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606" r:id="rId2"/>
    <p:sldId id="607" r:id="rId3"/>
    <p:sldId id="608" r:id="rId4"/>
    <p:sldId id="667" r:id="rId5"/>
    <p:sldId id="610" r:id="rId6"/>
    <p:sldId id="659" r:id="rId7"/>
    <p:sldId id="660" r:id="rId8"/>
    <p:sldId id="613" r:id="rId9"/>
    <p:sldId id="614" r:id="rId10"/>
    <p:sldId id="615" r:id="rId11"/>
    <p:sldId id="616" r:id="rId12"/>
    <p:sldId id="617" r:id="rId13"/>
    <p:sldId id="618" r:id="rId14"/>
    <p:sldId id="619" r:id="rId15"/>
    <p:sldId id="648" r:id="rId16"/>
    <p:sldId id="620" r:id="rId17"/>
    <p:sldId id="621" r:id="rId18"/>
    <p:sldId id="622" r:id="rId19"/>
    <p:sldId id="658" r:id="rId20"/>
    <p:sldId id="668" r:id="rId21"/>
    <p:sldId id="669" r:id="rId22"/>
    <p:sldId id="623" r:id="rId23"/>
    <p:sldId id="640" r:id="rId24"/>
    <p:sldId id="641" r:id="rId25"/>
    <p:sldId id="664" r:id="rId26"/>
    <p:sldId id="665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642" r:id="rId38"/>
    <p:sldId id="647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660066"/>
    <a:srgbClr val="9900CC"/>
    <a:srgbClr val="800080"/>
    <a:srgbClr val="990033"/>
    <a:srgbClr val="CC0099"/>
    <a:srgbClr val="00FF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1" autoAdjust="0"/>
    <p:restoredTop sz="93178" autoAdjust="0"/>
  </p:normalViewPr>
  <p:slideViewPr>
    <p:cSldViewPr>
      <p:cViewPr varScale="1">
        <p:scale>
          <a:sx n="108" d="100"/>
          <a:sy n="108" d="100"/>
        </p:scale>
        <p:origin x="10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1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0.wmf"/><Relationship Id="rId2" Type="http://schemas.openxmlformats.org/officeDocument/2006/relationships/image" Target="../media/image11.wmf"/><Relationship Id="rId1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png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7.wmf"/><Relationship Id="rId5" Type="http://schemas.openxmlformats.org/officeDocument/2006/relationships/image" Target="../media/image12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6.wmf"/><Relationship Id="rId7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65.emf"/><Relationship Id="rId4" Type="http://schemas.openxmlformats.org/officeDocument/2006/relationships/image" Target="../media/image137.wmf"/><Relationship Id="rId9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58.wmf"/><Relationship Id="rId4" Type="http://schemas.openxmlformats.org/officeDocument/2006/relationships/image" Target="../media/image154.wmf"/><Relationship Id="rId9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1.wmf"/><Relationship Id="rId7" Type="http://schemas.openxmlformats.org/officeDocument/2006/relationships/image" Target="../media/image184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1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png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2" Type="http://schemas.openxmlformats.org/officeDocument/2006/relationships/image" Target="../media/image196.wmf"/><Relationship Id="rId16" Type="http://schemas.openxmlformats.org/officeDocument/2006/relationships/image" Target="../media/image11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9.wmf"/><Relationship Id="rId7" Type="http://schemas.openxmlformats.org/officeDocument/2006/relationships/image" Target="../media/image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49.e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0.wmf"/><Relationship Id="rId1" Type="http://schemas.openxmlformats.org/officeDocument/2006/relationships/image" Target="../media/image51.e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2AF5BF-AE81-4DFC-994C-2D15AC675886}" type="datetimeFigureOut">
              <a:rPr lang="zh-CN" altLang="en-US"/>
              <a:pPr>
                <a:defRPr/>
              </a:pPr>
              <a:t>2022/10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DB4EFF4-5AD4-4C5D-81FB-33264C3D4E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466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A49BE059-77B7-4C8B-936C-BB7E4049E056}" type="datetimeFigureOut">
              <a:rPr lang="zh-CN" altLang="en-US"/>
              <a:pPr>
                <a:defRPr/>
              </a:pPr>
              <a:t>2022/10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D856CA2-413B-4479-9FCD-3D196902D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76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B8F62-901E-43FF-B317-E3A55D7A2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914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31722-4A19-4BEC-8721-B1180E85DD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440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9A462-7B12-444E-8685-7F74FCA1C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458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3ADC2-D865-4FE1-8FFF-FAC7119AF0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095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38DCE-DECF-4BAE-81B8-BAA18EE18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341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48BF0-34B5-421B-B334-8D335B9E47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139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799BF-2597-4F3D-9310-FCCDA6B75C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998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B2BE8-DC8A-4B50-AB8A-36745B548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048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3070C-DE23-4BF3-985C-BCE555077B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810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45B90-B452-44CF-928C-F1763422EB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700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A0FE5-9F62-4A50-8EE0-B1312DF24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021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2EC08-3E11-4CF8-ADB8-56790C1C4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880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7CFBB81-5505-4EE2-8A61-57AB5A5C49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77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1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75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0.bin"/><Relationship Id="rId39" Type="http://schemas.openxmlformats.org/officeDocument/2006/relationships/oleObject" Target="../embeddings/oleObject129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05.wmf"/><Relationship Id="rId42" Type="http://schemas.openxmlformats.org/officeDocument/2006/relationships/oleObject" Target="../embeddings/oleObject132.bin"/><Relationship Id="rId47" Type="http://schemas.openxmlformats.org/officeDocument/2006/relationships/oleObject" Target="../embeddings/oleObject135.bin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9.bin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27.bin"/><Relationship Id="rId40" Type="http://schemas.openxmlformats.org/officeDocument/2006/relationships/oleObject" Target="../embeddings/oleObject130.bin"/><Relationship Id="rId45" Type="http://schemas.openxmlformats.org/officeDocument/2006/relationships/oleObject" Target="../embeddings/oleObject134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02.wmf"/><Relationship Id="rId36" Type="http://schemas.openxmlformats.org/officeDocument/2006/relationships/oleObject" Target="../embeddings/oleObject126.bin"/><Relationship Id="rId10" Type="http://schemas.openxmlformats.org/officeDocument/2006/relationships/image" Target="../media/image96.wmf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123.bin"/><Relationship Id="rId44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25.bin"/><Relationship Id="rId43" Type="http://schemas.openxmlformats.org/officeDocument/2006/relationships/oleObject" Target="../embeddings/oleObject133.bin"/><Relationship Id="rId48" Type="http://schemas.openxmlformats.org/officeDocument/2006/relationships/image" Target="../media/image108.wmf"/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5.bin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101.wmf"/><Relationship Id="rId33" Type="http://schemas.openxmlformats.org/officeDocument/2006/relationships/oleObject" Target="../embeddings/oleObject124.bin"/><Relationship Id="rId38" Type="http://schemas.openxmlformats.org/officeDocument/2006/relationships/oleObject" Target="../embeddings/oleObject128.bin"/><Relationship Id="rId46" Type="http://schemas.openxmlformats.org/officeDocument/2006/relationships/image" Target="../media/image107.wmf"/><Relationship Id="rId20" Type="http://schemas.openxmlformats.org/officeDocument/2006/relationships/oleObject" Target="../embeddings/oleObject116.bin"/><Relationship Id="rId41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24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19.wmf"/><Relationship Id="rId32" Type="http://schemas.openxmlformats.org/officeDocument/2006/relationships/image" Target="../media/image123.png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29.wmf"/><Relationship Id="rId19" Type="http://schemas.openxmlformats.org/officeDocument/2006/relationships/hyperlink" Target="https://www.bilibili.com/video/BV1CP4y187JW" TargetMode="External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8.png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image" Target="../media/image17.wmf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image" Target="../media/image159.wmf"/><Relationship Id="rId21" Type="http://schemas.openxmlformats.org/officeDocument/2006/relationships/image" Target="../media/image155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53.wmf"/><Relationship Id="rId25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50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61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54.wmf"/><Relationship Id="rId4" Type="http://schemas.openxmlformats.org/officeDocument/2006/relationships/image" Target="../media/image160.wmf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5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40.wmf"/><Relationship Id="rId22" Type="http://schemas.openxmlformats.org/officeDocument/2006/relationships/image" Target="../media/image16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155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58.wmf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image" Target="../media/image148.wmf"/><Relationship Id="rId10" Type="http://schemas.openxmlformats.org/officeDocument/2006/relationships/image" Target="../media/image154.wmf"/><Relationship Id="rId19" Type="http://schemas.openxmlformats.org/officeDocument/2006/relationships/image" Target="../media/image153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0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7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18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1.png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34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02.wmf"/><Relationship Id="rId26" Type="http://schemas.openxmlformats.org/officeDocument/2006/relationships/image" Target="../media/image206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11.wmf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05.wmf"/><Relationship Id="rId32" Type="http://schemas.openxmlformats.org/officeDocument/2006/relationships/image" Target="../media/image209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07.wmf"/><Relationship Id="rId36" Type="http://schemas.openxmlformats.org/officeDocument/2006/relationships/hyperlink" Target="&#21160;&#30011;/&#20420;&#32599;&#26031;&#20239;&#23572;&#21152;&#27827;&#26725;&#20043;&#31163;&#22855;&#34503;&#24418;&#20849;&#25391;.mp4" TargetMode="External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08.wmf"/><Relationship Id="rId35" Type="http://schemas.openxmlformats.org/officeDocument/2006/relationships/hyperlink" Target="&#21160;&#30011;/&#24555;&#20048;&#22823;&#26412;&#33829;&#20043;&#20849;&#25391;&#30772;&#26479;.MP4" TargetMode="External"/><Relationship Id="rId8" Type="http://schemas.openxmlformats.org/officeDocument/2006/relationships/image" Target="../media/image19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5.png"/><Relationship Id="rId11" Type="http://schemas.openxmlformats.org/officeDocument/2006/relationships/oleObject" Target="../embeddings/oleObject255.bin"/><Relationship Id="rId5" Type="http://schemas.openxmlformats.org/officeDocument/2006/relationships/image" Target="../media/image214.jpeg"/><Relationship Id="rId10" Type="http://schemas.openxmlformats.org/officeDocument/2006/relationships/image" Target="../media/image212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5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image" Target="../media/image2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6.wmf"/><Relationship Id="rId32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2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3" name="Text Box 2"/>
          <p:cNvSpPr txBox="1">
            <a:spLocks noChangeArrowheads="1"/>
          </p:cNvSpPr>
          <p:nvPr/>
        </p:nvSpPr>
        <p:spPr bwMode="auto">
          <a:xfrm>
            <a:off x="611188" y="34845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 </a:t>
            </a:r>
            <a:r>
              <a:rPr kumimoji="0" lang="en-US" altLang="zh-CN" sz="2800" b="1"/>
              <a:t>: 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>
                <a:solidFill>
                  <a:srgbClr val="FF0000"/>
                </a:solidFill>
              </a:rPr>
              <a:t> =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1</a:t>
            </a:r>
            <a:r>
              <a:rPr kumimoji="0" lang="en-US" altLang="zh-CN" sz="2800" b="1">
                <a:solidFill>
                  <a:srgbClr val="FF0000"/>
                </a:solidFill>
              </a:rPr>
              <a:t>+ </a:t>
            </a:r>
            <a:r>
              <a:rPr kumimoji="0" lang="en-US" altLang="zh-CN" sz="2800" b="1" i="1">
                <a:solidFill>
                  <a:srgbClr val="FF0000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2</a:t>
            </a:r>
            <a:endParaRPr kumimoji="0"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394244" name="Text Box 3"/>
          <p:cNvSpPr txBox="1">
            <a:spLocks noChangeArrowheads="1"/>
          </p:cNvSpPr>
          <p:nvPr/>
        </p:nvSpPr>
        <p:spPr bwMode="auto">
          <a:xfrm>
            <a:off x="4427538" y="407670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olidFill>
                  <a:srgbClr val="FF0000"/>
                </a:solidFill>
              </a:rPr>
              <a:t> 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=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cos(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>
                <a:solidFill>
                  <a:srgbClr val="FF0000"/>
                </a:solidFill>
              </a:rPr>
              <a:t>t</a:t>
            </a:r>
            <a:r>
              <a:rPr kumimoji="0" lang="en-US" altLang="zh-CN" sz="2800" b="1">
                <a:solidFill>
                  <a:srgbClr val="FF0000"/>
                </a:solidFill>
              </a:rPr>
              <a:t>+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94245" name="Text Box 4"/>
          <p:cNvSpPr txBox="1">
            <a:spLocks noChangeArrowheads="1"/>
          </p:cNvSpPr>
          <p:nvPr/>
        </p:nvSpPr>
        <p:spPr bwMode="auto">
          <a:xfrm>
            <a:off x="1741488" y="4579938"/>
            <a:ext cx="5351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是谐振动</a:t>
            </a:r>
            <a:r>
              <a:rPr kumimoji="0" lang="en-US" altLang="zh-CN" sz="2800" b="1"/>
              <a:t>,  </a:t>
            </a:r>
            <a:r>
              <a:rPr kumimoji="0" lang="zh-CN" altLang="en-US" sz="2800" b="1"/>
              <a:t>其频率仍为</a:t>
            </a:r>
            <a:r>
              <a:rPr kumimoji="0" lang="zh-CN" altLang="en-US" sz="2800" b="1" i="1">
                <a:sym typeface="Symbol" panose="05050102010706020507" pitchFamily="18" charset="2"/>
              </a:rPr>
              <a:t></a:t>
            </a:r>
            <a:endParaRPr kumimoji="0" lang="zh-CN" altLang="en-US" sz="2800" b="1"/>
          </a:p>
        </p:txBody>
      </p:sp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2470150" y="5200650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3" imgW="4838700" imgH="533400" progId="Equation.DSMT4">
                  <p:embed/>
                </p:oleObj>
              </mc:Choice>
              <mc:Fallback>
                <p:oleObj name="Equation" r:id="rId3" imgW="4838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200650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2451100" y="5800725"/>
          <a:ext cx="3813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3644900" imgH="850900" progId="Equation.DSMT4">
                  <p:embed/>
                </p:oleObj>
              </mc:Choice>
              <mc:Fallback>
                <p:oleObj name="Equation" r:id="rId5" imgW="36449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800725"/>
                        <a:ext cx="38131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9" name="Rectangle 8"/>
          <p:cNvSpPr>
            <a:spLocks noChangeArrowheads="1"/>
          </p:cNvSpPr>
          <p:nvPr/>
        </p:nvSpPr>
        <p:spPr bwMode="auto">
          <a:xfrm>
            <a:off x="1223963" y="5553075"/>
            <a:ext cx="10080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ym typeface="Symbol" panose="05050102010706020507" pitchFamily="18" charset="2"/>
              </a:rPr>
              <a:t>其中</a:t>
            </a:r>
          </a:p>
        </p:txBody>
      </p:sp>
      <p:sp>
        <p:nvSpPr>
          <p:cNvPr id="394250" name="Text Box 9"/>
          <p:cNvSpPr txBox="1">
            <a:spLocks noChangeArrowheads="1"/>
          </p:cNvSpPr>
          <p:nvPr/>
        </p:nvSpPr>
        <p:spPr bwMode="auto">
          <a:xfrm>
            <a:off x="1042988" y="4060825"/>
            <a:ext cx="4021137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00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由矢量合成法</a:t>
            </a:r>
          </a:p>
        </p:txBody>
      </p:sp>
      <p:sp>
        <p:nvSpPr>
          <p:cNvPr id="394251" name="Rectangle 10"/>
          <p:cNvSpPr>
            <a:spLocks noChangeArrowheads="1"/>
          </p:cNvSpPr>
          <p:nvPr/>
        </p:nvSpPr>
        <p:spPr bwMode="auto">
          <a:xfrm>
            <a:off x="3419475" y="4097338"/>
            <a:ext cx="1993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可得</a:t>
            </a:r>
            <a:r>
              <a:rPr kumimoji="0" lang="en-US" altLang="zh-CN" sz="2800" b="1"/>
              <a:t>:</a:t>
            </a:r>
          </a:p>
        </p:txBody>
      </p:sp>
      <p:sp>
        <p:nvSpPr>
          <p:cNvPr id="394253" name="Text Box 13"/>
          <p:cNvSpPr txBox="1">
            <a:spLocks noChangeArrowheads="1"/>
          </p:cNvSpPr>
          <p:nvPr/>
        </p:nvSpPr>
        <p:spPr bwMode="auto">
          <a:xfrm>
            <a:off x="71438" y="1304925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4.1 </a:t>
            </a:r>
            <a:r>
              <a:rPr kumimoji="0" lang="zh-CN" altLang="en-US" sz="2800" b="1">
                <a:solidFill>
                  <a:srgbClr val="FF0000"/>
                </a:solidFill>
              </a:rPr>
              <a:t>同振动方向、同频率</a:t>
            </a:r>
            <a:r>
              <a:rPr kumimoji="0" lang="zh-CN" altLang="en-US" sz="2800" b="1"/>
              <a:t>的两个谐振动的合成</a:t>
            </a:r>
          </a:p>
        </p:txBody>
      </p:sp>
      <p:sp>
        <p:nvSpPr>
          <p:cNvPr id="394254" name="Text Box 14"/>
          <p:cNvSpPr txBox="1">
            <a:spLocks noChangeArrowheads="1"/>
          </p:cNvSpPr>
          <p:nvPr/>
        </p:nvSpPr>
        <p:spPr bwMode="auto">
          <a:xfrm>
            <a:off x="611188" y="1881188"/>
            <a:ext cx="4178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设两谐振动分别为：</a:t>
            </a:r>
          </a:p>
        </p:txBody>
      </p:sp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1692275" y="2384425"/>
          <a:ext cx="309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7" imgW="2755900" imgH="431800" progId="Equation.DSMT4">
                  <p:embed/>
                </p:oleObj>
              </mc:Choice>
              <mc:Fallback>
                <p:oleObj name="Equation" r:id="rId7" imgW="2755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84425"/>
                        <a:ext cx="3095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1692275" y="2978150"/>
          <a:ext cx="3095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9" imgW="2832100" imgH="431800" progId="Equation.DSMT4">
                  <p:embed/>
                </p:oleObj>
              </mc:Choice>
              <mc:Fallback>
                <p:oleObj name="Equation" r:id="rId9" imgW="2832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78150"/>
                        <a:ext cx="3095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9" name="Line 38"/>
          <p:cNvSpPr>
            <a:spLocks noChangeShapeType="1"/>
          </p:cNvSpPr>
          <p:nvPr/>
        </p:nvSpPr>
        <p:spPr bwMode="auto">
          <a:xfrm flipV="1">
            <a:off x="7467600" y="1836738"/>
            <a:ext cx="762000" cy="13239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4260" name="Line 39"/>
          <p:cNvSpPr>
            <a:spLocks noChangeShapeType="1"/>
          </p:cNvSpPr>
          <p:nvPr/>
        </p:nvSpPr>
        <p:spPr bwMode="auto">
          <a:xfrm flipV="1">
            <a:off x="5940425" y="1808163"/>
            <a:ext cx="2289175" cy="4016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4261" name="Line 40"/>
          <p:cNvSpPr>
            <a:spLocks noChangeShapeType="1"/>
          </p:cNvSpPr>
          <p:nvPr/>
        </p:nvSpPr>
        <p:spPr bwMode="auto">
          <a:xfrm flipV="1">
            <a:off x="5219700" y="1836738"/>
            <a:ext cx="2971800" cy="1600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5724525" y="1412875"/>
            <a:ext cx="2954338" cy="2038350"/>
            <a:chOff x="3606" y="890"/>
            <a:chExt cx="1861" cy="1284"/>
          </a:xfrm>
        </p:grpSpPr>
        <p:grpSp>
          <p:nvGrpSpPr>
            <p:cNvPr id="5190" name="Group 82"/>
            <p:cNvGrpSpPr>
              <a:grpSpLocks/>
            </p:cNvGrpSpPr>
            <p:nvPr/>
          </p:nvGrpSpPr>
          <p:grpSpPr bwMode="auto">
            <a:xfrm>
              <a:off x="3606" y="1845"/>
              <a:ext cx="499" cy="329"/>
              <a:chOff x="3606" y="1845"/>
              <a:chExt cx="499" cy="329"/>
            </a:xfrm>
          </p:grpSpPr>
          <p:sp>
            <p:nvSpPr>
              <p:cNvPr id="5199" name="Rectangle 18"/>
              <p:cNvSpPr>
                <a:spLocks noChangeArrowheads="1"/>
              </p:cNvSpPr>
              <p:nvPr/>
            </p:nvSpPr>
            <p:spPr bwMode="auto">
              <a:xfrm>
                <a:off x="3820" y="1845"/>
                <a:ext cx="28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 j</a:t>
                </a:r>
                <a:endParaRPr kumimoji="0" lang="en-US" altLang="zh-CN" sz="2800" b="1"/>
              </a:p>
            </p:txBody>
          </p:sp>
          <p:sp>
            <p:nvSpPr>
              <p:cNvPr id="5200" name="Arc 19"/>
              <p:cNvSpPr>
                <a:spLocks/>
              </p:cNvSpPr>
              <p:nvPr/>
            </p:nvSpPr>
            <p:spPr bwMode="auto">
              <a:xfrm rot="1980000">
                <a:off x="3606" y="1940"/>
                <a:ext cx="357" cy="234"/>
              </a:xfrm>
              <a:custGeom>
                <a:avLst/>
                <a:gdLst>
                  <a:gd name="T0" fmla="*/ 0 w 20981"/>
                  <a:gd name="T1" fmla="*/ 0 h 21045"/>
                  <a:gd name="T2" fmla="*/ 0 w 20981"/>
                  <a:gd name="T3" fmla="*/ 0 h 21045"/>
                  <a:gd name="T4" fmla="*/ 0 w 20981"/>
                  <a:gd name="T5" fmla="*/ 0 h 21045"/>
                  <a:gd name="T6" fmla="*/ 0 60000 65536"/>
                  <a:gd name="T7" fmla="*/ 0 60000 65536"/>
                  <a:gd name="T8" fmla="*/ 0 60000 65536"/>
                  <a:gd name="T9" fmla="*/ 0 w 20981"/>
                  <a:gd name="T10" fmla="*/ 0 h 21045"/>
                  <a:gd name="T11" fmla="*/ 20981 w 20981"/>
                  <a:gd name="T12" fmla="*/ 21045 h 210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81" h="21045" fill="none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</a:path>
                  <a:path w="20981" h="21045" stroke="0" extrusionOk="0">
                    <a:moveTo>
                      <a:pt x="4865" y="0"/>
                    </a:moveTo>
                    <a:cubicBezTo>
                      <a:pt x="12809" y="1836"/>
                      <a:pt x="19042" y="7990"/>
                      <a:pt x="20980" y="15910"/>
                    </a:cubicBezTo>
                    <a:lnTo>
                      <a:pt x="0" y="21045"/>
                    </a:lnTo>
                    <a:lnTo>
                      <a:pt x="4865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91" name="Group 80"/>
            <p:cNvGrpSpPr>
              <a:grpSpLocks/>
            </p:cNvGrpSpPr>
            <p:nvPr/>
          </p:nvGrpSpPr>
          <p:grpSpPr bwMode="auto">
            <a:xfrm>
              <a:off x="4181" y="1205"/>
              <a:ext cx="150" cy="454"/>
              <a:chOff x="4181" y="1205"/>
              <a:chExt cx="150" cy="454"/>
            </a:xfrm>
          </p:grpSpPr>
          <p:sp>
            <p:nvSpPr>
              <p:cNvPr id="5197" name="Rectangle 42"/>
              <p:cNvSpPr>
                <a:spLocks noChangeArrowheads="1"/>
              </p:cNvSpPr>
              <p:nvPr/>
            </p:nvSpPr>
            <p:spPr bwMode="auto">
              <a:xfrm>
                <a:off x="4181" y="1390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A</a:t>
                </a:r>
              </a:p>
            </p:txBody>
          </p:sp>
          <p:sp>
            <p:nvSpPr>
              <p:cNvPr id="5198" name="Rectangle 43"/>
              <p:cNvSpPr>
                <a:spLocks noChangeArrowheads="1"/>
              </p:cNvSpPr>
              <p:nvPr/>
            </p:nvSpPr>
            <p:spPr bwMode="auto">
              <a:xfrm>
                <a:off x="4191" y="1205"/>
                <a:ext cx="10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dirty="0">
                    <a:latin typeface="MT Extra" panose="05050102010205020202" pitchFamily="18" charset="2"/>
                  </a:rPr>
                  <a:t>r</a:t>
                </a:r>
                <a:endParaRPr kumimoji="0" lang="en-US" altLang="zh-CN" b="1" dirty="0">
                  <a:latin typeface="MT Extra" panose="05050102010205020202" pitchFamily="18" charset="2"/>
                </a:endParaRPr>
              </a:p>
            </p:txBody>
          </p:sp>
        </p:grpSp>
        <p:grpSp>
          <p:nvGrpSpPr>
            <p:cNvPr id="5192" name="Group 81"/>
            <p:cNvGrpSpPr>
              <a:grpSpLocks/>
            </p:cNvGrpSpPr>
            <p:nvPr/>
          </p:nvGrpSpPr>
          <p:grpSpPr bwMode="auto">
            <a:xfrm>
              <a:off x="5184" y="890"/>
              <a:ext cx="283" cy="433"/>
              <a:chOff x="5184" y="965"/>
              <a:chExt cx="283" cy="433"/>
            </a:xfrm>
          </p:grpSpPr>
          <p:sp>
            <p:nvSpPr>
              <p:cNvPr id="5193" name="Arc 45"/>
              <p:cNvSpPr>
                <a:spLocks/>
              </p:cNvSpPr>
              <p:nvPr/>
            </p:nvSpPr>
            <p:spPr bwMode="auto">
              <a:xfrm rot="19740000" flipV="1">
                <a:off x="5184" y="1046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grpSp>
            <p:nvGrpSpPr>
              <p:cNvPr id="5194" name="Group 25"/>
              <p:cNvGrpSpPr>
                <a:grpSpLocks/>
              </p:cNvGrpSpPr>
              <p:nvPr/>
            </p:nvGrpSpPr>
            <p:grpSpPr bwMode="auto">
              <a:xfrm>
                <a:off x="5280" y="965"/>
                <a:ext cx="187" cy="433"/>
                <a:chOff x="0" y="0"/>
                <a:chExt cx="187" cy="434"/>
              </a:xfrm>
            </p:grpSpPr>
            <p:sp>
              <p:nvSpPr>
                <p:cNvPr id="5195" name="Rectangle 47"/>
                <p:cNvSpPr>
                  <a:spLocks noChangeArrowheads="1"/>
                </p:cNvSpPr>
                <p:nvPr/>
              </p:nvSpPr>
              <p:spPr bwMode="auto">
                <a:xfrm>
                  <a:off x="187" y="162"/>
                  <a:ext cx="0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2800" b="1"/>
                </a:p>
              </p:txBody>
            </p:sp>
            <p:sp>
              <p:nvSpPr>
                <p:cNvPr id="5196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4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>
                      <a:latin typeface="Symbol" panose="05050102010706020507" pitchFamily="18" charset="2"/>
                    </a:rPr>
                    <a:t>w</a:t>
                  </a:r>
                </a:p>
              </p:txBody>
            </p:sp>
          </p:grpSp>
        </p:grpSp>
      </p:grpSp>
      <p:sp>
        <p:nvSpPr>
          <p:cNvPr id="394268" name="Line 49"/>
          <p:cNvSpPr>
            <a:spLocks noChangeShapeType="1"/>
          </p:cNvSpPr>
          <p:nvPr/>
        </p:nvSpPr>
        <p:spPr bwMode="auto">
          <a:xfrm>
            <a:off x="8248650" y="1836738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Line 54"/>
          <p:cNvSpPr>
            <a:spLocks noChangeShapeType="1"/>
          </p:cNvSpPr>
          <p:nvPr/>
        </p:nvSpPr>
        <p:spPr bwMode="auto">
          <a:xfrm>
            <a:off x="7486650" y="3132138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79"/>
          <p:cNvGrpSpPr>
            <a:grpSpLocks/>
          </p:cNvGrpSpPr>
          <p:nvPr/>
        </p:nvGrpSpPr>
        <p:grpSpPr bwMode="auto">
          <a:xfrm>
            <a:off x="5181600" y="3384550"/>
            <a:ext cx="3087688" cy="836613"/>
            <a:chOff x="3264" y="2115"/>
            <a:chExt cx="1945" cy="527"/>
          </a:xfrm>
        </p:grpSpPr>
        <p:grpSp>
          <p:nvGrpSpPr>
            <p:cNvPr id="5174" name="Group 77"/>
            <p:cNvGrpSpPr>
              <a:grpSpLocks/>
            </p:cNvGrpSpPr>
            <p:nvPr/>
          </p:nvGrpSpPr>
          <p:grpSpPr bwMode="auto">
            <a:xfrm>
              <a:off x="4729" y="2309"/>
              <a:ext cx="480" cy="0"/>
              <a:chOff x="4729" y="2309"/>
              <a:chExt cx="480" cy="0"/>
            </a:xfrm>
          </p:grpSpPr>
          <p:sp>
            <p:nvSpPr>
              <p:cNvPr id="5188" name="Line 62"/>
              <p:cNvSpPr>
                <a:spLocks noChangeShapeType="1"/>
              </p:cNvSpPr>
              <p:nvPr/>
            </p:nvSpPr>
            <p:spPr bwMode="auto">
              <a:xfrm>
                <a:off x="5065" y="2309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9" name="Line 63"/>
              <p:cNvSpPr>
                <a:spLocks noChangeShapeType="1"/>
              </p:cNvSpPr>
              <p:nvPr/>
            </p:nvSpPr>
            <p:spPr bwMode="auto">
              <a:xfrm>
                <a:off x="4729" y="230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75" name="Group 78"/>
            <p:cNvGrpSpPr>
              <a:grpSpLocks/>
            </p:cNvGrpSpPr>
            <p:nvPr/>
          </p:nvGrpSpPr>
          <p:grpSpPr bwMode="auto">
            <a:xfrm>
              <a:off x="3264" y="2115"/>
              <a:ext cx="1945" cy="527"/>
              <a:chOff x="3264" y="2117"/>
              <a:chExt cx="1945" cy="527"/>
            </a:xfrm>
          </p:grpSpPr>
          <p:sp>
            <p:nvSpPr>
              <p:cNvPr id="5176" name="Text Box 61"/>
              <p:cNvSpPr txBox="1">
                <a:spLocks noChangeArrowheads="1"/>
              </p:cNvSpPr>
              <p:nvPr/>
            </p:nvSpPr>
            <p:spPr bwMode="auto">
              <a:xfrm>
                <a:off x="4825" y="2117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x</a:t>
                </a:r>
                <a:r>
                  <a:rPr kumimoji="0" lang="en-US" altLang="zh-CN" sz="2800" b="1" baseline="-25000"/>
                  <a:t>2</a:t>
                </a:r>
                <a:endParaRPr kumimoji="0" lang="en-US" altLang="zh-CN" sz="2800" b="1" i="1"/>
              </a:p>
            </p:txBody>
          </p:sp>
          <p:grpSp>
            <p:nvGrpSpPr>
              <p:cNvPr id="5177" name="Group 76"/>
              <p:cNvGrpSpPr>
                <a:grpSpLocks/>
              </p:cNvGrpSpPr>
              <p:nvPr/>
            </p:nvGrpSpPr>
            <p:grpSpPr bwMode="auto">
              <a:xfrm>
                <a:off x="3264" y="2125"/>
                <a:ext cx="1945" cy="519"/>
                <a:chOff x="3264" y="2117"/>
                <a:chExt cx="1945" cy="519"/>
              </a:xfrm>
            </p:grpSpPr>
            <p:sp>
              <p:nvSpPr>
                <p:cNvPr id="5178" name="Line 51"/>
                <p:cNvSpPr>
                  <a:spLocks noChangeShapeType="1"/>
                </p:cNvSpPr>
                <p:nvPr/>
              </p:nvSpPr>
              <p:spPr bwMode="auto">
                <a:xfrm>
                  <a:off x="3264" y="2165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Line 52"/>
                <p:cNvSpPr>
                  <a:spLocks noChangeShapeType="1"/>
                </p:cNvSpPr>
                <p:nvPr/>
              </p:nvSpPr>
              <p:spPr bwMode="auto">
                <a:xfrm>
                  <a:off x="5196" y="2165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Line 55"/>
                <p:cNvSpPr>
                  <a:spLocks noChangeShapeType="1"/>
                </p:cNvSpPr>
                <p:nvPr/>
              </p:nvSpPr>
              <p:spPr bwMode="auto">
                <a:xfrm>
                  <a:off x="4716" y="2165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1" name="Line 57"/>
                <p:cNvSpPr>
                  <a:spLocks noChangeShapeType="1"/>
                </p:cNvSpPr>
                <p:nvPr/>
              </p:nvSpPr>
              <p:spPr bwMode="auto">
                <a:xfrm>
                  <a:off x="3289" y="230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2" name="Line 58"/>
                <p:cNvSpPr>
                  <a:spLocks noChangeShapeType="1"/>
                </p:cNvSpPr>
                <p:nvPr/>
              </p:nvSpPr>
              <p:spPr bwMode="auto">
                <a:xfrm>
                  <a:off x="4105" y="2300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897" y="2117"/>
                  <a:ext cx="30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x</a:t>
                  </a:r>
                  <a:r>
                    <a:rPr kumimoji="0" lang="en-US" altLang="zh-CN" sz="2800" b="1" baseline="-25000"/>
                    <a:t>1</a:t>
                  </a:r>
                  <a:endParaRPr kumimoji="0" lang="en-US" altLang="zh-CN" sz="2800" b="1" i="1"/>
                </a:p>
              </p:txBody>
            </p:sp>
            <p:sp>
              <p:nvSpPr>
                <p:cNvPr id="518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165" y="230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 dirty="0"/>
                    <a:t>x</a:t>
                  </a:r>
                </a:p>
              </p:txBody>
            </p:sp>
            <p:grpSp>
              <p:nvGrpSpPr>
                <p:cNvPr id="5185" name="Group 40"/>
                <p:cNvGrpSpPr>
                  <a:grpSpLocks/>
                </p:cNvGrpSpPr>
                <p:nvPr/>
              </p:nvGrpSpPr>
              <p:grpSpPr bwMode="auto">
                <a:xfrm>
                  <a:off x="3289" y="2501"/>
                  <a:ext cx="1920" cy="0"/>
                  <a:chOff x="0" y="0"/>
                  <a:chExt cx="1920" cy="0"/>
                </a:xfrm>
              </p:grpSpPr>
              <p:sp>
                <p:nvSpPr>
                  <p:cNvPr id="518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7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0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94284" name="Line 70"/>
          <p:cNvSpPr>
            <a:spLocks noChangeShapeType="1"/>
          </p:cNvSpPr>
          <p:nvPr/>
        </p:nvSpPr>
        <p:spPr bwMode="auto">
          <a:xfrm>
            <a:off x="7491413" y="3132138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4285" name="Text Box 71"/>
          <p:cNvSpPr txBox="1">
            <a:spLocks noChangeArrowheads="1"/>
          </p:cNvSpPr>
          <p:nvPr/>
        </p:nvSpPr>
        <p:spPr bwMode="auto">
          <a:xfrm>
            <a:off x="8248650" y="2132013"/>
            <a:ext cx="46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y</a:t>
            </a:r>
            <a:r>
              <a:rPr kumimoji="0" lang="en-US" altLang="zh-CN" sz="2800" b="1" baseline="-25000"/>
              <a:t>2</a:t>
            </a:r>
            <a:endParaRPr kumimoji="0" lang="en-US" altLang="zh-CN" sz="2800" b="1"/>
          </a:p>
        </p:txBody>
      </p:sp>
      <p:sp>
        <p:nvSpPr>
          <p:cNvPr id="394286" name="Text Box 72"/>
          <p:cNvSpPr txBox="1">
            <a:spLocks noChangeArrowheads="1"/>
          </p:cNvSpPr>
          <p:nvPr/>
        </p:nvSpPr>
        <p:spPr bwMode="auto">
          <a:xfrm>
            <a:off x="8253413" y="2917825"/>
            <a:ext cx="46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y</a:t>
            </a:r>
            <a:r>
              <a:rPr kumimoji="0" lang="en-US" altLang="zh-CN" sz="2800" b="1" baseline="-25000"/>
              <a:t>1</a:t>
            </a:r>
            <a:endParaRPr kumimoji="0" lang="en-US" altLang="zh-CN" sz="2800" b="1"/>
          </a:p>
        </p:txBody>
      </p:sp>
      <p:sp>
        <p:nvSpPr>
          <p:cNvPr id="394287" name="Text Box 73"/>
          <p:cNvSpPr txBox="1">
            <a:spLocks noChangeArrowheads="1"/>
          </p:cNvSpPr>
          <p:nvPr/>
        </p:nvSpPr>
        <p:spPr bwMode="auto">
          <a:xfrm>
            <a:off x="647700" y="4565650"/>
            <a:ext cx="207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结论：</a:t>
            </a:r>
          </a:p>
        </p:txBody>
      </p:sp>
      <p:sp>
        <p:nvSpPr>
          <p:cNvPr id="394288" name="Text Box 74"/>
          <p:cNvSpPr txBox="1">
            <a:spLocks noChangeArrowheads="1"/>
          </p:cNvSpPr>
          <p:nvPr/>
        </p:nvSpPr>
        <p:spPr bwMode="auto">
          <a:xfrm>
            <a:off x="1008063" y="225425"/>
            <a:ext cx="72723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latin typeface="宋体" panose="02010600030101010101" pitchFamily="2" charset="-122"/>
              </a:rPr>
              <a:t>第</a:t>
            </a:r>
            <a:r>
              <a:rPr kumimoji="0" lang="en-US" altLang="zh-CN" b="1"/>
              <a:t>4</a:t>
            </a:r>
            <a:r>
              <a:rPr kumimoji="0" lang="zh-CN" altLang="en-US" b="1">
                <a:latin typeface="宋体" panose="02010600030101010101" pitchFamily="2" charset="-122"/>
              </a:rPr>
              <a:t>节  谐振动的合成</a:t>
            </a:r>
            <a:br>
              <a:rPr kumimoji="0" lang="zh-CN" altLang="en-US" b="1">
                <a:latin typeface="宋体" panose="02010600030101010101" pitchFamily="2" charset="-122"/>
              </a:rPr>
            </a:br>
            <a:r>
              <a:rPr kumimoji="0" lang="zh-CN" altLang="en-US" b="1">
                <a:latin typeface="宋体" panose="02010600030101010101" pitchFamily="2" charset="-122"/>
              </a:rPr>
              <a:t>   </a:t>
            </a:r>
            <a:r>
              <a:rPr kumimoji="0" lang="en-US" altLang="zh-CN" sz="2400" b="1"/>
              <a:t>Combination of Simple Harmonic Motions</a:t>
            </a:r>
          </a:p>
        </p:txBody>
      </p:sp>
      <p:grpSp>
        <p:nvGrpSpPr>
          <p:cNvPr id="12" name="Group 72"/>
          <p:cNvGrpSpPr>
            <a:grpSpLocks/>
          </p:cNvGrpSpPr>
          <p:nvPr/>
        </p:nvGrpSpPr>
        <p:grpSpPr bwMode="auto">
          <a:xfrm>
            <a:off x="5181600" y="1960563"/>
            <a:ext cx="762000" cy="1552575"/>
            <a:chOff x="3264" y="1235"/>
            <a:chExt cx="480" cy="978"/>
          </a:xfrm>
        </p:grpSpPr>
        <p:sp>
          <p:nvSpPr>
            <p:cNvPr id="5170" name="Line 22"/>
            <p:cNvSpPr>
              <a:spLocks noChangeShapeType="1"/>
            </p:cNvSpPr>
            <p:nvPr/>
          </p:nvSpPr>
          <p:spPr bwMode="auto">
            <a:xfrm flipV="1">
              <a:off x="3264" y="1379"/>
              <a:ext cx="480" cy="83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71" name="Group 70"/>
            <p:cNvGrpSpPr>
              <a:grpSpLocks/>
            </p:cNvGrpSpPr>
            <p:nvPr/>
          </p:nvGrpSpPr>
          <p:grpSpPr bwMode="auto">
            <a:xfrm>
              <a:off x="3320" y="1235"/>
              <a:ext cx="225" cy="458"/>
              <a:chOff x="3320" y="1235"/>
              <a:chExt cx="225" cy="458"/>
            </a:xfrm>
          </p:grpSpPr>
          <p:sp>
            <p:nvSpPr>
              <p:cNvPr id="5172" name="Rectangle 23"/>
              <p:cNvSpPr>
                <a:spLocks noChangeArrowheads="1"/>
              </p:cNvSpPr>
              <p:nvPr/>
            </p:nvSpPr>
            <p:spPr bwMode="auto">
              <a:xfrm>
                <a:off x="3320" y="1424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A</a:t>
                </a:r>
                <a:r>
                  <a:rPr kumimoji="0" lang="en-US" altLang="zh-CN" sz="2800" b="1" baseline="-25000"/>
                  <a:t>2</a:t>
                </a:r>
                <a:endParaRPr kumimoji="0" lang="en-US" altLang="zh-CN" sz="2800" b="1"/>
              </a:p>
            </p:txBody>
          </p:sp>
          <p:sp>
            <p:nvSpPr>
              <p:cNvPr id="5173" name="Rectangle 24"/>
              <p:cNvSpPr>
                <a:spLocks noChangeArrowheads="1"/>
              </p:cNvSpPr>
              <p:nvPr/>
            </p:nvSpPr>
            <p:spPr bwMode="auto">
              <a:xfrm>
                <a:off x="3372" y="1235"/>
                <a:ext cx="10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latin typeface="MT Extra" panose="05050102010205020202" pitchFamily="18" charset="2"/>
                  </a:rPr>
                  <a:t>r</a:t>
                </a:r>
                <a:endParaRPr kumimoji="0" lang="en-US" altLang="zh-CN" b="1">
                  <a:latin typeface="MT Extra" panose="05050102010205020202" pitchFamily="18" charset="2"/>
                </a:endParaRPr>
              </a:p>
            </p:txBody>
          </p:sp>
        </p:grpSp>
      </p:grpSp>
      <p:grpSp>
        <p:nvGrpSpPr>
          <p:cNvPr id="14" name="Group 74"/>
          <p:cNvGrpSpPr>
            <a:grpSpLocks/>
          </p:cNvGrpSpPr>
          <p:nvPr/>
        </p:nvGrpSpPr>
        <p:grpSpPr bwMode="auto">
          <a:xfrm>
            <a:off x="5264150" y="2951163"/>
            <a:ext cx="493713" cy="609600"/>
            <a:chOff x="3316" y="1859"/>
            <a:chExt cx="311" cy="384"/>
          </a:xfrm>
        </p:grpSpPr>
        <p:sp>
          <p:nvSpPr>
            <p:cNvPr id="5168" name="Rectangle 36"/>
            <p:cNvSpPr>
              <a:spLocks noChangeArrowheads="1"/>
            </p:cNvSpPr>
            <p:nvPr/>
          </p:nvSpPr>
          <p:spPr bwMode="auto">
            <a:xfrm>
              <a:off x="3360" y="1859"/>
              <a:ext cx="2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2</a:t>
              </a:r>
              <a:endParaRPr kumimoji="0" lang="en-US" altLang="zh-CN" sz="2800" b="1"/>
            </a:p>
          </p:txBody>
        </p:sp>
        <p:sp>
          <p:nvSpPr>
            <p:cNvPr id="5169" name="Arc 25"/>
            <p:cNvSpPr>
              <a:spLocks/>
            </p:cNvSpPr>
            <p:nvPr/>
          </p:nvSpPr>
          <p:spPr bwMode="auto">
            <a:xfrm rot="960000">
              <a:off x="3316" y="2051"/>
              <a:ext cx="140" cy="192"/>
            </a:xfrm>
            <a:custGeom>
              <a:avLst/>
              <a:gdLst>
                <a:gd name="T0" fmla="*/ 0 w 20981"/>
                <a:gd name="T1" fmla="*/ 0 h 21600"/>
                <a:gd name="T2" fmla="*/ 0 w 20981"/>
                <a:gd name="T3" fmla="*/ 0 h 21600"/>
                <a:gd name="T4" fmla="*/ 0 w 209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1"/>
                <a:gd name="T10" fmla="*/ 0 h 21600"/>
                <a:gd name="T11" fmla="*/ 20981 w 209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1" h="21600" fill="none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</a:path>
                <a:path w="20981" h="21600" stroke="0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4895850" y="3146425"/>
            <a:ext cx="4043363" cy="642938"/>
            <a:chOff x="3084" y="1982"/>
            <a:chExt cx="2547" cy="405"/>
          </a:xfrm>
        </p:grpSpPr>
        <p:sp>
          <p:nvSpPr>
            <p:cNvPr id="5165" name="Text Box 69"/>
            <p:cNvSpPr txBox="1">
              <a:spLocks noChangeArrowheads="1"/>
            </p:cNvSpPr>
            <p:nvPr/>
          </p:nvSpPr>
          <p:spPr bwMode="auto">
            <a:xfrm>
              <a:off x="3084" y="19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</a:p>
          </p:txBody>
        </p:sp>
        <p:sp>
          <p:nvSpPr>
            <p:cNvPr id="5166" name="Line 21"/>
            <p:cNvSpPr>
              <a:spLocks noChangeShapeType="1"/>
            </p:cNvSpPr>
            <p:nvPr/>
          </p:nvSpPr>
          <p:spPr bwMode="auto">
            <a:xfrm>
              <a:off x="3264" y="2195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26"/>
            <p:cNvSpPr txBox="1">
              <a:spLocks noChangeArrowheads="1"/>
            </p:cNvSpPr>
            <p:nvPr/>
          </p:nvSpPr>
          <p:spPr bwMode="auto">
            <a:xfrm>
              <a:off x="5376" y="209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X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5202238" y="2420938"/>
            <a:ext cx="2286000" cy="1054100"/>
            <a:chOff x="3277" y="1525"/>
            <a:chExt cx="1440" cy="664"/>
          </a:xfrm>
        </p:grpSpPr>
        <p:sp>
          <p:nvSpPr>
            <p:cNvPr id="5161" name="Line 27"/>
            <p:cNvSpPr>
              <a:spLocks noChangeShapeType="1"/>
            </p:cNvSpPr>
            <p:nvPr/>
          </p:nvSpPr>
          <p:spPr bwMode="auto">
            <a:xfrm flipV="1">
              <a:off x="3277" y="1979"/>
              <a:ext cx="1440" cy="21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62" name="Group 69"/>
            <p:cNvGrpSpPr>
              <a:grpSpLocks/>
            </p:cNvGrpSpPr>
            <p:nvPr/>
          </p:nvGrpSpPr>
          <p:grpSpPr bwMode="auto">
            <a:xfrm>
              <a:off x="4243" y="1525"/>
              <a:ext cx="225" cy="470"/>
              <a:chOff x="4232" y="1581"/>
              <a:chExt cx="225" cy="470"/>
            </a:xfrm>
          </p:grpSpPr>
          <p:sp>
            <p:nvSpPr>
              <p:cNvPr id="5163" name="Rectangle 28"/>
              <p:cNvSpPr>
                <a:spLocks noChangeArrowheads="1"/>
              </p:cNvSpPr>
              <p:nvPr/>
            </p:nvSpPr>
            <p:spPr bwMode="auto">
              <a:xfrm>
                <a:off x="4232" y="1782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A</a:t>
                </a:r>
                <a:r>
                  <a:rPr kumimoji="0" lang="en-US" altLang="zh-CN" sz="2800" b="1" baseline="-25000"/>
                  <a:t>1</a:t>
                </a:r>
                <a:endParaRPr kumimoji="0" lang="en-US" altLang="zh-CN" sz="2800" b="1"/>
              </a:p>
            </p:txBody>
          </p:sp>
          <p:sp>
            <p:nvSpPr>
              <p:cNvPr id="5164" name="Rectangle 29"/>
              <p:cNvSpPr>
                <a:spLocks noChangeArrowheads="1"/>
              </p:cNvSpPr>
              <p:nvPr/>
            </p:nvSpPr>
            <p:spPr bwMode="auto">
              <a:xfrm>
                <a:off x="4262" y="1581"/>
                <a:ext cx="13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latin typeface="MT Extra" panose="05050102010205020202" pitchFamily="18" charset="2"/>
                  </a:rPr>
                  <a:t>r</a:t>
                </a:r>
                <a:endParaRPr kumimoji="0" lang="en-US" altLang="zh-CN" b="1">
                  <a:latin typeface="MT Extra" panose="05050102010205020202" pitchFamily="18" charset="2"/>
                </a:endParaRPr>
              </a:p>
            </p:txBody>
          </p:sp>
        </p:grp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5789613" y="2036763"/>
            <a:ext cx="2127250" cy="1373187"/>
            <a:chOff x="3647" y="1283"/>
            <a:chExt cx="1340" cy="865"/>
          </a:xfrm>
        </p:grpSpPr>
        <p:sp>
          <p:nvSpPr>
            <p:cNvPr id="5156" name="Arc 30"/>
            <p:cNvSpPr>
              <a:spLocks/>
            </p:cNvSpPr>
            <p:nvPr/>
          </p:nvSpPr>
          <p:spPr bwMode="auto">
            <a:xfrm rot="19740000" flipV="1">
              <a:off x="4704" y="1797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0"/>
                <a:gd name="T11" fmla="*/ 21600 w 21600"/>
                <a:gd name="T12" fmla="*/ 19160 h 19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grpSp>
          <p:nvGrpSpPr>
            <p:cNvPr id="5157" name="Group 59"/>
            <p:cNvGrpSpPr>
              <a:grpSpLocks/>
            </p:cNvGrpSpPr>
            <p:nvPr/>
          </p:nvGrpSpPr>
          <p:grpSpPr bwMode="auto">
            <a:xfrm>
              <a:off x="4800" y="1715"/>
              <a:ext cx="187" cy="433"/>
              <a:chOff x="0" y="0"/>
              <a:chExt cx="187" cy="433"/>
            </a:xfrm>
          </p:grpSpPr>
          <p:sp>
            <p:nvSpPr>
              <p:cNvPr id="5159" name="Rectangle 32"/>
              <p:cNvSpPr>
                <a:spLocks noChangeArrowheads="1"/>
              </p:cNvSpPr>
              <p:nvPr/>
            </p:nvSpPr>
            <p:spPr bwMode="auto">
              <a:xfrm>
                <a:off x="187" y="162"/>
                <a:ext cx="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2800" b="1"/>
              </a:p>
            </p:txBody>
          </p:sp>
          <p:sp>
            <p:nvSpPr>
              <p:cNvPr id="5160" name="Rectangle 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w</a:t>
                </a:r>
              </a:p>
            </p:txBody>
          </p:sp>
        </p:grpSp>
        <p:sp>
          <p:nvSpPr>
            <p:cNvPr id="5158" name="Arc 34"/>
            <p:cNvSpPr>
              <a:spLocks/>
            </p:cNvSpPr>
            <p:nvPr/>
          </p:nvSpPr>
          <p:spPr bwMode="auto">
            <a:xfrm rot="18000000" flipV="1">
              <a:off x="3727" y="1203"/>
              <a:ext cx="96" cy="255"/>
            </a:xfrm>
            <a:custGeom>
              <a:avLst/>
              <a:gdLst>
                <a:gd name="T0" fmla="*/ 0 w 21600"/>
                <a:gd name="T1" fmla="*/ 0 h 19160"/>
                <a:gd name="T2" fmla="*/ 0 w 21600"/>
                <a:gd name="T3" fmla="*/ 0 h 19160"/>
                <a:gd name="T4" fmla="*/ 0 w 21600"/>
                <a:gd name="T5" fmla="*/ 0 h 191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0"/>
                <a:gd name="T11" fmla="*/ 21600 w 21600"/>
                <a:gd name="T12" fmla="*/ 19160 h 19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0" fill="none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</a:path>
                <a:path w="21600" h="19160" stroke="0" extrusionOk="0">
                  <a:moveTo>
                    <a:pt x="9972" y="-1"/>
                  </a:moveTo>
                  <a:cubicBezTo>
                    <a:pt x="17117" y="3718"/>
                    <a:pt x="21600" y="11104"/>
                    <a:pt x="21600" y="19160"/>
                  </a:cubicBezTo>
                  <a:lnTo>
                    <a:pt x="0" y="19160"/>
                  </a:lnTo>
                  <a:lnTo>
                    <a:pt x="9972" y="-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/>
            </a:p>
          </p:txBody>
        </p:sp>
      </p:grpSp>
      <p:grpSp>
        <p:nvGrpSpPr>
          <p:cNvPr id="20" name="Group 73"/>
          <p:cNvGrpSpPr>
            <a:grpSpLocks/>
          </p:cNvGrpSpPr>
          <p:nvPr/>
        </p:nvGrpSpPr>
        <p:grpSpPr bwMode="auto">
          <a:xfrm>
            <a:off x="6400800" y="3068638"/>
            <a:ext cx="682625" cy="427037"/>
            <a:chOff x="4032" y="1933"/>
            <a:chExt cx="430" cy="269"/>
          </a:xfrm>
        </p:grpSpPr>
        <p:sp>
          <p:nvSpPr>
            <p:cNvPr id="5154" name="Line 35"/>
            <p:cNvSpPr>
              <a:spLocks noChangeShapeType="1"/>
            </p:cNvSpPr>
            <p:nvPr/>
          </p:nvSpPr>
          <p:spPr bwMode="auto">
            <a:xfrm>
              <a:off x="4032" y="2099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Rectangle 37"/>
            <p:cNvSpPr>
              <a:spLocks noChangeArrowheads="1"/>
            </p:cNvSpPr>
            <p:nvPr/>
          </p:nvSpPr>
          <p:spPr bwMode="auto">
            <a:xfrm>
              <a:off x="4195" y="1933"/>
              <a:ext cx="2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1</a:t>
              </a:r>
              <a:endParaRPr kumimoji="0" lang="en-US" altLang="zh-CN" sz="2800" b="1"/>
            </a:p>
          </p:txBody>
        </p:sp>
      </p:grpSp>
      <p:sp>
        <p:nvSpPr>
          <p:cNvPr id="394305" name="AutoShape 75"/>
          <p:cNvSpPr>
            <a:spLocks/>
          </p:cNvSpPr>
          <p:nvPr/>
        </p:nvSpPr>
        <p:spPr bwMode="auto">
          <a:xfrm>
            <a:off x="2159000" y="5481638"/>
            <a:ext cx="217488" cy="827087"/>
          </a:xfrm>
          <a:prstGeom prst="leftBrace">
            <a:avLst>
              <a:gd name="adj1" fmla="val 31691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5153" name="Text Box 61"/>
          <p:cNvSpPr txBox="1">
            <a:spLocks noChangeArrowheads="1"/>
          </p:cNvSpPr>
          <p:nvPr/>
        </p:nvSpPr>
        <p:spPr bwMode="auto">
          <a:xfrm>
            <a:off x="8761413" y="64008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75" fill="hold"/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0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0" dur="500"/>
                                        <p:tgtEl>
                                          <p:spTgt spid="3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autoUpdateAnimBg="0"/>
      <p:bldP spid="394244" grpId="0" autoUpdateAnimBg="0"/>
      <p:bldP spid="394245" grpId="0" autoUpdateAnimBg="0"/>
      <p:bldP spid="394249" grpId="0" autoUpdateAnimBg="0"/>
      <p:bldP spid="394250" grpId="0" autoUpdateAnimBg="0"/>
      <p:bldP spid="394251" grpId="0" autoUpdateAnimBg="0"/>
      <p:bldP spid="394253" grpId="0" autoUpdateAnimBg="0"/>
      <p:bldP spid="394254" grpId="0" autoUpdateAnimBg="0"/>
      <p:bldP spid="394259" grpId="0" animBg="1"/>
      <p:bldP spid="394260" grpId="0" animBg="1"/>
      <p:bldP spid="394261" grpId="0" animBg="1"/>
      <p:bldP spid="394268" grpId="0" animBg="1"/>
      <p:bldP spid="30749" grpId="0" animBg="1"/>
      <p:bldP spid="394284" grpId="0" animBg="1"/>
      <p:bldP spid="394285" grpId="0" autoUpdateAnimBg="0"/>
      <p:bldP spid="394286" grpId="0" autoUpdateAnimBg="0"/>
      <p:bldP spid="394287" grpId="0" autoUpdateAnimBg="0"/>
      <p:bldP spid="394288" grpId="0" autoUpdateAnimBg="0"/>
      <p:bldP spid="39430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711200" y="441325"/>
            <a:ext cx="6159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宋体" panose="02010600030101010101" pitchFamily="2" charset="-122"/>
                <a:ea typeface="楷体_GB2312" pitchFamily="49" charset="-122"/>
              </a:rPr>
              <a:t>方波的分解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1817688" y="2667000"/>
            <a:ext cx="5384800" cy="654050"/>
            <a:chOff x="0" y="0"/>
            <a:chExt cx="8479" cy="1029"/>
          </a:xfrm>
        </p:grpSpPr>
        <p:sp>
          <p:nvSpPr>
            <p:cNvPr id="18569" name="Freeform 19"/>
            <p:cNvSpPr>
              <a:spLocks/>
            </p:cNvSpPr>
            <p:nvPr/>
          </p:nvSpPr>
          <p:spPr bwMode="auto">
            <a:xfrm>
              <a:off x="0" y="0"/>
              <a:ext cx="1687" cy="51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3"/>
                  </a:moveTo>
                  <a:lnTo>
                    <a:pt x="264" y="18488"/>
                  </a:lnTo>
                  <a:lnTo>
                    <a:pt x="433" y="17883"/>
                  </a:lnTo>
                  <a:lnTo>
                    <a:pt x="697" y="17278"/>
                  </a:lnTo>
                  <a:lnTo>
                    <a:pt x="841" y="16673"/>
                  </a:lnTo>
                  <a:lnTo>
                    <a:pt x="1106" y="16068"/>
                  </a:lnTo>
                  <a:lnTo>
                    <a:pt x="1298" y="15501"/>
                  </a:lnTo>
                  <a:lnTo>
                    <a:pt x="1538" y="14896"/>
                  </a:lnTo>
                  <a:lnTo>
                    <a:pt x="1803" y="14291"/>
                  </a:lnTo>
                  <a:lnTo>
                    <a:pt x="1971" y="13724"/>
                  </a:lnTo>
                  <a:lnTo>
                    <a:pt x="2236" y="13157"/>
                  </a:lnTo>
                  <a:lnTo>
                    <a:pt x="2428" y="12590"/>
                  </a:lnTo>
                  <a:lnTo>
                    <a:pt x="2668" y="12023"/>
                  </a:lnTo>
                  <a:lnTo>
                    <a:pt x="2861" y="11456"/>
                  </a:lnTo>
                  <a:lnTo>
                    <a:pt x="3125" y="10888"/>
                  </a:lnTo>
                  <a:lnTo>
                    <a:pt x="3341" y="10359"/>
                  </a:lnTo>
                  <a:lnTo>
                    <a:pt x="3558" y="9792"/>
                  </a:lnTo>
                  <a:lnTo>
                    <a:pt x="3798" y="9263"/>
                  </a:lnTo>
                  <a:lnTo>
                    <a:pt x="3966" y="8733"/>
                  </a:lnTo>
                  <a:lnTo>
                    <a:pt x="4231" y="8242"/>
                  </a:lnTo>
                  <a:lnTo>
                    <a:pt x="4423" y="7713"/>
                  </a:lnTo>
                  <a:lnTo>
                    <a:pt x="4663" y="7221"/>
                  </a:lnTo>
                  <a:lnTo>
                    <a:pt x="4856" y="6805"/>
                  </a:lnTo>
                  <a:lnTo>
                    <a:pt x="5120" y="6314"/>
                  </a:lnTo>
                  <a:lnTo>
                    <a:pt x="5361" y="5898"/>
                  </a:lnTo>
                  <a:lnTo>
                    <a:pt x="5529" y="5406"/>
                  </a:lnTo>
                  <a:lnTo>
                    <a:pt x="5769" y="4991"/>
                  </a:lnTo>
                  <a:lnTo>
                    <a:pt x="5938" y="4575"/>
                  </a:lnTo>
                  <a:lnTo>
                    <a:pt x="6202" y="4159"/>
                  </a:lnTo>
                  <a:lnTo>
                    <a:pt x="6418" y="3781"/>
                  </a:lnTo>
                  <a:lnTo>
                    <a:pt x="6635" y="3403"/>
                  </a:lnTo>
                  <a:lnTo>
                    <a:pt x="6899" y="3062"/>
                  </a:lnTo>
                  <a:lnTo>
                    <a:pt x="7043" y="2722"/>
                  </a:lnTo>
                  <a:lnTo>
                    <a:pt x="7284" y="2420"/>
                  </a:lnTo>
                  <a:lnTo>
                    <a:pt x="7500" y="2079"/>
                  </a:lnTo>
                  <a:lnTo>
                    <a:pt x="7716" y="1815"/>
                  </a:lnTo>
                  <a:lnTo>
                    <a:pt x="7957" y="1550"/>
                  </a:lnTo>
                  <a:lnTo>
                    <a:pt x="8149" y="1285"/>
                  </a:lnTo>
                  <a:lnTo>
                    <a:pt x="8389" y="1059"/>
                  </a:lnTo>
                  <a:lnTo>
                    <a:pt x="8558" y="832"/>
                  </a:lnTo>
                  <a:lnTo>
                    <a:pt x="8798" y="643"/>
                  </a:lnTo>
                  <a:lnTo>
                    <a:pt x="8990" y="491"/>
                  </a:lnTo>
                  <a:lnTo>
                    <a:pt x="9207" y="378"/>
                  </a:lnTo>
                  <a:lnTo>
                    <a:pt x="9447" y="265"/>
                  </a:lnTo>
                  <a:lnTo>
                    <a:pt x="9615" y="151"/>
                  </a:lnTo>
                  <a:lnTo>
                    <a:pt x="9880" y="76"/>
                  </a:lnTo>
                  <a:lnTo>
                    <a:pt x="10048" y="38"/>
                  </a:lnTo>
                  <a:lnTo>
                    <a:pt x="10264" y="0"/>
                  </a:lnTo>
                  <a:lnTo>
                    <a:pt x="10505" y="38"/>
                  </a:lnTo>
                  <a:lnTo>
                    <a:pt x="10673" y="38"/>
                  </a:lnTo>
                  <a:lnTo>
                    <a:pt x="10913" y="76"/>
                  </a:lnTo>
                  <a:lnTo>
                    <a:pt x="11082" y="227"/>
                  </a:lnTo>
                  <a:lnTo>
                    <a:pt x="11346" y="340"/>
                  </a:lnTo>
                  <a:lnTo>
                    <a:pt x="11538" y="529"/>
                  </a:lnTo>
                  <a:lnTo>
                    <a:pt x="11755" y="756"/>
                  </a:lnTo>
                  <a:lnTo>
                    <a:pt x="12019" y="983"/>
                  </a:lnTo>
                  <a:lnTo>
                    <a:pt x="12212" y="1285"/>
                  </a:lnTo>
                  <a:lnTo>
                    <a:pt x="12452" y="1550"/>
                  </a:lnTo>
                  <a:lnTo>
                    <a:pt x="12668" y="1890"/>
                  </a:lnTo>
                  <a:lnTo>
                    <a:pt x="12933" y="2268"/>
                  </a:lnTo>
                  <a:lnTo>
                    <a:pt x="13101" y="2684"/>
                  </a:lnTo>
                  <a:lnTo>
                    <a:pt x="13365" y="3100"/>
                  </a:lnTo>
                  <a:lnTo>
                    <a:pt x="13582" y="3516"/>
                  </a:lnTo>
                  <a:lnTo>
                    <a:pt x="13822" y="4008"/>
                  </a:lnTo>
                  <a:lnTo>
                    <a:pt x="14087" y="4423"/>
                  </a:lnTo>
                  <a:lnTo>
                    <a:pt x="14279" y="4953"/>
                  </a:lnTo>
                  <a:lnTo>
                    <a:pt x="14543" y="5482"/>
                  </a:lnTo>
                  <a:lnTo>
                    <a:pt x="14736" y="6011"/>
                  </a:lnTo>
                  <a:lnTo>
                    <a:pt x="14976" y="6541"/>
                  </a:lnTo>
                  <a:lnTo>
                    <a:pt x="15192" y="7070"/>
                  </a:lnTo>
                  <a:lnTo>
                    <a:pt x="15433" y="7637"/>
                  </a:lnTo>
                  <a:lnTo>
                    <a:pt x="15649" y="8204"/>
                  </a:lnTo>
                  <a:lnTo>
                    <a:pt x="15889" y="8771"/>
                  </a:lnTo>
                  <a:lnTo>
                    <a:pt x="16130" y="9338"/>
                  </a:lnTo>
                  <a:lnTo>
                    <a:pt x="16298" y="9905"/>
                  </a:lnTo>
                  <a:lnTo>
                    <a:pt x="16514" y="10473"/>
                  </a:lnTo>
                  <a:lnTo>
                    <a:pt x="16707" y="11040"/>
                  </a:lnTo>
                  <a:lnTo>
                    <a:pt x="16947" y="11607"/>
                  </a:lnTo>
                  <a:lnTo>
                    <a:pt x="17163" y="12174"/>
                  </a:lnTo>
                  <a:lnTo>
                    <a:pt x="17332" y="12779"/>
                  </a:lnTo>
                  <a:lnTo>
                    <a:pt x="17548" y="13308"/>
                  </a:lnTo>
                  <a:lnTo>
                    <a:pt x="17692" y="13837"/>
                  </a:lnTo>
                  <a:lnTo>
                    <a:pt x="17909" y="14405"/>
                  </a:lnTo>
                  <a:lnTo>
                    <a:pt x="18125" y="14934"/>
                  </a:lnTo>
                  <a:lnTo>
                    <a:pt x="18269" y="15425"/>
                  </a:lnTo>
                  <a:lnTo>
                    <a:pt x="18462" y="15917"/>
                  </a:lnTo>
                  <a:lnTo>
                    <a:pt x="18630" y="16408"/>
                  </a:lnTo>
                  <a:lnTo>
                    <a:pt x="18774" y="16862"/>
                  </a:lnTo>
                  <a:lnTo>
                    <a:pt x="18942" y="17316"/>
                  </a:lnTo>
                  <a:lnTo>
                    <a:pt x="19135" y="17732"/>
                  </a:lnTo>
                  <a:lnTo>
                    <a:pt x="19231" y="18110"/>
                  </a:lnTo>
                  <a:lnTo>
                    <a:pt x="19351" y="18563"/>
                  </a:lnTo>
                  <a:lnTo>
                    <a:pt x="19519" y="18904"/>
                  </a:lnTo>
                  <a:lnTo>
                    <a:pt x="19639" y="19168"/>
                  </a:lnTo>
                  <a:lnTo>
                    <a:pt x="19736" y="19509"/>
                  </a:lnTo>
                  <a:lnTo>
                    <a:pt x="19856" y="19773"/>
                  </a:lnTo>
                  <a:lnTo>
                    <a:pt x="19976" y="19962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70" name="Freeform 20"/>
            <p:cNvSpPr>
              <a:spLocks/>
            </p:cNvSpPr>
            <p:nvPr/>
          </p:nvSpPr>
          <p:spPr bwMode="auto">
            <a:xfrm>
              <a:off x="1710" y="505"/>
              <a:ext cx="1687" cy="51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70"/>
                  </a:moveTo>
                  <a:lnTo>
                    <a:pt x="264" y="1474"/>
                  </a:lnTo>
                  <a:lnTo>
                    <a:pt x="433" y="2079"/>
                  </a:lnTo>
                  <a:lnTo>
                    <a:pt x="697" y="2684"/>
                  </a:lnTo>
                  <a:lnTo>
                    <a:pt x="841" y="3289"/>
                  </a:lnTo>
                  <a:lnTo>
                    <a:pt x="1106" y="3894"/>
                  </a:lnTo>
                  <a:lnTo>
                    <a:pt x="1298" y="4499"/>
                  </a:lnTo>
                  <a:lnTo>
                    <a:pt x="1538" y="5104"/>
                  </a:lnTo>
                  <a:lnTo>
                    <a:pt x="1803" y="5671"/>
                  </a:lnTo>
                  <a:lnTo>
                    <a:pt x="1971" y="6276"/>
                  </a:lnTo>
                  <a:lnTo>
                    <a:pt x="2236" y="6805"/>
                  </a:lnTo>
                  <a:lnTo>
                    <a:pt x="2428" y="7410"/>
                  </a:lnTo>
                  <a:lnTo>
                    <a:pt x="2668" y="7940"/>
                  </a:lnTo>
                  <a:lnTo>
                    <a:pt x="2861" y="8544"/>
                  </a:lnTo>
                  <a:lnTo>
                    <a:pt x="3125" y="9074"/>
                  </a:lnTo>
                  <a:lnTo>
                    <a:pt x="3341" y="9641"/>
                  </a:lnTo>
                  <a:lnTo>
                    <a:pt x="3558" y="10170"/>
                  </a:lnTo>
                  <a:lnTo>
                    <a:pt x="3798" y="10699"/>
                  </a:lnTo>
                  <a:lnTo>
                    <a:pt x="3966" y="11229"/>
                  </a:lnTo>
                  <a:lnTo>
                    <a:pt x="4231" y="11758"/>
                  </a:lnTo>
                  <a:lnTo>
                    <a:pt x="4423" y="12250"/>
                  </a:lnTo>
                  <a:lnTo>
                    <a:pt x="4663" y="12741"/>
                  </a:lnTo>
                  <a:lnTo>
                    <a:pt x="4856" y="13195"/>
                  </a:lnTo>
                  <a:lnTo>
                    <a:pt x="5120" y="13648"/>
                  </a:lnTo>
                  <a:lnTo>
                    <a:pt x="5361" y="14064"/>
                  </a:lnTo>
                  <a:lnTo>
                    <a:pt x="5529" y="14556"/>
                  </a:lnTo>
                  <a:lnTo>
                    <a:pt x="5769" y="15009"/>
                  </a:lnTo>
                  <a:lnTo>
                    <a:pt x="5938" y="15388"/>
                  </a:lnTo>
                  <a:lnTo>
                    <a:pt x="6202" y="15803"/>
                  </a:lnTo>
                  <a:lnTo>
                    <a:pt x="6418" y="16219"/>
                  </a:lnTo>
                  <a:lnTo>
                    <a:pt x="6635" y="16560"/>
                  </a:lnTo>
                  <a:lnTo>
                    <a:pt x="6899" y="16900"/>
                  </a:lnTo>
                  <a:lnTo>
                    <a:pt x="7043" y="17240"/>
                  </a:lnTo>
                  <a:lnTo>
                    <a:pt x="7284" y="17580"/>
                  </a:lnTo>
                  <a:lnTo>
                    <a:pt x="7500" y="17883"/>
                  </a:lnTo>
                  <a:lnTo>
                    <a:pt x="7716" y="18147"/>
                  </a:lnTo>
                  <a:lnTo>
                    <a:pt x="7957" y="18412"/>
                  </a:lnTo>
                  <a:lnTo>
                    <a:pt x="8149" y="18677"/>
                  </a:lnTo>
                  <a:lnTo>
                    <a:pt x="8389" y="18904"/>
                  </a:lnTo>
                  <a:lnTo>
                    <a:pt x="8558" y="19130"/>
                  </a:lnTo>
                  <a:lnTo>
                    <a:pt x="8798" y="19319"/>
                  </a:lnTo>
                  <a:lnTo>
                    <a:pt x="8990" y="19471"/>
                  </a:lnTo>
                  <a:lnTo>
                    <a:pt x="9207" y="19622"/>
                  </a:lnTo>
                  <a:lnTo>
                    <a:pt x="9447" y="19735"/>
                  </a:lnTo>
                  <a:lnTo>
                    <a:pt x="9615" y="19849"/>
                  </a:lnTo>
                  <a:lnTo>
                    <a:pt x="9880" y="19887"/>
                  </a:lnTo>
                  <a:lnTo>
                    <a:pt x="10048" y="19962"/>
                  </a:lnTo>
                  <a:lnTo>
                    <a:pt x="10264" y="19962"/>
                  </a:lnTo>
                  <a:lnTo>
                    <a:pt x="10505" y="19962"/>
                  </a:lnTo>
                  <a:lnTo>
                    <a:pt x="10673" y="19962"/>
                  </a:lnTo>
                  <a:lnTo>
                    <a:pt x="10913" y="19887"/>
                  </a:lnTo>
                  <a:lnTo>
                    <a:pt x="11082" y="19773"/>
                  </a:lnTo>
                  <a:lnTo>
                    <a:pt x="11346" y="19660"/>
                  </a:lnTo>
                  <a:lnTo>
                    <a:pt x="11538" y="19433"/>
                  </a:lnTo>
                  <a:lnTo>
                    <a:pt x="11755" y="19244"/>
                  </a:lnTo>
                  <a:lnTo>
                    <a:pt x="12019" y="18979"/>
                  </a:lnTo>
                  <a:lnTo>
                    <a:pt x="12212" y="18715"/>
                  </a:lnTo>
                  <a:lnTo>
                    <a:pt x="12452" y="18412"/>
                  </a:lnTo>
                  <a:lnTo>
                    <a:pt x="12668" y="18072"/>
                  </a:lnTo>
                  <a:lnTo>
                    <a:pt x="12933" y="17694"/>
                  </a:lnTo>
                  <a:lnTo>
                    <a:pt x="13101" y="17278"/>
                  </a:lnTo>
                  <a:lnTo>
                    <a:pt x="13365" y="16900"/>
                  </a:lnTo>
                  <a:lnTo>
                    <a:pt x="13582" y="16446"/>
                  </a:lnTo>
                  <a:lnTo>
                    <a:pt x="13822" y="15992"/>
                  </a:lnTo>
                  <a:lnTo>
                    <a:pt x="14087" y="15539"/>
                  </a:lnTo>
                  <a:lnTo>
                    <a:pt x="14279" y="15047"/>
                  </a:lnTo>
                  <a:lnTo>
                    <a:pt x="14543" y="14518"/>
                  </a:lnTo>
                  <a:lnTo>
                    <a:pt x="14736" y="13989"/>
                  </a:lnTo>
                  <a:lnTo>
                    <a:pt x="14976" y="13459"/>
                  </a:lnTo>
                  <a:lnTo>
                    <a:pt x="15192" y="12930"/>
                  </a:lnTo>
                  <a:lnTo>
                    <a:pt x="15433" y="12363"/>
                  </a:lnTo>
                  <a:lnTo>
                    <a:pt x="15649" y="11796"/>
                  </a:lnTo>
                  <a:lnTo>
                    <a:pt x="15889" y="11191"/>
                  </a:lnTo>
                  <a:lnTo>
                    <a:pt x="16130" y="10662"/>
                  </a:lnTo>
                  <a:lnTo>
                    <a:pt x="16298" y="10057"/>
                  </a:lnTo>
                  <a:lnTo>
                    <a:pt x="16514" y="9527"/>
                  </a:lnTo>
                  <a:lnTo>
                    <a:pt x="16707" y="8922"/>
                  </a:lnTo>
                  <a:lnTo>
                    <a:pt x="16947" y="8355"/>
                  </a:lnTo>
                  <a:lnTo>
                    <a:pt x="17163" y="7788"/>
                  </a:lnTo>
                  <a:lnTo>
                    <a:pt x="17332" y="7221"/>
                  </a:lnTo>
                  <a:lnTo>
                    <a:pt x="17548" y="6692"/>
                  </a:lnTo>
                  <a:lnTo>
                    <a:pt x="17692" y="6125"/>
                  </a:lnTo>
                  <a:lnTo>
                    <a:pt x="17909" y="5595"/>
                  </a:lnTo>
                  <a:lnTo>
                    <a:pt x="18125" y="5028"/>
                  </a:lnTo>
                  <a:lnTo>
                    <a:pt x="18269" y="4537"/>
                  </a:lnTo>
                  <a:lnTo>
                    <a:pt x="18462" y="4045"/>
                  </a:lnTo>
                  <a:lnTo>
                    <a:pt x="18630" y="3554"/>
                  </a:lnTo>
                  <a:lnTo>
                    <a:pt x="18774" y="3100"/>
                  </a:lnTo>
                  <a:lnTo>
                    <a:pt x="18942" y="2684"/>
                  </a:lnTo>
                  <a:lnTo>
                    <a:pt x="19135" y="2231"/>
                  </a:lnTo>
                  <a:lnTo>
                    <a:pt x="19231" y="1853"/>
                  </a:lnTo>
                  <a:lnTo>
                    <a:pt x="19351" y="1437"/>
                  </a:lnTo>
                  <a:lnTo>
                    <a:pt x="19519" y="1096"/>
                  </a:lnTo>
                  <a:lnTo>
                    <a:pt x="19639" y="794"/>
                  </a:lnTo>
                  <a:lnTo>
                    <a:pt x="19736" y="491"/>
                  </a:lnTo>
                  <a:lnTo>
                    <a:pt x="19856" y="227"/>
                  </a:lnTo>
                  <a:lnTo>
                    <a:pt x="19976" y="0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71" name="Freeform 21"/>
            <p:cNvSpPr>
              <a:spLocks/>
            </p:cNvSpPr>
            <p:nvPr/>
          </p:nvSpPr>
          <p:spPr bwMode="auto">
            <a:xfrm>
              <a:off x="3375" y="10"/>
              <a:ext cx="1687" cy="51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3"/>
                  </a:moveTo>
                  <a:lnTo>
                    <a:pt x="264" y="18488"/>
                  </a:lnTo>
                  <a:lnTo>
                    <a:pt x="433" y="17883"/>
                  </a:lnTo>
                  <a:lnTo>
                    <a:pt x="697" y="17278"/>
                  </a:lnTo>
                  <a:lnTo>
                    <a:pt x="841" y="16673"/>
                  </a:lnTo>
                  <a:lnTo>
                    <a:pt x="1106" y="16068"/>
                  </a:lnTo>
                  <a:lnTo>
                    <a:pt x="1298" y="15501"/>
                  </a:lnTo>
                  <a:lnTo>
                    <a:pt x="1538" y="14896"/>
                  </a:lnTo>
                  <a:lnTo>
                    <a:pt x="1803" y="14291"/>
                  </a:lnTo>
                  <a:lnTo>
                    <a:pt x="1971" y="13724"/>
                  </a:lnTo>
                  <a:lnTo>
                    <a:pt x="2236" y="13157"/>
                  </a:lnTo>
                  <a:lnTo>
                    <a:pt x="2428" y="12590"/>
                  </a:lnTo>
                  <a:lnTo>
                    <a:pt x="2668" y="12023"/>
                  </a:lnTo>
                  <a:lnTo>
                    <a:pt x="2861" y="11456"/>
                  </a:lnTo>
                  <a:lnTo>
                    <a:pt x="3125" y="10888"/>
                  </a:lnTo>
                  <a:lnTo>
                    <a:pt x="3341" y="10359"/>
                  </a:lnTo>
                  <a:lnTo>
                    <a:pt x="3558" y="9792"/>
                  </a:lnTo>
                  <a:lnTo>
                    <a:pt x="3798" y="9263"/>
                  </a:lnTo>
                  <a:lnTo>
                    <a:pt x="3966" y="8733"/>
                  </a:lnTo>
                  <a:lnTo>
                    <a:pt x="4231" y="8242"/>
                  </a:lnTo>
                  <a:lnTo>
                    <a:pt x="4423" y="7713"/>
                  </a:lnTo>
                  <a:lnTo>
                    <a:pt x="4663" y="7221"/>
                  </a:lnTo>
                  <a:lnTo>
                    <a:pt x="4856" y="6805"/>
                  </a:lnTo>
                  <a:lnTo>
                    <a:pt x="5120" y="6314"/>
                  </a:lnTo>
                  <a:lnTo>
                    <a:pt x="5361" y="5898"/>
                  </a:lnTo>
                  <a:lnTo>
                    <a:pt x="5529" y="5406"/>
                  </a:lnTo>
                  <a:lnTo>
                    <a:pt x="5769" y="4991"/>
                  </a:lnTo>
                  <a:lnTo>
                    <a:pt x="5938" y="4575"/>
                  </a:lnTo>
                  <a:lnTo>
                    <a:pt x="6202" y="4159"/>
                  </a:lnTo>
                  <a:lnTo>
                    <a:pt x="6418" y="3781"/>
                  </a:lnTo>
                  <a:lnTo>
                    <a:pt x="6635" y="3403"/>
                  </a:lnTo>
                  <a:lnTo>
                    <a:pt x="6899" y="3062"/>
                  </a:lnTo>
                  <a:lnTo>
                    <a:pt x="7043" y="2722"/>
                  </a:lnTo>
                  <a:lnTo>
                    <a:pt x="7284" y="2420"/>
                  </a:lnTo>
                  <a:lnTo>
                    <a:pt x="7500" y="2079"/>
                  </a:lnTo>
                  <a:lnTo>
                    <a:pt x="7716" y="1815"/>
                  </a:lnTo>
                  <a:lnTo>
                    <a:pt x="7957" y="1550"/>
                  </a:lnTo>
                  <a:lnTo>
                    <a:pt x="8149" y="1285"/>
                  </a:lnTo>
                  <a:lnTo>
                    <a:pt x="8389" y="1059"/>
                  </a:lnTo>
                  <a:lnTo>
                    <a:pt x="8558" y="832"/>
                  </a:lnTo>
                  <a:lnTo>
                    <a:pt x="8798" y="643"/>
                  </a:lnTo>
                  <a:lnTo>
                    <a:pt x="8990" y="491"/>
                  </a:lnTo>
                  <a:lnTo>
                    <a:pt x="9207" y="378"/>
                  </a:lnTo>
                  <a:lnTo>
                    <a:pt x="9447" y="265"/>
                  </a:lnTo>
                  <a:lnTo>
                    <a:pt x="9615" y="151"/>
                  </a:lnTo>
                  <a:lnTo>
                    <a:pt x="9880" y="76"/>
                  </a:lnTo>
                  <a:lnTo>
                    <a:pt x="10048" y="38"/>
                  </a:lnTo>
                  <a:lnTo>
                    <a:pt x="10264" y="0"/>
                  </a:lnTo>
                  <a:lnTo>
                    <a:pt x="10505" y="38"/>
                  </a:lnTo>
                  <a:lnTo>
                    <a:pt x="10673" y="38"/>
                  </a:lnTo>
                  <a:lnTo>
                    <a:pt x="10913" y="76"/>
                  </a:lnTo>
                  <a:lnTo>
                    <a:pt x="11082" y="227"/>
                  </a:lnTo>
                  <a:lnTo>
                    <a:pt x="11346" y="340"/>
                  </a:lnTo>
                  <a:lnTo>
                    <a:pt x="11538" y="529"/>
                  </a:lnTo>
                  <a:lnTo>
                    <a:pt x="11755" y="756"/>
                  </a:lnTo>
                  <a:lnTo>
                    <a:pt x="12019" y="983"/>
                  </a:lnTo>
                  <a:lnTo>
                    <a:pt x="12212" y="1285"/>
                  </a:lnTo>
                  <a:lnTo>
                    <a:pt x="12452" y="1550"/>
                  </a:lnTo>
                  <a:lnTo>
                    <a:pt x="12668" y="1890"/>
                  </a:lnTo>
                  <a:lnTo>
                    <a:pt x="12933" y="2268"/>
                  </a:lnTo>
                  <a:lnTo>
                    <a:pt x="13101" y="2684"/>
                  </a:lnTo>
                  <a:lnTo>
                    <a:pt x="13365" y="3100"/>
                  </a:lnTo>
                  <a:lnTo>
                    <a:pt x="13582" y="3516"/>
                  </a:lnTo>
                  <a:lnTo>
                    <a:pt x="13822" y="4008"/>
                  </a:lnTo>
                  <a:lnTo>
                    <a:pt x="14087" y="4423"/>
                  </a:lnTo>
                  <a:lnTo>
                    <a:pt x="14279" y="4953"/>
                  </a:lnTo>
                  <a:lnTo>
                    <a:pt x="14543" y="5482"/>
                  </a:lnTo>
                  <a:lnTo>
                    <a:pt x="14736" y="6011"/>
                  </a:lnTo>
                  <a:lnTo>
                    <a:pt x="14976" y="6541"/>
                  </a:lnTo>
                  <a:lnTo>
                    <a:pt x="15192" y="7070"/>
                  </a:lnTo>
                  <a:lnTo>
                    <a:pt x="15433" y="7637"/>
                  </a:lnTo>
                  <a:lnTo>
                    <a:pt x="15649" y="8204"/>
                  </a:lnTo>
                  <a:lnTo>
                    <a:pt x="15889" y="8771"/>
                  </a:lnTo>
                  <a:lnTo>
                    <a:pt x="16130" y="9338"/>
                  </a:lnTo>
                  <a:lnTo>
                    <a:pt x="16298" y="9905"/>
                  </a:lnTo>
                  <a:lnTo>
                    <a:pt x="16514" y="10473"/>
                  </a:lnTo>
                  <a:lnTo>
                    <a:pt x="16707" y="11040"/>
                  </a:lnTo>
                  <a:lnTo>
                    <a:pt x="16947" y="11607"/>
                  </a:lnTo>
                  <a:lnTo>
                    <a:pt x="17163" y="12174"/>
                  </a:lnTo>
                  <a:lnTo>
                    <a:pt x="17332" y="12779"/>
                  </a:lnTo>
                  <a:lnTo>
                    <a:pt x="17548" y="13308"/>
                  </a:lnTo>
                  <a:lnTo>
                    <a:pt x="17692" y="13837"/>
                  </a:lnTo>
                  <a:lnTo>
                    <a:pt x="17909" y="14405"/>
                  </a:lnTo>
                  <a:lnTo>
                    <a:pt x="18125" y="14934"/>
                  </a:lnTo>
                  <a:lnTo>
                    <a:pt x="18269" y="15425"/>
                  </a:lnTo>
                  <a:lnTo>
                    <a:pt x="18462" y="15917"/>
                  </a:lnTo>
                  <a:lnTo>
                    <a:pt x="18630" y="16408"/>
                  </a:lnTo>
                  <a:lnTo>
                    <a:pt x="18774" y="16862"/>
                  </a:lnTo>
                  <a:lnTo>
                    <a:pt x="18942" y="17316"/>
                  </a:lnTo>
                  <a:lnTo>
                    <a:pt x="19135" y="17732"/>
                  </a:lnTo>
                  <a:lnTo>
                    <a:pt x="19231" y="18110"/>
                  </a:lnTo>
                  <a:lnTo>
                    <a:pt x="19351" y="18563"/>
                  </a:lnTo>
                  <a:lnTo>
                    <a:pt x="19519" y="18904"/>
                  </a:lnTo>
                  <a:lnTo>
                    <a:pt x="19639" y="19168"/>
                  </a:lnTo>
                  <a:lnTo>
                    <a:pt x="19736" y="19509"/>
                  </a:lnTo>
                  <a:lnTo>
                    <a:pt x="19856" y="19773"/>
                  </a:lnTo>
                  <a:lnTo>
                    <a:pt x="19976" y="19962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72" name="Freeform 22"/>
            <p:cNvSpPr>
              <a:spLocks/>
            </p:cNvSpPr>
            <p:nvPr/>
          </p:nvSpPr>
          <p:spPr bwMode="auto">
            <a:xfrm>
              <a:off x="5082" y="515"/>
              <a:ext cx="1687" cy="51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70"/>
                  </a:moveTo>
                  <a:lnTo>
                    <a:pt x="264" y="1474"/>
                  </a:lnTo>
                  <a:lnTo>
                    <a:pt x="433" y="2079"/>
                  </a:lnTo>
                  <a:lnTo>
                    <a:pt x="697" y="2684"/>
                  </a:lnTo>
                  <a:lnTo>
                    <a:pt x="841" y="3289"/>
                  </a:lnTo>
                  <a:lnTo>
                    <a:pt x="1106" y="3894"/>
                  </a:lnTo>
                  <a:lnTo>
                    <a:pt x="1298" y="4499"/>
                  </a:lnTo>
                  <a:lnTo>
                    <a:pt x="1538" y="5104"/>
                  </a:lnTo>
                  <a:lnTo>
                    <a:pt x="1803" y="5671"/>
                  </a:lnTo>
                  <a:lnTo>
                    <a:pt x="1971" y="6276"/>
                  </a:lnTo>
                  <a:lnTo>
                    <a:pt x="2236" y="6805"/>
                  </a:lnTo>
                  <a:lnTo>
                    <a:pt x="2428" y="7410"/>
                  </a:lnTo>
                  <a:lnTo>
                    <a:pt x="2668" y="7940"/>
                  </a:lnTo>
                  <a:lnTo>
                    <a:pt x="2861" y="8544"/>
                  </a:lnTo>
                  <a:lnTo>
                    <a:pt x="3125" y="9074"/>
                  </a:lnTo>
                  <a:lnTo>
                    <a:pt x="3341" y="9641"/>
                  </a:lnTo>
                  <a:lnTo>
                    <a:pt x="3558" y="10170"/>
                  </a:lnTo>
                  <a:lnTo>
                    <a:pt x="3798" y="10699"/>
                  </a:lnTo>
                  <a:lnTo>
                    <a:pt x="3966" y="11229"/>
                  </a:lnTo>
                  <a:lnTo>
                    <a:pt x="4231" y="11758"/>
                  </a:lnTo>
                  <a:lnTo>
                    <a:pt x="4423" y="12250"/>
                  </a:lnTo>
                  <a:lnTo>
                    <a:pt x="4663" y="12741"/>
                  </a:lnTo>
                  <a:lnTo>
                    <a:pt x="4856" y="13195"/>
                  </a:lnTo>
                  <a:lnTo>
                    <a:pt x="5120" y="13648"/>
                  </a:lnTo>
                  <a:lnTo>
                    <a:pt x="5361" y="14064"/>
                  </a:lnTo>
                  <a:lnTo>
                    <a:pt x="5529" y="14556"/>
                  </a:lnTo>
                  <a:lnTo>
                    <a:pt x="5769" y="15009"/>
                  </a:lnTo>
                  <a:lnTo>
                    <a:pt x="5938" y="15388"/>
                  </a:lnTo>
                  <a:lnTo>
                    <a:pt x="6202" y="15803"/>
                  </a:lnTo>
                  <a:lnTo>
                    <a:pt x="6418" y="16219"/>
                  </a:lnTo>
                  <a:lnTo>
                    <a:pt x="6635" y="16560"/>
                  </a:lnTo>
                  <a:lnTo>
                    <a:pt x="6899" y="16900"/>
                  </a:lnTo>
                  <a:lnTo>
                    <a:pt x="7043" y="17240"/>
                  </a:lnTo>
                  <a:lnTo>
                    <a:pt x="7284" y="17580"/>
                  </a:lnTo>
                  <a:lnTo>
                    <a:pt x="7500" y="17883"/>
                  </a:lnTo>
                  <a:lnTo>
                    <a:pt x="7716" y="18147"/>
                  </a:lnTo>
                  <a:lnTo>
                    <a:pt x="7957" y="18412"/>
                  </a:lnTo>
                  <a:lnTo>
                    <a:pt x="8149" y="18677"/>
                  </a:lnTo>
                  <a:lnTo>
                    <a:pt x="8389" y="18904"/>
                  </a:lnTo>
                  <a:lnTo>
                    <a:pt x="8558" y="19130"/>
                  </a:lnTo>
                  <a:lnTo>
                    <a:pt x="8798" y="19319"/>
                  </a:lnTo>
                  <a:lnTo>
                    <a:pt x="8990" y="19471"/>
                  </a:lnTo>
                  <a:lnTo>
                    <a:pt x="9207" y="19622"/>
                  </a:lnTo>
                  <a:lnTo>
                    <a:pt x="9447" y="19735"/>
                  </a:lnTo>
                  <a:lnTo>
                    <a:pt x="9615" y="19849"/>
                  </a:lnTo>
                  <a:lnTo>
                    <a:pt x="9880" y="19887"/>
                  </a:lnTo>
                  <a:lnTo>
                    <a:pt x="10048" y="19962"/>
                  </a:lnTo>
                  <a:lnTo>
                    <a:pt x="10264" y="19962"/>
                  </a:lnTo>
                  <a:lnTo>
                    <a:pt x="10505" y="19962"/>
                  </a:lnTo>
                  <a:lnTo>
                    <a:pt x="10673" y="19962"/>
                  </a:lnTo>
                  <a:lnTo>
                    <a:pt x="10913" y="19887"/>
                  </a:lnTo>
                  <a:lnTo>
                    <a:pt x="11082" y="19773"/>
                  </a:lnTo>
                  <a:lnTo>
                    <a:pt x="11346" y="19660"/>
                  </a:lnTo>
                  <a:lnTo>
                    <a:pt x="11538" y="19433"/>
                  </a:lnTo>
                  <a:lnTo>
                    <a:pt x="11755" y="19244"/>
                  </a:lnTo>
                  <a:lnTo>
                    <a:pt x="12019" y="18979"/>
                  </a:lnTo>
                  <a:lnTo>
                    <a:pt x="12212" y="18715"/>
                  </a:lnTo>
                  <a:lnTo>
                    <a:pt x="12452" y="18412"/>
                  </a:lnTo>
                  <a:lnTo>
                    <a:pt x="12668" y="18072"/>
                  </a:lnTo>
                  <a:lnTo>
                    <a:pt x="12933" y="17694"/>
                  </a:lnTo>
                  <a:lnTo>
                    <a:pt x="13101" y="17278"/>
                  </a:lnTo>
                  <a:lnTo>
                    <a:pt x="13365" y="16900"/>
                  </a:lnTo>
                  <a:lnTo>
                    <a:pt x="13582" y="16446"/>
                  </a:lnTo>
                  <a:lnTo>
                    <a:pt x="13822" y="15992"/>
                  </a:lnTo>
                  <a:lnTo>
                    <a:pt x="14087" y="15539"/>
                  </a:lnTo>
                  <a:lnTo>
                    <a:pt x="14279" y="15047"/>
                  </a:lnTo>
                  <a:lnTo>
                    <a:pt x="14543" y="14518"/>
                  </a:lnTo>
                  <a:lnTo>
                    <a:pt x="14736" y="13989"/>
                  </a:lnTo>
                  <a:lnTo>
                    <a:pt x="14976" y="13459"/>
                  </a:lnTo>
                  <a:lnTo>
                    <a:pt x="15192" y="12930"/>
                  </a:lnTo>
                  <a:lnTo>
                    <a:pt x="15433" y="12363"/>
                  </a:lnTo>
                  <a:lnTo>
                    <a:pt x="15649" y="11796"/>
                  </a:lnTo>
                  <a:lnTo>
                    <a:pt x="15889" y="11191"/>
                  </a:lnTo>
                  <a:lnTo>
                    <a:pt x="16130" y="10662"/>
                  </a:lnTo>
                  <a:lnTo>
                    <a:pt x="16298" y="10057"/>
                  </a:lnTo>
                  <a:lnTo>
                    <a:pt x="16514" y="9527"/>
                  </a:lnTo>
                  <a:lnTo>
                    <a:pt x="16707" y="8922"/>
                  </a:lnTo>
                  <a:lnTo>
                    <a:pt x="16947" y="8355"/>
                  </a:lnTo>
                  <a:lnTo>
                    <a:pt x="17163" y="7788"/>
                  </a:lnTo>
                  <a:lnTo>
                    <a:pt x="17332" y="7221"/>
                  </a:lnTo>
                  <a:lnTo>
                    <a:pt x="17548" y="6692"/>
                  </a:lnTo>
                  <a:lnTo>
                    <a:pt x="17692" y="6125"/>
                  </a:lnTo>
                  <a:lnTo>
                    <a:pt x="17909" y="5595"/>
                  </a:lnTo>
                  <a:lnTo>
                    <a:pt x="18125" y="5028"/>
                  </a:lnTo>
                  <a:lnTo>
                    <a:pt x="18269" y="4537"/>
                  </a:lnTo>
                  <a:lnTo>
                    <a:pt x="18462" y="4045"/>
                  </a:lnTo>
                  <a:lnTo>
                    <a:pt x="18630" y="3554"/>
                  </a:lnTo>
                  <a:lnTo>
                    <a:pt x="18774" y="3100"/>
                  </a:lnTo>
                  <a:lnTo>
                    <a:pt x="18942" y="2684"/>
                  </a:lnTo>
                  <a:lnTo>
                    <a:pt x="19135" y="2231"/>
                  </a:lnTo>
                  <a:lnTo>
                    <a:pt x="19231" y="1853"/>
                  </a:lnTo>
                  <a:lnTo>
                    <a:pt x="19351" y="1437"/>
                  </a:lnTo>
                  <a:lnTo>
                    <a:pt x="19519" y="1096"/>
                  </a:lnTo>
                  <a:lnTo>
                    <a:pt x="19639" y="794"/>
                  </a:lnTo>
                  <a:lnTo>
                    <a:pt x="19736" y="491"/>
                  </a:lnTo>
                  <a:lnTo>
                    <a:pt x="19856" y="227"/>
                  </a:lnTo>
                  <a:lnTo>
                    <a:pt x="19976" y="0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73" name="Freeform 23"/>
            <p:cNvSpPr>
              <a:spLocks/>
            </p:cNvSpPr>
            <p:nvPr/>
          </p:nvSpPr>
          <p:spPr bwMode="auto">
            <a:xfrm>
              <a:off x="6792" y="0"/>
              <a:ext cx="1687" cy="51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3"/>
                  </a:moveTo>
                  <a:lnTo>
                    <a:pt x="264" y="18488"/>
                  </a:lnTo>
                  <a:lnTo>
                    <a:pt x="433" y="17883"/>
                  </a:lnTo>
                  <a:lnTo>
                    <a:pt x="697" y="17278"/>
                  </a:lnTo>
                  <a:lnTo>
                    <a:pt x="841" y="16673"/>
                  </a:lnTo>
                  <a:lnTo>
                    <a:pt x="1106" y="16068"/>
                  </a:lnTo>
                  <a:lnTo>
                    <a:pt x="1298" y="15501"/>
                  </a:lnTo>
                  <a:lnTo>
                    <a:pt x="1538" y="14896"/>
                  </a:lnTo>
                  <a:lnTo>
                    <a:pt x="1803" y="14291"/>
                  </a:lnTo>
                  <a:lnTo>
                    <a:pt x="1971" y="13724"/>
                  </a:lnTo>
                  <a:lnTo>
                    <a:pt x="2236" y="13157"/>
                  </a:lnTo>
                  <a:lnTo>
                    <a:pt x="2428" y="12590"/>
                  </a:lnTo>
                  <a:lnTo>
                    <a:pt x="2668" y="12023"/>
                  </a:lnTo>
                  <a:lnTo>
                    <a:pt x="2861" y="11456"/>
                  </a:lnTo>
                  <a:lnTo>
                    <a:pt x="3125" y="10888"/>
                  </a:lnTo>
                  <a:lnTo>
                    <a:pt x="3341" y="10359"/>
                  </a:lnTo>
                  <a:lnTo>
                    <a:pt x="3558" y="9792"/>
                  </a:lnTo>
                  <a:lnTo>
                    <a:pt x="3798" y="9263"/>
                  </a:lnTo>
                  <a:lnTo>
                    <a:pt x="3966" y="8733"/>
                  </a:lnTo>
                  <a:lnTo>
                    <a:pt x="4231" y="8242"/>
                  </a:lnTo>
                  <a:lnTo>
                    <a:pt x="4423" y="7713"/>
                  </a:lnTo>
                  <a:lnTo>
                    <a:pt x="4663" y="7221"/>
                  </a:lnTo>
                  <a:lnTo>
                    <a:pt x="4856" y="6805"/>
                  </a:lnTo>
                  <a:lnTo>
                    <a:pt x="5120" y="6314"/>
                  </a:lnTo>
                  <a:lnTo>
                    <a:pt x="5361" y="5898"/>
                  </a:lnTo>
                  <a:lnTo>
                    <a:pt x="5529" y="5406"/>
                  </a:lnTo>
                  <a:lnTo>
                    <a:pt x="5769" y="4991"/>
                  </a:lnTo>
                  <a:lnTo>
                    <a:pt x="5938" y="4575"/>
                  </a:lnTo>
                  <a:lnTo>
                    <a:pt x="6202" y="4159"/>
                  </a:lnTo>
                  <a:lnTo>
                    <a:pt x="6418" y="3781"/>
                  </a:lnTo>
                  <a:lnTo>
                    <a:pt x="6635" y="3403"/>
                  </a:lnTo>
                  <a:lnTo>
                    <a:pt x="6899" y="3062"/>
                  </a:lnTo>
                  <a:lnTo>
                    <a:pt x="7043" y="2722"/>
                  </a:lnTo>
                  <a:lnTo>
                    <a:pt x="7284" y="2420"/>
                  </a:lnTo>
                  <a:lnTo>
                    <a:pt x="7500" y="2079"/>
                  </a:lnTo>
                  <a:lnTo>
                    <a:pt x="7716" y="1815"/>
                  </a:lnTo>
                  <a:lnTo>
                    <a:pt x="7957" y="1550"/>
                  </a:lnTo>
                  <a:lnTo>
                    <a:pt x="8149" y="1285"/>
                  </a:lnTo>
                  <a:lnTo>
                    <a:pt x="8389" y="1059"/>
                  </a:lnTo>
                  <a:lnTo>
                    <a:pt x="8558" y="832"/>
                  </a:lnTo>
                  <a:lnTo>
                    <a:pt x="8798" y="643"/>
                  </a:lnTo>
                  <a:lnTo>
                    <a:pt x="8990" y="491"/>
                  </a:lnTo>
                  <a:lnTo>
                    <a:pt x="9207" y="378"/>
                  </a:lnTo>
                  <a:lnTo>
                    <a:pt x="9447" y="265"/>
                  </a:lnTo>
                  <a:lnTo>
                    <a:pt x="9615" y="151"/>
                  </a:lnTo>
                  <a:lnTo>
                    <a:pt x="9880" y="76"/>
                  </a:lnTo>
                  <a:lnTo>
                    <a:pt x="10048" y="38"/>
                  </a:lnTo>
                  <a:lnTo>
                    <a:pt x="10264" y="0"/>
                  </a:lnTo>
                  <a:lnTo>
                    <a:pt x="10505" y="38"/>
                  </a:lnTo>
                  <a:lnTo>
                    <a:pt x="10673" y="38"/>
                  </a:lnTo>
                  <a:lnTo>
                    <a:pt x="10913" y="76"/>
                  </a:lnTo>
                  <a:lnTo>
                    <a:pt x="11082" y="227"/>
                  </a:lnTo>
                  <a:lnTo>
                    <a:pt x="11346" y="340"/>
                  </a:lnTo>
                  <a:lnTo>
                    <a:pt x="11538" y="529"/>
                  </a:lnTo>
                  <a:lnTo>
                    <a:pt x="11755" y="756"/>
                  </a:lnTo>
                  <a:lnTo>
                    <a:pt x="12019" y="983"/>
                  </a:lnTo>
                  <a:lnTo>
                    <a:pt x="12212" y="1285"/>
                  </a:lnTo>
                  <a:lnTo>
                    <a:pt x="12452" y="1550"/>
                  </a:lnTo>
                  <a:lnTo>
                    <a:pt x="12668" y="1890"/>
                  </a:lnTo>
                  <a:lnTo>
                    <a:pt x="12933" y="2268"/>
                  </a:lnTo>
                  <a:lnTo>
                    <a:pt x="13101" y="2684"/>
                  </a:lnTo>
                  <a:lnTo>
                    <a:pt x="13365" y="3100"/>
                  </a:lnTo>
                  <a:lnTo>
                    <a:pt x="13582" y="3516"/>
                  </a:lnTo>
                  <a:lnTo>
                    <a:pt x="13822" y="4008"/>
                  </a:lnTo>
                  <a:lnTo>
                    <a:pt x="14087" y="4423"/>
                  </a:lnTo>
                  <a:lnTo>
                    <a:pt x="14279" y="4953"/>
                  </a:lnTo>
                  <a:lnTo>
                    <a:pt x="14543" y="5482"/>
                  </a:lnTo>
                  <a:lnTo>
                    <a:pt x="14736" y="6011"/>
                  </a:lnTo>
                  <a:lnTo>
                    <a:pt x="14976" y="6541"/>
                  </a:lnTo>
                  <a:lnTo>
                    <a:pt x="15192" y="7070"/>
                  </a:lnTo>
                  <a:lnTo>
                    <a:pt x="15433" y="7637"/>
                  </a:lnTo>
                  <a:lnTo>
                    <a:pt x="15649" y="8204"/>
                  </a:lnTo>
                  <a:lnTo>
                    <a:pt x="15889" y="8771"/>
                  </a:lnTo>
                  <a:lnTo>
                    <a:pt x="16130" y="9338"/>
                  </a:lnTo>
                  <a:lnTo>
                    <a:pt x="16298" y="9905"/>
                  </a:lnTo>
                  <a:lnTo>
                    <a:pt x="16514" y="10473"/>
                  </a:lnTo>
                  <a:lnTo>
                    <a:pt x="16707" y="11040"/>
                  </a:lnTo>
                  <a:lnTo>
                    <a:pt x="16947" y="11607"/>
                  </a:lnTo>
                  <a:lnTo>
                    <a:pt x="17163" y="12174"/>
                  </a:lnTo>
                  <a:lnTo>
                    <a:pt x="17332" y="12779"/>
                  </a:lnTo>
                  <a:lnTo>
                    <a:pt x="17548" y="13308"/>
                  </a:lnTo>
                  <a:lnTo>
                    <a:pt x="17692" y="13837"/>
                  </a:lnTo>
                  <a:lnTo>
                    <a:pt x="17909" y="14405"/>
                  </a:lnTo>
                  <a:lnTo>
                    <a:pt x="18125" y="14934"/>
                  </a:lnTo>
                  <a:lnTo>
                    <a:pt x="18269" y="15425"/>
                  </a:lnTo>
                  <a:lnTo>
                    <a:pt x="18462" y="15917"/>
                  </a:lnTo>
                  <a:lnTo>
                    <a:pt x="18630" y="16408"/>
                  </a:lnTo>
                  <a:lnTo>
                    <a:pt x="18774" y="16862"/>
                  </a:lnTo>
                  <a:lnTo>
                    <a:pt x="18942" y="17316"/>
                  </a:lnTo>
                  <a:lnTo>
                    <a:pt x="19135" y="17732"/>
                  </a:lnTo>
                  <a:lnTo>
                    <a:pt x="19231" y="18110"/>
                  </a:lnTo>
                  <a:lnTo>
                    <a:pt x="19351" y="18563"/>
                  </a:lnTo>
                  <a:lnTo>
                    <a:pt x="19519" y="18904"/>
                  </a:lnTo>
                  <a:lnTo>
                    <a:pt x="19639" y="19168"/>
                  </a:lnTo>
                  <a:lnTo>
                    <a:pt x="19736" y="19509"/>
                  </a:lnTo>
                  <a:lnTo>
                    <a:pt x="19856" y="19773"/>
                  </a:lnTo>
                  <a:lnTo>
                    <a:pt x="19976" y="19962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340" name="Line 25"/>
          <p:cNvSpPr>
            <a:spLocks noChangeShapeType="1"/>
          </p:cNvSpPr>
          <p:nvPr/>
        </p:nvSpPr>
        <p:spPr bwMode="auto">
          <a:xfrm>
            <a:off x="1827213" y="2400300"/>
            <a:ext cx="1587" cy="10842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26"/>
          <p:cNvSpPr>
            <a:spLocks noChangeShapeType="1"/>
          </p:cNvSpPr>
          <p:nvPr/>
        </p:nvSpPr>
        <p:spPr bwMode="auto">
          <a:xfrm>
            <a:off x="1827213" y="2971800"/>
            <a:ext cx="576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27"/>
          <p:cNvSpPr txBox="1">
            <a:spLocks noChangeArrowheads="1"/>
          </p:cNvSpPr>
          <p:nvPr/>
        </p:nvSpPr>
        <p:spPr bwMode="auto">
          <a:xfrm>
            <a:off x="1500188" y="2762250"/>
            <a:ext cx="388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4343" name="Text Box 28"/>
          <p:cNvSpPr txBox="1">
            <a:spLocks noChangeArrowheads="1"/>
          </p:cNvSpPr>
          <p:nvPr/>
        </p:nvSpPr>
        <p:spPr bwMode="auto">
          <a:xfrm>
            <a:off x="7585075" y="2740025"/>
            <a:ext cx="623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44" name="Text Box 29"/>
          <p:cNvSpPr txBox="1">
            <a:spLocks noChangeArrowheads="1"/>
          </p:cNvSpPr>
          <p:nvPr/>
        </p:nvSpPr>
        <p:spPr bwMode="auto">
          <a:xfrm>
            <a:off x="1360488" y="2133600"/>
            <a:ext cx="779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 baseline="-25000"/>
              <a:t>1</a:t>
            </a:r>
            <a:endParaRPr kumimoji="0" lang="en-US" altLang="zh-CN" b="1"/>
          </a:p>
        </p:txBody>
      </p:sp>
      <p:grpSp>
        <p:nvGrpSpPr>
          <p:cNvPr id="14345" name="Group 14"/>
          <p:cNvGrpSpPr>
            <a:grpSpLocks/>
          </p:cNvGrpSpPr>
          <p:nvPr/>
        </p:nvGrpSpPr>
        <p:grpSpPr bwMode="auto">
          <a:xfrm>
            <a:off x="1828800" y="3933825"/>
            <a:ext cx="5384800" cy="238125"/>
            <a:chOff x="0" y="0"/>
            <a:chExt cx="8480" cy="376"/>
          </a:xfrm>
        </p:grpSpPr>
        <p:sp>
          <p:nvSpPr>
            <p:cNvPr id="14458" name="Freeform 31"/>
            <p:cNvSpPr>
              <a:spLocks/>
            </p:cNvSpPr>
            <p:nvPr/>
          </p:nvSpPr>
          <p:spPr bwMode="auto">
            <a:xfrm>
              <a:off x="0" y="180"/>
              <a:ext cx="563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9" name="Freeform 32"/>
            <p:cNvSpPr>
              <a:spLocks/>
            </p:cNvSpPr>
            <p:nvPr/>
          </p:nvSpPr>
          <p:spPr bwMode="auto">
            <a:xfrm>
              <a:off x="569" y="2"/>
              <a:ext cx="564" cy="18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0" name="Freeform 33"/>
            <p:cNvSpPr>
              <a:spLocks/>
            </p:cNvSpPr>
            <p:nvPr/>
          </p:nvSpPr>
          <p:spPr bwMode="auto">
            <a:xfrm>
              <a:off x="1122" y="175"/>
              <a:ext cx="564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1" name="Freeform 34"/>
            <p:cNvSpPr>
              <a:spLocks/>
            </p:cNvSpPr>
            <p:nvPr/>
          </p:nvSpPr>
          <p:spPr bwMode="auto">
            <a:xfrm>
              <a:off x="1691" y="0"/>
              <a:ext cx="564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2" name="Freeform 35"/>
            <p:cNvSpPr>
              <a:spLocks/>
            </p:cNvSpPr>
            <p:nvPr/>
          </p:nvSpPr>
          <p:spPr bwMode="auto">
            <a:xfrm>
              <a:off x="2258" y="180"/>
              <a:ext cx="564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3" name="Freeform 36"/>
            <p:cNvSpPr>
              <a:spLocks/>
            </p:cNvSpPr>
            <p:nvPr/>
          </p:nvSpPr>
          <p:spPr bwMode="auto">
            <a:xfrm>
              <a:off x="2819" y="2"/>
              <a:ext cx="564" cy="18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4" name="Freeform 37"/>
            <p:cNvSpPr>
              <a:spLocks/>
            </p:cNvSpPr>
            <p:nvPr/>
          </p:nvSpPr>
          <p:spPr bwMode="auto">
            <a:xfrm>
              <a:off x="3380" y="180"/>
              <a:ext cx="564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5" name="Freeform 38"/>
            <p:cNvSpPr>
              <a:spLocks/>
            </p:cNvSpPr>
            <p:nvPr/>
          </p:nvSpPr>
          <p:spPr bwMode="auto">
            <a:xfrm>
              <a:off x="3950" y="2"/>
              <a:ext cx="564" cy="18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6" name="Freeform 39"/>
            <p:cNvSpPr>
              <a:spLocks/>
            </p:cNvSpPr>
            <p:nvPr/>
          </p:nvSpPr>
          <p:spPr bwMode="auto">
            <a:xfrm>
              <a:off x="4503" y="175"/>
              <a:ext cx="564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7" name="Freeform 40"/>
            <p:cNvSpPr>
              <a:spLocks/>
            </p:cNvSpPr>
            <p:nvPr/>
          </p:nvSpPr>
          <p:spPr bwMode="auto">
            <a:xfrm>
              <a:off x="5072" y="0"/>
              <a:ext cx="564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8" name="Freeform 41"/>
            <p:cNvSpPr>
              <a:spLocks/>
            </p:cNvSpPr>
            <p:nvPr/>
          </p:nvSpPr>
          <p:spPr bwMode="auto">
            <a:xfrm>
              <a:off x="5639" y="180"/>
              <a:ext cx="564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9" name="Freeform 42"/>
            <p:cNvSpPr>
              <a:spLocks/>
            </p:cNvSpPr>
            <p:nvPr/>
          </p:nvSpPr>
          <p:spPr bwMode="auto">
            <a:xfrm>
              <a:off x="6200" y="2"/>
              <a:ext cx="564" cy="18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0" name="Freeform 43"/>
            <p:cNvSpPr>
              <a:spLocks/>
            </p:cNvSpPr>
            <p:nvPr/>
          </p:nvSpPr>
          <p:spPr bwMode="auto">
            <a:xfrm>
              <a:off x="6761" y="191"/>
              <a:ext cx="564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1" name="Freeform 44"/>
            <p:cNvSpPr>
              <a:spLocks/>
            </p:cNvSpPr>
            <p:nvPr/>
          </p:nvSpPr>
          <p:spPr bwMode="auto">
            <a:xfrm>
              <a:off x="7331" y="10"/>
              <a:ext cx="564" cy="18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3"/>
                  </a:moveTo>
                  <a:lnTo>
                    <a:pt x="219" y="18424"/>
                  </a:lnTo>
                  <a:lnTo>
                    <a:pt x="438" y="17833"/>
                  </a:lnTo>
                  <a:lnTo>
                    <a:pt x="657" y="17241"/>
                  </a:lnTo>
                  <a:lnTo>
                    <a:pt x="876" y="16749"/>
                  </a:lnTo>
                  <a:lnTo>
                    <a:pt x="1095" y="16059"/>
                  </a:lnTo>
                  <a:lnTo>
                    <a:pt x="1314" y="15567"/>
                  </a:lnTo>
                  <a:lnTo>
                    <a:pt x="1533" y="14877"/>
                  </a:lnTo>
                  <a:lnTo>
                    <a:pt x="1752" y="14286"/>
                  </a:lnTo>
                  <a:lnTo>
                    <a:pt x="1971" y="13695"/>
                  </a:lnTo>
                  <a:lnTo>
                    <a:pt x="2263" y="13103"/>
                  </a:lnTo>
                  <a:lnTo>
                    <a:pt x="2409" y="12611"/>
                  </a:lnTo>
                  <a:lnTo>
                    <a:pt x="2701" y="12020"/>
                  </a:lnTo>
                  <a:lnTo>
                    <a:pt x="2847" y="11527"/>
                  </a:lnTo>
                  <a:lnTo>
                    <a:pt x="3066" y="10837"/>
                  </a:lnTo>
                  <a:lnTo>
                    <a:pt x="3285" y="10443"/>
                  </a:lnTo>
                  <a:lnTo>
                    <a:pt x="3504" y="9852"/>
                  </a:lnTo>
                  <a:lnTo>
                    <a:pt x="3796" y="9261"/>
                  </a:lnTo>
                  <a:lnTo>
                    <a:pt x="3942" y="8768"/>
                  </a:lnTo>
                  <a:lnTo>
                    <a:pt x="4234" y="8177"/>
                  </a:lnTo>
                  <a:lnTo>
                    <a:pt x="4380" y="7783"/>
                  </a:lnTo>
                  <a:lnTo>
                    <a:pt x="4599" y="7291"/>
                  </a:lnTo>
                  <a:lnTo>
                    <a:pt x="4818" y="6798"/>
                  </a:lnTo>
                  <a:lnTo>
                    <a:pt x="5109" y="6404"/>
                  </a:lnTo>
                  <a:lnTo>
                    <a:pt x="5328" y="5911"/>
                  </a:lnTo>
                  <a:lnTo>
                    <a:pt x="5547" y="5320"/>
                  </a:lnTo>
                  <a:lnTo>
                    <a:pt x="5766" y="5025"/>
                  </a:lnTo>
                  <a:lnTo>
                    <a:pt x="5912" y="4631"/>
                  </a:lnTo>
                  <a:lnTo>
                    <a:pt x="6131" y="4138"/>
                  </a:lnTo>
                  <a:lnTo>
                    <a:pt x="6350" y="3842"/>
                  </a:lnTo>
                  <a:lnTo>
                    <a:pt x="6642" y="3350"/>
                  </a:lnTo>
                  <a:lnTo>
                    <a:pt x="6861" y="3054"/>
                  </a:lnTo>
                  <a:lnTo>
                    <a:pt x="7007" y="2759"/>
                  </a:lnTo>
                  <a:lnTo>
                    <a:pt x="7226" y="2365"/>
                  </a:lnTo>
                  <a:lnTo>
                    <a:pt x="7445" y="2167"/>
                  </a:lnTo>
                  <a:lnTo>
                    <a:pt x="7664" y="1872"/>
                  </a:lnTo>
                  <a:lnTo>
                    <a:pt x="7956" y="1576"/>
                  </a:lnTo>
                  <a:lnTo>
                    <a:pt x="8175" y="1281"/>
                  </a:lnTo>
                  <a:lnTo>
                    <a:pt x="8394" y="1084"/>
                  </a:lnTo>
                  <a:lnTo>
                    <a:pt x="8540" y="887"/>
                  </a:lnTo>
                  <a:lnTo>
                    <a:pt x="8759" y="690"/>
                  </a:lnTo>
                  <a:lnTo>
                    <a:pt x="8905" y="493"/>
                  </a:lnTo>
                  <a:lnTo>
                    <a:pt x="9124" y="394"/>
                  </a:lnTo>
                  <a:lnTo>
                    <a:pt x="9416" y="197"/>
                  </a:lnTo>
                  <a:lnTo>
                    <a:pt x="9635" y="197"/>
                  </a:lnTo>
                  <a:lnTo>
                    <a:pt x="9854" y="197"/>
                  </a:lnTo>
                  <a:lnTo>
                    <a:pt x="10000" y="99"/>
                  </a:lnTo>
                  <a:lnTo>
                    <a:pt x="10219" y="0"/>
                  </a:lnTo>
                  <a:lnTo>
                    <a:pt x="10438" y="99"/>
                  </a:lnTo>
                  <a:lnTo>
                    <a:pt x="10584" y="99"/>
                  </a:lnTo>
                  <a:lnTo>
                    <a:pt x="10876" y="197"/>
                  </a:lnTo>
                  <a:lnTo>
                    <a:pt x="11095" y="197"/>
                  </a:lnTo>
                  <a:lnTo>
                    <a:pt x="11314" y="296"/>
                  </a:lnTo>
                  <a:lnTo>
                    <a:pt x="11460" y="493"/>
                  </a:lnTo>
                  <a:lnTo>
                    <a:pt x="11679" y="788"/>
                  </a:lnTo>
                  <a:lnTo>
                    <a:pt x="11971" y="985"/>
                  </a:lnTo>
                  <a:lnTo>
                    <a:pt x="12190" y="1281"/>
                  </a:lnTo>
                  <a:lnTo>
                    <a:pt x="12409" y="1576"/>
                  </a:lnTo>
                  <a:lnTo>
                    <a:pt x="12628" y="1872"/>
                  </a:lnTo>
                  <a:lnTo>
                    <a:pt x="12847" y="2266"/>
                  </a:lnTo>
                  <a:lnTo>
                    <a:pt x="13066" y="2759"/>
                  </a:lnTo>
                  <a:lnTo>
                    <a:pt x="13285" y="3153"/>
                  </a:lnTo>
                  <a:lnTo>
                    <a:pt x="13504" y="3547"/>
                  </a:lnTo>
                  <a:lnTo>
                    <a:pt x="13796" y="3941"/>
                  </a:lnTo>
                  <a:lnTo>
                    <a:pt x="14015" y="4335"/>
                  </a:lnTo>
                  <a:lnTo>
                    <a:pt x="14234" y="4926"/>
                  </a:lnTo>
                  <a:lnTo>
                    <a:pt x="14453" y="5419"/>
                  </a:lnTo>
                  <a:lnTo>
                    <a:pt x="14672" y="6010"/>
                  </a:lnTo>
                  <a:lnTo>
                    <a:pt x="14891" y="6502"/>
                  </a:lnTo>
                  <a:lnTo>
                    <a:pt x="15182" y="7094"/>
                  </a:lnTo>
                  <a:lnTo>
                    <a:pt x="15401" y="7586"/>
                  </a:lnTo>
                  <a:lnTo>
                    <a:pt x="15620" y="8079"/>
                  </a:lnTo>
                  <a:lnTo>
                    <a:pt x="15839" y="8768"/>
                  </a:lnTo>
                  <a:lnTo>
                    <a:pt x="16058" y="9360"/>
                  </a:lnTo>
                  <a:lnTo>
                    <a:pt x="16204" y="9852"/>
                  </a:lnTo>
                  <a:lnTo>
                    <a:pt x="16496" y="10443"/>
                  </a:lnTo>
                  <a:lnTo>
                    <a:pt x="16642" y="11034"/>
                  </a:lnTo>
                  <a:lnTo>
                    <a:pt x="16861" y="11527"/>
                  </a:lnTo>
                  <a:lnTo>
                    <a:pt x="17080" y="12217"/>
                  </a:lnTo>
                  <a:lnTo>
                    <a:pt x="17226" y="12709"/>
                  </a:lnTo>
                  <a:lnTo>
                    <a:pt x="17445" y="13300"/>
                  </a:lnTo>
                  <a:lnTo>
                    <a:pt x="17591" y="13892"/>
                  </a:lnTo>
                  <a:lnTo>
                    <a:pt x="17810" y="14384"/>
                  </a:lnTo>
                  <a:lnTo>
                    <a:pt x="18102" y="14975"/>
                  </a:lnTo>
                  <a:lnTo>
                    <a:pt x="18248" y="15369"/>
                  </a:lnTo>
                  <a:lnTo>
                    <a:pt x="18394" y="15862"/>
                  </a:lnTo>
                  <a:lnTo>
                    <a:pt x="18540" y="16355"/>
                  </a:lnTo>
                  <a:lnTo>
                    <a:pt x="18686" y="16847"/>
                  </a:lnTo>
                  <a:lnTo>
                    <a:pt x="18832" y="17241"/>
                  </a:lnTo>
                  <a:lnTo>
                    <a:pt x="19051" y="17734"/>
                  </a:lnTo>
                  <a:lnTo>
                    <a:pt x="19124" y="18128"/>
                  </a:lnTo>
                  <a:lnTo>
                    <a:pt x="19343" y="18522"/>
                  </a:lnTo>
                  <a:lnTo>
                    <a:pt x="19489" y="18818"/>
                  </a:lnTo>
                  <a:lnTo>
                    <a:pt x="19562" y="19212"/>
                  </a:lnTo>
                  <a:lnTo>
                    <a:pt x="19708" y="19507"/>
                  </a:lnTo>
                  <a:lnTo>
                    <a:pt x="19781" y="19803"/>
                  </a:lnTo>
                  <a:lnTo>
                    <a:pt x="19927" y="19901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2" name="Freeform 45"/>
            <p:cNvSpPr>
              <a:spLocks/>
            </p:cNvSpPr>
            <p:nvPr/>
          </p:nvSpPr>
          <p:spPr bwMode="auto">
            <a:xfrm>
              <a:off x="7916" y="196"/>
              <a:ext cx="564" cy="18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87"/>
                  </a:moveTo>
                  <a:lnTo>
                    <a:pt x="219" y="1576"/>
                  </a:lnTo>
                  <a:lnTo>
                    <a:pt x="438" y="2167"/>
                  </a:lnTo>
                  <a:lnTo>
                    <a:pt x="657" y="2759"/>
                  </a:lnTo>
                  <a:lnTo>
                    <a:pt x="876" y="3350"/>
                  </a:lnTo>
                  <a:lnTo>
                    <a:pt x="1095" y="3842"/>
                  </a:lnTo>
                  <a:lnTo>
                    <a:pt x="1314" y="4433"/>
                  </a:lnTo>
                  <a:lnTo>
                    <a:pt x="1533" y="5025"/>
                  </a:lnTo>
                  <a:lnTo>
                    <a:pt x="1752" y="5714"/>
                  </a:lnTo>
                  <a:lnTo>
                    <a:pt x="1971" y="6305"/>
                  </a:lnTo>
                  <a:lnTo>
                    <a:pt x="2263" y="6798"/>
                  </a:lnTo>
                  <a:lnTo>
                    <a:pt x="2409" y="7389"/>
                  </a:lnTo>
                  <a:lnTo>
                    <a:pt x="2701" y="7980"/>
                  </a:lnTo>
                  <a:lnTo>
                    <a:pt x="2847" y="8473"/>
                  </a:lnTo>
                  <a:lnTo>
                    <a:pt x="3066" y="9064"/>
                  </a:lnTo>
                  <a:lnTo>
                    <a:pt x="3285" y="9557"/>
                  </a:lnTo>
                  <a:lnTo>
                    <a:pt x="3504" y="10148"/>
                  </a:lnTo>
                  <a:lnTo>
                    <a:pt x="3796" y="10739"/>
                  </a:lnTo>
                  <a:lnTo>
                    <a:pt x="3942" y="11232"/>
                  </a:lnTo>
                  <a:lnTo>
                    <a:pt x="4234" y="11724"/>
                  </a:lnTo>
                  <a:lnTo>
                    <a:pt x="4380" y="12217"/>
                  </a:lnTo>
                  <a:lnTo>
                    <a:pt x="4599" y="12709"/>
                  </a:lnTo>
                  <a:lnTo>
                    <a:pt x="4818" y="13202"/>
                  </a:lnTo>
                  <a:lnTo>
                    <a:pt x="5109" y="13596"/>
                  </a:lnTo>
                  <a:lnTo>
                    <a:pt x="5328" y="14089"/>
                  </a:lnTo>
                  <a:lnTo>
                    <a:pt x="5547" y="14680"/>
                  </a:lnTo>
                  <a:lnTo>
                    <a:pt x="5766" y="14975"/>
                  </a:lnTo>
                  <a:lnTo>
                    <a:pt x="5912" y="15369"/>
                  </a:lnTo>
                  <a:lnTo>
                    <a:pt x="6131" y="15862"/>
                  </a:lnTo>
                  <a:lnTo>
                    <a:pt x="6350" y="16158"/>
                  </a:lnTo>
                  <a:lnTo>
                    <a:pt x="6642" y="16650"/>
                  </a:lnTo>
                  <a:lnTo>
                    <a:pt x="6861" y="16946"/>
                  </a:lnTo>
                  <a:lnTo>
                    <a:pt x="7007" y="17241"/>
                  </a:lnTo>
                  <a:lnTo>
                    <a:pt x="7226" y="17635"/>
                  </a:lnTo>
                  <a:lnTo>
                    <a:pt x="7445" y="17833"/>
                  </a:lnTo>
                  <a:lnTo>
                    <a:pt x="7664" y="18128"/>
                  </a:lnTo>
                  <a:lnTo>
                    <a:pt x="7956" y="18424"/>
                  </a:lnTo>
                  <a:lnTo>
                    <a:pt x="8175" y="18719"/>
                  </a:lnTo>
                  <a:lnTo>
                    <a:pt x="8394" y="18916"/>
                  </a:lnTo>
                  <a:lnTo>
                    <a:pt x="8540" y="19113"/>
                  </a:lnTo>
                  <a:lnTo>
                    <a:pt x="8759" y="19310"/>
                  </a:lnTo>
                  <a:lnTo>
                    <a:pt x="8905" y="19507"/>
                  </a:lnTo>
                  <a:lnTo>
                    <a:pt x="9124" y="19606"/>
                  </a:lnTo>
                  <a:lnTo>
                    <a:pt x="9416" y="19803"/>
                  </a:lnTo>
                  <a:lnTo>
                    <a:pt x="9635" y="19803"/>
                  </a:lnTo>
                  <a:lnTo>
                    <a:pt x="9854" y="19803"/>
                  </a:lnTo>
                  <a:lnTo>
                    <a:pt x="10000" y="19901"/>
                  </a:lnTo>
                  <a:lnTo>
                    <a:pt x="10219" y="19901"/>
                  </a:lnTo>
                  <a:lnTo>
                    <a:pt x="10438" y="19901"/>
                  </a:lnTo>
                  <a:lnTo>
                    <a:pt x="10584" y="19901"/>
                  </a:lnTo>
                  <a:lnTo>
                    <a:pt x="10876" y="19803"/>
                  </a:lnTo>
                  <a:lnTo>
                    <a:pt x="11095" y="19803"/>
                  </a:lnTo>
                  <a:lnTo>
                    <a:pt x="11314" y="19606"/>
                  </a:lnTo>
                  <a:lnTo>
                    <a:pt x="11460" y="19507"/>
                  </a:lnTo>
                  <a:lnTo>
                    <a:pt x="11679" y="19212"/>
                  </a:lnTo>
                  <a:lnTo>
                    <a:pt x="11971" y="19015"/>
                  </a:lnTo>
                  <a:lnTo>
                    <a:pt x="12190" y="18719"/>
                  </a:lnTo>
                  <a:lnTo>
                    <a:pt x="12409" y="18424"/>
                  </a:lnTo>
                  <a:lnTo>
                    <a:pt x="12628" y="18128"/>
                  </a:lnTo>
                  <a:lnTo>
                    <a:pt x="12847" y="17734"/>
                  </a:lnTo>
                  <a:lnTo>
                    <a:pt x="13066" y="17241"/>
                  </a:lnTo>
                  <a:lnTo>
                    <a:pt x="13285" y="16847"/>
                  </a:lnTo>
                  <a:lnTo>
                    <a:pt x="13504" y="16453"/>
                  </a:lnTo>
                  <a:lnTo>
                    <a:pt x="13796" y="16059"/>
                  </a:lnTo>
                  <a:lnTo>
                    <a:pt x="14015" y="15665"/>
                  </a:lnTo>
                  <a:lnTo>
                    <a:pt x="14234" y="14975"/>
                  </a:lnTo>
                  <a:lnTo>
                    <a:pt x="14453" y="14483"/>
                  </a:lnTo>
                  <a:lnTo>
                    <a:pt x="14672" y="13990"/>
                  </a:lnTo>
                  <a:lnTo>
                    <a:pt x="14891" y="13498"/>
                  </a:lnTo>
                  <a:lnTo>
                    <a:pt x="15182" y="12906"/>
                  </a:lnTo>
                  <a:lnTo>
                    <a:pt x="15401" y="12414"/>
                  </a:lnTo>
                  <a:lnTo>
                    <a:pt x="15620" y="11823"/>
                  </a:lnTo>
                  <a:lnTo>
                    <a:pt x="15839" y="11232"/>
                  </a:lnTo>
                  <a:lnTo>
                    <a:pt x="16058" y="10640"/>
                  </a:lnTo>
                  <a:lnTo>
                    <a:pt x="16204" y="10148"/>
                  </a:lnTo>
                  <a:lnTo>
                    <a:pt x="16496" y="9458"/>
                  </a:lnTo>
                  <a:lnTo>
                    <a:pt x="16642" y="8966"/>
                  </a:lnTo>
                  <a:lnTo>
                    <a:pt x="16861" y="8473"/>
                  </a:lnTo>
                  <a:lnTo>
                    <a:pt x="17080" y="7783"/>
                  </a:lnTo>
                  <a:lnTo>
                    <a:pt x="17226" y="7291"/>
                  </a:lnTo>
                  <a:lnTo>
                    <a:pt x="17445" y="6700"/>
                  </a:lnTo>
                  <a:lnTo>
                    <a:pt x="17591" y="6108"/>
                  </a:lnTo>
                  <a:lnTo>
                    <a:pt x="17810" y="5616"/>
                  </a:lnTo>
                  <a:lnTo>
                    <a:pt x="18102" y="5025"/>
                  </a:lnTo>
                  <a:lnTo>
                    <a:pt x="18248" y="4532"/>
                  </a:lnTo>
                  <a:lnTo>
                    <a:pt x="18394" y="4039"/>
                  </a:lnTo>
                  <a:lnTo>
                    <a:pt x="18540" y="3645"/>
                  </a:lnTo>
                  <a:lnTo>
                    <a:pt x="18686" y="3153"/>
                  </a:lnTo>
                  <a:lnTo>
                    <a:pt x="18832" y="2660"/>
                  </a:lnTo>
                  <a:lnTo>
                    <a:pt x="19051" y="2266"/>
                  </a:lnTo>
                  <a:lnTo>
                    <a:pt x="19124" y="1872"/>
                  </a:lnTo>
                  <a:lnTo>
                    <a:pt x="19343" y="1379"/>
                  </a:lnTo>
                  <a:lnTo>
                    <a:pt x="19489" y="1084"/>
                  </a:lnTo>
                  <a:lnTo>
                    <a:pt x="19562" y="788"/>
                  </a:lnTo>
                  <a:lnTo>
                    <a:pt x="19708" y="493"/>
                  </a:lnTo>
                  <a:lnTo>
                    <a:pt x="19781" y="197"/>
                  </a:lnTo>
                  <a:lnTo>
                    <a:pt x="19927" y="0"/>
                  </a:lnTo>
                </a:path>
              </a:pathLst>
            </a:custGeom>
            <a:noFill/>
            <a:ln w="381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6" name="Line 47"/>
          <p:cNvSpPr>
            <a:spLocks noChangeShapeType="1"/>
          </p:cNvSpPr>
          <p:nvPr/>
        </p:nvSpPr>
        <p:spPr bwMode="auto">
          <a:xfrm>
            <a:off x="1828800" y="3552825"/>
            <a:ext cx="1588" cy="1000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48"/>
          <p:cNvSpPr>
            <a:spLocks noChangeShapeType="1"/>
          </p:cNvSpPr>
          <p:nvPr/>
        </p:nvSpPr>
        <p:spPr bwMode="auto">
          <a:xfrm>
            <a:off x="1828800" y="4049713"/>
            <a:ext cx="56403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Text Box 49"/>
          <p:cNvSpPr txBox="1">
            <a:spLocks noChangeArrowheads="1"/>
          </p:cNvSpPr>
          <p:nvPr/>
        </p:nvSpPr>
        <p:spPr bwMode="auto">
          <a:xfrm>
            <a:off x="7559675" y="375602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49" name="Text Box 51"/>
          <p:cNvSpPr txBox="1">
            <a:spLocks noChangeArrowheads="1"/>
          </p:cNvSpPr>
          <p:nvPr/>
        </p:nvSpPr>
        <p:spPr bwMode="auto">
          <a:xfrm>
            <a:off x="1371600" y="3284538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 baseline="-25000"/>
              <a:t>3</a:t>
            </a:r>
            <a:endParaRPr kumimoji="0" lang="en-US" altLang="zh-CN" b="1"/>
          </a:p>
        </p:txBody>
      </p:sp>
      <p:sp>
        <p:nvSpPr>
          <p:cNvPr id="14350" name="Text Box 82"/>
          <p:cNvSpPr txBox="1">
            <a:spLocks noChangeArrowheads="1"/>
          </p:cNvSpPr>
          <p:nvPr/>
        </p:nvSpPr>
        <p:spPr bwMode="auto">
          <a:xfrm>
            <a:off x="1447800" y="3781425"/>
            <a:ext cx="47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439863" y="55563"/>
            <a:ext cx="311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</a:p>
        </p:txBody>
      </p:sp>
      <p:grpSp>
        <p:nvGrpSpPr>
          <p:cNvPr id="14352" name="Group 36"/>
          <p:cNvGrpSpPr>
            <a:grpSpLocks/>
          </p:cNvGrpSpPr>
          <p:nvPr/>
        </p:nvGrpSpPr>
        <p:grpSpPr bwMode="auto">
          <a:xfrm>
            <a:off x="1820863" y="525463"/>
            <a:ext cx="5329237" cy="468312"/>
            <a:chOff x="0" y="0"/>
            <a:chExt cx="3357" cy="295"/>
          </a:xfrm>
        </p:grpSpPr>
        <p:sp>
          <p:nvSpPr>
            <p:cNvPr id="18546" name="Line 4"/>
            <p:cNvSpPr>
              <a:spLocks noChangeShapeType="1"/>
            </p:cNvSpPr>
            <p:nvPr/>
          </p:nvSpPr>
          <p:spPr bwMode="auto">
            <a:xfrm>
              <a:off x="0" y="0"/>
              <a:ext cx="675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47" name="Line 5"/>
            <p:cNvSpPr>
              <a:spLocks noChangeShapeType="1"/>
            </p:cNvSpPr>
            <p:nvPr/>
          </p:nvSpPr>
          <p:spPr bwMode="auto">
            <a:xfrm>
              <a:off x="674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48" name="Line 6"/>
            <p:cNvSpPr>
              <a:spLocks noChangeShapeType="1"/>
            </p:cNvSpPr>
            <p:nvPr/>
          </p:nvSpPr>
          <p:spPr bwMode="auto">
            <a:xfrm>
              <a:off x="1332" y="0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49" name="Line 7"/>
            <p:cNvSpPr>
              <a:spLocks noChangeShapeType="1"/>
            </p:cNvSpPr>
            <p:nvPr/>
          </p:nvSpPr>
          <p:spPr bwMode="auto">
            <a:xfrm>
              <a:off x="1332" y="0"/>
              <a:ext cx="676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0" name="Line 8"/>
            <p:cNvSpPr>
              <a:spLocks noChangeShapeType="1"/>
            </p:cNvSpPr>
            <p:nvPr/>
          </p:nvSpPr>
          <p:spPr bwMode="auto">
            <a:xfrm>
              <a:off x="2007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1" name="Line 9"/>
            <p:cNvSpPr>
              <a:spLocks noChangeShapeType="1"/>
            </p:cNvSpPr>
            <p:nvPr/>
          </p:nvSpPr>
          <p:spPr bwMode="auto">
            <a:xfrm>
              <a:off x="2681" y="0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2" name="Line 10"/>
            <p:cNvSpPr>
              <a:spLocks noChangeShapeType="1"/>
            </p:cNvSpPr>
            <p:nvPr/>
          </p:nvSpPr>
          <p:spPr bwMode="auto">
            <a:xfrm>
              <a:off x="2681" y="0"/>
              <a:ext cx="676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3" name="Line 11"/>
            <p:cNvSpPr>
              <a:spLocks noChangeShapeType="1"/>
            </p:cNvSpPr>
            <p:nvPr/>
          </p:nvSpPr>
          <p:spPr bwMode="auto">
            <a:xfrm>
              <a:off x="3356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353" name="Line 13"/>
          <p:cNvSpPr>
            <a:spLocks noChangeShapeType="1"/>
          </p:cNvSpPr>
          <p:nvPr/>
        </p:nvSpPr>
        <p:spPr bwMode="auto">
          <a:xfrm>
            <a:off x="1830388" y="1014413"/>
            <a:ext cx="58404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14"/>
          <p:cNvSpPr>
            <a:spLocks noChangeShapeType="1"/>
          </p:cNvSpPr>
          <p:nvPr/>
        </p:nvSpPr>
        <p:spPr bwMode="auto">
          <a:xfrm>
            <a:off x="1830388" y="207963"/>
            <a:ext cx="1587" cy="1060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1439863" y="785813"/>
            <a:ext cx="54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4356" name="Text Box 17"/>
          <p:cNvSpPr txBox="1">
            <a:spLocks noChangeArrowheads="1"/>
          </p:cNvSpPr>
          <p:nvPr/>
        </p:nvSpPr>
        <p:spPr bwMode="auto">
          <a:xfrm>
            <a:off x="7688263" y="588963"/>
            <a:ext cx="77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57" name="Line 85"/>
          <p:cNvSpPr>
            <a:spLocks noChangeShapeType="1"/>
          </p:cNvSpPr>
          <p:nvPr/>
        </p:nvSpPr>
        <p:spPr bwMode="auto">
          <a:xfrm>
            <a:off x="1828800" y="1277938"/>
            <a:ext cx="1588" cy="1084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86"/>
          <p:cNvSpPr>
            <a:spLocks noChangeShapeType="1"/>
          </p:cNvSpPr>
          <p:nvPr/>
        </p:nvSpPr>
        <p:spPr bwMode="auto">
          <a:xfrm>
            <a:off x="1828800" y="2127250"/>
            <a:ext cx="563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Text Box 87"/>
          <p:cNvSpPr txBox="1">
            <a:spLocks noChangeArrowheads="1"/>
          </p:cNvSpPr>
          <p:nvPr/>
        </p:nvSpPr>
        <p:spPr bwMode="auto">
          <a:xfrm>
            <a:off x="1490663" y="1905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4360" name="Text Box 88"/>
          <p:cNvSpPr txBox="1">
            <a:spLocks noChangeArrowheads="1"/>
          </p:cNvSpPr>
          <p:nvPr/>
        </p:nvSpPr>
        <p:spPr bwMode="auto">
          <a:xfrm>
            <a:off x="7596188" y="18335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61" name="Text Box 89"/>
          <p:cNvSpPr txBox="1">
            <a:spLocks noChangeArrowheads="1"/>
          </p:cNvSpPr>
          <p:nvPr/>
        </p:nvSpPr>
        <p:spPr bwMode="auto">
          <a:xfrm>
            <a:off x="1325563" y="11430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 baseline="-25000"/>
              <a:t>0</a:t>
            </a:r>
            <a:endParaRPr kumimoji="0" lang="en-US" altLang="zh-CN" b="1"/>
          </a:p>
        </p:txBody>
      </p:sp>
      <p:sp>
        <p:nvSpPr>
          <p:cNvPr id="14362" name="Line 90"/>
          <p:cNvSpPr>
            <a:spLocks noChangeShapeType="1"/>
          </p:cNvSpPr>
          <p:nvPr/>
        </p:nvSpPr>
        <p:spPr bwMode="auto">
          <a:xfrm>
            <a:off x="1828800" y="1600200"/>
            <a:ext cx="5408613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Text Box 50"/>
          <p:cNvSpPr txBox="1">
            <a:spLocks noChangeArrowheads="1"/>
          </p:cNvSpPr>
          <p:nvPr/>
        </p:nvSpPr>
        <p:spPr bwMode="auto">
          <a:xfrm>
            <a:off x="1295400" y="42672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/>
              <a:t>0</a:t>
            </a:r>
          </a:p>
        </p:txBody>
      </p:sp>
      <p:grpSp>
        <p:nvGrpSpPr>
          <p:cNvPr id="14364" name="Group 56"/>
          <p:cNvGrpSpPr>
            <a:grpSpLocks/>
          </p:cNvGrpSpPr>
          <p:nvPr/>
        </p:nvGrpSpPr>
        <p:grpSpPr bwMode="auto">
          <a:xfrm>
            <a:off x="1863725" y="5091113"/>
            <a:ext cx="5337175" cy="136525"/>
            <a:chOff x="0" y="0"/>
            <a:chExt cx="8404" cy="215"/>
          </a:xfrm>
        </p:grpSpPr>
        <p:sp>
          <p:nvSpPr>
            <p:cNvPr id="14425" name="Freeform 53"/>
            <p:cNvSpPr>
              <a:spLocks/>
            </p:cNvSpPr>
            <p:nvPr/>
          </p:nvSpPr>
          <p:spPr bwMode="auto">
            <a:xfrm>
              <a:off x="0" y="7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6" name="Freeform 54"/>
            <p:cNvSpPr>
              <a:spLocks/>
            </p:cNvSpPr>
            <p:nvPr/>
          </p:nvSpPr>
          <p:spPr bwMode="auto">
            <a:xfrm>
              <a:off x="340" y="105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7" name="Freeform 55"/>
            <p:cNvSpPr>
              <a:spLocks/>
            </p:cNvSpPr>
            <p:nvPr/>
          </p:nvSpPr>
          <p:spPr bwMode="auto">
            <a:xfrm>
              <a:off x="670" y="10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8" name="Freeform 56"/>
            <p:cNvSpPr>
              <a:spLocks/>
            </p:cNvSpPr>
            <p:nvPr/>
          </p:nvSpPr>
          <p:spPr bwMode="auto">
            <a:xfrm>
              <a:off x="1010" y="107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9" name="Freeform 57"/>
            <p:cNvSpPr>
              <a:spLocks/>
            </p:cNvSpPr>
            <p:nvPr/>
          </p:nvSpPr>
          <p:spPr bwMode="auto">
            <a:xfrm>
              <a:off x="1345" y="7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0" name="Freeform 58"/>
            <p:cNvSpPr>
              <a:spLocks/>
            </p:cNvSpPr>
            <p:nvPr/>
          </p:nvSpPr>
          <p:spPr bwMode="auto">
            <a:xfrm>
              <a:off x="1680" y="105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1" name="Freeform 59"/>
            <p:cNvSpPr>
              <a:spLocks/>
            </p:cNvSpPr>
            <p:nvPr/>
          </p:nvSpPr>
          <p:spPr bwMode="auto">
            <a:xfrm>
              <a:off x="2012" y="7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2" name="Freeform 60"/>
            <p:cNvSpPr>
              <a:spLocks/>
            </p:cNvSpPr>
            <p:nvPr/>
          </p:nvSpPr>
          <p:spPr bwMode="auto">
            <a:xfrm>
              <a:off x="2350" y="105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3" name="Freeform 61"/>
            <p:cNvSpPr>
              <a:spLocks/>
            </p:cNvSpPr>
            <p:nvPr/>
          </p:nvSpPr>
          <p:spPr bwMode="auto">
            <a:xfrm>
              <a:off x="2685" y="10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4" name="Freeform 62"/>
            <p:cNvSpPr>
              <a:spLocks/>
            </p:cNvSpPr>
            <p:nvPr/>
          </p:nvSpPr>
          <p:spPr bwMode="auto">
            <a:xfrm>
              <a:off x="3022" y="107"/>
              <a:ext cx="333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5" name="Freeform 63"/>
            <p:cNvSpPr>
              <a:spLocks/>
            </p:cNvSpPr>
            <p:nvPr/>
          </p:nvSpPr>
          <p:spPr bwMode="auto">
            <a:xfrm>
              <a:off x="3355" y="7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6" name="Freeform 64"/>
            <p:cNvSpPr>
              <a:spLocks/>
            </p:cNvSpPr>
            <p:nvPr/>
          </p:nvSpPr>
          <p:spPr bwMode="auto">
            <a:xfrm>
              <a:off x="3692" y="105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7" name="Freeform 65"/>
            <p:cNvSpPr>
              <a:spLocks/>
            </p:cNvSpPr>
            <p:nvPr/>
          </p:nvSpPr>
          <p:spPr bwMode="auto">
            <a:xfrm>
              <a:off x="4025" y="2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8" name="Freeform 66"/>
            <p:cNvSpPr>
              <a:spLocks/>
            </p:cNvSpPr>
            <p:nvPr/>
          </p:nvSpPr>
          <p:spPr bwMode="auto">
            <a:xfrm>
              <a:off x="4362" y="100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544"/>
                  </a:lnTo>
                  <a:lnTo>
                    <a:pt x="3293" y="9126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845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641"/>
                  </a:lnTo>
                  <a:lnTo>
                    <a:pt x="8415" y="18835"/>
                  </a:lnTo>
                  <a:lnTo>
                    <a:pt x="8537" y="19223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806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806"/>
                  </a:lnTo>
                  <a:lnTo>
                    <a:pt x="10976" y="19612"/>
                  </a:lnTo>
                  <a:lnTo>
                    <a:pt x="11220" y="19612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311"/>
                  </a:lnTo>
                  <a:lnTo>
                    <a:pt x="13780" y="16117"/>
                  </a:lnTo>
                  <a:lnTo>
                    <a:pt x="14024" y="15340"/>
                  </a:lnTo>
                  <a:lnTo>
                    <a:pt x="14268" y="14951"/>
                  </a:lnTo>
                  <a:lnTo>
                    <a:pt x="14390" y="14563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3010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437"/>
                  </a:lnTo>
                  <a:lnTo>
                    <a:pt x="18049" y="5049"/>
                  </a:lnTo>
                  <a:lnTo>
                    <a:pt x="18171" y="4660"/>
                  </a:lnTo>
                  <a:lnTo>
                    <a:pt x="18415" y="4078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553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388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" name="Freeform 67"/>
            <p:cNvSpPr>
              <a:spLocks/>
            </p:cNvSpPr>
            <p:nvPr/>
          </p:nvSpPr>
          <p:spPr bwMode="auto">
            <a:xfrm>
              <a:off x="4715" y="0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456"/>
                  </a:lnTo>
                  <a:lnTo>
                    <a:pt x="3293" y="10874"/>
                  </a:lnTo>
                  <a:lnTo>
                    <a:pt x="3293" y="10291"/>
                  </a:lnTo>
                  <a:lnTo>
                    <a:pt x="3293" y="9903"/>
                  </a:lnTo>
                  <a:lnTo>
                    <a:pt x="3659" y="9126"/>
                  </a:lnTo>
                  <a:lnTo>
                    <a:pt x="3902" y="8738"/>
                  </a:lnTo>
                  <a:lnTo>
                    <a:pt x="4146" y="8155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408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5049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495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359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194"/>
                  </a:lnTo>
                  <a:lnTo>
                    <a:pt x="10000" y="194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194"/>
                  </a:lnTo>
                  <a:lnTo>
                    <a:pt x="10976" y="194"/>
                  </a:lnTo>
                  <a:lnTo>
                    <a:pt x="11220" y="388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883"/>
                  </a:lnTo>
                  <a:lnTo>
                    <a:pt x="14024" y="4272"/>
                  </a:lnTo>
                  <a:lnTo>
                    <a:pt x="14268" y="5049"/>
                  </a:lnTo>
                  <a:lnTo>
                    <a:pt x="14390" y="5437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990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903"/>
                  </a:lnTo>
                  <a:lnTo>
                    <a:pt x="16707" y="10291"/>
                  </a:lnTo>
                  <a:lnTo>
                    <a:pt x="16707" y="11068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175"/>
                  </a:lnTo>
                  <a:lnTo>
                    <a:pt x="18049" y="14951"/>
                  </a:lnTo>
                  <a:lnTo>
                    <a:pt x="18171" y="15340"/>
                  </a:lnTo>
                  <a:lnTo>
                    <a:pt x="18415" y="15922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476"/>
                  </a:lnTo>
                  <a:lnTo>
                    <a:pt x="18780" y="17864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" name="Freeform 68"/>
            <p:cNvSpPr>
              <a:spLocks/>
            </p:cNvSpPr>
            <p:nvPr/>
          </p:nvSpPr>
          <p:spPr bwMode="auto">
            <a:xfrm>
              <a:off x="5047" y="115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350"/>
                  </a:lnTo>
                  <a:lnTo>
                    <a:pt x="3293" y="8932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650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447"/>
                  </a:lnTo>
                  <a:lnTo>
                    <a:pt x="8415" y="18835"/>
                  </a:lnTo>
                  <a:lnTo>
                    <a:pt x="8537" y="19029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612"/>
                  </a:lnTo>
                  <a:lnTo>
                    <a:pt x="10000" y="19612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612"/>
                  </a:lnTo>
                  <a:lnTo>
                    <a:pt x="10976" y="19612"/>
                  </a:lnTo>
                  <a:lnTo>
                    <a:pt x="11220" y="19417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505"/>
                  </a:lnTo>
                  <a:lnTo>
                    <a:pt x="13780" y="15922"/>
                  </a:lnTo>
                  <a:lnTo>
                    <a:pt x="14024" y="15534"/>
                  </a:lnTo>
                  <a:lnTo>
                    <a:pt x="14268" y="14951"/>
                  </a:lnTo>
                  <a:lnTo>
                    <a:pt x="14390" y="14369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2816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631"/>
                  </a:lnTo>
                  <a:lnTo>
                    <a:pt x="18049" y="5049"/>
                  </a:lnTo>
                  <a:lnTo>
                    <a:pt x="18171" y="4466"/>
                  </a:lnTo>
                  <a:lnTo>
                    <a:pt x="18415" y="3883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359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583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" name="Freeform 69"/>
            <p:cNvSpPr>
              <a:spLocks/>
            </p:cNvSpPr>
            <p:nvPr/>
          </p:nvSpPr>
          <p:spPr bwMode="auto">
            <a:xfrm>
              <a:off x="5387" y="17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262"/>
                  </a:lnTo>
                  <a:lnTo>
                    <a:pt x="3293" y="10680"/>
                  </a:lnTo>
                  <a:lnTo>
                    <a:pt x="3293" y="10291"/>
                  </a:lnTo>
                  <a:lnTo>
                    <a:pt x="3293" y="9709"/>
                  </a:lnTo>
                  <a:lnTo>
                    <a:pt x="3659" y="9320"/>
                  </a:lnTo>
                  <a:lnTo>
                    <a:pt x="3902" y="8738"/>
                  </a:lnTo>
                  <a:lnTo>
                    <a:pt x="4146" y="7961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214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4854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301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165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0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0"/>
                  </a:lnTo>
                  <a:lnTo>
                    <a:pt x="10976" y="194"/>
                  </a:lnTo>
                  <a:lnTo>
                    <a:pt x="11220" y="194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689"/>
                  </a:lnTo>
                  <a:lnTo>
                    <a:pt x="14024" y="4466"/>
                  </a:lnTo>
                  <a:lnTo>
                    <a:pt x="14268" y="4854"/>
                  </a:lnTo>
                  <a:lnTo>
                    <a:pt x="14390" y="5243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796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709"/>
                  </a:lnTo>
                  <a:lnTo>
                    <a:pt x="16707" y="10291"/>
                  </a:lnTo>
                  <a:lnTo>
                    <a:pt x="16707" y="10874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369"/>
                  </a:lnTo>
                  <a:lnTo>
                    <a:pt x="18049" y="14951"/>
                  </a:lnTo>
                  <a:lnTo>
                    <a:pt x="18171" y="15146"/>
                  </a:lnTo>
                  <a:lnTo>
                    <a:pt x="18415" y="15728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282"/>
                  </a:lnTo>
                  <a:lnTo>
                    <a:pt x="18780" y="17670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2" name="Freeform 70"/>
            <p:cNvSpPr>
              <a:spLocks/>
            </p:cNvSpPr>
            <p:nvPr/>
          </p:nvSpPr>
          <p:spPr bwMode="auto">
            <a:xfrm>
              <a:off x="5717" y="112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350"/>
                  </a:lnTo>
                  <a:lnTo>
                    <a:pt x="3293" y="8932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650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447"/>
                  </a:lnTo>
                  <a:lnTo>
                    <a:pt x="8415" y="18835"/>
                  </a:lnTo>
                  <a:lnTo>
                    <a:pt x="8537" y="19029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612"/>
                  </a:lnTo>
                  <a:lnTo>
                    <a:pt x="10000" y="19612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612"/>
                  </a:lnTo>
                  <a:lnTo>
                    <a:pt x="10976" y="19612"/>
                  </a:lnTo>
                  <a:lnTo>
                    <a:pt x="11220" y="19417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505"/>
                  </a:lnTo>
                  <a:lnTo>
                    <a:pt x="13780" y="15922"/>
                  </a:lnTo>
                  <a:lnTo>
                    <a:pt x="14024" y="15534"/>
                  </a:lnTo>
                  <a:lnTo>
                    <a:pt x="14268" y="14951"/>
                  </a:lnTo>
                  <a:lnTo>
                    <a:pt x="14390" y="14369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2816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631"/>
                  </a:lnTo>
                  <a:lnTo>
                    <a:pt x="18049" y="5049"/>
                  </a:lnTo>
                  <a:lnTo>
                    <a:pt x="18171" y="4466"/>
                  </a:lnTo>
                  <a:lnTo>
                    <a:pt x="18415" y="3883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359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583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3" name="Freeform 71"/>
            <p:cNvSpPr>
              <a:spLocks/>
            </p:cNvSpPr>
            <p:nvPr/>
          </p:nvSpPr>
          <p:spPr bwMode="auto">
            <a:xfrm>
              <a:off x="6055" y="15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262"/>
                  </a:lnTo>
                  <a:lnTo>
                    <a:pt x="3293" y="10680"/>
                  </a:lnTo>
                  <a:lnTo>
                    <a:pt x="3293" y="10291"/>
                  </a:lnTo>
                  <a:lnTo>
                    <a:pt x="3293" y="9709"/>
                  </a:lnTo>
                  <a:lnTo>
                    <a:pt x="3659" y="9320"/>
                  </a:lnTo>
                  <a:lnTo>
                    <a:pt x="3902" y="8738"/>
                  </a:lnTo>
                  <a:lnTo>
                    <a:pt x="4146" y="7961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214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4854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301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165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0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0"/>
                  </a:lnTo>
                  <a:lnTo>
                    <a:pt x="10976" y="194"/>
                  </a:lnTo>
                  <a:lnTo>
                    <a:pt x="11220" y="194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689"/>
                  </a:lnTo>
                  <a:lnTo>
                    <a:pt x="14024" y="4466"/>
                  </a:lnTo>
                  <a:lnTo>
                    <a:pt x="14268" y="4854"/>
                  </a:lnTo>
                  <a:lnTo>
                    <a:pt x="14390" y="5243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796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709"/>
                  </a:lnTo>
                  <a:lnTo>
                    <a:pt x="16707" y="10291"/>
                  </a:lnTo>
                  <a:lnTo>
                    <a:pt x="16707" y="10874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369"/>
                  </a:lnTo>
                  <a:lnTo>
                    <a:pt x="18049" y="14951"/>
                  </a:lnTo>
                  <a:lnTo>
                    <a:pt x="18171" y="15146"/>
                  </a:lnTo>
                  <a:lnTo>
                    <a:pt x="18415" y="15728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282"/>
                  </a:lnTo>
                  <a:lnTo>
                    <a:pt x="18780" y="17670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4" name="Freeform 72"/>
            <p:cNvSpPr>
              <a:spLocks/>
            </p:cNvSpPr>
            <p:nvPr/>
          </p:nvSpPr>
          <p:spPr bwMode="auto">
            <a:xfrm>
              <a:off x="6392" y="115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350"/>
                  </a:lnTo>
                  <a:lnTo>
                    <a:pt x="3293" y="8932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650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447"/>
                  </a:lnTo>
                  <a:lnTo>
                    <a:pt x="8415" y="18835"/>
                  </a:lnTo>
                  <a:lnTo>
                    <a:pt x="8537" y="19029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612"/>
                  </a:lnTo>
                  <a:lnTo>
                    <a:pt x="10000" y="19612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612"/>
                  </a:lnTo>
                  <a:lnTo>
                    <a:pt x="10976" y="19612"/>
                  </a:lnTo>
                  <a:lnTo>
                    <a:pt x="11220" y="19417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505"/>
                  </a:lnTo>
                  <a:lnTo>
                    <a:pt x="13780" y="15922"/>
                  </a:lnTo>
                  <a:lnTo>
                    <a:pt x="14024" y="15534"/>
                  </a:lnTo>
                  <a:lnTo>
                    <a:pt x="14268" y="14951"/>
                  </a:lnTo>
                  <a:lnTo>
                    <a:pt x="14390" y="14369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2816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631"/>
                  </a:lnTo>
                  <a:lnTo>
                    <a:pt x="18049" y="5049"/>
                  </a:lnTo>
                  <a:lnTo>
                    <a:pt x="18171" y="4466"/>
                  </a:lnTo>
                  <a:lnTo>
                    <a:pt x="18415" y="3883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359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583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5" name="Freeform 73"/>
            <p:cNvSpPr>
              <a:spLocks/>
            </p:cNvSpPr>
            <p:nvPr/>
          </p:nvSpPr>
          <p:spPr bwMode="auto">
            <a:xfrm>
              <a:off x="6727" y="17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262"/>
                  </a:lnTo>
                  <a:lnTo>
                    <a:pt x="3293" y="10680"/>
                  </a:lnTo>
                  <a:lnTo>
                    <a:pt x="3293" y="10291"/>
                  </a:lnTo>
                  <a:lnTo>
                    <a:pt x="3293" y="9709"/>
                  </a:lnTo>
                  <a:lnTo>
                    <a:pt x="3659" y="9320"/>
                  </a:lnTo>
                  <a:lnTo>
                    <a:pt x="3902" y="8738"/>
                  </a:lnTo>
                  <a:lnTo>
                    <a:pt x="4146" y="7961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214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4854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301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165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0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0"/>
                  </a:lnTo>
                  <a:lnTo>
                    <a:pt x="10976" y="194"/>
                  </a:lnTo>
                  <a:lnTo>
                    <a:pt x="11220" y="194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689"/>
                  </a:lnTo>
                  <a:lnTo>
                    <a:pt x="14024" y="4466"/>
                  </a:lnTo>
                  <a:lnTo>
                    <a:pt x="14268" y="4854"/>
                  </a:lnTo>
                  <a:lnTo>
                    <a:pt x="14390" y="5243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796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709"/>
                  </a:lnTo>
                  <a:lnTo>
                    <a:pt x="16707" y="10291"/>
                  </a:lnTo>
                  <a:lnTo>
                    <a:pt x="16707" y="10874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369"/>
                  </a:lnTo>
                  <a:lnTo>
                    <a:pt x="18049" y="14951"/>
                  </a:lnTo>
                  <a:lnTo>
                    <a:pt x="18171" y="15146"/>
                  </a:lnTo>
                  <a:lnTo>
                    <a:pt x="18415" y="15728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282"/>
                  </a:lnTo>
                  <a:lnTo>
                    <a:pt x="18780" y="17670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6" name="Freeform 74"/>
            <p:cNvSpPr>
              <a:spLocks/>
            </p:cNvSpPr>
            <p:nvPr/>
          </p:nvSpPr>
          <p:spPr bwMode="auto">
            <a:xfrm>
              <a:off x="7057" y="115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350"/>
                  </a:lnTo>
                  <a:lnTo>
                    <a:pt x="3293" y="8932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650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447"/>
                  </a:lnTo>
                  <a:lnTo>
                    <a:pt x="8415" y="18835"/>
                  </a:lnTo>
                  <a:lnTo>
                    <a:pt x="8537" y="19029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612"/>
                  </a:lnTo>
                  <a:lnTo>
                    <a:pt x="10000" y="19612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612"/>
                  </a:lnTo>
                  <a:lnTo>
                    <a:pt x="10976" y="19612"/>
                  </a:lnTo>
                  <a:lnTo>
                    <a:pt x="11220" y="19417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505"/>
                  </a:lnTo>
                  <a:lnTo>
                    <a:pt x="13780" y="15922"/>
                  </a:lnTo>
                  <a:lnTo>
                    <a:pt x="14024" y="15534"/>
                  </a:lnTo>
                  <a:lnTo>
                    <a:pt x="14268" y="14951"/>
                  </a:lnTo>
                  <a:lnTo>
                    <a:pt x="14390" y="14369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2816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631"/>
                  </a:lnTo>
                  <a:lnTo>
                    <a:pt x="18049" y="5049"/>
                  </a:lnTo>
                  <a:lnTo>
                    <a:pt x="18171" y="4466"/>
                  </a:lnTo>
                  <a:lnTo>
                    <a:pt x="18415" y="3883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359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583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7" name="Freeform 75"/>
            <p:cNvSpPr>
              <a:spLocks/>
            </p:cNvSpPr>
            <p:nvPr/>
          </p:nvSpPr>
          <p:spPr bwMode="auto">
            <a:xfrm>
              <a:off x="7400" y="17"/>
              <a:ext cx="337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262"/>
                  </a:lnTo>
                  <a:lnTo>
                    <a:pt x="3293" y="10680"/>
                  </a:lnTo>
                  <a:lnTo>
                    <a:pt x="3293" y="10291"/>
                  </a:lnTo>
                  <a:lnTo>
                    <a:pt x="3293" y="9709"/>
                  </a:lnTo>
                  <a:lnTo>
                    <a:pt x="3659" y="9320"/>
                  </a:lnTo>
                  <a:lnTo>
                    <a:pt x="3902" y="8738"/>
                  </a:lnTo>
                  <a:lnTo>
                    <a:pt x="4146" y="7961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214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4854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301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165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0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0"/>
                  </a:lnTo>
                  <a:lnTo>
                    <a:pt x="10976" y="194"/>
                  </a:lnTo>
                  <a:lnTo>
                    <a:pt x="11220" y="194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689"/>
                  </a:lnTo>
                  <a:lnTo>
                    <a:pt x="14024" y="4466"/>
                  </a:lnTo>
                  <a:lnTo>
                    <a:pt x="14268" y="4854"/>
                  </a:lnTo>
                  <a:lnTo>
                    <a:pt x="14390" y="5243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796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709"/>
                  </a:lnTo>
                  <a:lnTo>
                    <a:pt x="16707" y="10291"/>
                  </a:lnTo>
                  <a:lnTo>
                    <a:pt x="16707" y="10874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369"/>
                  </a:lnTo>
                  <a:lnTo>
                    <a:pt x="18049" y="14951"/>
                  </a:lnTo>
                  <a:lnTo>
                    <a:pt x="18171" y="15146"/>
                  </a:lnTo>
                  <a:lnTo>
                    <a:pt x="18415" y="15728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282"/>
                  </a:lnTo>
                  <a:lnTo>
                    <a:pt x="18780" y="17670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8" name="Freeform 76"/>
            <p:cNvSpPr>
              <a:spLocks/>
            </p:cNvSpPr>
            <p:nvPr/>
          </p:nvSpPr>
          <p:spPr bwMode="auto">
            <a:xfrm>
              <a:off x="7732" y="112"/>
              <a:ext cx="338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77"/>
                  </a:moveTo>
                  <a:lnTo>
                    <a:pt x="366" y="1553"/>
                  </a:lnTo>
                  <a:lnTo>
                    <a:pt x="488" y="2136"/>
                  </a:lnTo>
                  <a:lnTo>
                    <a:pt x="732" y="2524"/>
                  </a:lnTo>
                  <a:lnTo>
                    <a:pt x="1098" y="3301"/>
                  </a:lnTo>
                  <a:lnTo>
                    <a:pt x="1220" y="3689"/>
                  </a:lnTo>
                  <a:lnTo>
                    <a:pt x="1341" y="4466"/>
                  </a:lnTo>
                  <a:lnTo>
                    <a:pt x="1463" y="5049"/>
                  </a:lnTo>
                  <a:lnTo>
                    <a:pt x="1829" y="5631"/>
                  </a:lnTo>
                  <a:lnTo>
                    <a:pt x="1951" y="6214"/>
                  </a:lnTo>
                  <a:lnTo>
                    <a:pt x="2439" y="6796"/>
                  </a:lnTo>
                  <a:lnTo>
                    <a:pt x="2561" y="7379"/>
                  </a:lnTo>
                  <a:lnTo>
                    <a:pt x="2683" y="7767"/>
                  </a:lnTo>
                  <a:lnTo>
                    <a:pt x="2927" y="8350"/>
                  </a:lnTo>
                  <a:lnTo>
                    <a:pt x="3293" y="8932"/>
                  </a:lnTo>
                  <a:lnTo>
                    <a:pt x="3293" y="9515"/>
                  </a:lnTo>
                  <a:lnTo>
                    <a:pt x="3293" y="10097"/>
                  </a:lnTo>
                  <a:lnTo>
                    <a:pt x="3659" y="10680"/>
                  </a:lnTo>
                  <a:lnTo>
                    <a:pt x="3902" y="11068"/>
                  </a:lnTo>
                  <a:lnTo>
                    <a:pt x="4146" y="11650"/>
                  </a:lnTo>
                  <a:lnTo>
                    <a:pt x="4268" y="12233"/>
                  </a:lnTo>
                  <a:lnTo>
                    <a:pt x="4512" y="12621"/>
                  </a:lnTo>
                  <a:lnTo>
                    <a:pt x="4756" y="13204"/>
                  </a:lnTo>
                  <a:lnTo>
                    <a:pt x="5122" y="13592"/>
                  </a:lnTo>
                  <a:lnTo>
                    <a:pt x="5366" y="14175"/>
                  </a:lnTo>
                  <a:lnTo>
                    <a:pt x="5610" y="14563"/>
                  </a:lnTo>
                  <a:lnTo>
                    <a:pt x="5732" y="14951"/>
                  </a:lnTo>
                  <a:lnTo>
                    <a:pt x="5854" y="15146"/>
                  </a:lnTo>
                  <a:lnTo>
                    <a:pt x="6220" y="15728"/>
                  </a:lnTo>
                  <a:lnTo>
                    <a:pt x="6341" y="16311"/>
                  </a:lnTo>
                  <a:lnTo>
                    <a:pt x="6707" y="16505"/>
                  </a:lnTo>
                  <a:lnTo>
                    <a:pt x="7073" y="16893"/>
                  </a:lnTo>
                  <a:lnTo>
                    <a:pt x="7195" y="17282"/>
                  </a:lnTo>
                  <a:lnTo>
                    <a:pt x="7317" y="17476"/>
                  </a:lnTo>
                  <a:lnTo>
                    <a:pt x="7561" y="17864"/>
                  </a:lnTo>
                  <a:lnTo>
                    <a:pt x="7805" y="18058"/>
                  </a:lnTo>
                  <a:lnTo>
                    <a:pt x="7927" y="18447"/>
                  </a:lnTo>
                  <a:lnTo>
                    <a:pt x="8049" y="18447"/>
                  </a:lnTo>
                  <a:lnTo>
                    <a:pt x="8415" y="18835"/>
                  </a:lnTo>
                  <a:lnTo>
                    <a:pt x="8537" y="19029"/>
                  </a:lnTo>
                  <a:lnTo>
                    <a:pt x="8902" y="19223"/>
                  </a:lnTo>
                  <a:lnTo>
                    <a:pt x="9024" y="19417"/>
                  </a:lnTo>
                  <a:lnTo>
                    <a:pt x="9268" y="19417"/>
                  </a:lnTo>
                  <a:lnTo>
                    <a:pt x="9634" y="19612"/>
                  </a:lnTo>
                  <a:lnTo>
                    <a:pt x="9878" y="19612"/>
                  </a:lnTo>
                  <a:lnTo>
                    <a:pt x="10000" y="19612"/>
                  </a:lnTo>
                  <a:lnTo>
                    <a:pt x="10000" y="19806"/>
                  </a:lnTo>
                  <a:lnTo>
                    <a:pt x="10122" y="19806"/>
                  </a:lnTo>
                  <a:lnTo>
                    <a:pt x="10366" y="19806"/>
                  </a:lnTo>
                  <a:lnTo>
                    <a:pt x="10732" y="19612"/>
                  </a:lnTo>
                  <a:lnTo>
                    <a:pt x="10976" y="19612"/>
                  </a:lnTo>
                  <a:lnTo>
                    <a:pt x="11220" y="19417"/>
                  </a:lnTo>
                  <a:lnTo>
                    <a:pt x="11463" y="19417"/>
                  </a:lnTo>
                  <a:lnTo>
                    <a:pt x="11707" y="19223"/>
                  </a:lnTo>
                  <a:lnTo>
                    <a:pt x="11951" y="19029"/>
                  </a:lnTo>
                  <a:lnTo>
                    <a:pt x="12195" y="18641"/>
                  </a:lnTo>
                  <a:lnTo>
                    <a:pt x="12317" y="18447"/>
                  </a:lnTo>
                  <a:lnTo>
                    <a:pt x="12561" y="18058"/>
                  </a:lnTo>
                  <a:lnTo>
                    <a:pt x="12805" y="17670"/>
                  </a:lnTo>
                  <a:lnTo>
                    <a:pt x="12805" y="17282"/>
                  </a:lnTo>
                  <a:lnTo>
                    <a:pt x="13171" y="16699"/>
                  </a:lnTo>
                  <a:lnTo>
                    <a:pt x="13415" y="16505"/>
                  </a:lnTo>
                  <a:lnTo>
                    <a:pt x="13780" y="15922"/>
                  </a:lnTo>
                  <a:lnTo>
                    <a:pt x="14024" y="15534"/>
                  </a:lnTo>
                  <a:lnTo>
                    <a:pt x="14268" y="14951"/>
                  </a:lnTo>
                  <a:lnTo>
                    <a:pt x="14390" y="14369"/>
                  </a:lnTo>
                  <a:lnTo>
                    <a:pt x="14634" y="13981"/>
                  </a:lnTo>
                  <a:lnTo>
                    <a:pt x="14878" y="13398"/>
                  </a:lnTo>
                  <a:lnTo>
                    <a:pt x="15244" y="12816"/>
                  </a:lnTo>
                  <a:lnTo>
                    <a:pt x="15488" y="12233"/>
                  </a:lnTo>
                  <a:lnTo>
                    <a:pt x="15732" y="11845"/>
                  </a:lnTo>
                  <a:lnTo>
                    <a:pt x="15854" y="11068"/>
                  </a:lnTo>
                  <a:lnTo>
                    <a:pt x="16098" y="10680"/>
                  </a:lnTo>
                  <a:lnTo>
                    <a:pt x="16341" y="10097"/>
                  </a:lnTo>
                  <a:lnTo>
                    <a:pt x="16707" y="9515"/>
                  </a:lnTo>
                  <a:lnTo>
                    <a:pt x="16707" y="8932"/>
                  </a:lnTo>
                  <a:lnTo>
                    <a:pt x="16707" y="8350"/>
                  </a:lnTo>
                  <a:lnTo>
                    <a:pt x="16951" y="7767"/>
                  </a:lnTo>
                  <a:lnTo>
                    <a:pt x="17195" y="7184"/>
                  </a:lnTo>
                  <a:lnTo>
                    <a:pt x="17317" y="6602"/>
                  </a:lnTo>
                  <a:lnTo>
                    <a:pt x="17439" y="6019"/>
                  </a:lnTo>
                  <a:lnTo>
                    <a:pt x="17683" y="5631"/>
                  </a:lnTo>
                  <a:lnTo>
                    <a:pt x="18049" y="5049"/>
                  </a:lnTo>
                  <a:lnTo>
                    <a:pt x="18171" y="4466"/>
                  </a:lnTo>
                  <a:lnTo>
                    <a:pt x="18415" y="3883"/>
                  </a:lnTo>
                  <a:lnTo>
                    <a:pt x="18537" y="3495"/>
                  </a:lnTo>
                  <a:lnTo>
                    <a:pt x="18659" y="3107"/>
                  </a:lnTo>
                  <a:lnTo>
                    <a:pt x="18780" y="2524"/>
                  </a:lnTo>
                  <a:lnTo>
                    <a:pt x="18780" y="2136"/>
                  </a:lnTo>
                  <a:lnTo>
                    <a:pt x="18902" y="1748"/>
                  </a:lnTo>
                  <a:lnTo>
                    <a:pt x="19268" y="1359"/>
                  </a:lnTo>
                  <a:lnTo>
                    <a:pt x="19390" y="971"/>
                  </a:lnTo>
                  <a:lnTo>
                    <a:pt x="19512" y="777"/>
                  </a:lnTo>
                  <a:lnTo>
                    <a:pt x="19512" y="583"/>
                  </a:lnTo>
                  <a:lnTo>
                    <a:pt x="19634" y="194"/>
                  </a:lnTo>
                  <a:lnTo>
                    <a:pt x="19878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9" name="Freeform 77"/>
            <p:cNvSpPr>
              <a:spLocks/>
            </p:cNvSpPr>
            <p:nvPr/>
          </p:nvSpPr>
          <p:spPr bwMode="auto">
            <a:xfrm>
              <a:off x="8070" y="15"/>
              <a:ext cx="335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366" y="18447"/>
                  </a:lnTo>
                  <a:lnTo>
                    <a:pt x="488" y="17864"/>
                  </a:lnTo>
                  <a:lnTo>
                    <a:pt x="732" y="17282"/>
                  </a:lnTo>
                  <a:lnTo>
                    <a:pt x="1098" y="16505"/>
                  </a:lnTo>
                  <a:lnTo>
                    <a:pt x="1220" y="16117"/>
                  </a:lnTo>
                  <a:lnTo>
                    <a:pt x="1341" y="15340"/>
                  </a:lnTo>
                  <a:lnTo>
                    <a:pt x="1463" y="14951"/>
                  </a:lnTo>
                  <a:lnTo>
                    <a:pt x="1829" y="14175"/>
                  </a:lnTo>
                  <a:lnTo>
                    <a:pt x="1951" y="13592"/>
                  </a:lnTo>
                  <a:lnTo>
                    <a:pt x="2439" y="13204"/>
                  </a:lnTo>
                  <a:lnTo>
                    <a:pt x="2561" y="12427"/>
                  </a:lnTo>
                  <a:lnTo>
                    <a:pt x="2683" y="12039"/>
                  </a:lnTo>
                  <a:lnTo>
                    <a:pt x="2927" y="11262"/>
                  </a:lnTo>
                  <a:lnTo>
                    <a:pt x="3293" y="10680"/>
                  </a:lnTo>
                  <a:lnTo>
                    <a:pt x="3293" y="10291"/>
                  </a:lnTo>
                  <a:lnTo>
                    <a:pt x="3293" y="9709"/>
                  </a:lnTo>
                  <a:lnTo>
                    <a:pt x="3659" y="9320"/>
                  </a:lnTo>
                  <a:lnTo>
                    <a:pt x="3902" y="8738"/>
                  </a:lnTo>
                  <a:lnTo>
                    <a:pt x="4146" y="7961"/>
                  </a:lnTo>
                  <a:lnTo>
                    <a:pt x="4268" y="7767"/>
                  </a:lnTo>
                  <a:lnTo>
                    <a:pt x="4512" y="7184"/>
                  </a:lnTo>
                  <a:lnTo>
                    <a:pt x="4756" y="6796"/>
                  </a:lnTo>
                  <a:lnTo>
                    <a:pt x="5122" y="6214"/>
                  </a:lnTo>
                  <a:lnTo>
                    <a:pt x="5366" y="5825"/>
                  </a:lnTo>
                  <a:lnTo>
                    <a:pt x="5610" y="5243"/>
                  </a:lnTo>
                  <a:lnTo>
                    <a:pt x="5732" y="4854"/>
                  </a:lnTo>
                  <a:lnTo>
                    <a:pt x="5854" y="4660"/>
                  </a:lnTo>
                  <a:lnTo>
                    <a:pt x="6220" y="4078"/>
                  </a:lnTo>
                  <a:lnTo>
                    <a:pt x="6341" y="3689"/>
                  </a:lnTo>
                  <a:lnTo>
                    <a:pt x="6707" y="3301"/>
                  </a:lnTo>
                  <a:lnTo>
                    <a:pt x="7073" y="2913"/>
                  </a:lnTo>
                  <a:lnTo>
                    <a:pt x="7195" y="2524"/>
                  </a:lnTo>
                  <a:lnTo>
                    <a:pt x="7317" y="2330"/>
                  </a:lnTo>
                  <a:lnTo>
                    <a:pt x="7561" y="2136"/>
                  </a:lnTo>
                  <a:lnTo>
                    <a:pt x="7805" y="1748"/>
                  </a:lnTo>
                  <a:lnTo>
                    <a:pt x="7927" y="1553"/>
                  </a:lnTo>
                  <a:lnTo>
                    <a:pt x="8049" y="1165"/>
                  </a:lnTo>
                  <a:lnTo>
                    <a:pt x="8415" y="971"/>
                  </a:lnTo>
                  <a:lnTo>
                    <a:pt x="8537" y="777"/>
                  </a:lnTo>
                  <a:lnTo>
                    <a:pt x="8902" y="583"/>
                  </a:lnTo>
                  <a:lnTo>
                    <a:pt x="9024" y="583"/>
                  </a:lnTo>
                  <a:lnTo>
                    <a:pt x="9268" y="388"/>
                  </a:lnTo>
                  <a:lnTo>
                    <a:pt x="9634" y="194"/>
                  </a:lnTo>
                  <a:lnTo>
                    <a:pt x="9878" y="0"/>
                  </a:lnTo>
                  <a:lnTo>
                    <a:pt x="10000" y="0"/>
                  </a:lnTo>
                  <a:lnTo>
                    <a:pt x="10122" y="0"/>
                  </a:lnTo>
                  <a:lnTo>
                    <a:pt x="10366" y="0"/>
                  </a:lnTo>
                  <a:lnTo>
                    <a:pt x="10732" y="0"/>
                  </a:lnTo>
                  <a:lnTo>
                    <a:pt x="10976" y="194"/>
                  </a:lnTo>
                  <a:lnTo>
                    <a:pt x="11220" y="194"/>
                  </a:lnTo>
                  <a:lnTo>
                    <a:pt x="11463" y="583"/>
                  </a:lnTo>
                  <a:lnTo>
                    <a:pt x="11707" y="777"/>
                  </a:lnTo>
                  <a:lnTo>
                    <a:pt x="11951" y="777"/>
                  </a:lnTo>
                  <a:lnTo>
                    <a:pt x="12195" y="1165"/>
                  </a:lnTo>
                  <a:lnTo>
                    <a:pt x="12317" y="1553"/>
                  </a:lnTo>
                  <a:lnTo>
                    <a:pt x="12561" y="1748"/>
                  </a:lnTo>
                  <a:lnTo>
                    <a:pt x="12805" y="2136"/>
                  </a:lnTo>
                  <a:lnTo>
                    <a:pt x="12805" y="2524"/>
                  </a:lnTo>
                  <a:lnTo>
                    <a:pt x="13171" y="3107"/>
                  </a:lnTo>
                  <a:lnTo>
                    <a:pt x="13415" y="3495"/>
                  </a:lnTo>
                  <a:lnTo>
                    <a:pt x="13780" y="3689"/>
                  </a:lnTo>
                  <a:lnTo>
                    <a:pt x="14024" y="4466"/>
                  </a:lnTo>
                  <a:lnTo>
                    <a:pt x="14268" y="4854"/>
                  </a:lnTo>
                  <a:lnTo>
                    <a:pt x="14390" y="5243"/>
                  </a:lnTo>
                  <a:lnTo>
                    <a:pt x="14634" y="5825"/>
                  </a:lnTo>
                  <a:lnTo>
                    <a:pt x="14878" y="6408"/>
                  </a:lnTo>
                  <a:lnTo>
                    <a:pt x="15244" y="6796"/>
                  </a:lnTo>
                  <a:lnTo>
                    <a:pt x="15488" y="7573"/>
                  </a:lnTo>
                  <a:lnTo>
                    <a:pt x="15732" y="7961"/>
                  </a:lnTo>
                  <a:lnTo>
                    <a:pt x="15854" y="8738"/>
                  </a:lnTo>
                  <a:lnTo>
                    <a:pt x="16098" y="9320"/>
                  </a:lnTo>
                  <a:lnTo>
                    <a:pt x="16341" y="9709"/>
                  </a:lnTo>
                  <a:lnTo>
                    <a:pt x="16707" y="10291"/>
                  </a:lnTo>
                  <a:lnTo>
                    <a:pt x="16707" y="10874"/>
                  </a:lnTo>
                  <a:lnTo>
                    <a:pt x="16707" y="11456"/>
                  </a:lnTo>
                  <a:lnTo>
                    <a:pt x="16951" y="12233"/>
                  </a:lnTo>
                  <a:lnTo>
                    <a:pt x="17195" y="12621"/>
                  </a:lnTo>
                  <a:lnTo>
                    <a:pt x="17317" y="13204"/>
                  </a:lnTo>
                  <a:lnTo>
                    <a:pt x="17439" y="13786"/>
                  </a:lnTo>
                  <a:lnTo>
                    <a:pt x="17683" y="14369"/>
                  </a:lnTo>
                  <a:lnTo>
                    <a:pt x="18049" y="14951"/>
                  </a:lnTo>
                  <a:lnTo>
                    <a:pt x="18171" y="15146"/>
                  </a:lnTo>
                  <a:lnTo>
                    <a:pt x="18415" y="15728"/>
                  </a:lnTo>
                  <a:lnTo>
                    <a:pt x="18537" y="16311"/>
                  </a:lnTo>
                  <a:lnTo>
                    <a:pt x="18659" y="16699"/>
                  </a:lnTo>
                  <a:lnTo>
                    <a:pt x="18780" y="17282"/>
                  </a:lnTo>
                  <a:lnTo>
                    <a:pt x="18780" y="17670"/>
                  </a:lnTo>
                  <a:lnTo>
                    <a:pt x="18902" y="18058"/>
                  </a:lnTo>
                  <a:lnTo>
                    <a:pt x="19268" y="18447"/>
                  </a:lnTo>
                  <a:lnTo>
                    <a:pt x="19390" y="18835"/>
                  </a:lnTo>
                  <a:lnTo>
                    <a:pt x="19512" y="19223"/>
                  </a:lnTo>
                  <a:lnTo>
                    <a:pt x="19512" y="19417"/>
                  </a:lnTo>
                  <a:lnTo>
                    <a:pt x="19634" y="19612"/>
                  </a:lnTo>
                  <a:lnTo>
                    <a:pt x="19878" y="1980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65" name="Line 79"/>
          <p:cNvSpPr>
            <a:spLocks noChangeShapeType="1"/>
          </p:cNvSpPr>
          <p:nvPr/>
        </p:nvSpPr>
        <p:spPr bwMode="auto">
          <a:xfrm>
            <a:off x="1811338" y="4602163"/>
            <a:ext cx="1587" cy="10858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Line 80"/>
          <p:cNvSpPr>
            <a:spLocks noChangeShapeType="1"/>
          </p:cNvSpPr>
          <p:nvPr/>
        </p:nvSpPr>
        <p:spPr bwMode="auto">
          <a:xfrm>
            <a:off x="1811338" y="5165725"/>
            <a:ext cx="5748337" cy="4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7" name="Text Box 81"/>
          <p:cNvSpPr txBox="1">
            <a:spLocks noChangeArrowheads="1"/>
          </p:cNvSpPr>
          <p:nvPr/>
        </p:nvSpPr>
        <p:spPr bwMode="auto">
          <a:xfrm>
            <a:off x="7596188" y="4883150"/>
            <a:ext cx="477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68" name="Text Box 83"/>
          <p:cNvSpPr txBox="1">
            <a:spLocks noChangeArrowheads="1"/>
          </p:cNvSpPr>
          <p:nvPr/>
        </p:nvSpPr>
        <p:spPr bwMode="auto">
          <a:xfrm>
            <a:off x="1331913" y="4578350"/>
            <a:ext cx="636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 baseline="-25000"/>
              <a:t>5</a:t>
            </a:r>
            <a:endParaRPr kumimoji="0" lang="en-US" altLang="zh-CN" b="1"/>
          </a:p>
        </p:txBody>
      </p:sp>
      <p:sp>
        <p:nvSpPr>
          <p:cNvPr id="14369" name="Rectangle 137"/>
          <p:cNvSpPr>
            <a:spLocks noChangeArrowheads="1"/>
          </p:cNvSpPr>
          <p:nvPr/>
        </p:nvSpPr>
        <p:spPr bwMode="auto">
          <a:xfrm>
            <a:off x="1476375" y="49545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4370" name="Line 93"/>
          <p:cNvSpPr>
            <a:spLocks noChangeShapeType="1"/>
          </p:cNvSpPr>
          <p:nvPr/>
        </p:nvSpPr>
        <p:spPr bwMode="auto">
          <a:xfrm>
            <a:off x="1800225" y="5784850"/>
            <a:ext cx="1588" cy="7842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1" name="Line 94"/>
          <p:cNvSpPr>
            <a:spLocks noChangeShapeType="1"/>
          </p:cNvSpPr>
          <p:nvPr/>
        </p:nvSpPr>
        <p:spPr bwMode="auto">
          <a:xfrm>
            <a:off x="1800225" y="6372225"/>
            <a:ext cx="58594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2" name="Text Box 95"/>
          <p:cNvSpPr txBox="1">
            <a:spLocks noChangeArrowheads="1"/>
          </p:cNvSpPr>
          <p:nvPr/>
        </p:nvSpPr>
        <p:spPr bwMode="auto">
          <a:xfrm>
            <a:off x="7696200" y="6018213"/>
            <a:ext cx="476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4373" name="Text Box 96"/>
          <p:cNvSpPr txBox="1">
            <a:spLocks noChangeArrowheads="1"/>
          </p:cNvSpPr>
          <p:nvPr/>
        </p:nvSpPr>
        <p:spPr bwMode="auto">
          <a:xfrm>
            <a:off x="1466850" y="6115050"/>
            <a:ext cx="47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grpSp>
        <p:nvGrpSpPr>
          <p:cNvPr id="14374" name="Group 91"/>
          <p:cNvGrpSpPr>
            <a:grpSpLocks/>
          </p:cNvGrpSpPr>
          <p:nvPr/>
        </p:nvGrpSpPr>
        <p:grpSpPr bwMode="auto">
          <a:xfrm>
            <a:off x="1781175" y="5973763"/>
            <a:ext cx="5418138" cy="454025"/>
            <a:chOff x="0" y="0"/>
            <a:chExt cx="8531" cy="715"/>
          </a:xfrm>
        </p:grpSpPr>
        <p:sp>
          <p:nvSpPr>
            <p:cNvPr id="14389" name="Freeform 99"/>
            <p:cNvSpPr>
              <a:spLocks/>
            </p:cNvSpPr>
            <p:nvPr/>
          </p:nvSpPr>
          <p:spPr bwMode="auto">
            <a:xfrm>
              <a:off x="111" y="0"/>
              <a:ext cx="298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100"/>
            <p:cNvSpPr>
              <a:spLocks/>
            </p:cNvSpPr>
            <p:nvPr/>
          </p:nvSpPr>
          <p:spPr bwMode="auto">
            <a:xfrm>
              <a:off x="414" y="70"/>
              <a:ext cx="295" cy="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1" name="Freeform 101"/>
            <p:cNvSpPr>
              <a:spLocks/>
            </p:cNvSpPr>
            <p:nvPr/>
          </p:nvSpPr>
          <p:spPr bwMode="auto">
            <a:xfrm>
              <a:off x="699" y="0"/>
              <a:ext cx="297" cy="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102"/>
            <p:cNvSpPr>
              <a:spLocks/>
            </p:cNvSpPr>
            <p:nvPr/>
          </p:nvSpPr>
          <p:spPr bwMode="auto">
            <a:xfrm>
              <a:off x="996" y="73"/>
              <a:ext cx="295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3" name="Freeform 103"/>
            <p:cNvSpPr>
              <a:spLocks/>
            </p:cNvSpPr>
            <p:nvPr/>
          </p:nvSpPr>
          <p:spPr bwMode="auto">
            <a:xfrm>
              <a:off x="1286" y="0"/>
              <a:ext cx="295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Arc 104"/>
            <p:cNvSpPr>
              <a:spLocks/>
            </p:cNvSpPr>
            <p:nvPr/>
          </p:nvSpPr>
          <p:spPr bwMode="auto">
            <a:xfrm flipH="1">
              <a:off x="0" y="35"/>
              <a:ext cx="153" cy="3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5" name="Arc 105"/>
            <p:cNvSpPr>
              <a:spLocks/>
            </p:cNvSpPr>
            <p:nvPr/>
          </p:nvSpPr>
          <p:spPr bwMode="auto">
            <a:xfrm>
              <a:off x="1541" y="45"/>
              <a:ext cx="150" cy="3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Freeform 106"/>
            <p:cNvSpPr>
              <a:spLocks/>
            </p:cNvSpPr>
            <p:nvPr/>
          </p:nvSpPr>
          <p:spPr bwMode="auto">
            <a:xfrm>
              <a:off x="1721" y="635"/>
              <a:ext cx="295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7" name="Freeform 107"/>
            <p:cNvSpPr>
              <a:spLocks/>
            </p:cNvSpPr>
            <p:nvPr/>
          </p:nvSpPr>
          <p:spPr bwMode="auto">
            <a:xfrm>
              <a:off x="2021" y="555"/>
              <a:ext cx="298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57"/>
                  </a:moveTo>
                  <a:lnTo>
                    <a:pt x="414" y="18261"/>
                  </a:lnTo>
                  <a:lnTo>
                    <a:pt x="552" y="17739"/>
                  </a:lnTo>
                  <a:lnTo>
                    <a:pt x="690" y="17217"/>
                  </a:lnTo>
                  <a:lnTo>
                    <a:pt x="1103" y="16522"/>
                  </a:lnTo>
                  <a:lnTo>
                    <a:pt x="1241" y="16000"/>
                  </a:lnTo>
                  <a:lnTo>
                    <a:pt x="1379" y="15304"/>
                  </a:lnTo>
                  <a:lnTo>
                    <a:pt x="1517" y="14783"/>
                  </a:lnTo>
                  <a:lnTo>
                    <a:pt x="1793" y="14261"/>
                  </a:lnTo>
                  <a:lnTo>
                    <a:pt x="1931" y="13565"/>
                  </a:lnTo>
                  <a:lnTo>
                    <a:pt x="2483" y="13043"/>
                  </a:lnTo>
                  <a:lnTo>
                    <a:pt x="2483" y="12348"/>
                  </a:lnTo>
                  <a:lnTo>
                    <a:pt x="2621" y="11826"/>
                  </a:lnTo>
                  <a:lnTo>
                    <a:pt x="2897" y="11304"/>
                  </a:lnTo>
                  <a:lnTo>
                    <a:pt x="3310" y="10609"/>
                  </a:lnTo>
                  <a:lnTo>
                    <a:pt x="3310" y="10435"/>
                  </a:lnTo>
                  <a:lnTo>
                    <a:pt x="3310" y="9565"/>
                  </a:lnTo>
                  <a:lnTo>
                    <a:pt x="3586" y="9217"/>
                  </a:lnTo>
                  <a:lnTo>
                    <a:pt x="4000" y="8696"/>
                  </a:lnTo>
                  <a:lnTo>
                    <a:pt x="4138" y="8174"/>
                  </a:lnTo>
                  <a:lnTo>
                    <a:pt x="4276" y="7478"/>
                  </a:lnTo>
                  <a:lnTo>
                    <a:pt x="4414" y="7130"/>
                  </a:lnTo>
                  <a:lnTo>
                    <a:pt x="4690" y="6609"/>
                  </a:lnTo>
                  <a:lnTo>
                    <a:pt x="5103" y="6087"/>
                  </a:lnTo>
                  <a:lnTo>
                    <a:pt x="5517" y="5739"/>
                  </a:lnTo>
                  <a:lnTo>
                    <a:pt x="5655" y="5217"/>
                  </a:lnTo>
                  <a:lnTo>
                    <a:pt x="5793" y="4696"/>
                  </a:lnTo>
                  <a:lnTo>
                    <a:pt x="5793" y="4522"/>
                  </a:lnTo>
                  <a:lnTo>
                    <a:pt x="6207" y="4174"/>
                  </a:lnTo>
                  <a:lnTo>
                    <a:pt x="6345" y="3478"/>
                  </a:lnTo>
                  <a:lnTo>
                    <a:pt x="6621" y="3130"/>
                  </a:lnTo>
                  <a:lnTo>
                    <a:pt x="7172" y="2957"/>
                  </a:lnTo>
                  <a:lnTo>
                    <a:pt x="7310" y="2435"/>
                  </a:lnTo>
                  <a:lnTo>
                    <a:pt x="7448" y="2261"/>
                  </a:lnTo>
                  <a:lnTo>
                    <a:pt x="7448" y="1913"/>
                  </a:lnTo>
                  <a:lnTo>
                    <a:pt x="7724" y="1739"/>
                  </a:lnTo>
                  <a:lnTo>
                    <a:pt x="7862" y="1217"/>
                  </a:lnTo>
                  <a:lnTo>
                    <a:pt x="8000" y="1217"/>
                  </a:lnTo>
                  <a:lnTo>
                    <a:pt x="8552" y="1043"/>
                  </a:lnTo>
                  <a:lnTo>
                    <a:pt x="8552" y="522"/>
                  </a:lnTo>
                  <a:lnTo>
                    <a:pt x="8966" y="522"/>
                  </a:lnTo>
                  <a:lnTo>
                    <a:pt x="9103" y="174"/>
                  </a:lnTo>
                  <a:lnTo>
                    <a:pt x="9241" y="174"/>
                  </a:lnTo>
                  <a:lnTo>
                    <a:pt x="9517" y="0"/>
                  </a:lnTo>
                  <a:lnTo>
                    <a:pt x="9793" y="0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0"/>
                  </a:lnTo>
                  <a:lnTo>
                    <a:pt x="10897" y="0"/>
                  </a:lnTo>
                  <a:lnTo>
                    <a:pt x="11172" y="0"/>
                  </a:lnTo>
                  <a:lnTo>
                    <a:pt x="11448" y="174"/>
                  </a:lnTo>
                  <a:lnTo>
                    <a:pt x="11724" y="522"/>
                  </a:lnTo>
                  <a:lnTo>
                    <a:pt x="12000" y="696"/>
                  </a:lnTo>
                  <a:lnTo>
                    <a:pt x="12276" y="1217"/>
                  </a:lnTo>
                  <a:lnTo>
                    <a:pt x="12414" y="1217"/>
                  </a:lnTo>
                  <a:lnTo>
                    <a:pt x="12552" y="1739"/>
                  </a:lnTo>
                  <a:lnTo>
                    <a:pt x="12690" y="2261"/>
                  </a:lnTo>
                  <a:lnTo>
                    <a:pt x="12690" y="2435"/>
                  </a:lnTo>
                  <a:lnTo>
                    <a:pt x="13241" y="2957"/>
                  </a:lnTo>
                  <a:lnTo>
                    <a:pt x="13517" y="3478"/>
                  </a:lnTo>
                  <a:lnTo>
                    <a:pt x="13793" y="3652"/>
                  </a:lnTo>
                  <a:lnTo>
                    <a:pt x="14069" y="4174"/>
                  </a:lnTo>
                  <a:lnTo>
                    <a:pt x="14207" y="4696"/>
                  </a:lnTo>
                  <a:lnTo>
                    <a:pt x="14345" y="5217"/>
                  </a:lnTo>
                  <a:lnTo>
                    <a:pt x="14483" y="5739"/>
                  </a:lnTo>
                  <a:lnTo>
                    <a:pt x="14897" y="6087"/>
                  </a:lnTo>
                  <a:lnTo>
                    <a:pt x="15310" y="6957"/>
                  </a:lnTo>
                  <a:lnTo>
                    <a:pt x="15586" y="7478"/>
                  </a:lnTo>
                  <a:lnTo>
                    <a:pt x="15724" y="8174"/>
                  </a:lnTo>
                  <a:lnTo>
                    <a:pt x="15862" y="8696"/>
                  </a:lnTo>
                  <a:lnTo>
                    <a:pt x="16000" y="9217"/>
                  </a:lnTo>
                  <a:lnTo>
                    <a:pt x="16414" y="9565"/>
                  </a:lnTo>
                  <a:lnTo>
                    <a:pt x="16690" y="10435"/>
                  </a:lnTo>
                  <a:lnTo>
                    <a:pt x="16690" y="10783"/>
                  </a:lnTo>
                  <a:lnTo>
                    <a:pt x="16690" y="11304"/>
                  </a:lnTo>
                  <a:lnTo>
                    <a:pt x="16966" y="12174"/>
                  </a:lnTo>
                  <a:lnTo>
                    <a:pt x="17241" y="12522"/>
                  </a:lnTo>
                  <a:lnTo>
                    <a:pt x="17379" y="13391"/>
                  </a:lnTo>
                  <a:lnTo>
                    <a:pt x="17517" y="13913"/>
                  </a:lnTo>
                  <a:lnTo>
                    <a:pt x="17517" y="14261"/>
                  </a:lnTo>
                  <a:lnTo>
                    <a:pt x="18069" y="14783"/>
                  </a:lnTo>
                  <a:lnTo>
                    <a:pt x="18207" y="15304"/>
                  </a:lnTo>
                  <a:lnTo>
                    <a:pt x="18483" y="15478"/>
                  </a:lnTo>
                  <a:lnTo>
                    <a:pt x="18483" y="16348"/>
                  </a:lnTo>
                  <a:lnTo>
                    <a:pt x="18621" y="16522"/>
                  </a:lnTo>
                  <a:lnTo>
                    <a:pt x="18759" y="17217"/>
                  </a:lnTo>
                  <a:lnTo>
                    <a:pt x="18759" y="17565"/>
                  </a:lnTo>
                  <a:lnTo>
                    <a:pt x="18897" y="18087"/>
                  </a:lnTo>
                  <a:lnTo>
                    <a:pt x="19310" y="18261"/>
                  </a:lnTo>
                  <a:lnTo>
                    <a:pt x="19448" y="18783"/>
                  </a:lnTo>
                  <a:lnTo>
                    <a:pt x="19448" y="18957"/>
                  </a:lnTo>
                  <a:lnTo>
                    <a:pt x="19448" y="19478"/>
                  </a:lnTo>
                  <a:lnTo>
                    <a:pt x="19586" y="19478"/>
                  </a:lnTo>
                  <a:lnTo>
                    <a:pt x="19862" y="19826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Freeform 108"/>
            <p:cNvSpPr>
              <a:spLocks/>
            </p:cNvSpPr>
            <p:nvPr/>
          </p:nvSpPr>
          <p:spPr bwMode="auto">
            <a:xfrm>
              <a:off x="2309" y="633"/>
              <a:ext cx="297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9" name="Freeform 109"/>
            <p:cNvSpPr>
              <a:spLocks/>
            </p:cNvSpPr>
            <p:nvPr/>
          </p:nvSpPr>
          <p:spPr bwMode="auto">
            <a:xfrm>
              <a:off x="2606" y="553"/>
              <a:ext cx="295" cy="8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57"/>
                  </a:moveTo>
                  <a:lnTo>
                    <a:pt x="414" y="18261"/>
                  </a:lnTo>
                  <a:lnTo>
                    <a:pt x="552" y="17739"/>
                  </a:lnTo>
                  <a:lnTo>
                    <a:pt x="690" y="17217"/>
                  </a:lnTo>
                  <a:lnTo>
                    <a:pt x="1103" y="16522"/>
                  </a:lnTo>
                  <a:lnTo>
                    <a:pt x="1241" y="16000"/>
                  </a:lnTo>
                  <a:lnTo>
                    <a:pt x="1379" y="15304"/>
                  </a:lnTo>
                  <a:lnTo>
                    <a:pt x="1517" y="14783"/>
                  </a:lnTo>
                  <a:lnTo>
                    <a:pt x="1793" y="14261"/>
                  </a:lnTo>
                  <a:lnTo>
                    <a:pt x="1931" y="13565"/>
                  </a:lnTo>
                  <a:lnTo>
                    <a:pt x="2483" y="13043"/>
                  </a:lnTo>
                  <a:lnTo>
                    <a:pt x="2483" y="12348"/>
                  </a:lnTo>
                  <a:lnTo>
                    <a:pt x="2621" y="11826"/>
                  </a:lnTo>
                  <a:lnTo>
                    <a:pt x="2897" y="11304"/>
                  </a:lnTo>
                  <a:lnTo>
                    <a:pt x="3310" y="10609"/>
                  </a:lnTo>
                  <a:lnTo>
                    <a:pt x="3310" y="10435"/>
                  </a:lnTo>
                  <a:lnTo>
                    <a:pt x="3310" y="9565"/>
                  </a:lnTo>
                  <a:lnTo>
                    <a:pt x="3586" y="9217"/>
                  </a:lnTo>
                  <a:lnTo>
                    <a:pt x="4000" y="8696"/>
                  </a:lnTo>
                  <a:lnTo>
                    <a:pt x="4138" y="8174"/>
                  </a:lnTo>
                  <a:lnTo>
                    <a:pt x="4276" y="7478"/>
                  </a:lnTo>
                  <a:lnTo>
                    <a:pt x="4414" y="7130"/>
                  </a:lnTo>
                  <a:lnTo>
                    <a:pt x="4690" y="6609"/>
                  </a:lnTo>
                  <a:lnTo>
                    <a:pt x="5103" y="6087"/>
                  </a:lnTo>
                  <a:lnTo>
                    <a:pt x="5517" y="5739"/>
                  </a:lnTo>
                  <a:lnTo>
                    <a:pt x="5655" y="5217"/>
                  </a:lnTo>
                  <a:lnTo>
                    <a:pt x="5793" y="4696"/>
                  </a:lnTo>
                  <a:lnTo>
                    <a:pt x="5793" y="4522"/>
                  </a:lnTo>
                  <a:lnTo>
                    <a:pt x="6207" y="4174"/>
                  </a:lnTo>
                  <a:lnTo>
                    <a:pt x="6345" y="3478"/>
                  </a:lnTo>
                  <a:lnTo>
                    <a:pt x="6621" y="3130"/>
                  </a:lnTo>
                  <a:lnTo>
                    <a:pt x="7172" y="2957"/>
                  </a:lnTo>
                  <a:lnTo>
                    <a:pt x="7310" y="2435"/>
                  </a:lnTo>
                  <a:lnTo>
                    <a:pt x="7448" y="2261"/>
                  </a:lnTo>
                  <a:lnTo>
                    <a:pt x="7448" y="1913"/>
                  </a:lnTo>
                  <a:lnTo>
                    <a:pt x="7724" y="1739"/>
                  </a:lnTo>
                  <a:lnTo>
                    <a:pt x="7862" y="1217"/>
                  </a:lnTo>
                  <a:lnTo>
                    <a:pt x="8000" y="1217"/>
                  </a:lnTo>
                  <a:lnTo>
                    <a:pt x="8552" y="1043"/>
                  </a:lnTo>
                  <a:lnTo>
                    <a:pt x="8552" y="522"/>
                  </a:lnTo>
                  <a:lnTo>
                    <a:pt x="8966" y="522"/>
                  </a:lnTo>
                  <a:lnTo>
                    <a:pt x="9103" y="174"/>
                  </a:lnTo>
                  <a:lnTo>
                    <a:pt x="9241" y="174"/>
                  </a:lnTo>
                  <a:lnTo>
                    <a:pt x="9517" y="0"/>
                  </a:lnTo>
                  <a:lnTo>
                    <a:pt x="9793" y="0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0"/>
                  </a:lnTo>
                  <a:lnTo>
                    <a:pt x="10897" y="0"/>
                  </a:lnTo>
                  <a:lnTo>
                    <a:pt x="11172" y="0"/>
                  </a:lnTo>
                  <a:lnTo>
                    <a:pt x="11448" y="174"/>
                  </a:lnTo>
                  <a:lnTo>
                    <a:pt x="11724" y="522"/>
                  </a:lnTo>
                  <a:lnTo>
                    <a:pt x="12000" y="696"/>
                  </a:lnTo>
                  <a:lnTo>
                    <a:pt x="12276" y="1217"/>
                  </a:lnTo>
                  <a:lnTo>
                    <a:pt x="12414" y="1217"/>
                  </a:lnTo>
                  <a:lnTo>
                    <a:pt x="12552" y="1739"/>
                  </a:lnTo>
                  <a:lnTo>
                    <a:pt x="12690" y="2261"/>
                  </a:lnTo>
                  <a:lnTo>
                    <a:pt x="12690" y="2435"/>
                  </a:lnTo>
                  <a:lnTo>
                    <a:pt x="13241" y="2957"/>
                  </a:lnTo>
                  <a:lnTo>
                    <a:pt x="13517" y="3478"/>
                  </a:lnTo>
                  <a:lnTo>
                    <a:pt x="13793" y="3652"/>
                  </a:lnTo>
                  <a:lnTo>
                    <a:pt x="14069" y="4174"/>
                  </a:lnTo>
                  <a:lnTo>
                    <a:pt x="14207" y="4696"/>
                  </a:lnTo>
                  <a:lnTo>
                    <a:pt x="14345" y="5217"/>
                  </a:lnTo>
                  <a:lnTo>
                    <a:pt x="14483" y="5739"/>
                  </a:lnTo>
                  <a:lnTo>
                    <a:pt x="14897" y="6087"/>
                  </a:lnTo>
                  <a:lnTo>
                    <a:pt x="15310" y="6957"/>
                  </a:lnTo>
                  <a:lnTo>
                    <a:pt x="15586" y="7478"/>
                  </a:lnTo>
                  <a:lnTo>
                    <a:pt x="15724" y="8174"/>
                  </a:lnTo>
                  <a:lnTo>
                    <a:pt x="15862" y="8696"/>
                  </a:lnTo>
                  <a:lnTo>
                    <a:pt x="16000" y="9217"/>
                  </a:lnTo>
                  <a:lnTo>
                    <a:pt x="16414" y="9565"/>
                  </a:lnTo>
                  <a:lnTo>
                    <a:pt x="16690" y="10435"/>
                  </a:lnTo>
                  <a:lnTo>
                    <a:pt x="16690" y="10783"/>
                  </a:lnTo>
                  <a:lnTo>
                    <a:pt x="16690" y="11304"/>
                  </a:lnTo>
                  <a:lnTo>
                    <a:pt x="16966" y="12174"/>
                  </a:lnTo>
                  <a:lnTo>
                    <a:pt x="17241" y="12522"/>
                  </a:lnTo>
                  <a:lnTo>
                    <a:pt x="17379" y="13391"/>
                  </a:lnTo>
                  <a:lnTo>
                    <a:pt x="17517" y="13913"/>
                  </a:lnTo>
                  <a:lnTo>
                    <a:pt x="17517" y="14261"/>
                  </a:lnTo>
                  <a:lnTo>
                    <a:pt x="18069" y="14783"/>
                  </a:lnTo>
                  <a:lnTo>
                    <a:pt x="18207" y="15304"/>
                  </a:lnTo>
                  <a:lnTo>
                    <a:pt x="18483" y="15478"/>
                  </a:lnTo>
                  <a:lnTo>
                    <a:pt x="18483" y="16348"/>
                  </a:lnTo>
                  <a:lnTo>
                    <a:pt x="18621" y="16522"/>
                  </a:lnTo>
                  <a:lnTo>
                    <a:pt x="18759" y="17217"/>
                  </a:lnTo>
                  <a:lnTo>
                    <a:pt x="18759" y="17565"/>
                  </a:lnTo>
                  <a:lnTo>
                    <a:pt x="18897" y="18087"/>
                  </a:lnTo>
                  <a:lnTo>
                    <a:pt x="19310" y="18261"/>
                  </a:lnTo>
                  <a:lnTo>
                    <a:pt x="19448" y="18783"/>
                  </a:lnTo>
                  <a:lnTo>
                    <a:pt x="19448" y="18957"/>
                  </a:lnTo>
                  <a:lnTo>
                    <a:pt x="19448" y="19478"/>
                  </a:lnTo>
                  <a:lnTo>
                    <a:pt x="19586" y="19478"/>
                  </a:lnTo>
                  <a:lnTo>
                    <a:pt x="19862" y="19826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Freeform 110"/>
            <p:cNvSpPr>
              <a:spLocks/>
            </p:cNvSpPr>
            <p:nvPr/>
          </p:nvSpPr>
          <p:spPr bwMode="auto">
            <a:xfrm>
              <a:off x="2894" y="635"/>
              <a:ext cx="297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Arc 111"/>
            <p:cNvSpPr>
              <a:spLocks/>
            </p:cNvSpPr>
            <p:nvPr/>
          </p:nvSpPr>
          <p:spPr bwMode="auto">
            <a:xfrm flipH="1" flipV="1">
              <a:off x="1665" y="335"/>
              <a:ext cx="153" cy="3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Arc 112"/>
            <p:cNvSpPr>
              <a:spLocks/>
            </p:cNvSpPr>
            <p:nvPr/>
          </p:nvSpPr>
          <p:spPr bwMode="auto">
            <a:xfrm flipV="1">
              <a:off x="3151" y="302"/>
              <a:ext cx="153" cy="3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3" name="Freeform 113"/>
            <p:cNvSpPr>
              <a:spLocks/>
            </p:cNvSpPr>
            <p:nvPr/>
          </p:nvSpPr>
          <p:spPr bwMode="auto">
            <a:xfrm>
              <a:off x="3414" y="0"/>
              <a:ext cx="297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4" name="Freeform 114"/>
            <p:cNvSpPr>
              <a:spLocks/>
            </p:cNvSpPr>
            <p:nvPr/>
          </p:nvSpPr>
          <p:spPr bwMode="auto">
            <a:xfrm>
              <a:off x="3714" y="70"/>
              <a:ext cx="297" cy="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5" name="Freeform 115"/>
            <p:cNvSpPr>
              <a:spLocks/>
            </p:cNvSpPr>
            <p:nvPr/>
          </p:nvSpPr>
          <p:spPr bwMode="auto">
            <a:xfrm>
              <a:off x="4001" y="0"/>
              <a:ext cx="293" cy="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6" name="Freeform 116"/>
            <p:cNvSpPr>
              <a:spLocks/>
            </p:cNvSpPr>
            <p:nvPr/>
          </p:nvSpPr>
          <p:spPr bwMode="auto">
            <a:xfrm>
              <a:off x="4294" y="73"/>
              <a:ext cx="297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7" name="Freeform 117"/>
            <p:cNvSpPr>
              <a:spLocks/>
            </p:cNvSpPr>
            <p:nvPr/>
          </p:nvSpPr>
          <p:spPr bwMode="auto">
            <a:xfrm>
              <a:off x="4586" y="0"/>
              <a:ext cx="295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8" name="Arc 118"/>
            <p:cNvSpPr>
              <a:spLocks/>
            </p:cNvSpPr>
            <p:nvPr/>
          </p:nvSpPr>
          <p:spPr bwMode="auto">
            <a:xfrm flipH="1">
              <a:off x="3304" y="35"/>
              <a:ext cx="152" cy="3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9" name="Arc 119"/>
            <p:cNvSpPr>
              <a:spLocks/>
            </p:cNvSpPr>
            <p:nvPr/>
          </p:nvSpPr>
          <p:spPr bwMode="auto">
            <a:xfrm>
              <a:off x="4776" y="18"/>
              <a:ext cx="155" cy="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0" name="Freeform 120"/>
            <p:cNvSpPr>
              <a:spLocks/>
            </p:cNvSpPr>
            <p:nvPr/>
          </p:nvSpPr>
          <p:spPr bwMode="auto">
            <a:xfrm>
              <a:off x="5056" y="635"/>
              <a:ext cx="295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1" name="Freeform 121"/>
            <p:cNvSpPr>
              <a:spLocks/>
            </p:cNvSpPr>
            <p:nvPr/>
          </p:nvSpPr>
          <p:spPr bwMode="auto">
            <a:xfrm>
              <a:off x="5356" y="555"/>
              <a:ext cx="295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57"/>
                  </a:moveTo>
                  <a:lnTo>
                    <a:pt x="414" y="18261"/>
                  </a:lnTo>
                  <a:lnTo>
                    <a:pt x="552" y="17739"/>
                  </a:lnTo>
                  <a:lnTo>
                    <a:pt x="690" y="17217"/>
                  </a:lnTo>
                  <a:lnTo>
                    <a:pt x="1103" y="16522"/>
                  </a:lnTo>
                  <a:lnTo>
                    <a:pt x="1241" y="16000"/>
                  </a:lnTo>
                  <a:lnTo>
                    <a:pt x="1379" y="15304"/>
                  </a:lnTo>
                  <a:lnTo>
                    <a:pt x="1517" y="14783"/>
                  </a:lnTo>
                  <a:lnTo>
                    <a:pt x="1793" y="14261"/>
                  </a:lnTo>
                  <a:lnTo>
                    <a:pt x="1931" y="13565"/>
                  </a:lnTo>
                  <a:lnTo>
                    <a:pt x="2483" y="13043"/>
                  </a:lnTo>
                  <a:lnTo>
                    <a:pt x="2483" y="12348"/>
                  </a:lnTo>
                  <a:lnTo>
                    <a:pt x="2621" y="11826"/>
                  </a:lnTo>
                  <a:lnTo>
                    <a:pt x="2897" y="11304"/>
                  </a:lnTo>
                  <a:lnTo>
                    <a:pt x="3310" y="10609"/>
                  </a:lnTo>
                  <a:lnTo>
                    <a:pt x="3310" y="10435"/>
                  </a:lnTo>
                  <a:lnTo>
                    <a:pt x="3310" y="9565"/>
                  </a:lnTo>
                  <a:lnTo>
                    <a:pt x="3586" y="9217"/>
                  </a:lnTo>
                  <a:lnTo>
                    <a:pt x="4000" y="8696"/>
                  </a:lnTo>
                  <a:lnTo>
                    <a:pt x="4138" y="8174"/>
                  </a:lnTo>
                  <a:lnTo>
                    <a:pt x="4276" y="7478"/>
                  </a:lnTo>
                  <a:lnTo>
                    <a:pt x="4414" y="7130"/>
                  </a:lnTo>
                  <a:lnTo>
                    <a:pt x="4690" y="6609"/>
                  </a:lnTo>
                  <a:lnTo>
                    <a:pt x="5103" y="6087"/>
                  </a:lnTo>
                  <a:lnTo>
                    <a:pt x="5517" y="5739"/>
                  </a:lnTo>
                  <a:lnTo>
                    <a:pt x="5655" y="5217"/>
                  </a:lnTo>
                  <a:lnTo>
                    <a:pt x="5793" y="4696"/>
                  </a:lnTo>
                  <a:lnTo>
                    <a:pt x="5793" y="4522"/>
                  </a:lnTo>
                  <a:lnTo>
                    <a:pt x="6207" y="4174"/>
                  </a:lnTo>
                  <a:lnTo>
                    <a:pt x="6345" y="3478"/>
                  </a:lnTo>
                  <a:lnTo>
                    <a:pt x="6621" y="3130"/>
                  </a:lnTo>
                  <a:lnTo>
                    <a:pt x="7172" y="2957"/>
                  </a:lnTo>
                  <a:lnTo>
                    <a:pt x="7310" y="2435"/>
                  </a:lnTo>
                  <a:lnTo>
                    <a:pt x="7448" y="2261"/>
                  </a:lnTo>
                  <a:lnTo>
                    <a:pt x="7448" y="1913"/>
                  </a:lnTo>
                  <a:lnTo>
                    <a:pt x="7724" y="1739"/>
                  </a:lnTo>
                  <a:lnTo>
                    <a:pt x="7862" y="1217"/>
                  </a:lnTo>
                  <a:lnTo>
                    <a:pt x="8000" y="1217"/>
                  </a:lnTo>
                  <a:lnTo>
                    <a:pt x="8552" y="1043"/>
                  </a:lnTo>
                  <a:lnTo>
                    <a:pt x="8552" y="522"/>
                  </a:lnTo>
                  <a:lnTo>
                    <a:pt x="8966" y="522"/>
                  </a:lnTo>
                  <a:lnTo>
                    <a:pt x="9103" y="174"/>
                  </a:lnTo>
                  <a:lnTo>
                    <a:pt x="9241" y="174"/>
                  </a:lnTo>
                  <a:lnTo>
                    <a:pt x="9517" y="0"/>
                  </a:lnTo>
                  <a:lnTo>
                    <a:pt x="9793" y="0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0"/>
                  </a:lnTo>
                  <a:lnTo>
                    <a:pt x="10897" y="0"/>
                  </a:lnTo>
                  <a:lnTo>
                    <a:pt x="11172" y="0"/>
                  </a:lnTo>
                  <a:lnTo>
                    <a:pt x="11448" y="174"/>
                  </a:lnTo>
                  <a:lnTo>
                    <a:pt x="11724" y="522"/>
                  </a:lnTo>
                  <a:lnTo>
                    <a:pt x="12000" y="696"/>
                  </a:lnTo>
                  <a:lnTo>
                    <a:pt x="12276" y="1217"/>
                  </a:lnTo>
                  <a:lnTo>
                    <a:pt x="12414" y="1217"/>
                  </a:lnTo>
                  <a:lnTo>
                    <a:pt x="12552" y="1739"/>
                  </a:lnTo>
                  <a:lnTo>
                    <a:pt x="12690" y="2261"/>
                  </a:lnTo>
                  <a:lnTo>
                    <a:pt x="12690" y="2435"/>
                  </a:lnTo>
                  <a:lnTo>
                    <a:pt x="13241" y="2957"/>
                  </a:lnTo>
                  <a:lnTo>
                    <a:pt x="13517" y="3478"/>
                  </a:lnTo>
                  <a:lnTo>
                    <a:pt x="13793" y="3652"/>
                  </a:lnTo>
                  <a:lnTo>
                    <a:pt x="14069" y="4174"/>
                  </a:lnTo>
                  <a:lnTo>
                    <a:pt x="14207" y="4696"/>
                  </a:lnTo>
                  <a:lnTo>
                    <a:pt x="14345" y="5217"/>
                  </a:lnTo>
                  <a:lnTo>
                    <a:pt x="14483" y="5739"/>
                  </a:lnTo>
                  <a:lnTo>
                    <a:pt x="14897" y="6087"/>
                  </a:lnTo>
                  <a:lnTo>
                    <a:pt x="15310" y="6957"/>
                  </a:lnTo>
                  <a:lnTo>
                    <a:pt x="15586" y="7478"/>
                  </a:lnTo>
                  <a:lnTo>
                    <a:pt x="15724" y="8174"/>
                  </a:lnTo>
                  <a:lnTo>
                    <a:pt x="15862" y="8696"/>
                  </a:lnTo>
                  <a:lnTo>
                    <a:pt x="16000" y="9217"/>
                  </a:lnTo>
                  <a:lnTo>
                    <a:pt x="16414" y="9565"/>
                  </a:lnTo>
                  <a:lnTo>
                    <a:pt x="16690" y="10435"/>
                  </a:lnTo>
                  <a:lnTo>
                    <a:pt x="16690" y="10783"/>
                  </a:lnTo>
                  <a:lnTo>
                    <a:pt x="16690" y="11304"/>
                  </a:lnTo>
                  <a:lnTo>
                    <a:pt x="16966" y="12174"/>
                  </a:lnTo>
                  <a:lnTo>
                    <a:pt x="17241" y="12522"/>
                  </a:lnTo>
                  <a:lnTo>
                    <a:pt x="17379" y="13391"/>
                  </a:lnTo>
                  <a:lnTo>
                    <a:pt x="17517" y="13913"/>
                  </a:lnTo>
                  <a:lnTo>
                    <a:pt x="17517" y="14261"/>
                  </a:lnTo>
                  <a:lnTo>
                    <a:pt x="18069" y="14783"/>
                  </a:lnTo>
                  <a:lnTo>
                    <a:pt x="18207" y="15304"/>
                  </a:lnTo>
                  <a:lnTo>
                    <a:pt x="18483" y="15478"/>
                  </a:lnTo>
                  <a:lnTo>
                    <a:pt x="18483" y="16348"/>
                  </a:lnTo>
                  <a:lnTo>
                    <a:pt x="18621" y="16522"/>
                  </a:lnTo>
                  <a:lnTo>
                    <a:pt x="18759" y="17217"/>
                  </a:lnTo>
                  <a:lnTo>
                    <a:pt x="18759" y="17565"/>
                  </a:lnTo>
                  <a:lnTo>
                    <a:pt x="18897" y="18087"/>
                  </a:lnTo>
                  <a:lnTo>
                    <a:pt x="19310" y="18261"/>
                  </a:lnTo>
                  <a:lnTo>
                    <a:pt x="19448" y="18783"/>
                  </a:lnTo>
                  <a:lnTo>
                    <a:pt x="19448" y="18957"/>
                  </a:lnTo>
                  <a:lnTo>
                    <a:pt x="19448" y="19478"/>
                  </a:lnTo>
                  <a:lnTo>
                    <a:pt x="19586" y="19478"/>
                  </a:lnTo>
                  <a:lnTo>
                    <a:pt x="19862" y="19826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2" name="Freeform 122"/>
            <p:cNvSpPr>
              <a:spLocks/>
            </p:cNvSpPr>
            <p:nvPr/>
          </p:nvSpPr>
          <p:spPr bwMode="auto">
            <a:xfrm>
              <a:off x="5641" y="633"/>
              <a:ext cx="298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3" name="Freeform 123"/>
            <p:cNvSpPr>
              <a:spLocks/>
            </p:cNvSpPr>
            <p:nvPr/>
          </p:nvSpPr>
          <p:spPr bwMode="auto">
            <a:xfrm>
              <a:off x="5941" y="553"/>
              <a:ext cx="293" cy="8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57"/>
                  </a:moveTo>
                  <a:lnTo>
                    <a:pt x="414" y="18261"/>
                  </a:lnTo>
                  <a:lnTo>
                    <a:pt x="552" y="17739"/>
                  </a:lnTo>
                  <a:lnTo>
                    <a:pt x="690" y="17217"/>
                  </a:lnTo>
                  <a:lnTo>
                    <a:pt x="1103" y="16522"/>
                  </a:lnTo>
                  <a:lnTo>
                    <a:pt x="1241" y="16000"/>
                  </a:lnTo>
                  <a:lnTo>
                    <a:pt x="1379" y="15304"/>
                  </a:lnTo>
                  <a:lnTo>
                    <a:pt x="1517" y="14783"/>
                  </a:lnTo>
                  <a:lnTo>
                    <a:pt x="1793" y="14261"/>
                  </a:lnTo>
                  <a:lnTo>
                    <a:pt x="1931" y="13565"/>
                  </a:lnTo>
                  <a:lnTo>
                    <a:pt x="2483" y="13043"/>
                  </a:lnTo>
                  <a:lnTo>
                    <a:pt x="2483" y="12348"/>
                  </a:lnTo>
                  <a:lnTo>
                    <a:pt x="2621" y="11826"/>
                  </a:lnTo>
                  <a:lnTo>
                    <a:pt x="2897" y="11304"/>
                  </a:lnTo>
                  <a:lnTo>
                    <a:pt x="3310" y="10609"/>
                  </a:lnTo>
                  <a:lnTo>
                    <a:pt x="3310" y="10435"/>
                  </a:lnTo>
                  <a:lnTo>
                    <a:pt x="3310" y="9565"/>
                  </a:lnTo>
                  <a:lnTo>
                    <a:pt x="3586" y="9217"/>
                  </a:lnTo>
                  <a:lnTo>
                    <a:pt x="4000" y="8696"/>
                  </a:lnTo>
                  <a:lnTo>
                    <a:pt x="4138" y="8174"/>
                  </a:lnTo>
                  <a:lnTo>
                    <a:pt x="4276" y="7478"/>
                  </a:lnTo>
                  <a:lnTo>
                    <a:pt x="4414" y="7130"/>
                  </a:lnTo>
                  <a:lnTo>
                    <a:pt x="4690" y="6609"/>
                  </a:lnTo>
                  <a:lnTo>
                    <a:pt x="5103" y="6087"/>
                  </a:lnTo>
                  <a:lnTo>
                    <a:pt x="5517" y="5739"/>
                  </a:lnTo>
                  <a:lnTo>
                    <a:pt x="5655" y="5217"/>
                  </a:lnTo>
                  <a:lnTo>
                    <a:pt x="5793" y="4696"/>
                  </a:lnTo>
                  <a:lnTo>
                    <a:pt x="5793" y="4522"/>
                  </a:lnTo>
                  <a:lnTo>
                    <a:pt x="6207" y="4174"/>
                  </a:lnTo>
                  <a:lnTo>
                    <a:pt x="6345" y="3478"/>
                  </a:lnTo>
                  <a:lnTo>
                    <a:pt x="6621" y="3130"/>
                  </a:lnTo>
                  <a:lnTo>
                    <a:pt x="7172" y="2957"/>
                  </a:lnTo>
                  <a:lnTo>
                    <a:pt x="7310" y="2435"/>
                  </a:lnTo>
                  <a:lnTo>
                    <a:pt x="7448" y="2261"/>
                  </a:lnTo>
                  <a:lnTo>
                    <a:pt x="7448" y="1913"/>
                  </a:lnTo>
                  <a:lnTo>
                    <a:pt x="7724" y="1739"/>
                  </a:lnTo>
                  <a:lnTo>
                    <a:pt x="7862" y="1217"/>
                  </a:lnTo>
                  <a:lnTo>
                    <a:pt x="8000" y="1217"/>
                  </a:lnTo>
                  <a:lnTo>
                    <a:pt x="8552" y="1043"/>
                  </a:lnTo>
                  <a:lnTo>
                    <a:pt x="8552" y="522"/>
                  </a:lnTo>
                  <a:lnTo>
                    <a:pt x="8966" y="522"/>
                  </a:lnTo>
                  <a:lnTo>
                    <a:pt x="9103" y="174"/>
                  </a:lnTo>
                  <a:lnTo>
                    <a:pt x="9241" y="174"/>
                  </a:lnTo>
                  <a:lnTo>
                    <a:pt x="9517" y="0"/>
                  </a:lnTo>
                  <a:lnTo>
                    <a:pt x="9793" y="0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0"/>
                  </a:lnTo>
                  <a:lnTo>
                    <a:pt x="10897" y="0"/>
                  </a:lnTo>
                  <a:lnTo>
                    <a:pt x="11172" y="0"/>
                  </a:lnTo>
                  <a:lnTo>
                    <a:pt x="11448" y="174"/>
                  </a:lnTo>
                  <a:lnTo>
                    <a:pt x="11724" y="522"/>
                  </a:lnTo>
                  <a:lnTo>
                    <a:pt x="12000" y="696"/>
                  </a:lnTo>
                  <a:lnTo>
                    <a:pt x="12276" y="1217"/>
                  </a:lnTo>
                  <a:lnTo>
                    <a:pt x="12414" y="1217"/>
                  </a:lnTo>
                  <a:lnTo>
                    <a:pt x="12552" y="1739"/>
                  </a:lnTo>
                  <a:lnTo>
                    <a:pt x="12690" y="2261"/>
                  </a:lnTo>
                  <a:lnTo>
                    <a:pt x="12690" y="2435"/>
                  </a:lnTo>
                  <a:lnTo>
                    <a:pt x="13241" y="2957"/>
                  </a:lnTo>
                  <a:lnTo>
                    <a:pt x="13517" y="3478"/>
                  </a:lnTo>
                  <a:lnTo>
                    <a:pt x="13793" y="3652"/>
                  </a:lnTo>
                  <a:lnTo>
                    <a:pt x="14069" y="4174"/>
                  </a:lnTo>
                  <a:lnTo>
                    <a:pt x="14207" y="4696"/>
                  </a:lnTo>
                  <a:lnTo>
                    <a:pt x="14345" y="5217"/>
                  </a:lnTo>
                  <a:lnTo>
                    <a:pt x="14483" y="5739"/>
                  </a:lnTo>
                  <a:lnTo>
                    <a:pt x="14897" y="6087"/>
                  </a:lnTo>
                  <a:lnTo>
                    <a:pt x="15310" y="6957"/>
                  </a:lnTo>
                  <a:lnTo>
                    <a:pt x="15586" y="7478"/>
                  </a:lnTo>
                  <a:lnTo>
                    <a:pt x="15724" y="8174"/>
                  </a:lnTo>
                  <a:lnTo>
                    <a:pt x="15862" y="8696"/>
                  </a:lnTo>
                  <a:lnTo>
                    <a:pt x="16000" y="9217"/>
                  </a:lnTo>
                  <a:lnTo>
                    <a:pt x="16414" y="9565"/>
                  </a:lnTo>
                  <a:lnTo>
                    <a:pt x="16690" y="10435"/>
                  </a:lnTo>
                  <a:lnTo>
                    <a:pt x="16690" y="10783"/>
                  </a:lnTo>
                  <a:lnTo>
                    <a:pt x="16690" y="11304"/>
                  </a:lnTo>
                  <a:lnTo>
                    <a:pt x="16966" y="12174"/>
                  </a:lnTo>
                  <a:lnTo>
                    <a:pt x="17241" y="12522"/>
                  </a:lnTo>
                  <a:lnTo>
                    <a:pt x="17379" y="13391"/>
                  </a:lnTo>
                  <a:lnTo>
                    <a:pt x="17517" y="13913"/>
                  </a:lnTo>
                  <a:lnTo>
                    <a:pt x="17517" y="14261"/>
                  </a:lnTo>
                  <a:lnTo>
                    <a:pt x="18069" y="14783"/>
                  </a:lnTo>
                  <a:lnTo>
                    <a:pt x="18207" y="15304"/>
                  </a:lnTo>
                  <a:lnTo>
                    <a:pt x="18483" y="15478"/>
                  </a:lnTo>
                  <a:lnTo>
                    <a:pt x="18483" y="16348"/>
                  </a:lnTo>
                  <a:lnTo>
                    <a:pt x="18621" y="16522"/>
                  </a:lnTo>
                  <a:lnTo>
                    <a:pt x="18759" y="17217"/>
                  </a:lnTo>
                  <a:lnTo>
                    <a:pt x="18759" y="17565"/>
                  </a:lnTo>
                  <a:lnTo>
                    <a:pt x="18897" y="18087"/>
                  </a:lnTo>
                  <a:lnTo>
                    <a:pt x="19310" y="18261"/>
                  </a:lnTo>
                  <a:lnTo>
                    <a:pt x="19448" y="18783"/>
                  </a:lnTo>
                  <a:lnTo>
                    <a:pt x="19448" y="18957"/>
                  </a:lnTo>
                  <a:lnTo>
                    <a:pt x="19448" y="19478"/>
                  </a:lnTo>
                  <a:lnTo>
                    <a:pt x="19586" y="19478"/>
                  </a:lnTo>
                  <a:lnTo>
                    <a:pt x="19862" y="19826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4" name="Freeform 124"/>
            <p:cNvSpPr>
              <a:spLocks/>
            </p:cNvSpPr>
            <p:nvPr/>
          </p:nvSpPr>
          <p:spPr bwMode="auto">
            <a:xfrm>
              <a:off x="6229" y="635"/>
              <a:ext cx="297" cy="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522"/>
                  </a:moveTo>
                  <a:lnTo>
                    <a:pt x="414" y="1217"/>
                  </a:lnTo>
                  <a:lnTo>
                    <a:pt x="552" y="1913"/>
                  </a:lnTo>
                  <a:lnTo>
                    <a:pt x="690" y="2435"/>
                  </a:lnTo>
                  <a:lnTo>
                    <a:pt x="1103" y="3130"/>
                  </a:lnTo>
                  <a:lnTo>
                    <a:pt x="1241" y="3652"/>
                  </a:lnTo>
                  <a:lnTo>
                    <a:pt x="1379" y="4174"/>
                  </a:lnTo>
                  <a:lnTo>
                    <a:pt x="1517" y="4870"/>
                  </a:lnTo>
                  <a:lnTo>
                    <a:pt x="1793" y="5391"/>
                  </a:lnTo>
                  <a:lnTo>
                    <a:pt x="1931" y="6087"/>
                  </a:lnTo>
                  <a:lnTo>
                    <a:pt x="2483" y="6609"/>
                  </a:lnTo>
                  <a:lnTo>
                    <a:pt x="2483" y="7130"/>
                  </a:lnTo>
                  <a:lnTo>
                    <a:pt x="2621" y="7826"/>
                  </a:lnTo>
                  <a:lnTo>
                    <a:pt x="2897" y="8174"/>
                  </a:lnTo>
                  <a:lnTo>
                    <a:pt x="3310" y="8870"/>
                  </a:lnTo>
                  <a:lnTo>
                    <a:pt x="3310" y="9391"/>
                  </a:lnTo>
                  <a:lnTo>
                    <a:pt x="3310" y="9913"/>
                  </a:lnTo>
                  <a:lnTo>
                    <a:pt x="3586" y="10609"/>
                  </a:lnTo>
                  <a:lnTo>
                    <a:pt x="4000" y="11130"/>
                  </a:lnTo>
                  <a:lnTo>
                    <a:pt x="4138" y="11304"/>
                  </a:lnTo>
                  <a:lnTo>
                    <a:pt x="4276" y="12174"/>
                  </a:lnTo>
                  <a:lnTo>
                    <a:pt x="4414" y="12522"/>
                  </a:lnTo>
                  <a:lnTo>
                    <a:pt x="4690" y="13043"/>
                  </a:lnTo>
                  <a:lnTo>
                    <a:pt x="5103" y="13391"/>
                  </a:lnTo>
                  <a:lnTo>
                    <a:pt x="5517" y="14087"/>
                  </a:lnTo>
                  <a:lnTo>
                    <a:pt x="5655" y="14261"/>
                  </a:lnTo>
                  <a:lnTo>
                    <a:pt x="5793" y="14783"/>
                  </a:lnTo>
                  <a:lnTo>
                    <a:pt x="5793" y="15304"/>
                  </a:lnTo>
                  <a:lnTo>
                    <a:pt x="6207" y="15478"/>
                  </a:lnTo>
                  <a:lnTo>
                    <a:pt x="6345" y="16000"/>
                  </a:lnTo>
                  <a:lnTo>
                    <a:pt x="6621" y="16348"/>
                  </a:lnTo>
                  <a:lnTo>
                    <a:pt x="7172" y="16870"/>
                  </a:lnTo>
                  <a:lnTo>
                    <a:pt x="7310" y="17217"/>
                  </a:lnTo>
                  <a:lnTo>
                    <a:pt x="7448" y="17217"/>
                  </a:lnTo>
                  <a:lnTo>
                    <a:pt x="7448" y="17739"/>
                  </a:lnTo>
                  <a:lnTo>
                    <a:pt x="7724" y="18087"/>
                  </a:lnTo>
                  <a:lnTo>
                    <a:pt x="7862" y="18261"/>
                  </a:lnTo>
                  <a:lnTo>
                    <a:pt x="8000" y="18261"/>
                  </a:lnTo>
                  <a:lnTo>
                    <a:pt x="8552" y="18783"/>
                  </a:lnTo>
                  <a:lnTo>
                    <a:pt x="8552" y="18957"/>
                  </a:lnTo>
                  <a:lnTo>
                    <a:pt x="8966" y="19304"/>
                  </a:lnTo>
                  <a:lnTo>
                    <a:pt x="9103" y="19304"/>
                  </a:lnTo>
                  <a:lnTo>
                    <a:pt x="9241" y="19478"/>
                  </a:lnTo>
                  <a:lnTo>
                    <a:pt x="9517" y="19478"/>
                  </a:lnTo>
                  <a:lnTo>
                    <a:pt x="9793" y="19478"/>
                  </a:lnTo>
                  <a:lnTo>
                    <a:pt x="10069" y="19478"/>
                  </a:lnTo>
                  <a:lnTo>
                    <a:pt x="10069" y="19826"/>
                  </a:lnTo>
                  <a:lnTo>
                    <a:pt x="10207" y="19826"/>
                  </a:lnTo>
                  <a:lnTo>
                    <a:pt x="10483" y="19826"/>
                  </a:lnTo>
                  <a:lnTo>
                    <a:pt x="10759" y="19478"/>
                  </a:lnTo>
                  <a:lnTo>
                    <a:pt x="10897" y="19478"/>
                  </a:lnTo>
                  <a:lnTo>
                    <a:pt x="11172" y="19478"/>
                  </a:lnTo>
                  <a:lnTo>
                    <a:pt x="11448" y="19304"/>
                  </a:lnTo>
                  <a:lnTo>
                    <a:pt x="11724" y="18957"/>
                  </a:lnTo>
                  <a:lnTo>
                    <a:pt x="12000" y="18957"/>
                  </a:lnTo>
                  <a:lnTo>
                    <a:pt x="12276" y="18435"/>
                  </a:lnTo>
                  <a:lnTo>
                    <a:pt x="12414" y="18261"/>
                  </a:lnTo>
                  <a:lnTo>
                    <a:pt x="12552" y="18087"/>
                  </a:lnTo>
                  <a:lnTo>
                    <a:pt x="12690" y="17565"/>
                  </a:lnTo>
                  <a:lnTo>
                    <a:pt x="12690" y="17217"/>
                  </a:lnTo>
                  <a:lnTo>
                    <a:pt x="13241" y="16522"/>
                  </a:lnTo>
                  <a:lnTo>
                    <a:pt x="13517" y="16348"/>
                  </a:lnTo>
                  <a:lnTo>
                    <a:pt x="13793" y="15826"/>
                  </a:lnTo>
                  <a:lnTo>
                    <a:pt x="14069" y="15304"/>
                  </a:lnTo>
                  <a:lnTo>
                    <a:pt x="14207" y="14783"/>
                  </a:lnTo>
                  <a:lnTo>
                    <a:pt x="14345" y="14261"/>
                  </a:lnTo>
                  <a:lnTo>
                    <a:pt x="14483" y="13913"/>
                  </a:lnTo>
                  <a:lnTo>
                    <a:pt x="14897" y="13391"/>
                  </a:lnTo>
                  <a:lnTo>
                    <a:pt x="15310" y="12522"/>
                  </a:lnTo>
                  <a:lnTo>
                    <a:pt x="15586" y="12348"/>
                  </a:lnTo>
                  <a:lnTo>
                    <a:pt x="15724" y="11652"/>
                  </a:lnTo>
                  <a:lnTo>
                    <a:pt x="15862" y="11130"/>
                  </a:lnTo>
                  <a:lnTo>
                    <a:pt x="16000" y="10435"/>
                  </a:lnTo>
                  <a:lnTo>
                    <a:pt x="16414" y="9913"/>
                  </a:lnTo>
                  <a:lnTo>
                    <a:pt x="16690" y="9391"/>
                  </a:lnTo>
                  <a:lnTo>
                    <a:pt x="16690" y="8696"/>
                  </a:lnTo>
                  <a:lnTo>
                    <a:pt x="16690" y="8174"/>
                  </a:lnTo>
                  <a:lnTo>
                    <a:pt x="16966" y="7478"/>
                  </a:lnTo>
                  <a:lnTo>
                    <a:pt x="17241" y="7130"/>
                  </a:lnTo>
                  <a:lnTo>
                    <a:pt x="17379" y="6435"/>
                  </a:lnTo>
                  <a:lnTo>
                    <a:pt x="17517" y="5913"/>
                  </a:lnTo>
                  <a:lnTo>
                    <a:pt x="17517" y="5391"/>
                  </a:lnTo>
                  <a:lnTo>
                    <a:pt x="18069" y="4870"/>
                  </a:lnTo>
                  <a:lnTo>
                    <a:pt x="18207" y="4174"/>
                  </a:lnTo>
                  <a:lnTo>
                    <a:pt x="18483" y="4000"/>
                  </a:lnTo>
                  <a:lnTo>
                    <a:pt x="18483" y="3478"/>
                  </a:lnTo>
                  <a:lnTo>
                    <a:pt x="18621" y="2957"/>
                  </a:lnTo>
                  <a:lnTo>
                    <a:pt x="18759" y="2261"/>
                  </a:lnTo>
                  <a:lnTo>
                    <a:pt x="18759" y="1913"/>
                  </a:lnTo>
                  <a:lnTo>
                    <a:pt x="18897" y="1739"/>
                  </a:lnTo>
                  <a:lnTo>
                    <a:pt x="19310" y="1217"/>
                  </a:lnTo>
                  <a:lnTo>
                    <a:pt x="19448" y="1043"/>
                  </a:lnTo>
                  <a:lnTo>
                    <a:pt x="19448" y="522"/>
                  </a:lnTo>
                  <a:lnTo>
                    <a:pt x="19448" y="174"/>
                  </a:lnTo>
                  <a:lnTo>
                    <a:pt x="19586" y="0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5" name="Arc 125"/>
            <p:cNvSpPr>
              <a:spLocks/>
            </p:cNvSpPr>
            <p:nvPr/>
          </p:nvSpPr>
          <p:spPr bwMode="auto">
            <a:xfrm flipH="1" flipV="1">
              <a:off x="4945" y="335"/>
              <a:ext cx="153" cy="3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6" name="Arc 126"/>
            <p:cNvSpPr>
              <a:spLocks/>
            </p:cNvSpPr>
            <p:nvPr/>
          </p:nvSpPr>
          <p:spPr bwMode="auto">
            <a:xfrm flipV="1">
              <a:off x="6486" y="355"/>
              <a:ext cx="153" cy="3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7" name="Freeform 127"/>
            <p:cNvSpPr>
              <a:spLocks/>
            </p:cNvSpPr>
            <p:nvPr/>
          </p:nvSpPr>
          <p:spPr bwMode="auto">
            <a:xfrm>
              <a:off x="6761" y="8"/>
              <a:ext cx="298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8" name="Freeform 128"/>
            <p:cNvSpPr>
              <a:spLocks/>
            </p:cNvSpPr>
            <p:nvPr/>
          </p:nvSpPr>
          <p:spPr bwMode="auto">
            <a:xfrm>
              <a:off x="7061" y="80"/>
              <a:ext cx="298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19" name="Freeform 129"/>
            <p:cNvSpPr>
              <a:spLocks/>
            </p:cNvSpPr>
            <p:nvPr/>
          </p:nvSpPr>
          <p:spPr bwMode="auto">
            <a:xfrm>
              <a:off x="7349" y="10"/>
              <a:ext cx="292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0" name="Freeform 130"/>
            <p:cNvSpPr>
              <a:spLocks/>
            </p:cNvSpPr>
            <p:nvPr/>
          </p:nvSpPr>
          <p:spPr bwMode="auto">
            <a:xfrm>
              <a:off x="7641" y="80"/>
              <a:ext cx="298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748"/>
                  </a:moveTo>
                  <a:lnTo>
                    <a:pt x="414" y="1495"/>
                  </a:lnTo>
                  <a:lnTo>
                    <a:pt x="552" y="2056"/>
                  </a:lnTo>
                  <a:lnTo>
                    <a:pt x="690" y="2430"/>
                  </a:lnTo>
                  <a:lnTo>
                    <a:pt x="1103" y="3178"/>
                  </a:lnTo>
                  <a:lnTo>
                    <a:pt x="1241" y="3738"/>
                  </a:lnTo>
                  <a:lnTo>
                    <a:pt x="1379" y="4486"/>
                  </a:lnTo>
                  <a:lnTo>
                    <a:pt x="1517" y="4860"/>
                  </a:lnTo>
                  <a:lnTo>
                    <a:pt x="1793" y="5421"/>
                  </a:lnTo>
                  <a:lnTo>
                    <a:pt x="1931" y="6168"/>
                  </a:lnTo>
                  <a:lnTo>
                    <a:pt x="2483" y="6729"/>
                  </a:lnTo>
                  <a:lnTo>
                    <a:pt x="2483" y="7477"/>
                  </a:lnTo>
                  <a:lnTo>
                    <a:pt x="2621" y="7850"/>
                  </a:lnTo>
                  <a:lnTo>
                    <a:pt x="2897" y="8411"/>
                  </a:lnTo>
                  <a:lnTo>
                    <a:pt x="3310" y="9159"/>
                  </a:lnTo>
                  <a:lnTo>
                    <a:pt x="3310" y="9346"/>
                  </a:lnTo>
                  <a:lnTo>
                    <a:pt x="3310" y="10093"/>
                  </a:lnTo>
                  <a:lnTo>
                    <a:pt x="3586" y="10654"/>
                  </a:lnTo>
                  <a:lnTo>
                    <a:pt x="4000" y="11028"/>
                  </a:lnTo>
                  <a:lnTo>
                    <a:pt x="4138" y="11589"/>
                  </a:lnTo>
                  <a:lnTo>
                    <a:pt x="4276" y="12336"/>
                  </a:lnTo>
                  <a:lnTo>
                    <a:pt x="4414" y="12523"/>
                  </a:lnTo>
                  <a:lnTo>
                    <a:pt x="4690" y="13084"/>
                  </a:lnTo>
                  <a:lnTo>
                    <a:pt x="5103" y="13645"/>
                  </a:lnTo>
                  <a:lnTo>
                    <a:pt x="5517" y="14019"/>
                  </a:lnTo>
                  <a:lnTo>
                    <a:pt x="5655" y="14579"/>
                  </a:lnTo>
                  <a:lnTo>
                    <a:pt x="5793" y="15140"/>
                  </a:lnTo>
                  <a:lnTo>
                    <a:pt x="5793" y="15327"/>
                  </a:lnTo>
                  <a:lnTo>
                    <a:pt x="6207" y="15514"/>
                  </a:lnTo>
                  <a:lnTo>
                    <a:pt x="6345" y="16262"/>
                  </a:lnTo>
                  <a:lnTo>
                    <a:pt x="6621" y="16636"/>
                  </a:lnTo>
                  <a:lnTo>
                    <a:pt x="7172" y="16822"/>
                  </a:lnTo>
                  <a:lnTo>
                    <a:pt x="7310" y="17196"/>
                  </a:lnTo>
                  <a:lnTo>
                    <a:pt x="7448" y="17570"/>
                  </a:lnTo>
                  <a:lnTo>
                    <a:pt x="7448" y="17757"/>
                  </a:lnTo>
                  <a:lnTo>
                    <a:pt x="7724" y="17944"/>
                  </a:lnTo>
                  <a:lnTo>
                    <a:pt x="7862" y="18505"/>
                  </a:lnTo>
                  <a:lnTo>
                    <a:pt x="8000" y="18505"/>
                  </a:lnTo>
                  <a:lnTo>
                    <a:pt x="8552" y="18692"/>
                  </a:lnTo>
                  <a:lnTo>
                    <a:pt x="8552" y="19252"/>
                  </a:lnTo>
                  <a:lnTo>
                    <a:pt x="8966" y="19252"/>
                  </a:lnTo>
                  <a:lnTo>
                    <a:pt x="9103" y="19439"/>
                  </a:lnTo>
                  <a:lnTo>
                    <a:pt x="9241" y="19439"/>
                  </a:lnTo>
                  <a:lnTo>
                    <a:pt x="9517" y="19813"/>
                  </a:lnTo>
                  <a:lnTo>
                    <a:pt x="9793" y="19813"/>
                  </a:lnTo>
                  <a:lnTo>
                    <a:pt x="10069" y="19813"/>
                  </a:lnTo>
                  <a:lnTo>
                    <a:pt x="10207" y="19813"/>
                  </a:lnTo>
                  <a:lnTo>
                    <a:pt x="10483" y="19813"/>
                  </a:lnTo>
                  <a:lnTo>
                    <a:pt x="10759" y="19813"/>
                  </a:lnTo>
                  <a:lnTo>
                    <a:pt x="10897" y="19813"/>
                  </a:lnTo>
                  <a:lnTo>
                    <a:pt x="11172" y="19813"/>
                  </a:lnTo>
                  <a:lnTo>
                    <a:pt x="11448" y="19439"/>
                  </a:lnTo>
                  <a:lnTo>
                    <a:pt x="11724" y="19252"/>
                  </a:lnTo>
                  <a:lnTo>
                    <a:pt x="12000" y="19065"/>
                  </a:lnTo>
                  <a:lnTo>
                    <a:pt x="12276" y="18505"/>
                  </a:lnTo>
                  <a:lnTo>
                    <a:pt x="12414" y="18505"/>
                  </a:lnTo>
                  <a:lnTo>
                    <a:pt x="12552" y="17944"/>
                  </a:lnTo>
                  <a:lnTo>
                    <a:pt x="12690" y="17570"/>
                  </a:lnTo>
                  <a:lnTo>
                    <a:pt x="12690" y="17196"/>
                  </a:lnTo>
                  <a:lnTo>
                    <a:pt x="13241" y="16822"/>
                  </a:lnTo>
                  <a:lnTo>
                    <a:pt x="13517" y="16262"/>
                  </a:lnTo>
                  <a:lnTo>
                    <a:pt x="13793" y="16075"/>
                  </a:lnTo>
                  <a:lnTo>
                    <a:pt x="14069" y="15514"/>
                  </a:lnTo>
                  <a:lnTo>
                    <a:pt x="14207" y="15140"/>
                  </a:lnTo>
                  <a:lnTo>
                    <a:pt x="14345" y="14579"/>
                  </a:lnTo>
                  <a:lnTo>
                    <a:pt x="14483" y="14019"/>
                  </a:lnTo>
                  <a:lnTo>
                    <a:pt x="14897" y="13645"/>
                  </a:lnTo>
                  <a:lnTo>
                    <a:pt x="15310" y="12897"/>
                  </a:lnTo>
                  <a:lnTo>
                    <a:pt x="15586" y="12336"/>
                  </a:lnTo>
                  <a:lnTo>
                    <a:pt x="15724" y="11589"/>
                  </a:lnTo>
                  <a:lnTo>
                    <a:pt x="15862" y="11028"/>
                  </a:lnTo>
                  <a:lnTo>
                    <a:pt x="16000" y="10654"/>
                  </a:lnTo>
                  <a:lnTo>
                    <a:pt x="16414" y="10093"/>
                  </a:lnTo>
                  <a:lnTo>
                    <a:pt x="16690" y="9346"/>
                  </a:lnTo>
                  <a:lnTo>
                    <a:pt x="16690" y="8972"/>
                  </a:lnTo>
                  <a:lnTo>
                    <a:pt x="16690" y="8411"/>
                  </a:lnTo>
                  <a:lnTo>
                    <a:pt x="16966" y="7664"/>
                  </a:lnTo>
                  <a:lnTo>
                    <a:pt x="17241" y="7103"/>
                  </a:lnTo>
                  <a:lnTo>
                    <a:pt x="17379" y="6355"/>
                  </a:lnTo>
                  <a:lnTo>
                    <a:pt x="17517" y="5981"/>
                  </a:lnTo>
                  <a:lnTo>
                    <a:pt x="17517" y="5421"/>
                  </a:lnTo>
                  <a:lnTo>
                    <a:pt x="18069" y="4860"/>
                  </a:lnTo>
                  <a:lnTo>
                    <a:pt x="18207" y="4486"/>
                  </a:lnTo>
                  <a:lnTo>
                    <a:pt x="18483" y="4112"/>
                  </a:lnTo>
                  <a:lnTo>
                    <a:pt x="18483" y="3364"/>
                  </a:lnTo>
                  <a:lnTo>
                    <a:pt x="18621" y="3178"/>
                  </a:lnTo>
                  <a:lnTo>
                    <a:pt x="18759" y="2430"/>
                  </a:lnTo>
                  <a:lnTo>
                    <a:pt x="18759" y="2243"/>
                  </a:lnTo>
                  <a:lnTo>
                    <a:pt x="18897" y="1682"/>
                  </a:lnTo>
                  <a:lnTo>
                    <a:pt x="19310" y="1495"/>
                  </a:lnTo>
                  <a:lnTo>
                    <a:pt x="19448" y="935"/>
                  </a:lnTo>
                  <a:lnTo>
                    <a:pt x="19448" y="748"/>
                  </a:lnTo>
                  <a:lnTo>
                    <a:pt x="19448" y="187"/>
                  </a:lnTo>
                  <a:lnTo>
                    <a:pt x="19586" y="187"/>
                  </a:lnTo>
                  <a:lnTo>
                    <a:pt x="19862" y="0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1" name="Freeform 131"/>
            <p:cNvSpPr>
              <a:spLocks/>
            </p:cNvSpPr>
            <p:nvPr/>
          </p:nvSpPr>
          <p:spPr bwMode="auto">
            <a:xfrm>
              <a:off x="7934" y="8"/>
              <a:ext cx="295" cy="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52"/>
                  </a:moveTo>
                  <a:lnTo>
                    <a:pt x="414" y="18505"/>
                  </a:lnTo>
                  <a:lnTo>
                    <a:pt x="552" y="17757"/>
                  </a:lnTo>
                  <a:lnTo>
                    <a:pt x="690" y="17196"/>
                  </a:lnTo>
                  <a:lnTo>
                    <a:pt x="1103" y="16636"/>
                  </a:lnTo>
                  <a:lnTo>
                    <a:pt x="1241" y="16075"/>
                  </a:lnTo>
                  <a:lnTo>
                    <a:pt x="1379" y="15514"/>
                  </a:lnTo>
                  <a:lnTo>
                    <a:pt x="1517" y="14766"/>
                  </a:lnTo>
                  <a:lnTo>
                    <a:pt x="1793" y="14393"/>
                  </a:lnTo>
                  <a:lnTo>
                    <a:pt x="1931" y="13645"/>
                  </a:lnTo>
                  <a:lnTo>
                    <a:pt x="2483" y="13084"/>
                  </a:lnTo>
                  <a:lnTo>
                    <a:pt x="2483" y="12523"/>
                  </a:lnTo>
                  <a:lnTo>
                    <a:pt x="2621" y="11776"/>
                  </a:lnTo>
                  <a:lnTo>
                    <a:pt x="2897" y="11589"/>
                  </a:lnTo>
                  <a:lnTo>
                    <a:pt x="3310" y="10841"/>
                  </a:lnTo>
                  <a:lnTo>
                    <a:pt x="3310" y="10280"/>
                  </a:lnTo>
                  <a:lnTo>
                    <a:pt x="3310" y="9907"/>
                  </a:lnTo>
                  <a:lnTo>
                    <a:pt x="3586" y="9159"/>
                  </a:lnTo>
                  <a:lnTo>
                    <a:pt x="4000" y="8598"/>
                  </a:lnTo>
                  <a:lnTo>
                    <a:pt x="4138" y="8411"/>
                  </a:lnTo>
                  <a:lnTo>
                    <a:pt x="4276" y="7664"/>
                  </a:lnTo>
                  <a:lnTo>
                    <a:pt x="4414" y="7103"/>
                  </a:lnTo>
                  <a:lnTo>
                    <a:pt x="4690" y="6729"/>
                  </a:lnTo>
                  <a:lnTo>
                    <a:pt x="5103" y="6355"/>
                  </a:lnTo>
                  <a:lnTo>
                    <a:pt x="5517" y="5607"/>
                  </a:lnTo>
                  <a:lnTo>
                    <a:pt x="5655" y="5421"/>
                  </a:lnTo>
                  <a:lnTo>
                    <a:pt x="5793" y="4860"/>
                  </a:lnTo>
                  <a:lnTo>
                    <a:pt x="5793" y="4486"/>
                  </a:lnTo>
                  <a:lnTo>
                    <a:pt x="6207" y="4112"/>
                  </a:lnTo>
                  <a:lnTo>
                    <a:pt x="6345" y="3738"/>
                  </a:lnTo>
                  <a:lnTo>
                    <a:pt x="6621" y="3364"/>
                  </a:lnTo>
                  <a:lnTo>
                    <a:pt x="7172" y="2991"/>
                  </a:lnTo>
                  <a:lnTo>
                    <a:pt x="7310" y="2430"/>
                  </a:lnTo>
                  <a:lnTo>
                    <a:pt x="7448" y="2430"/>
                  </a:lnTo>
                  <a:lnTo>
                    <a:pt x="7448" y="2056"/>
                  </a:lnTo>
                  <a:lnTo>
                    <a:pt x="7724" y="1682"/>
                  </a:lnTo>
                  <a:lnTo>
                    <a:pt x="7862" y="1495"/>
                  </a:lnTo>
                  <a:lnTo>
                    <a:pt x="8000" y="1495"/>
                  </a:lnTo>
                  <a:lnTo>
                    <a:pt x="8552" y="935"/>
                  </a:lnTo>
                  <a:lnTo>
                    <a:pt x="8552" y="748"/>
                  </a:lnTo>
                  <a:lnTo>
                    <a:pt x="8966" y="561"/>
                  </a:lnTo>
                  <a:lnTo>
                    <a:pt x="9103" y="561"/>
                  </a:lnTo>
                  <a:lnTo>
                    <a:pt x="9241" y="187"/>
                  </a:lnTo>
                  <a:lnTo>
                    <a:pt x="9517" y="187"/>
                  </a:lnTo>
                  <a:lnTo>
                    <a:pt x="9793" y="187"/>
                  </a:lnTo>
                  <a:lnTo>
                    <a:pt x="10069" y="187"/>
                  </a:lnTo>
                  <a:lnTo>
                    <a:pt x="10069" y="0"/>
                  </a:lnTo>
                  <a:lnTo>
                    <a:pt x="10207" y="0"/>
                  </a:lnTo>
                  <a:lnTo>
                    <a:pt x="10483" y="0"/>
                  </a:lnTo>
                  <a:lnTo>
                    <a:pt x="10759" y="187"/>
                  </a:lnTo>
                  <a:lnTo>
                    <a:pt x="10897" y="187"/>
                  </a:lnTo>
                  <a:lnTo>
                    <a:pt x="11172" y="187"/>
                  </a:lnTo>
                  <a:lnTo>
                    <a:pt x="11448" y="561"/>
                  </a:lnTo>
                  <a:lnTo>
                    <a:pt x="11724" y="748"/>
                  </a:lnTo>
                  <a:lnTo>
                    <a:pt x="12000" y="748"/>
                  </a:lnTo>
                  <a:lnTo>
                    <a:pt x="12276" y="1308"/>
                  </a:lnTo>
                  <a:lnTo>
                    <a:pt x="12414" y="1495"/>
                  </a:lnTo>
                  <a:lnTo>
                    <a:pt x="12552" y="1682"/>
                  </a:lnTo>
                  <a:lnTo>
                    <a:pt x="12690" y="2243"/>
                  </a:lnTo>
                  <a:lnTo>
                    <a:pt x="12690" y="2430"/>
                  </a:lnTo>
                  <a:lnTo>
                    <a:pt x="13241" y="3178"/>
                  </a:lnTo>
                  <a:lnTo>
                    <a:pt x="13517" y="3364"/>
                  </a:lnTo>
                  <a:lnTo>
                    <a:pt x="13793" y="3925"/>
                  </a:lnTo>
                  <a:lnTo>
                    <a:pt x="14069" y="4486"/>
                  </a:lnTo>
                  <a:lnTo>
                    <a:pt x="14207" y="4860"/>
                  </a:lnTo>
                  <a:lnTo>
                    <a:pt x="14345" y="5421"/>
                  </a:lnTo>
                  <a:lnTo>
                    <a:pt x="14483" y="5981"/>
                  </a:lnTo>
                  <a:lnTo>
                    <a:pt x="14897" y="6355"/>
                  </a:lnTo>
                  <a:lnTo>
                    <a:pt x="15310" y="7103"/>
                  </a:lnTo>
                  <a:lnTo>
                    <a:pt x="15586" y="7477"/>
                  </a:lnTo>
                  <a:lnTo>
                    <a:pt x="15724" y="8224"/>
                  </a:lnTo>
                  <a:lnTo>
                    <a:pt x="15862" y="8598"/>
                  </a:lnTo>
                  <a:lnTo>
                    <a:pt x="16000" y="9346"/>
                  </a:lnTo>
                  <a:lnTo>
                    <a:pt x="16414" y="9907"/>
                  </a:lnTo>
                  <a:lnTo>
                    <a:pt x="16690" y="10280"/>
                  </a:lnTo>
                  <a:lnTo>
                    <a:pt x="16690" y="11028"/>
                  </a:lnTo>
                  <a:lnTo>
                    <a:pt x="16690" y="11589"/>
                  </a:lnTo>
                  <a:lnTo>
                    <a:pt x="16966" y="12336"/>
                  </a:lnTo>
                  <a:lnTo>
                    <a:pt x="17241" y="12523"/>
                  </a:lnTo>
                  <a:lnTo>
                    <a:pt x="17379" y="13271"/>
                  </a:lnTo>
                  <a:lnTo>
                    <a:pt x="17517" y="13832"/>
                  </a:lnTo>
                  <a:lnTo>
                    <a:pt x="17517" y="14393"/>
                  </a:lnTo>
                  <a:lnTo>
                    <a:pt x="18069" y="14766"/>
                  </a:lnTo>
                  <a:lnTo>
                    <a:pt x="18207" y="15514"/>
                  </a:lnTo>
                  <a:lnTo>
                    <a:pt x="18483" y="15888"/>
                  </a:lnTo>
                  <a:lnTo>
                    <a:pt x="18483" y="16262"/>
                  </a:lnTo>
                  <a:lnTo>
                    <a:pt x="18621" y="16822"/>
                  </a:lnTo>
                  <a:lnTo>
                    <a:pt x="18759" y="17570"/>
                  </a:lnTo>
                  <a:lnTo>
                    <a:pt x="18759" y="17757"/>
                  </a:lnTo>
                  <a:lnTo>
                    <a:pt x="18897" y="17944"/>
                  </a:lnTo>
                  <a:lnTo>
                    <a:pt x="19310" y="18505"/>
                  </a:lnTo>
                  <a:lnTo>
                    <a:pt x="19448" y="18692"/>
                  </a:lnTo>
                  <a:lnTo>
                    <a:pt x="19448" y="19252"/>
                  </a:lnTo>
                  <a:lnTo>
                    <a:pt x="19448" y="19439"/>
                  </a:lnTo>
                  <a:lnTo>
                    <a:pt x="19586" y="19813"/>
                  </a:lnTo>
                  <a:lnTo>
                    <a:pt x="19862" y="19813"/>
                  </a:ln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2" name="Arc 132"/>
            <p:cNvSpPr>
              <a:spLocks/>
            </p:cNvSpPr>
            <p:nvPr/>
          </p:nvSpPr>
          <p:spPr bwMode="auto">
            <a:xfrm flipH="1">
              <a:off x="6649" y="45"/>
              <a:ext cx="152" cy="3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3" name="Arc 133"/>
            <p:cNvSpPr>
              <a:spLocks/>
            </p:cNvSpPr>
            <p:nvPr/>
          </p:nvSpPr>
          <p:spPr bwMode="auto">
            <a:xfrm>
              <a:off x="8186" y="25"/>
              <a:ext cx="155" cy="3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4" name="Freeform 134"/>
            <p:cNvSpPr>
              <a:spLocks/>
            </p:cNvSpPr>
            <p:nvPr/>
          </p:nvSpPr>
          <p:spPr bwMode="auto">
            <a:xfrm>
              <a:off x="8349" y="260"/>
              <a:ext cx="182" cy="383"/>
            </a:xfrm>
            <a:custGeom>
              <a:avLst/>
              <a:gdLst>
                <a:gd name="T0" fmla="*/ 0 w 71"/>
                <a:gd name="T1" fmla="*/ 0 h 153"/>
                <a:gd name="T2" fmla="*/ 2147483646 w 71"/>
                <a:gd name="T3" fmla="*/ 2147483646 h 153"/>
                <a:gd name="T4" fmla="*/ 2147483646 w 71"/>
                <a:gd name="T5" fmla="*/ 2147483646 h 153"/>
                <a:gd name="T6" fmla="*/ 0 60000 65536"/>
                <a:gd name="T7" fmla="*/ 0 60000 65536"/>
                <a:gd name="T8" fmla="*/ 0 60000 65536"/>
                <a:gd name="T9" fmla="*/ 0 w 71"/>
                <a:gd name="T10" fmla="*/ 0 h 153"/>
                <a:gd name="T11" fmla="*/ 71 w 71"/>
                <a:gd name="T12" fmla="*/ 153 h 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153">
                  <a:moveTo>
                    <a:pt x="0" y="0"/>
                  </a:moveTo>
                  <a:cubicBezTo>
                    <a:pt x="1" y="4"/>
                    <a:pt x="35" y="126"/>
                    <a:pt x="47" y="142"/>
                  </a:cubicBezTo>
                  <a:cubicBezTo>
                    <a:pt x="52" y="149"/>
                    <a:pt x="63" y="149"/>
                    <a:pt x="71" y="153"/>
                  </a:cubicBezTo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2143125" y="5408613"/>
            <a:ext cx="2970213" cy="641350"/>
            <a:chOff x="0" y="0"/>
            <a:chExt cx="2109" cy="563"/>
          </a:xfrm>
        </p:grpSpPr>
        <p:sp>
          <p:nvSpPr>
            <p:cNvPr id="14378" name="Rectangle 148"/>
            <p:cNvSpPr>
              <a:spLocks noChangeArrowheads="1"/>
            </p:cNvSpPr>
            <p:nvPr/>
          </p:nvSpPr>
          <p:spPr bwMode="auto">
            <a:xfrm>
              <a:off x="1565" y="0"/>
              <a:ext cx="19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4379" name="Rectangle 149"/>
            <p:cNvSpPr>
              <a:spLocks noChangeArrowheads="1"/>
            </p:cNvSpPr>
            <p:nvPr/>
          </p:nvSpPr>
          <p:spPr bwMode="auto">
            <a:xfrm>
              <a:off x="946" y="0"/>
              <a:ext cx="171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4380" name="Rectangle 150"/>
            <p:cNvSpPr>
              <a:spLocks noChangeArrowheads="1"/>
            </p:cNvSpPr>
            <p:nvPr/>
          </p:nvSpPr>
          <p:spPr bwMode="auto">
            <a:xfrm>
              <a:off x="348" y="0"/>
              <a:ext cx="19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4381" name="Rectangle 151"/>
            <p:cNvSpPr>
              <a:spLocks noChangeArrowheads="1"/>
            </p:cNvSpPr>
            <p:nvPr/>
          </p:nvSpPr>
          <p:spPr bwMode="auto">
            <a:xfrm>
              <a:off x="1991" y="207"/>
              <a:ext cx="118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5</a:t>
              </a:r>
            </a:p>
          </p:txBody>
        </p:sp>
        <p:sp>
          <p:nvSpPr>
            <p:cNvPr id="14382" name="Rectangle 152"/>
            <p:cNvSpPr>
              <a:spLocks noChangeArrowheads="1"/>
            </p:cNvSpPr>
            <p:nvPr/>
          </p:nvSpPr>
          <p:spPr bwMode="auto">
            <a:xfrm>
              <a:off x="1377" y="207"/>
              <a:ext cx="1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 i="1"/>
                <a:t>3</a:t>
              </a:r>
            </a:p>
          </p:txBody>
        </p:sp>
        <p:sp>
          <p:nvSpPr>
            <p:cNvPr id="14383" name="Rectangle 153"/>
            <p:cNvSpPr>
              <a:spLocks noChangeArrowheads="1"/>
            </p:cNvSpPr>
            <p:nvPr/>
          </p:nvSpPr>
          <p:spPr bwMode="auto">
            <a:xfrm>
              <a:off x="765" y="207"/>
              <a:ext cx="1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1</a:t>
              </a:r>
            </a:p>
          </p:txBody>
        </p:sp>
        <p:sp>
          <p:nvSpPr>
            <p:cNvPr id="14384" name="Rectangle 154"/>
            <p:cNvSpPr>
              <a:spLocks noChangeArrowheads="1"/>
            </p:cNvSpPr>
            <p:nvPr/>
          </p:nvSpPr>
          <p:spPr bwMode="auto">
            <a:xfrm>
              <a:off x="160" y="207"/>
              <a:ext cx="118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0</a:t>
              </a:r>
            </a:p>
          </p:txBody>
        </p:sp>
        <p:sp>
          <p:nvSpPr>
            <p:cNvPr id="14385" name="Rectangle 155"/>
            <p:cNvSpPr>
              <a:spLocks noChangeArrowheads="1"/>
            </p:cNvSpPr>
            <p:nvPr/>
          </p:nvSpPr>
          <p:spPr bwMode="auto">
            <a:xfrm>
              <a:off x="1831" y="36"/>
              <a:ext cx="178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4386" name="Rectangle 156"/>
            <p:cNvSpPr>
              <a:spLocks noChangeArrowheads="1"/>
            </p:cNvSpPr>
            <p:nvPr/>
          </p:nvSpPr>
          <p:spPr bwMode="auto">
            <a:xfrm>
              <a:off x="1213" y="36"/>
              <a:ext cx="178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4387" name="Rectangle 157"/>
            <p:cNvSpPr>
              <a:spLocks noChangeArrowheads="1"/>
            </p:cNvSpPr>
            <p:nvPr/>
          </p:nvSpPr>
          <p:spPr bwMode="auto">
            <a:xfrm>
              <a:off x="614" y="36"/>
              <a:ext cx="176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4388" name="Rectangle 158"/>
            <p:cNvSpPr>
              <a:spLocks noChangeArrowheads="1"/>
            </p:cNvSpPr>
            <p:nvPr/>
          </p:nvSpPr>
          <p:spPr bwMode="auto">
            <a:xfrm>
              <a:off x="0" y="36"/>
              <a:ext cx="178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</p:grpSp>
      <p:sp>
        <p:nvSpPr>
          <p:cNvPr id="14376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9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741363"/>
            <a:ext cx="4791075" cy="47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142874" y="209550"/>
            <a:ext cx="9002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dirty="0"/>
              <a:t>4.3  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振动方向相互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垂直、</a:t>
            </a:r>
            <a:r>
              <a:rPr kumimoji="0" lang="zh-CN" altLang="en-US" sz="2800" b="1" dirty="0" smtClean="0"/>
              <a:t>频率</a:t>
            </a:r>
            <a:r>
              <a:rPr kumimoji="0" lang="zh-CN" altLang="en-US" sz="2800" b="1" dirty="0"/>
              <a:t>相等的两个谐振动的合成</a:t>
            </a:r>
          </a:p>
        </p:txBody>
      </p:sp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1258888" y="1016000"/>
            <a:ext cx="401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设两分振动为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827088" y="1665288"/>
            <a:ext cx="240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消去</a:t>
            </a:r>
            <a:r>
              <a:rPr kumimoji="0" lang="en-US" altLang="zh-CN" sz="2800" b="1" i="1"/>
              <a:t>t</a:t>
            </a:r>
            <a:endParaRPr kumimoji="0" lang="en-US" altLang="zh-CN" sz="2800" b="1"/>
          </a:p>
        </p:txBody>
      </p:sp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1344613" y="2097088"/>
          <a:ext cx="65754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6286500" imgH="927100" progId="Equation.DSMT4">
                  <p:embed/>
                </p:oleObj>
              </mc:Choice>
              <mc:Fallback>
                <p:oleObj name="Equation" r:id="rId3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097088"/>
                        <a:ext cx="65754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6" name="Text Box 6"/>
          <p:cNvSpPr txBox="1">
            <a:spLocks noChangeArrowheads="1"/>
          </p:cNvSpPr>
          <p:nvPr/>
        </p:nvSpPr>
        <p:spPr bwMode="auto">
          <a:xfrm>
            <a:off x="684213" y="3573463"/>
            <a:ext cx="449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讨论几种特殊情况：</a:t>
            </a:r>
          </a:p>
        </p:txBody>
      </p:sp>
      <p:sp>
        <p:nvSpPr>
          <p:cNvPr id="404487" name="Text Box 7"/>
          <p:cNvSpPr txBox="1">
            <a:spLocks noChangeArrowheads="1"/>
          </p:cNvSpPr>
          <p:nvPr/>
        </p:nvSpPr>
        <p:spPr bwMode="auto">
          <a:xfrm>
            <a:off x="576263" y="4111625"/>
            <a:ext cx="4465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（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1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）</a:t>
            </a:r>
            <a:r>
              <a:rPr kumimoji="0" lang="zh-CN" altLang="en-US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 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0</a:t>
            </a:r>
            <a:endParaRPr kumimoji="0" lang="en-US" altLang="zh-CN" sz="2800" b="1" i="1" dirty="0" smtClean="0">
              <a:solidFill>
                <a:schemeClr val="accent6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3995738" y="3968750"/>
          <a:ext cx="2098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2070100" imgH="838200" progId="Equation.DSMT4">
                  <p:embed/>
                </p:oleObj>
              </mc:Choice>
              <mc:Fallback>
                <p:oleObj name="Equation" r:id="rId5" imgW="20701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68750"/>
                        <a:ext cx="2098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/>
        </p:nvGraphicFramePr>
        <p:xfrm>
          <a:off x="2087563" y="4719638"/>
          <a:ext cx="13557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1269449" imgH="850531" progId="Equation.DSMT4">
                  <p:embed/>
                </p:oleObj>
              </mc:Choice>
              <mc:Fallback>
                <p:oleObj name="Equation" r:id="rId7" imgW="1269449" imgH="85053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19638"/>
                        <a:ext cx="13557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0" name="Rectangle 11"/>
          <p:cNvSpPr>
            <a:spLocks noChangeArrowheads="1"/>
          </p:cNvSpPr>
          <p:nvPr/>
        </p:nvSpPr>
        <p:spPr bwMode="auto">
          <a:xfrm>
            <a:off x="6434138" y="4616450"/>
            <a:ext cx="1600200" cy="10668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4491" name="Line 12"/>
          <p:cNvSpPr>
            <a:spLocks noChangeShapeType="1"/>
          </p:cNvSpPr>
          <p:nvPr/>
        </p:nvSpPr>
        <p:spPr bwMode="auto">
          <a:xfrm flipH="1">
            <a:off x="6397625" y="4616450"/>
            <a:ext cx="1636713" cy="1066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4492" name="Line 13"/>
          <p:cNvSpPr>
            <a:spLocks noChangeShapeType="1"/>
          </p:cNvSpPr>
          <p:nvPr/>
        </p:nvSpPr>
        <p:spPr bwMode="auto">
          <a:xfrm>
            <a:off x="6196013" y="5149850"/>
            <a:ext cx="2295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4493" name="Line 14"/>
          <p:cNvSpPr>
            <a:spLocks noChangeShapeType="1"/>
          </p:cNvSpPr>
          <p:nvPr/>
        </p:nvSpPr>
        <p:spPr bwMode="auto">
          <a:xfrm flipV="1">
            <a:off x="7200900" y="4311650"/>
            <a:ext cx="0" cy="1676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4494" name="Text Box 15"/>
          <p:cNvSpPr txBox="1">
            <a:spLocks noChangeArrowheads="1"/>
          </p:cNvSpPr>
          <p:nvPr/>
        </p:nvSpPr>
        <p:spPr bwMode="auto">
          <a:xfrm>
            <a:off x="8205788" y="46926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x</a:t>
            </a:r>
          </a:p>
        </p:txBody>
      </p:sp>
      <p:sp>
        <p:nvSpPr>
          <p:cNvPr id="404495" name="Text Box 16"/>
          <p:cNvSpPr txBox="1">
            <a:spLocks noChangeArrowheads="1"/>
          </p:cNvSpPr>
          <p:nvPr/>
        </p:nvSpPr>
        <p:spPr bwMode="auto">
          <a:xfrm>
            <a:off x="7227888" y="39306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y</a:t>
            </a:r>
          </a:p>
        </p:txBody>
      </p:sp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7959725" y="5126038"/>
          <a:ext cx="35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5126038"/>
                        <a:ext cx="35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6732588" y="4213225"/>
          <a:ext cx="396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13225"/>
                        <a:ext cx="396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8" name="AutoShape 41"/>
          <p:cNvSpPr>
            <a:spLocks noChangeArrowheads="1"/>
          </p:cNvSpPr>
          <p:nvPr/>
        </p:nvSpPr>
        <p:spPr bwMode="auto">
          <a:xfrm>
            <a:off x="6732588" y="1484313"/>
            <a:ext cx="1992312" cy="679450"/>
          </a:xfrm>
          <a:prstGeom prst="wedgeEllipseCallout">
            <a:avLst>
              <a:gd name="adj1" fmla="val -83468"/>
              <a:gd name="adj2" fmla="val 9556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/>
          </a:p>
        </p:txBody>
      </p:sp>
      <p:graphicFrame>
        <p:nvGraphicFramePr>
          <p:cNvPr id="404499" name="Object 19"/>
          <p:cNvGraphicFramePr>
            <a:graphicFrameLocks noChangeAspect="1"/>
          </p:cNvGraphicFramePr>
          <p:nvPr/>
        </p:nvGraphicFramePr>
        <p:xfrm>
          <a:off x="3930650" y="836613"/>
          <a:ext cx="279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3" imgW="1181100" imgH="228600" progId="Equation.DSMT4">
                  <p:embed/>
                </p:oleObj>
              </mc:Choice>
              <mc:Fallback>
                <p:oleObj name="Equation" r:id="rId13" imgW="1181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836613"/>
                        <a:ext cx="279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0" name="Object 20"/>
          <p:cNvGraphicFramePr>
            <a:graphicFrameLocks noChangeAspect="1"/>
          </p:cNvGraphicFramePr>
          <p:nvPr/>
        </p:nvGraphicFramePr>
        <p:xfrm>
          <a:off x="3932238" y="1268413"/>
          <a:ext cx="283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5" imgW="1193800" imgH="228600" progId="Equation.DSMT4">
                  <p:embed/>
                </p:oleObj>
              </mc:Choice>
              <mc:Fallback>
                <p:oleObj name="Equation" r:id="rId15" imgW="1193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268413"/>
                        <a:ext cx="2832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01" name="Text Box 44"/>
          <p:cNvSpPr txBox="1">
            <a:spLocks noChangeArrowheads="1"/>
          </p:cNvSpPr>
          <p:nvPr/>
        </p:nvSpPr>
        <p:spPr bwMode="auto">
          <a:xfrm>
            <a:off x="6892925" y="1557338"/>
            <a:ext cx="1892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椭圆方程</a:t>
            </a:r>
          </a:p>
        </p:txBody>
      </p:sp>
      <p:sp>
        <p:nvSpPr>
          <p:cNvPr id="404502" name="AutoShape 45"/>
          <p:cNvSpPr>
            <a:spLocks/>
          </p:cNvSpPr>
          <p:nvPr/>
        </p:nvSpPr>
        <p:spPr bwMode="auto">
          <a:xfrm>
            <a:off x="3716338" y="1044575"/>
            <a:ext cx="207962" cy="655638"/>
          </a:xfrm>
          <a:prstGeom prst="leftBrace">
            <a:avLst>
              <a:gd name="adj1" fmla="val 2627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4503" name="Text Box 47"/>
          <p:cNvSpPr txBox="1">
            <a:spLocks noChangeArrowheads="1"/>
          </p:cNvSpPr>
          <p:nvPr/>
        </p:nvSpPr>
        <p:spPr bwMode="auto">
          <a:xfrm>
            <a:off x="1258888" y="2960688"/>
            <a:ext cx="75850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椭圆形状由</a:t>
            </a:r>
            <a:r>
              <a:rPr kumimoji="0" lang="zh-CN" altLang="en-US" sz="2800" b="1" i="1">
                <a:sym typeface="Symbol" panose="05050102010706020507" pitchFamily="18" charset="2"/>
              </a:rPr>
              <a:t> </a:t>
            </a:r>
            <a:r>
              <a:rPr kumimoji="0" lang="zh-CN" altLang="en-US" sz="2800" b="1"/>
              <a:t>决定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大小与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1</a:t>
            </a:r>
            <a:r>
              <a:rPr kumimoji="0" lang="zh-CN" altLang="en-US" sz="2800" b="1"/>
              <a:t>、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2</a:t>
            </a:r>
            <a:r>
              <a:rPr kumimoji="0" lang="zh-CN" altLang="en-US" sz="2800" b="1"/>
              <a:t>有关。             </a:t>
            </a:r>
          </a:p>
        </p:txBody>
      </p:sp>
      <p:sp>
        <p:nvSpPr>
          <p:cNvPr id="404504" name="Text Box 51"/>
          <p:cNvSpPr txBox="1">
            <a:spLocks noChangeArrowheads="1"/>
          </p:cNvSpPr>
          <p:nvPr/>
        </p:nvSpPr>
        <p:spPr bwMode="auto">
          <a:xfrm>
            <a:off x="3348038" y="4900613"/>
            <a:ext cx="271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——</a:t>
            </a:r>
            <a:r>
              <a:rPr kumimoji="0" lang="zh-CN" altLang="en-US" sz="2800" b="1"/>
              <a:t>一条直线</a:t>
            </a:r>
          </a:p>
        </p:txBody>
      </p:sp>
      <p:sp>
        <p:nvSpPr>
          <p:cNvPr id="404505" name="Text Box 52"/>
          <p:cNvSpPr txBox="1">
            <a:spLocks noChangeArrowheads="1"/>
          </p:cNvSpPr>
          <p:nvPr/>
        </p:nvSpPr>
        <p:spPr bwMode="auto">
          <a:xfrm>
            <a:off x="1150938" y="5516563"/>
            <a:ext cx="379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距原点的位移</a:t>
            </a:r>
          </a:p>
        </p:txBody>
      </p:sp>
      <p:graphicFrame>
        <p:nvGraphicFramePr>
          <p:cNvPr id="404506" name="Object 26"/>
          <p:cNvGraphicFramePr>
            <a:graphicFrameLocks noChangeAspect="1"/>
          </p:cNvGraphicFramePr>
          <p:nvPr/>
        </p:nvGraphicFramePr>
        <p:xfrm>
          <a:off x="2051050" y="6129338"/>
          <a:ext cx="1943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7" imgW="1943100" imgH="533400" progId="Equation.DSMT4">
                  <p:embed/>
                </p:oleObj>
              </mc:Choice>
              <mc:Fallback>
                <p:oleObj name="Equation" r:id="rId17" imgW="1943100" imgH="533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129338"/>
                        <a:ext cx="1943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7" name="Object 27"/>
          <p:cNvGraphicFramePr>
            <a:graphicFrameLocks noChangeAspect="1"/>
          </p:cNvGraphicFramePr>
          <p:nvPr/>
        </p:nvGraphicFramePr>
        <p:xfrm>
          <a:off x="3922713" y="6129338"/>
          <a:ext cx="344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9" imgW="3441700" imgH="533400" progId="Equation.DSMT4">
                  <p:embed/>
                </p:oleObj>
              </mc:Choice>
              <mc:Fallback>
                <p:oleObj name="Equation" r:id="rId19" imgW="34417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6129338"/>
                        <a:ext cx="344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75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1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951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4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75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4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4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75"/>
                                        <p:tgtEl>
                                          <p:spTgt spid="4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4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 autoUpdateAnimBg="0"/>
      <p:bldP spid="404486" grpId="0" autoUpdateAnimBg="0"/>
      <p:bldP spid="404487" grpId="0" autoUpdateAnimBg="0"/>
      <p:bldP spid="404490" grpId="0" animBg="1" autoUpdateAnimBg="0"/>
      <p:bldP spid="404491" grpId="0" animBg="1"/>
      <p:bldP spid="404492" grpId="0" animBg="1"/>
      <p:bldP spid="404493" grpId="0" animBg="1"/>
      <p:bldP spid="404494" grpId="0" autoUpdateAnimBg="0"/>
      <p:bldP spid="404495" grpId="0" autoUpdateAnimBg="0"/>
      <p:bldP spid="404498" grpId="0" animBg="1" autoUpdateAnimBg="0"/>
      <p:bldP spid="404501" grpId="0" autoUpdateAnimBg="0"/>
      <p:bldP spid="404502" grpId="0" animBg="1" autoUpdateAnimBg="0"/>
      <p:bldP spid="404503" grpId="0" autoUpdateAnimBg="0"/>
      <p:bldP spid="404504" grpId="0" autoUpdateAnimBg="0"/>
      <p:bldP spid="40450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7"/>
          <p:cNvSpPr txBox="1">
            <a:spLocks noChangeArrowheads="1"/>
          </p:cNvSpPr>
          <p:nvPr/>
        </p:nvSpPr>
        <p:spPr bwMode="auto">
          <a:xfrm>
            <a:off x="468313" y="1376363"/>
            <a:ext cx="4357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 b="1">
                <a:solidFill>
                  <a:schemeClr val="accent2"/>
                </a:solidFill>
              </a:rPr>
              <a:t>）</a:t>
            </a:r>
            <a:r>
              <a:rPr kumimoji="0" lang="zh-CN" altLang="en-US" sz="2800" b="1" i="1">
                <a:solidFill>
                  <a:schemeClr val="accent2"/>
                </a:solidFill>
                <a:sym typeface="Symbol" panose="05050102010706020507" pitchFamily="18" charset="2"/>
              </a:rPr>
              <a:t> 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3851275" y="1268413"/>
          <a:ext cx="2284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" imgW="2070100" imgH="838200" progId="Equation.DSMT4">
                  <p:embed/>
                </p:oleObj>
              </mc:Choice>
              <mc:Fallback>
                <p:oleObj name="Equation" r:id="rId3" imgW="20701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268413"/>
                        <a:ext cx="2284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1908175" y="2103438"/>
          <a:ext cx="15716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1498600" imgH="850900" progId="Equation.DSMT4">
                  <p:embed/>
                </p:oleObj>
              </mc:Choice>
              <mc:Fallback>
                <p:oleObj name="Equation" r:id="rId5" imgW="14986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03438"/>
                        <a:ext cx="15716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16"/>
          <p:cNvSpPr>
            <a:spLocks noChangeArrowheads="1"/>
          </p:cNvSpPr>
          <p:nvPr/>
        </p:nvSpPr>
        <p:spPr bwMode="auto">
          <a:xfrm>
            <a:off x="6291263" y="2039938"/>
            <a:ext cx="1600200" cy="1066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smtClean="0">
              <a:solidFill>
                <a:schemeClr val="bg1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10275" y="1354138"/>
            <a:ext cx="2414588" cy="1966912"/>
            <a:chOff x="0" y="0"/>
            <a:chExt cx="1521" cy="1239"/>
          </a:xfrm>
        </p:grpSpPr>
        <p:sp>
          <p:nvSpPr>
            <p:cNvPr id="16421" name="Line 18"/>
            <p:cNvSpPr>
              <a:spLocks noChangeShapeType="1"/>
            </p:cNvSpPr>
            <p:nvPr/>
          </p:nvSpPr>
          <p:spPr bwMode="auto">
            <a:xfrm>
              <a:off x="0" y="759"/>
              <a:ext cx="14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22" name="Line 19"/>
            <p:cNvSpPr>
              <a:spLocks noChangeShapeType="1"/>
            </p:cNvSpPr>
            <p:nvPr/>
          </p:nvSpPr>
          <p:spPr bwMode="auto">
            <a:xfrm flipV="1">
              <a:off x="662" y="183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23" name="Text Box 20"/>
            <p:cNvSpPr txBox="1">
              <a:spLocks noChangeArrowheads="1"/>
            </p:cNvSpPr>
            <p:nvPr/>
          </p:nvSpPr>
          <p:spPr bwMode="auto">
            <a:xfrm>
              <a:off x="1293" y="4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16424" name="Text Box 21"/>
            <p:cNvSpPr txBox="1">
              <a:spLocks noChangeArrowheads="1"/>
            </p:cNvSpPr>
            <p:nvPr/>
          </p:nvSpPr>
          <p:spPr bwMode="auto">
            <a:xfrm>
              <a:off x="669" y="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</a:rPr>
                <a:t>y</a:t>
              </a:r>
            </a:p>
          </p:txBody>
        </p:sp>
      </p:grpSp>
      <p:sp>
        <p:nvSpPr>
          <p:cNvPr id="405516" name="Line 22"/>
          <p:cNvSpPr>
            <a:spLocks noChangeShapeType="1"/>
          </p:cNvSpPr>
          <p:nvPr/>
        </p:nvSpPr>
        <p:spPr bwMode="auto">
          <a:xfrm flipH="1" flipV="1">
            <a:off x="6291263" y="2039938"/>
            <a:ext cx="1600200" cy="1066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5517" name="Object 13"/>
          <p:cNvGraphicFramePr>
            <a:graphicFrameLocks noChangeAspect="1"/>
          </p:cNvGraphicFramePr>
          <p:nvPr/>
        </p:nvGraphicFramePr>
        <p:xfrm>
          <a:off x="7886700" y="2549525"/>
          <a:ext cx="322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549525"/>
                        <a:ext cx="322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8" name="Object 14"/>
          <p:cNvGraphicFramePr>
            <a:graphicFrameLocks noChangeAspect="1"/>
          </p:cNvGraphicFramePr>
          <p:nvPr/>
        </p:nvGraphicFramePr>
        <p:xfrm>
          <a:off x="6623050" y="1592263"/>
          <a:ext cx="3984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592263"/>
                        <a:ext cx="3984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792163" y="368300"/>
            <a:ext cx="6970712" cy="927100"/>
            <a:chOff x="0" y="0"/>
            <a:chExt cx="4391" cy="584"/>
          </a:xfrm>
        </p:grpSpPr>
        <p:graphicFrame>
          <p:nvGraphicFramePr>
            <p:cNvPr id="16419" name="Object 16"/>
            <p:cNvGraphicFramePr>
              <a:graphicFrameLocks noChangeAspect="1"/>
            </p:cNvGraphicFramePr>
            <p:nvPr/>
          </p:nvGraphicFramePr>
          <p:xfrm>
            <a:off x="431" y="0"/>
            <a:ext cx="3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Equation" r:id="rId11" imgW="6286500" imgH="927100" progId="Equation.DSMT4">
                    <p:embed/>
                  </p:oleObj>
                </mc:Choice>
                <mc:Fallback>
                  <p:oleObj name="Equation" r:id="rId11" imgW="6286500" imgH="927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0"/>
                          <a:ext cx="3960" cy="58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29"/>
            <p:cNvGraphicFramePr>
              <a:graphicFrameLocks noChangeAspect="1"/>
            </p:cNvGraphicFramePr>
            <p:nvPr/>
          </p:nvGraphicFramePr>
          <p:xfrm>
            <a:off x="0" y="68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r:id="rId13" imgW="3286125" imgH="3038475" progId="">
                    <p:embed/>
                  </p:oleObj>
                </mc:Choice>
                <mc:Fallback>
                  <p:oleObj r:id="rId13" imgW="3286125" imgH="3038475" progId="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22" name="Text Box 32"/>
          <p:cNvSpPr txBox="1">
            <a:spLocks noChangeArrowheads="1"/>
          </p:cNvSpPr>
          <p:nvPr/>
        </p:nvSpPr>
        <p:spPr bwMode="auto">
          <a:xfrm>
            <a:off x="3527425" y="2225675"/>
            <a:ext cx="271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——</a:t>
            </a:r>
            <a:r>
              <a:rPr kumimoji="0" lang="zh-CN" altLang="en-US" sz="2800" b="1"/>
              <a:t>另一直线</a:t>
            </a:r>
          </a:p>
        </p:txBody>
      </p:sp>
      <p:sp>
        <p:nvSpPr>
          <p:cNvPr id="405523" name="Text Box 33"/>
          <p:cNvSpPr txBox="1">
            <a:spLocks noChangeArrowheads="1"/>
          </p:cNvSpPr>
          <p:nvPr/>
        </p:nvSpPr>
        <p:spPr bwMode="auto">
          <a:xfrm>
            <a:off x="1331913" y="2889250"/>
            <a:ext cx="345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距原点的位移</a:t>
            </a:r>
          </a:p>
        </p:txBody>
      </p:sp>
      <p:graphicFrame>
        <p:nvGraphicFramePr>
          <p:cNvPr id="405524" name="Object 20"/>
          <p:cNvGraphicFramePr>
            <a:graphicFrameLocks noChangeAspect="1"/>
          </p:cNvGraphicFramePr>
          <p:nvPr/>
        </p:nvGraphicFramePr>
        <p:xfrm>
          <a:off x="2016125" y="3443288"/>
          <a:ext cx="20177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5" imgW="2044700" imgH="533400" progId="Equation.DSMT4">
                  <p:embed/>
                </p:oleObj>
              </mc:Choice>
              <mc:Fallback>
                <p:oleObj name="Equation" r:id="rId15" imgW="20447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443288"/>
                        <a:ext cx="20177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5" name="Object 21"/>
          <p:cNvGraphicFramePr>
            <a:graphicFrameLocks noChangeAspect="1"/>
          </p:cNvGraphicFramePr>
          <p:nvPr/>
        </p:nvGraphicFramePr>
        <p:xfrm>
          <a:off x="3976688" y="3462338"/>
          <a:ext cx="344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7" imgW="3441700" imgH="533400" progId="Equation.DSMT4">
                  <p:embed/>
                </p:oleObj>
              </mc:Choice>
              <mc:Fallback>
                <p:oleObj name="Equation" r:id="rId17" imgW="3441700" imgH="533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462338"/>
                        <a:ext cx="344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6" name="Text Box 37"/>
          <p:cNvSpPr txBox="1">
            <a:spLocks noChangeArrowheads="1"/>
          </p:cNvSpPr>
          <p:nvPr/>
        </p:nvSpPr>
        <p:spPr bwMode="auto">
          <a:xfrm>
            <a:off x="468313" y="4035425"/>
            <a:ext cx="420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>
                <a:solidFill>
                  <a:schemeClr val="accent2"/>
                </a:solidFill>
              </a:rPr>
              <a:t>3</a:t>
            </a:r>
            <a:r>
              <a:rPr kumimoji="0" lang="zh-CN" altLang="en-US" sz="2800" b="1">
                <a:solidFill>
                  <a:schemeClr val="accent2"/>
                </a:solidFill>
              </a:rPr>
              <a:t>）</a:t>
            </a:r>
            <a:r>
              <a:rPr kumimoji="0" lang="zh-CN" altLang="en-US" sz="2800" b="1" i="1">
                <a:solidFill>
                  <a:schemeClr val="accent2"/>
                </a:solidFill>
                <a:sym typeface="Symbol" panose="05050102010706020507" pitchFamily="18" charset="2"/>
              </a:rPr>
              <a:t> 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400" b="1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05527" name="Text Box 42"/>
          <p:cNvSpPr txBox="1">
            <a:spLocks noChangeArrowheads="1"/>
          </p:cNvSpPr>
          <p:nvPr/>
        </p:nvSpPr>
        <p:spPr bwMode="auto">
          <a:xfrm>
            <a:off x="1797050" y="4787900"/>
            <a:ext cx="224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bg1"/>
                </a:solidFill>
              </a:rPr>
              <a:t>则有</a:t>
            </a:r>
          </a:p>
        </p:txBody>
      </p:sp>
      <p:graphicFrame>
        <p:nvGraphicFramePr>
          <p:cNvPr id="405528" name="Object 24"/>
          <p:cNvGraphicFramePr>
            <a:graphicFrameLocks noChangeAspect="1"/>
          </p:cNvGraphicFramePr>
          <p:nvPr/>
        </p:nvGraphicFramePr>
        <p:xfrm>
          <a:off x="2868613" y="4616450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9" imgW="1955800" imgH="927100" progId="Equation.DSMT4">
                  <p:embed/>
                </p:oleObj>
              </mc:Choice>
              <mc:Fallback>
                <p:oleObj name="Equation" r:id="rId19" imgW="1955800" imgH="927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616450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9" name="Text Box 44"/>
          <p:cNvSpPr txBox="1">
            <a:spLocks noChangeArrowheads="1"/>
          </p:cNvSpPr>
          <p:nvPr/>
        </p:nvSpPr>
        <p:spPr bwMode="auto">
          <a:xfrm>
            <a:off x="1371600" y="5610225"/>
            <a:ext cx="7556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轨迹为一</a:t>
            </a:r>
            <a:r>
              <a:rPr kumimoji="0" lang="zh-CN" altLang="en-US" sz="2800" b="1">
                <a:solidFill>
                  <a:srgbClr val="FF0000"/>
                </a:solidFill>
              </a:rPr>
              <a:t>正椭圆</a:t>
            </a:r>
            <a:r>
              <a:rPr kumimoji="0" lang="zh-CN" altLang="en-US" sz="2800" b="1"/>
              <a:t>，长短轴分别为</a:t>
            </a:r>
            <a:r>
              <a:rPr kumimoji="0" lang="en-US" altLang="zh-CN" sz="2800" b="1"/>
              <a:t>2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1</a:t>
            </a:r>
            <a:r>
              <a:rPr kumimoji="0" lang="zh-CN" altLang="en-US" sz="2800" b="1"/>
              <a:t>、</a:t>
            </a:r>
            <a:r>
              <a:rPr kumimoji="0" lang="en-US" altLang="zh-CN" sz="2800" b="1"/>
              <a:t>2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2</a:t>
            </a:r>
            <a:endParaRPr kumimoji="0" lang="en-US" altLang="zh-CN" sz="2800" b="1"/>
          </a:p>
        </p:txBody>
      </p:sp>
      <p:sp>
        <p:nvSpPr>
          <p:cNvPr id="405530" name="Text Box 45"/>
          <p:cNvSpPr txBox="1">
            <a:spLocks noChangeArrowheads="1"/>
          </p:cNvSpPr>
          <p:nvPr/>
        </p:nvSpPr>
        <p:spPr bwMode="auto">
          <a:xfrm>
            <a:off x="1282700" y="6186488"/>
            <a:ext cx="5160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若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1</a:t>
            </a:r>
            <a:r>
              <a:rPr kumimoji="0" lang="en-US" altLang="zh-CN" sz="2800" b="1">
                <a:solidFill>
                  <a:srgbClr val="FF0000"/>
                </a:solidFill>
              </a:rPr>
              <a:t>=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2</a:t>
            </a:r>
            <a:r>
              <a:rPr kumimoji="0" lang="en-US" altLang="zh-CN" sz="2800" b="1">
                <a:solidFill>
                  <a:schemeClr val="accent2"/>
                </a:solidFill>
              </a:rPr>
              <a:t>,  </a:t>
            </a:r>
            <a:r>
              <a:rPr kumimoji="0" lang="zh-CN" altLang="en-US" sz="2800" b="1">
                <a:solidFill>
                  <a:schemeClr val="accent2"/>
                </a:solidFill>
              </a:rPr>
              <a:t>就是一个圆。</a:t>
            </a:r>
          </a:p>
        </p:txBody>
      </p:sp>
      <p:graphicFrame>
        <p:nvGraphicFramePr>
          <p:cNvPr id="405531" name="Object 27"/>
          <p:cNvGraphicFramePr>
            <a:graphicFrameLocks noChangeAspect="1"/>
          </p:cNvGraphicFramePr>
          <p:nvPr/>
        </p:nvGraphicFramePr>
        <p:xfrm>
          <a:off x="3348038" y="3968750"/>
          <a:ext cx="330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21" imgW="330057" imgH="672808" progId="Equation.DSMT4">
                  <p:embed/>
                </p:oleObj>
              </mc:Choice>
              <mc:Fallback>
                <p:oleObj name="Equation" r:id="rId21" imgW="330057" imgH="67280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68750"/>
                        <a:ext cx="330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32" name="Rectangle 99"/>
          <p:cNvSpPr>
            <a:spLocks noChangeArrowheads="1"/>
          </p:cNvSpPr>
          <p:nvPr/>
        </p:nvSpPr>
        <p:spPr bwMode="auto">
          <a:xfrm>
            <a:off x="6181725" y="4322763"/>
            <a:ext cx="1981200" cy="1066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smtClean="0">
              <a:solidFill>
                <a:schemeClr val="bg1"/>
              </a:solidFill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940425" y="3789363"/>
            <a:ext cx="2681288" cy="1905000"/>
            <a:chOff x="0" y="0"/>
            <a:chExt cx="1293" cy="1200"/>
          </a:xfrm>
        </p:grpSpPr>
        <p:sp>
          <p:nvSpPr>
            <p:cNvPr id="16415" name="Line 101"/>
            <p:cNvSpPr>
              <a:spLocks noChangeShapeType="1"/>
            </p:cNvSpPr>
            <p:nvPr/>
          </p:nvSpPr>
          <p:spPr bwMode="auto">
            <a:xfrm>
              <a:off x="0" y="672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16" name="Line 102"/>
            <p:cNvSpPr>
              <a:spLocks noChangeShapeType="1"/>
            </p:cNvSpPr>
            <p:nvPr/>
          </p:nvSpPr>
          <p:spPr bwMode="auto">
            <a:xfrm flipV="1">
              <a:off x="576" y="144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17" name="Text Box 103"/>
            <p:cNvSpPr txBox="1">
              <a:spLocks noChangeArrowheads="1"/>
            </p:cNvSpPr>
            <p:nvPr/>
          </p:nvSpPr>
          <p:spPr bwMode="auto">
            <a:xfrm>
              <a:off x="1118" y="624"/>
              <a:ext cx="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16418" name="Text Box 104"/>
            <p:cNvSpPr txBox="1">
              <a:spLocks noChangeArrowheads="1"/>
            </p:cNvSpPr>
            <p:nvPr/>
          </p:nvSpPr>
          <p:spPr bwMode="auto">
            <a:xfrm>
              <a:off x="602" y="0"/>
              <a:ext cx="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chemeClr val="bg1"/>
                  </a:solidFill>
                </a:rPr>
                <a:t>y</a:t>
              </a:r>
            </a:p>
          </p:txBody>
        </p:sp>
      </p:grpSp>
      <p:sp>
        <p:nvSpPr>
          <p:cNvPr id="405538" name="Arc 105"/>
          <p:cNvSpPr>
            <a:spLocks/>
          </p:cNvSpPr>
          <p:nvPr/>
        </p:nvSpPr>
        <p:spPr bwMode="auto">
          <a:xfrm rot="16200000" flipV="1">
            <a:off x="6929438" y="3771900"/>
            <a:ext cx="412750" cy="1755775"/>
          </a:xfrm>
          <a:custGeom>
            <a:avLst/>
            <a:gdLst>
              <a:gd name="T0" fmla="*/ 0 w 21600"/>
              <a:gd name="T1" fmla="*/ 0 h 43114"/>
              <a:gd name="T2" fmla="*/ 2147483646 w 21600"/>
              <a:gd name="T3" fmla="*/ 2147483646 h 43114"/>
              <a:gd name="T4" fmla="*/ 0 w 21600"/>
              <a:gd name="T5" fmla="*/ 2147483646 h 43114"/>
              <a:gd name="T6" fmla="*/ 0 60000 65536"/>
              <a:gd name="T7" fmla="*/ 0 60000 65536"/>
              <a:gd name="T8" fmla="*/ 0 60000 65536"/>
              <a:gd name="T9" fmla="*/ 0 w 21600"/>
              <a:gd name="T10" fmla="*/ 0 h 43114"/>
              <a:gd name="T11" fmla="*/ 21600 w 21600"/>
              <a:gd name="T12" fmla="*/ 43114 h 431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782"/>
                  <a:pt x="13065" y="42115"/>
                  <a:pt x="1927" y="43113"/>
                </a:cubicBezTo>
              </a:path>
              <a:path w="21600" h="431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782"/>
                  <a:pt x="13065" y="42115"/>
                  <a:pt x="1927" y="4311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5539" name="Arc 106"/>
          <p:cNvSpPr>
            <a:spLocks/>
          </p:cNvSpPr>
          <p:nvPr/>
        </p:nvSpPr>
        <p:spPr bwMode="auto">
          <a:xfrm rot="5400000">
            <a:off x="6909594" y="4128294"/>
            <a:ext cx="457200" cy="1760538"/>
          </a:xfrm>
          <a:custGeom>
            <a:avLst/>
            <a:gdLst>
              <a:gd name="T0" fmla="*/ 2147483646 w 24026"/>
              <a:gd name="T1" fmla="*/ 0 h 43200"/>
              <a:gd name="T2" fmla="*/ 0 w 24026"/>
              <a:gd name="T3" fmla="*/ 2147483646 h 43200"/>
              <a:gd name="T4" fmla="*/ 2147483646 w 24026"/>
              <a:gd name="T5" fmla="*/ 2147483646 h 43200"/>
              <a:gd name="T6" fmla="*/ 0 60000 65536"/>
              <a:gd name="T7" fmla="*/ 0 60000 65536"/>
              <a:gd name="T8" fmla="*/ 0 60000 65536"/>
              <a:gd name="T9" fmla="*/ 0 w 24026"/>
              <a:gd name="T10" fmla="*/ 0 h 43200"/>
              <a:gd name="T11" fmla="*/ 24026 w 240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26" h="43200" fill="none" extrusionOk="0">
                <a:moveTo>
                  <a:pt x="2425" y="0"/>
                </a:moveTo>
                <a:cubicBezTo>
                  <a:pt x="14355" y="0"/>
                  <a:pt x="24026" y="9670"/>
                  <a:pt x="24026" y="21600"/>
                </a:cubicBezTo>
                <a:cubicBezTo>
                  <a:pt x="24026" y="33529"/>
                  <a:pt x="14355" y="43200"/>
                  <a:pt x="2426" y="43200"/>
                </a:cubicBezTo>
                <a:cubicBezTo>
                  <a:pt x="1615" y="43200"/>
                  <a:pt x="805" y="43154"/>
                  <a:pt x="-1" y="43063"/>
                </a:cubicBezTo>
              </a:path>
              <a:path w="24026" h="43200" stroke="0" extrusionOk="0">
                <a:moveTo>
                  <a:pt x="2425" y="0"/>
                </a:moveTo>
                <a:cubicBezTo>
                  <a:pt x="14355" y="0"/>
                  <a:pt x="24026" y="9670"/>
                  <a:pt x="24026" y="21600"/>
                </a:cubicBezTo>
                <a:cubicBezTo>
                  <a:pt x="24026" y="33529"/>
                  <a:pt x="14355" y="43200"/>
                  <a:pt x="2426" y="43200"/>
                </a:cubicBezTo>
                <a:cubicBezTo>
                  <a:pt x="1615" y="43200"/>
                  <a:pt x="805" y="43154"/>
                  <a:pt x="-1" y="43063"/>
                </a:cubicBezTo>
                <a:lnTo>
                  <a:pt x="2426" y="21600"/>
                </a:lnTo>
                <a:lnTo>
                  <a:pt x="2425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5540" name="Object 36"/>
          <p:cNvGraphicFramePr>
            <a:graphicFrameLocks noChangeAspect="1"/>
          </p:cNvGraphicFramePr>
          <p:nvPr/>
        </p:nvGraphicFramePr>
        <p:xfrm>
          <a:off x="7958138" y="4827588"/>
          <a:ext cx="285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r:id="rId23" imgW="380835" imgH="444307" progId="Equation.3">
                  <p:embed/>
                </p:oleObj>
              </mc:Choice>
              <mc:Fallback>
                <p:oleObj r:id="rId23" imgW="380835" imgH="44430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4827588"/>
                        <a:ext cx="285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1" name="Object 37"/>
          <p:cNvGraphicFramePr>
            <a:graphicFrameLocks noChangeAspect="1"/>
          </p:cNvGraphicFramePr>
          <p:nvPr/>
        </p:nvGraphicFramePr>
        <p:xfrm>
          <a:off x="7164388" y="4149725"/>
          <a:ext cx="295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r:id="rId25" imgW="393529" imgH="444307" progId="Equation.3">
                  <p:embed/>
                </p:oleObj>
              </mc:Choice>
              <mc:Fallback>
                <p:oleObj r:id="rId25" imgW="393529" imgH="44430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149725"/>
                        <a:ext cx="295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2" name="Object 38"/>
          <p:cNvGraphicFramePr>
            <a:graphicFrameLocks noChangeAspect="1"/>
          </p:cNvGraphicFramePr>
          <p:nvPr/>
        </p:nvGraphicFramePr>
        <p:xfrm>
          <a:off x="6881813" y="4856163"/>
          <a:ext cx="2143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r:id="rId27" imgW="215713" imgH="241091" progId="Equation.3">
                  <p:embed/>
                </p:oleObj>
              </mc:Choice>
              <mc:Fallback>
                <p:oleObj r:id="rId27" imgW="215713" imgH="24109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4856163"/>
                        <a:ext cx="2143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43" name="Text Box 117"/>
          <p:cNvSpPr txBox="1">
            <a:spLocks noChangeArrowheads="1"/>
          </p:cNvSpPr>
          <p:nvPr/>
        </p:nvSpPr>
        <p:spPr bwMode="auto">
          <a:xfrm>
            <a:off x="5010150" y="6167438"/>
            <a:ext cx="3471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振动为顺时针方向！</a:t>
            </a:r>
          </a:p>
        </p:txBody>
      </p:sp>
      <p:sp>
        <p:nvSpPr>
          <p:cNvPr id="405544" name="Line 118"/>
          <p:cNvSpPr>
            <a:spLocks noChangeShapeType="1"/>
          </p:cNvSpPr>
          <p:nvPr/>
        </p:nvSpPr>
        <p:spPr bwMode="auto">
          <a:xfrm flipH="1">
            <a:off x="7585075" y="5070475"/>
            <a:ext cx="304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chemeClr val="bg1"/>
                </a:solidFill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75"/>
                                        <p:tgtEl>
                                          <p:spTgt spid="40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0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4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4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4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4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75"/>
                                        <p:tgtEl>
                                          <p:spTgt spid="4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75"/>
                                        <p:tgtEl>
                                          <p:spTgt spid="4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 autoUpdateAnimBg="0"/>
      <p:bldP spid="405510" grpId="0" animBg="1" autoUpdateAnimBg="0"/>
      <p:bldP spid="405516" grpId="0" animBg="1"/>
      <p:bldP spid="405522" grpId="0" autoUpdateAnimBg="0"/>
      <p:bldP spid="405523" grpId="0" autoUpdateAnimBg="0"/>
      <p:bldP spid="405526" grpId="0" autoUpdateAnimBg="0"/>
      <p:bldP spid="405527" grpId="0" autoUpdateAnimBg="0"/>
      <p:bldP spid="405529" grpId="0" autoUpdateAnimBg="0"/>
      <p:bldP spid="405530" grpId="0" autoUpdateAnimBg="0"/>
      <p:bldP spid="405532" grpId="0" animBg="1" autoUpdateAnimBg="0"/>
      <p:bldP spid="405538" grpId="0" animBg="1"/>
      <p:bldP spid="405539" grpId="0" animBg="1"/>
      <p:bldP spid="405543" grpId="0" autoUpdateAnimBg="0"/>
      <p:bldP spid="4055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792163" y="368300"/>
            <a:ext cx="6970712" cy="927100"/>
            <a:chOff x="0" y="0"/>
            <a:chExt cx="4391" cy="584"/>
          </a:xfrm>
        </p:grpSpPr>
        <p:graphicFrame>
          <p:nvGraphicFramePr>
            <p:cNvPr id="17458" name="Object 3"/>
            <p:cNvGraphicFramePr>
              <a:graphicFrameLocks noChangeAspect="1"/>
            </p:cNvGraphicFramePr>
            <p:nvPr/>
          </p:nvGraphicFramePr>
          <p:xfrm>
            <a:off x="431" y="0"/>
            <a:ext cx="3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name="Equation" r:id="rId3" imgW="6286500" imgH="927100" progId="Equation.DSMT4">
                    <p:embed/>
                  </p:oleObj>
                </mc:Choice>
                <mc:Fallback>
                  <p:oleObj name="Equation" r:id="rId3" imgW="6286500" imgH="927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0"/>
                          <a:ext cx="3960" cy="58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8"/>
            <p:cNvGraphicFramePr>
              <a:graphicFrameLocks noChangeAspect="1"/>
            </p:cNvGraphicFramePr>
            <p:nvPr/>
          </p:nvGraphicFramePr>
          <p:xfrm>
            <a:off x="0" y="68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r:id="rId5" imgW="3286125" imgH="3038475" progId="">
                    <p:embed/>
                  </p:oleObj>
                </mc:Choice>
                <mc:Fallback>
                  <p:oleObj r:id="rId5" imgW="3286125" imgH="3038475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33" name="Text Box 11"/>
          <p:cNvSpPr txBox="1">
            <a:spLocks noChangeArrowheads="1"/>
          </p:cNvSpPr>
          <p:nvPr/>
        </p:nvSpPr>
        <p:spPr bwMode="auto">
          <a:xfrm>
            <a:off x="503238" y="142398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（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4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）</a:t>
            </a:r>
            <a:r>
              <a:rPr kumimoji="0" lang="zh-CN" altLang="en-US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 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4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 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</a:t>
            </a:r>
          </a:p>
        </p:txBody>
      </p:sp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2439988" y="1952625"/>
          <a:ext cx="20240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7" imgW="1955800" imgH="927100" progId="Equation.DSMT4">
                  <p:embed/>
                </p:oleObj>
              </mc:Choice>
              <mc:Fallback>
                <p:oleObj name="Equation" r:id="rId7" imgW="19558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952625"/>
                        <a:ext cx="20240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5" name="Text Box 17"/>
          <p:cNvSpPr txBox="1">
            <a:spLocks noChangeArrowheads="1"/>
          </p:cNvSpPr>
          <p:nvPr/>
        </p:nvSpPr>
        <p:spPr bwMode="auto">
          <a:xfrm>
            <a:off x="1692275" y="2098675"/>
            <a:ext cx="2195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则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445125" y="1166813"/>
            <a:ext cx="2679700" cy="1905000"/>
            <a:chOff x="0" y="0"/>
            <a:chExt cx="1292" cy="1200"/>
          </a:xfrm>
        </p:grpSpPr>
        <p:sp>
          <p:nvSpPr>
            <p:cNvPr id="17454" name="Line 62"/>
            <p:cNvSpPr>
              <a:spLocks noChangeShapeType="1"/>
            </p:cNvSpPr>
            <p:nvPr/>
          </p:nvSpPr>
          <p:spPr bwMode="auto">
            <a:xfrm>
              <a:off x="0" y="672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55" name="Line 63"/>
            <p:cNvSpPr>
              <a:spLocks noChangeShapeType="1"/>
            </p:cNvSpPr>
            <p:nvPr/>
          </p:nvSpPr>
          <p:spPr bwMode="auto">
            <a:xfrm flipV="1">
              <a:off x="576" y="144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56" name="Text Box 64"/>
            <p:cNvSpPr txBox="1">
              <a:spLocks noChangeArrowheads="1"/>
            </p:cNvSpPr>
            <p:nvPr/>
          </p:nvSpPr>
          <p:spPr bwMode="auto">
            <a:xfrm>
              <a:off x="1118" y="624"/>
              <a:ext cx="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x</a:t>
              </a:r>
            </a:p>
          </p:txBody>
        </p:sp>
        <p:sp>
          <p:nvSpPr>
            <p:cNvPr id="17457" name="Text Box 65"/>
            <p:cNvSpPr txBox="1">
              <a:spLocks noChangeArrowheads="1"/>
            </p:cNvSpPr>
            <p:nvPr/>
          </p:nvSpPr>
          <p:spPr bwMode="auto">
            <a:xfrm>
              <a:off x="602" y="0"/>
              <a:ext cx="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y</a:t>
              </a:r>
            </a:p>
          </p:txBody>
        </p:sp>
      </p:grpSp>
      <p:sp>
        <p:nvSpPr>
          <p:cNvPr id="406543" name="Arc 66"/>
          <p:cNvSpPr>
            <a:spLocks/>
          </p:cNvSpPr>
          <p:nvPr/>
        </p:nvSpPr>
        <p:spPr bwMode="auto">
          <a:xfrm rot="16200000" flipV="1">
            <a:off x="6434138" y="1765300"/>
            <a:ext cx="412750" cy="523875"/>
          </a:xfrm>
          <a:custGeom>
            <a:avLst/>
            <a:gdLst>
              <a:gd name="T0" fmla="*/ 0 w 21600"/>
              <a:gd name="T1" fmla="*/ 0 h 43114"/>
              <a:gd name="T2" fmla="*/ 2147483646 w 21600"/>
              <a:gd name="T3" fmla="*/ 2147483646 h 43114"/>
              <a:gd name="T4" fmla="*/ 0 w 21600"/>
              <a:gd name="T5" fmla="*/ 2147483646 h 43114"/>
              <a:gd name="T6" fmla="*/ 0 60000 65536"/>
              <a:gd name="T7" fmla="*/ 0 60000 65536"/>
              <a:gd name="T8" fmla="*/ 0 60000 65536"/>
              <a:gd name="T9" fmla="*/ 0 w 21600"/>
              <a:gd name="T10" fmla="*/ 0 h 43114"/>
              <a:gd name="T11" fmla="*/ 21600 w 21600"/>
              <a:gd name="T12" fmla="*/ 43114 h 431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782"/>
                  <a:pt x="13065" y="42115"/>
                  <a:pt x="1927" y="43113"/>
                </a:cubicBezTo>
              </a:path>
              <a:path w="21600" h="431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782"/>
                  <a:pt x="13065" y="42115"/>
                  <a:pt x="1927" y="4311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6544" name="Arc 67"/>
          <p:cNvSpPr>
            <a:spLocks/>
          </p:cNvSpPr>
          <p:nvPr/>
        </p:nvSpPr>
        <p:spPr bwMode="auto">
          <a:xfrm rot="5400000">
            <a:off x="6414294" y="2124869"/>
            <a:ext cx="457200" cy="522288"/>
          </a:xfrm>
          <a:custGeom>
            <a:avLst/>
            <a:gdLst>
              <a:gd name="T0" fmla="*/ 2147483646 w 24026"/>
              <a:gd name="T1" fmla="*/ 0 h 43200"/>
              <a:gd name="T2" fmla="*/ 0 w 24026"/>
              <a:gd name="T3" fmla="*/ 2147483646 h 43200"/>
              <a:gd name="T4" fmla="*/ 2147483646 w 24026"/>
              <a:gd name="T5" fmla="*/ 2147483646 h 43200"/>
              <a:gd name="T6" fmla="*/ 0 60000 65536"/>
              <a:gd name="T7" fmla="*/ 0 60000 65536"/>
              <a:gd name="T8" fmla="*/ 0 60000 65536"/>
              <a:gd name="T9" fmla="*/ 0 w 24026"/>
              <a:gd name="T10" fmla="*/ 0 h 43200"/>
              <a:gd name="T11" fmla="*/ 24026 w 2402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26" h="43200" fill="none" extrusionOk="0">
                <a:moveTo>
                  <a:pt x="2425" y="0"/>
                </a:moveTo>
                <a:cubicBezTo>
                  <a:pt x="14355" y="0"/>
                  <a:pt x="24026" y="9670"/>
                  <a:pt x="24026" y="21600"/>
                </a:cubicBezTo>
                <a:cubicBezTo>
                  <a:pt x="24026" y="33529"/>
                  <a:pt x="14355" y="43200"/>
                  <a:pt x="2426" y="43200"/>
                </a:cubicBezTo>
                <a:cubicBezTo>
                  <a:pt x="1615" y="43200"/>
                  <a:pt x="805" y="43154"/>
                  <a:pt x="-1" y="43063"/>
                </a:cubicBezTo>
              </a:path>
              <a:path w="24026" h="43200" stroke="0" extrusionOk="0">
                <a:moveTo>
                  <a:pt x="2425" y="0"/>
                </a:moveTo>
                <a:cubicBezTo>
                  <a:pt x="14355" y="0"/>
                  <a:pt x="24026" y="9670"/>
                  <a:pt x="24026" y="21600"/>
                </a:cubicBezTo>
                <a:cubicBezTo>
                  <a:pt x="24026" y="33529"/>
                  <a:pt x="14355" y="43200"/>
                  <a:pt x="2426" y="43200"/>
                </a:cubicBezTo>
                <a:cubicBezTo>
                  <a:pt x="1615" y="43200"/>
                  <a:pt x="805" y="43154"/>
                  <a:pt x="-1" y="43063"/>
                </a:cubicBezTo>
                <a:lnTo>
                  <a:pt x="2426" y="21600"/>
                </a:lnTo>
                <a:lnTo>
                  <a:pt x="2425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4" name="Group 17"/>
          <p:cNvGrpSpPr>
            <a:grpSpLocks noChangeAspect="1"/>
          </p:cNvGrpSpPr>
          <p:nvPr/>
        </p:nvGrpSpPr>
        <p:grpSpPr bwMode="auto">
          <a:xfrm>
            <a:off x="6335713" y="1484313"/>
            <a:ext cx="779462" cy="1054100"/>
            <a:chOff x="-32" y="-262"/>
            <a:chExt cx="491" cy="664"/>
          </a:xfrm>
        </p:grpSpPr>
        <p:graphicFrame>
          <p:nvGraphicFramePr>
            <p:cNvPr id="17451" name="Object 18"/>
            <p:cNvGraphicFramePr>
              <a:graphicFrameLocks noChangeAspect="1"/>
            </p:cNvGraphicFramePr>
            <p:nvPr/>
          </p:nvGraphicFramePr>
          <p:xfrm>
            <a:off x="279" y="192"/>
            <a:ext cx="18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8" r:id="rId9" imgW="380835" imgH="444307" progId="Equation.3">
                    <p:embed/>
                  </p:oleObj>
                </mc:Choice>
                <mc:Fallback>
                  <p:oleObj r:id="rId9" imgW="380835" imgH="44430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192"/>
                          <a:ext cx="18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19"/>
            <p:cNvGraphicFramePr>
              <a:graphicFrameLocks noChangeAspect="1"/>
            </p:cNvGraphicFramePr>
            <p:nvPr/>
          </p:nvGraphicFramePr>
          <p:xfrm>
            <a:off x="-32" y="-262"/>
            <a:ext cx="1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9" r:id="rId11" imgW="393529" imgH="444307" progId="Equation.3">
                    <p:embed/>
                  </p:oleObj>
                </mc:Choice>
                <mc:Fallback>
                  <p:oleObj r:id="rId11" imgW="393529" imgH="44430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" y="-262"/>
                          <a:ext cx="18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20"/>
            <p:cNvGraphicFramePr>
              <a:graphicFrameLocks noChangeAspect="1"/>
            </p:cNvGraphicFramePr>
            <p:nvPr/>
          </p:nvGraphicFramePr>
          <p:xfrm>
            <a:off x="0" y="210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0" r:id="rId13" imgW="215713" imgH="241091" progId="Equation.3">
                    <p:embed/>
                  </p:oleObj>
                </mc:Choice>
                <mc:Fallback>
                  <p:oleObj r:id="rId13" imgW="215713" imgH="24109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0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49" name="Line 72"/>
          <p:cNvSpPr>
            <a:spLocks noChangeShapeType="1"/>
          </p:cNvSpPr>
          <p:nvPr/>
        </p:nvSpPr>
        <p:spPr bwMode="auto">
          <a:xfrm flipH="1" flipV="1">
            <a:off x="6804025" y="1773238"/>
            <a:ext cx="304800" cy="2286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6550" name="Object 22"/>
          <p:cNvGraphicFramePr>
            <a:graphicFrameLocks noChangeAspect="1"/>
          </p:cNvGraphicFramePr>
          <p:nvPr/>
        </p:nvGraphicFramePr>
        <p:xfrm>
          <a:off x="3476625" y="1376363"/>
          <a:ext cx="48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15" imgW="482391" imgH="672808" progId="Equation.DSMT4">
                  <p:embed/>
                </p:oleObj>
              </mc:Choice>
              <mc:Fallback>
                <p:oleObj name="Equation" r:id="rId15" imgW="482391" imgH="67280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376363"/>
                        <a:ext cx="482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1" name="Text Box 78"/>
          <p:cNvSpPr txBox="1">
            <a:spLocks noChangeArrowheads="1"/>
          </p:cNvSpPr>
          <p:nvPr/>
        </p:nvSpPr>
        <p:spPr bwMode="auto">
          <a:xfrm>
            <a:off x="1419225" y="2852738"/>
            <a:ext cx="7556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轨迹为另一</a:t>
            </a:r>
            <a:r>
              <a:rPr kumimoji="0" lang="zh-CN" altLang="en-US" sz="2800" b="1">
                <a:solidFill>
                  <a:srgbClr val="FF0000"/>
                </a:solidFill>
              </a:rPr>
              <a:t>正椭圆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长短轴分别为</a:t>
            </a:r>
            <a:r>
              <a:rPr kumimoji="0" lang="en-US" altLang="zh-CN" sz="2800" b="1"/>
              <a:t>2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1</a:t>
            </a:r>
            <a:r>
              <a:rPr kumimoji="0" lang="zh-CN" altLang="en-US" sz="2800" b="1"/>
              <a:t>、</a:t>
            </a:r>
            <a:r>
              <a:rPr kumimoji="0" lang="en-US" altLang="zh-CN" sz="2800" b="1"/>
              <a:t>2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2</a:t>
            </a:r>
            <a:r>
              <a:rPr kumimoji="0" lang="zh-CN" altLang="en-US" sz="2800" b="1"/>
              <a:t>，</a:t>
            </a:r>
          </a:p>
        </p:txBody>
      </p:sp>
      <p:sp>
        <p:nvSpPr>
          <p:cNvPr id="406552" name="Text Box 79"/>
          <p:cNvSpPr txBox="1">
            <a:spLocks noChangeArrowheads="1"/>
          </p:cNvSpPr>
          <p:nvPr/>
        </p:nvSpPr>
        <p:spPr bwMode="auto">
          <a:xfrm>
            <a:off x="1397000" y="3335338"/>
            <a:ext cx="5160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若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=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2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就是一个圆。</a:t>
            </a:r>
          </a:p>
        </p:txBody>
      </p:sp>
      <p:sp>
        <p:nvSpPr>
          <p:cNvPr id="406553" name="Text Box 80"/>
          <p:cNvSpPr txBox="1">
            <a:spLocks noChangeArrowheads="1"/>
          </p:cNvSpPr>
          <p:nvPr/>
        </p:nvSpPr>
        <p:spPr bwMode="auto">
          <a:xfrm>
            <a:off x="5003800" y="3284538"/>
            <a:ext cx="3694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振动为逆时针方向！</a:t>
            </a:r>
          </a:p>
        </p:txBody>
      </p:sp>
      <p:sp>
        <p:nvSpPr>
          <p:cNvPr id="406554" name="Text Box 81"/>
          <p:cNvSpPr txBox="1">
            <a:spLocks noChangeArrowheads="1"/>
          </p:cNvSpPr>
          <p:nvPr/>
        </p:nvSpPr>
        <p:spPr bwMode="auto">
          <a:xfrm>
            <a:off x="503238" y="3897313"/>
            <a:ext cx="5240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（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5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）</a:t>
            </a:r>
            <a:r>
              <a:rPr kumimoji="0" lang="zh-CN" altLang="en-US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 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4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 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406555" name="Text Box 82"/>
          <p:cNvSpPr txBox="1">
            <a:spLocks noChangeArrowheads="1"/>
          </p:cNvSpPr>
          <p:nvPr/>
        </p:nvSpPr>
        <p:spPr bwMode="auto">
          <a:xfrm>
            <a:off x="1860550" y="4422775"/>
            <a:ext cx="4187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ym typeface="Symbol" panose="05050102010706020507" pitchFamily="18" charset="2"/>
              </a:rPr>
              <a:t></a:t>
            </a:r>
            <a:r>
              <a:rPr kumimoji="0" lang="zh-CN" altLang="en-US" sz="2800" b="1">
                <a:sym typeface="Symbol" panose="05050102010706020507" pitchFamily="18" charset="2"/>
              </a:rPr>
              <a:t>为其它任意值</a:t>
            </a:r>
          </a:p>
        </p:txBody>
      </p:sp>
      <p:sp>
        <p:nvSpPr>
          <p:cNvPr id="406556" name="Text Box 83"/>
          <p:cNvSpPr txBox="1">
            <a:spLocks noChangeArrowheads="1"/>
          </p:cNvSpPr>
          <p:nvPr/>
        </p:nvSpPr>
        <p:spPr bwMode="auto">
          <a:xfrm>
            <a:off x="1295400" y="4926013"/>
            <a:ext cx="5199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/>
              <a:t>轨迹是任意一个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斜椭圆</a:t>
            </a:r>
          </a:p>
        </p:txBody>
      </p:sp>
      <p:sp>
        <p:nvSpPr>
          <p:cNvPr id="406557" name="Text Box 84"/>
          <p:cNvSpPr txBox="1">
            <a:spLocks noChangeArrowheads="1"/>
          </p:cNvSpPr>
          <p:nvPr/>
        </p:nvSpPr>
        <p:spPr bwMode="auto">
          <a:xfrm>
            <a:off x="1296988" y="5522913"/>
            <a:ext cx="3462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当 </a:t>
            </a:r>
            <a:r>
              <a:rPr kumimoji="0" lang="en-US" altLang="zh-CN" sz="2800" b="1">
                <a:solidFill>
                  <a:srgbClr val="FF0000"/>
                </a:solidFill>
              </a:rPr>
              <a:t>0 &lt; 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 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&lt;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  </a:t>
            </a:r>
            <a:r>
              <a:rPr kumimoji="0"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  <a:endParaRPr kumimoji="0"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06558" name="Text Box 87"/>
          <p:cNvSpPr txBox="1">
            <a:spLocks noChangeArrowheads="1"/>
          </p:cNvSpPr>
          <p:nvPr/>
        </p:nvSpPr>
        <p:spPr bwMode="auto">
          <a:xfrm>
            <a:off x="1296988" y="6062663"/>
            <a:ext cx="3203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当 </a:t>
            </a:r>
            <a:r>
              <a:rPr kumimoji="0" lang="zh-CN" altLang="en-US" sz="2800" b="1" i="1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kumimoji="0" lang="en-US" altLang="zh-CN" sz="2800" b="1">
                <a:solidFill>
                  <a:srgbClr val="FF0000"/>
                </a:solidFill>
              </a:rPr>
              <a:t>&lt;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 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&lt; 2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634163" y="4795838"/>
            <a:ext cx="2509837" cy="1981200"/>
            <a:chOff x="0" y="0"/>
            <a:chExt cx="1581" cy="1248"/>
          </a:xfrm>
        </p:grpSpPr>
        <p:sp>
          <p:nvSpPr>
            <p:cNvPr id="17443" name="Arc 90"/>
            <p:cNvSpPr>
              <a:spLocks/>
            </p:cNvSpPr>
            <p:nvPr/>
          </p:nvSpPr>
          <p:spPr bwMode="auto">
            <a:xfrm rot="6958941">
              <a:off x="610" y="665"/>
              <a:ext cx="260" cy="330"/>
            </a:xfrm>
            <a:custGeom>
              <a:avLst/>
              <a:gdLst>
                <a:gd name="T0" fmla="*/ 0 w 21600"/>
                <a:gd name="T1" fmla="*/ 0 h 43114"/>
                <a:gd name="T2" fmla="*/ 0 w 21600"/>
                <a:gd name="T3" fmla="*/ 0 h 43114"/>
                <a:gd name="T4" fmla="*/ 0 w 21600"/>
                <a:gd name="T5" fmla="*/ 0 h 4311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14"/>
                <a:gd name="T11" fmla="*/ 21600 w 21600"/>
                <a:gd name="T12" fmla="*/ 43114 h 431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1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82"/>
                    <a:pt x="13065" y="42115"/>
                    <a:pt x="1927" y="43113"/>
                  </a:cubicBezTo>
                </a:path>
                <a:path w="21600" h="4311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82"/>
                    <a:pt x="13065" y="42115"/>
                    <a:pt x="1927" y="4311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44" name="Arc 91"/>
            <p:cNvSpPr>
              <a:spLocks/>
            </p:cNvSpPr>
            <p:nvPr/>
          </p:nvSpPr>
          <p:spPr bwMode="auto">
            <a:xfrm rot="17702588" flipV="1">
              <a:off x="689" y="457"/>
              <a:ext cx="288" cy="330"/>
            </a:xfrm>
            <a:custGeom>
              <a:avLst/>
              <a:gdLst>
                <a:gd name="T0" fmla="*/ 0 w 24026"/>
                <a:gd name="T1" fmla="*/ 0 h 43200"/>
                <a:gd name="T2" fmla="*/ 0 w 24026"/>
                <a:gd name="T3" fmla="*/ 0 h 43200"/>
                <a:gd name="T4" fmla="*/ 0 w 24026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26"/>
                <a:gd name="T10" fmla="*/ 0 h 43200"/>
                <a:gd name="T11" fmla="*/ 24026 w 2402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26" h="43200" fill="none" extrusionOk="0">
                  <a:moveTo>
                    <a:pt x="2425" y="0"/>
                  </a:moveTo>
                  <a:cubicBezTo>
                    <a:pt x="14355" y="0"/>
                    <a:pt x="24026" y="9670"/>
                    <a:pt x="24026" y="21600"/>
                  </a:cubicBezTo>
                  <a:cubicBezTo>
                    <a:pt x="24026" y="33529"/>
                    <a:pt x="14355" y="43200"/>
                    <a:pt x="2426" y="43200"/>
                  </a:cubicBezTo>
                  <a:cubicBezTo>
                    <a:pt x="1615" y="43200"/>
                    <a:pt x="805" y="43154"/>
                    <a:pt x="-1" y="43063"/>
                  </a:cubicBezTo>
                </a:path>
                <a:path w="24026" h="43200" stroke="0" extrusionOk="0">
                  <a:moveTo>
                    <a:pt x="2425" y="0"/>
                  </a:moveTo>
                  <a:cubicBezTo>
                    <a:pt x="14355" y="0"/>
                    <a:pt x="24026" y="9670"/>
                    <a:pt x="24026" y="21600"/>
                  </a:cubicBezTo>
                  <a:cubicBezTo>
                    <a:pt x="24026" y="33529"/>
                    <a:pt x="14355" y="43200"/>
                    <a:pt x="2426" y="43200"/>
                  </a:cubicBezTo>
                  <a:cubicBezTo>
                    <a:pt x="1615" y="43200"/>
                    <a:pt x="805" y="43154"/>
                    <a:pt x="-1" y="43063"/>
                  </a:cubicBezTo>
                  <a:lnTo>
                    <a:pt x="2426" y="21600"/>
                  </a:lnTo>
                  <a:lnTo>
                    <a:pt x="2425" y="0"/>
                  </a:lnTo>
                  <a:close/>
                </a:path>
              </a:pathLst>
            </a:custGeom>
            <a:noFill/>
            <a:ln w="57150">
              <a:solidFill>
                <a:srgbClr val="FF99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45" name="Text Box 92"/>
            <p:cNvSpPr txBox="1">
              <a:spLocks noChangeArrowheads="1"/>
            </p:cNvSpPr>
            <p:nvPr/>
          </p:nvSpPr>
          <p:spPr bwMode="auto">
            <a:xfrm flipV="1">
              <a:off x="606" y="65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</a:p>
          </p:txBody>
        </p:sp>
        <p:grpSp>
          <p:nvGrpSpPr>
            <p:cNvPr id="17446" name="Group 36"/>
            <p:cNvGrpSpPr>
              <a:grpSpLocks/>
            </p:cNvGrpSpPr>
            <p:nvPr/>
          </p:nvGrpSpPr>
          <p:grpSpPr bwMode="auto">
            <a:xfrm>
              <a:off x="0" y="0"/>
              <a:ext cx="1581" cy="1248"/>
              <a:chOff x="0" y="0"/>
              <a:chExt cx="1581" cy="1248"/>
            </a:xfrm>
          </p:grpSpPr>
          <p:sp>
            <p:nvSpPr>
              <p:cNvPr id="17447" name="Line 96"/>
              <p:cNvSpPr>
                <a:spLocks noChangeShapeType="1"/>
              </p:cNvSpPr>
              <p:nvPr/>
            </p:nvSpPr>
            <p:spPr bwMode="auto">
              <a:xfrm>
                <a:off x="0" y="720"/>
                <a:ext cx="15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8" name="Line 97"/>
              <p:cNvSpPr>
                <a:spLocks noChangeShapeType="1"/>
              </p:cNvSpPr>
              <p:nvPr/>
            </p:nvSpPr>
            <p:spPr bwMode="auto">
              <a:xfrm flipV="1">
                <a:off x="788" y="192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9" name="Text Box 98"/>
              <p:cNvSpPr txBox="1">
                <a:spLocks noChangeArrowheads="1"/>
              </p:cNvSpPr>
              <p:nvPr/>
            </p:nvSpPr>
            <p:spPr bwMode="auto">
              <a:xfrm>
                <a:off x="1353" y="6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/>
                  <a:t>x</a:t>
                </a:r>
              </a:p>
            </p:txBody>
          </p:sp>
          <p:sp>
            <p:nvSpPr>
              <p:cNvPr id="17450" name="Text Box 99"/>
              <p:cNvSpPr txBox="1">
                <a:spLocks noChangeArrowheads="1"/>
              </p:cNvSpPr>
              <p:nvPr/>
            </p:nvSpPr>
            <p:spPr bwMode="auto">
              <a:xfrm>
                <a:off x="786" y="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/>
                  <a:t>y</a:t>
                </a:r>
              </a:p>
            </p:txBody>
          </p:sp>
        </p:grpSp>
      </p:grpSp>
      <p:grpSp>
        <p:nvGrpSpPr>
          <p:cNvPr id="21525" name="组合 53"/>
          <p:cNvGrpSpPr>
            <a:grpSpLocks/>
          </p:cNvGrpSpPr>
          <p:nvPr/>
        </p:nvGrpSpPr>
        <p:grpSpPr bwMode="auto">
          <a:xfrm>
            <a:off x="4900613" y="3565525"/>
            <a:ext cx="2555875" cy="1981200"/>
            <a:chOff x="4827591" y="3602067"/>
            <a:chExt cx="2555874" cy="1981200"/>
          </a:xfrm>
        </p:grpSpPr>
        <p:grpSp>
          <p:nvGrpSpPr>
            <p:cNvPr id="17433" name="组合 52"/>
            <p:cNvGrpSpPr>
              <a:grpSpLocks/>
            </p:cNvGrpSpPr>
            <p:nvPr/>
          </p:nvGrpSpPr>
          <p:grpSpPr bwMode="auto">
            <a:xfrm>
              <a:off x="5689961" y="4378338"/>
              <a:ext cx="673239" cy="730250"/>
              <a:chOff x="5664528" y="4411663"/>
              <a:chExt cx="673239" cy="730250"/>
            </a:xfrm>
          </p:grpSpPr>
          <p:sp>
            <p:nvSpPr>
              <p:cNvPr id="17441" name="Arc 110"/>
              <p:cNvSpPr>
                <a:spLocks/>
              </p:cNvSpPr>
              <p:nvPr/>
            </p:nvSpPr>
            <p:spPr bwMode="auto">
              <a:xfrm rot="14700000" flipV="1">
                <a:off x="5728494" y="4347697"/>
                <a:ext cx="395287" cy="523220"/>
              </a:xfrm>
              <a:custGeom>
                <a:avLst/>
                <a:gdLst>
                  <a:gd name="T0" fmla="*/ 0 w 21600"/>
                  <a:gd name="T1" fmla="*/ 0 h 43114"/>
                  <a:gd name="T2" fmla="*/ 0 w 21600"/>
                  <a:gd name="T3" fmla="*/ 2147483646 h 43114"/>
                  <a:gd name="T4" fmla="*/ 0 w 21600"/>
                  <a:gd name="T5" fmla="*/ 0 h 4311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14"/>
                  <a:gd name="T11" fmla="*/ 21600 w 21600"/>
                  <a:gd name="T12" fmla="*/ 43114 h 43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1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</a:path>
                  <a:path w="21600" h="4311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2" name="Arc 111"/>
              <p:cNvSpPr>
                <a:spLocks/>
              </p:cNvSpPr>
              <p:nvPr/>
            </p:nvSpPr>
            <p:spPr bwMode="auto">
              <a:xfrm rot="3840000">
                <a:off x="5857082" y="4661228"/>
                <a:ext cx="438150" cy="523220"/>
              </a:xfrm>
              <a:custGeom>
                <a:avLst/>
                <a:gdLst>
                  <a:gd name="T0" fmla="*/ 0 w 24026"/>
                  <a:gd name="T1" fmla="*/ 0 h 43200"/>
                  <a:gd name="T2" fmla="*/ 0 w 24026"/>
                  <a:gd name="T3" fmla="*/ 2147483646 h 43200"/>
                  <a:gd name="T4" fmla="*/ 0 w 2402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026"/>
                  <a:gd name="T10" fmla="*/ 0 h 43200"/>
                  <a:gd name="T11" fmla="*/ 24026 w 2402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26" h="43200" fill="none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</a:path>
                  <a:path w="24026" h="43200" stroke="0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  <a:lnTo>
                      <a:pt x="2426" y="21600"/>
                    </a:lnTo>
                    <a:lnTo>
                      <a:pt x="2425" y="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7434" name="组合 51"/>
            <p:cNvGrpSpPr>
              <a:grpSpLocks/>
            </p:cNvGrpSpPr>
            <p:nvPr/>
          </p:nvGrpSpPr>
          <p:grpSpPr bwMode="auto">
            <a:xfrm>
              <a:off x="4827591" y="3602067"/>
              <a:ext cx="2555874" cy="1981200"/>
              <a:chOff x="4827591" y="3602067"/>
              <a:chExt cx="2555874" cy="1981200"/>
            </a:xfrm>
          </p:grpSpPr>
          <p:grpSp>
            <p:nvGrpSpPr>
              <p:cNvPr id="17435" name="Group 42"/>
              <p:cNvGrpSpPr>
                <a:grpSpLocks/>
              </p:cNvGrpSpPr>
              <p:nvPr/>
            </p:nvGrpSpPr>
            <p:grpSpPr bwMode="auto">
              <a:xfrm>
                <a:off x="4827591" y="3602067"/>
                <a:ext cx="2555874" cy="1981200"/>
                <a:chOff x="0" y="0"/>
                <a:chExt cx="1610" cy="1248"/>
              </a:xfrm>
            </p:grpSpPr>
            <p:sp>
              <p:nvSpPr>
                <p:cNvPr id="17437" name="Line 106"/>
                <p:cNvSpPr>
                  <a:spLocks noChangeShapeType="1"/>
                </p:cNvSpPr>
                <p:nvPr/>
              </p:nvSpPr>
              <p:spPr bwMode="auto">
                <a:xfrm>
                  <a:off x="0" y="720"/>
                  <a:ext cx="156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43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752" y="192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439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382" y="67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/>
                    <a:t>x</a:t>
                  </a:r>
                </a:p>
              </p:txBody>
            </p:sp>
            <p:sp>
              <p:nvSpPr>
                <p:cNvPr id="17440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786" y="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/>
                    <a:t>y</a:t>
                  </a:r>
                </a:p>
              </p:txBody>
            </p:sp>
          </p:grpSp>
          <p:sp>
            <p:nvSpPr>
              <p:cNvPr id="17436" name="Text Box 112"/>
              <p:cNvSpPr txBox="1">
                <a:spLocks noChangeArrowheads="1"/>
              </p:cNvSpPr>
              <p:nvPr/>
            </p:nvSpPr>
            <p:spPr bwMode="auto">
              <a:xfrm>
                <a:off x="5738813" y="4567238"/>
                <a:ext cx="3619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/>
                  <a:t>o</a:t>
                </a:r>
              </a:p>
            </p:txBody>
          </p:sp>
        </p:grpSp>
      </p:grpSp>
      <p:sp>
        <p:nvSpPr>
          <p:cNvPr id="406578" name="Text Box 113"/>
          <p:cNvSpPr txBox="1">
            <a:spLocks noChangeArrowheads="1"/>
          </p:cNvSpPr>
          <p:nvPr/>
        </p:nvSpPr>
        <p:spPr bwMode="auto">
          <a:xfrm>
            <a:off x="3311525" y="5481638"/>
            <a:ext cx="427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振动为顺时针方向！</a:t>
            </a:r>
          </a:p>
        </p:txBody>
      </p:sp>
      <p:sp>
        <p:nvSpPr>
          <p:cNvPr id="406579" name="Text Box 114"/>
          <p:cNvSpPr txBox="1">
            <a:spLocks noChangeArrowheads="1"/>
          </p:cNvSpPr>
          <p:nvPr/>
        </p:nvSpPr>
        <p:spPr bwMode="auto">
          <a:xfrm>
            <a:off x="3276600" y="6021388"/>
            <a:ext cx="427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振动为逆时针方向！</a:t>
            </a:r>
          </a:p>
        </p:txBody>
      </p:sp>
      <p:sp>
        <p:nvSpPr>
          <p:cNvPr id="17432" name="Text Box 61"/>
          <p:cNvSpPr txBox="1">
            <a:spLocks noChangeArrowheads="1"/>
          </p:cNvSpPr>
          <p:nvPr/>
        </p:nvSpPr>
        <p:spPr bwMode="auto">
          <a:xfrm>
            <a:off x="8639175" y="64166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75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75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75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75"/>
                                        <p:tgtEl>
                                          <p:spTgt spid="4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75"/>
                                        <p:tgtEl>
                                          <p:spTgt spid="4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 autoUpdateAnimBg="0"/>
      <p:bldP spid="406535" grpId="0" autoUpdateAnimBg="0"/>
      <p:bldP spid="406543" grpId="0" animBg="1"/>
      <p:bldP spid="406544" grpId="0" animBg="1"/>
      <p:bldP spid="406549" grpId="0" animBg="1"/>
      <p:bldP spid="406551" grpId="0" autoUpdateAnimBg="0"/>
      <p:bldP spid="406552" grpId="0" autoUpdateAnimBg="0"/>
      <p:bldP spid="406553" grpId="0" autoUpdateAnimBg="0"/>
      <p:bldP spid="406554" grpId="0" autoUpdateAnimBg="0"/>
      <p:bldP spid="406555" grpId="0" autoUpdateAnimBg="0"/>
      <p:bldP spid="406556" grpId="0" autoUpdateAnimBg="0"/>
      <p:bldP spid="406557" grpId="0" autoUpdateAnimBg="0"/>
      <p:bldP spid="406558" grpId="0" autoUpdateAnimBg="0"/>
      <p:bldP spid="406578" grpId="0" autoUpdateAnimBg="0"/>
      <p:bldP spid="4065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92163" y="620713"/>
            <a:ext cx="7696200" cy="519112"/>
            <a:chOff x="0" y="0"/>
            <a:chExt cx="4848" cy="327"/>
          </a:xfrm>
        </p:grpSpPr>
        <p:sp>
          <p:nvSpPr>
            <p:cNvPr id="18508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8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     </a:t>
              </a:r>
              <a:r>
                <a:rPr kumimoji="0" lang="zh-CN" altLang="en-US" sz="2800" b="1"/>
                <a:t>为任意值时，合振动的轨迹为一般椭圆</a:t>
              </a:r>
              <a:r>
                <a:rPr kumimoji="0" lang="zh-CN" altLang="en-US" sz="2400"/>
                <a:t>             </a:t>
              </a:r>
            </a:p>
          </p:txBody>
        </p:sp>
        <p:grpSp>
          <p:nvGrpSpPr>
            <p:cNvPr id="18509" name="Group 4"/>
            <p:cNvGrpSpPr>
              <a:grpSpLocks/>
            </p:cNvGrpSpPr>
            <p:nvPr/>
          </p:nvGrpSpPr>
          <p:grpSpPr bwMode="auto">
            <a:xfrm>
              <a:off x="33" y="21"/>
              <a:ext cx="255" cy="269"/>
              <a:chOff x="0" y="0"/>
              <a:chExt cx="255" cy="269"/>
            </a:xfrm>
          </p:grpSpPr>
          <p:sp>
            <p:nvSpPr>
              <p:cNvPr id="18510" name="Rectangle 5"/>
              <p:cNvSpPr>
                <a:spLocks noChangeArrowheads="1"/>
              </p:cNvSpPr>
              <p:nvPr/>
            </p:nvSpPr>
            <p:spPr bwMode="auto">
              <a:xfrm>
                <a:off x="120" y="0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j</a:t>
                </a:r>
              </a:p>
            </p:txBody>
          </p:sp>
          <p:sp>
            <p:nvSpPr>
              <p:cNvPr id="185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D</a:t>
                </a:r>
              </a:p>
            </p:txBody>
          </p:sp>
        </p:grpSp>
      </p:grp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8596313" y="6459538"/>
            <a:ext cx="584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chemeClr val="bg1"/>
                </a:solidFill>
              </a:rPr>
              <a:t>23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44538" y="1320800"/>
            <a:ext cx="7777162" cy="4586288"/>
            <a:chOff x="0" y="0"/>
            <a:chExt cx="4899" cy="2889"/>
          </a:xfrm>
        </p:grpSpPr>
        <p:sp>
          <p:nvSpPr>
            <p:cNvPr id="18437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4854" cy="1056"/>
            </a:xfrm>
            <a:prstGeom prst="rect">
              <a:avLst/>
            </a:prstGeom>
            <a:solidFill>
              <a:srgbClr val="00008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38" name="Rectangle 9"/>
            <p:cNvSpPr>
              <a:spLocks noChangeArrowheads="1"/>
            </p:cNvSpPr>
            <p:nvPr/>
          </p:nvSpPr>
          <p:spPr bwMode="auto">
            <a:xfrm>
              <a:off x="93" y="1111"/>
              <a:ext cx="6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</a:t>
              </a:r>
              <a:r>
                <a:rPr kumimoji="0" lang="en-US" altLang="zh-CN" sz="2400" b="1"/>
                <a:t> = 0</a:t>
              </a:r>
              <a:endParaRPr kumimoji="0" lang="en-US" altLang="zh-CN" sz="2400"/>
            </a:p>
          </p:txBody>
        </p:sp>
        <p:sp>
          <p:nvSpPr>
            <p:cNvPr id="18439" name="Rectangle 10"/>
            <p:cNvSpPr>
              <a:spLocks noChangeArrowheads="1"/>
            </p:cNvSpPr>
            <p:nvPr/>
          </p:nvSpPr>
          <p:spPr bwMode="auto">
            <a:xfrm>
              <a:off x="103" y="87"/>
              <a:ext cx="803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40" name="Line 11"/>
            <p:cNvSpPr>
              <a:spLocks noChangeShapeType="1"/>
            </p:cNvSpPr>
            <p:nvPr/>
          </p:nvSpPr>
          <p:spPr bwMode="auto">
            <a:xfrm>
              <a:off x="103" y="559"/>
              <a:ext cx="80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12"/>
            <p:cNvSpPr>
              <a:spLocks noChangeShapeType="1"/>
            </p:cNvSpPr>
            <p:nvPr/>
          </p:nvSpPr>
          <p:spPr bwMode="auto">
            <a:xfrm>
              <a:off x="510" y="99"/>
              <a:ext cx="2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Line 13"/>
            <p:cNvSpPr>
              <a:spLocks noChangeShapeType="1"/>
            </p:cNvSpPr>
            <p:nvPr/>
          </p:nvSpPr>
          <p:spPr bwMode="auto">
            <a:xfrm flipV="1">
              <a:off x="103" y="99"/>
              <a:ext cx="789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Rectangle 14"/>
            <p:cNvSpPr>
              <a:spLocks noChangeArrowheads="1"/>
            </p:cNvSpPr>
            <p:nvPr/>
          </p:nvSpPr>
          <p:spPr bwMode="auto">
            <a:xfrm>
              <a:off x="2263" y="1111"/>
              <a:ext cx="48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2</a:t>
              </a:r>
              <a:endParaRPr kumimoji="0" lang="en-US" altLang="zh-CN" sz="2400"/>
            </a:p>
          </p:txBody>
        </p:sp>
        <p:sp>
          <p:nvSpPr>
            <p:cNvPr id="18444" name="Rectangle 15"/>
            <p:cNvSpPr>
              <a:spLocks noChangeArrowheads="1"/>
            </p:cNvSpPr>
            <p:nvPr/>
          </p:nvSpPr>
          <p:spPr bwMode="auto">
            <a:xfrm>
              <a:off x="2047" y="87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45" name="Line 16"/>
            <p:cNvSpPr>
              <a:spLocks noChangeShapeType="1"/>
            </p:cNvSpPr>
            <p:nvPr/>
          </p:nvSpPr>
          <p:spPr bwMode="auto">
            <a:xfrm>
              <a:off x="2047" y="559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17"/>
            <p:cNvSpPr>
              <a:spLocks noChangeShapeType="1"/>
            </p:cNvSpPr>
            <p:nvPr/>
          </p:nvSpPr>
          <p:spPr bwMode="auto">
            <a:xfrm>
              <a:off x="2454" y="9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Oval 18"/>
            <p:cNvSpPr>
              <a:spLocks noChangeArrowheads="1"/>
            </p:cNvSpPr>
            <p:nvPr/>
          </p:nvSpPr>
          <p:spPr bwMode="auto">
            <a:xfrm>
              <a:off x="2071" y="103"/>
              <a:ext cx="768" cy="942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48" name="Line 19"/>
            <p:cNvSpPr>
              <a:spLocks noChangeShapeType="1"/>
            </p:cNvSpPr>
            <p:nvPr/>
          </p:nvSpPr>
          <p:spPr bwMode="auto">
            <a:xfrm flipH="1">
              <a:off x="2602" y="742"/>
              <a:ext cx="9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Rectangle 20"/>
            <p:cNvSpPr>
              <a:spLocks noChangeArrowheads="1"/>
            </p:cNvSpPr>
            <p:nvPr/>
          </p:nvSpPr>
          <p:spPr bwMode="auto">
            <a:xfrm>
              <a:off x="3223" y="1123"/>
              <a:ext cx="57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3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18450" name="Rectangle 21"/>
            <p:cNvSpPr>
              <a:spLocks noChangeArrowheads="1"/>
            </p:cNvSpPr>
            <p:nvPr/>
          </p:nvSpPr>
          <p:spPr bwMode="auto">
            <a:xfrm>
              <a:off x="3007" y="99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51" name="Line 22"/>
            <p:cNvSpPr>
              <a:spLocks noChangeShapeType="1"/>
            </p:cNvSpPr>
            <p:nvPr/>
          </p:nvSpPr>
          <p:spPr bwMode="auto">
            <a:xfrm>
              <a:off x="3007" y="571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23"/>
            <p:cNvSpPr>
              <a:spLocks noChangeShapeType="1"/>
            </p:cNvSpPr>
            <p:nvPr/>
          </p:nvSpPr>
          <p:spPr bwMode="auto">
            <a:xfrm>
              <a:off x="3414" y="111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24"/>
            <p:cNvSpPr>
              <a:spLocks noChangeShapeType="1"/>
            </p:cNvSpPr>
            <p:nvPr/>
          </p:nvSpPr>
          <p:spPr bwMode="auto">
            <a:xfrm>
              <a:off x="3710" y="685"/>
              <a:ext cx="25" cy="18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Rectangle 25"/>
            <p:cNvSpPr>
              <a:spLocks noChangeArrowheads="1"/>
            </p:cNvSpPr>
            <p:nvPr/>
          </p:nvSpPr>
          <p:spPr bwMode="auto">
            <a:xfrm>
              <a:off x="1318" y="1111"/>
              <a:ext cx="513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1000"/>
            </a:p>
          </p:txBody>
        </p:sp>
        <p:sp>
          <p:nvSpPr>
            <p:cNvPr id="18455" name="Rectangle 26"/>
            <p:cNvSpPr>
              <a:spLocks noChangeArrowheads="1"/>
            </p:cNvSpPr>
            <p:nvPr/>
          </p:nvSpPr>
          <p:spPr bwMode="auto">
            <a:xfrm>
              <a:off x="1094" y="87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56" name="Line 27"/>
            <p:cNvSpPr>
              <a:spLocks noChangeShapeType="1"/>
            </p:cNvSpPr>
            <p:nvPr/>
          </p:nvSpPr>
          <p:spPr bwMode="auto">
            <a:xfrm>
              <a:off x="1094" y="559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28"/>
            <p:cNvSpPr>
              <a:spLocks noChangeShapeType="1"/>
            </p:cNvSpPr>
            <p:nvPr/>
          </p:nvSpPr>
          <p:spPr bwMode="auto">
            <a:xfrm>
              <a:off x="1501" y="9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29"/>
            <p:cNvSpPr>
              <a:spLocks noChangeShapeType="1"/>
            </p:cNvSpPr>
            <p:nvPr/>
          </p:nvSpPr>
          <p:spPr bwMode="auto">
            <a:xfrm flipH="1">
              <a:off x="1588" y="719"/>
              <a:ext cx="111" cy="1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Rectangle 30"/>
            <p:cNvSpPr>
              <a:spLocks noChangeArrowheads="1"/>
            </p:cNvSpPr>
            <p:nvPr/>
          </p:nvSpPr>
          <p:spPr bwMode="auto">
            <a:xfrm>
              <a:off x="7" y="1436"/>
              <a:ext cx="4847" cy="1104"/>
            </a:xfrm>
            <a:prstGeom prst="rect">
              <a:avLst/>
            </a:prstGeom>
            <a:solidFill>
              <a:srgbClr val="00008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60" name="Rectangle 31"/>
            <p:cNvSpPr>
              <a:spLocks noChangeArrowheads="1"/>
            </p:cNvSpPr>
            <p:nvPr/>
          </p:nvSpPr>
          <p:spPr bwMode="auto">
            <a:xfrm>
              <a:off x="1063" y="1517"/>
              <a:ext cx="801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61" name="Line 32"/>
            <p:cNvSpPr>
              <a:spLocks noChangeShapeType="1"/>
            </p:cNvSpPr>
            <p:nvPr/>
          </p:nvSpPr>
          <p:spPr bwMode="auto">
            <a:xfrm>
              <a:off x="1063" y="1989"/>
              <a:ext cx="80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33"/>
            <p:cNvSpPr>
              <a:spLocks noChangeShapeType="1"/>
            </p:cNvSpPr>
            <p:nvPr/>
          </p:nvSpPr>
          <p:spPr bwMode="auto">
            <a:xfrm>
              <a:off x="1470" y="1529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Rectangle 34"/>
            <p:cNvSpPr>
              <a:spLocks noChangeArrowheads="1"/>
            </p:cNvSpPr>
            <p:nvPr/>
          </p:nvSpPr>
          <p:spPr bwMode="auto">
            <a:xfrm>
              <a:off x="1278" y="2566"/>
              <a:ext cx="5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5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18464" name="Rectangle 35"/>
            <p:cNvSpPr>
              <a:spLocks noChangeArrowheads="1"/>
            </p:cNvSpPr>
            <p:nvPr/>
          </p:nvSpPr>
          <p:spPr bwMode="auto">
            <a:xfrm>
              <a:off x="2036" y="1501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65" name="Line 36"/>
            <p:cNvSpPr>
              <a:spLocks noChangeShapeType="1"/>
            </p:cNvSpPr>
            <p:nvPr/>
          </p:nvSpPr>
          <p:spPr bwMode="auto">
            <a:xfrm>
              <a:off x="2036" y="1973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37"/>
            <p:cNvSpPr>
              <a:spLocks noChangeShapeType="1"/>
            </p:cNvSpPr>
            <p:nvPr/>
          </p:nvSpPr>
          <p:spPr bwMode="auto">
            <a:xfrm>
              <a:off x="2443" y="1513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Rectangle 38"/>
            <p:cNvSpPr>
              <a:spLocks noChangeArrowheads="1"/>
            </p:cNvSpPr>
            <p:nvPr/>
          </p:nvSpPr>
          <p:spPr bwMode="auto">
            <a:xfrm>
              <a:off x="2287" y="2588"/>
              <a:ext cx="504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3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2</a:t>
              </a:r>
              <a:endParaRPr kumimoji="0" lang="en-US" altLang="zh-CN" sz="2400"/>
            </a:p>
          </p:txBody>
        </p:sp>
        <p:sp>
          <p:nvSpPr>
            <p:cNvPr id="18468" name="Rectangle 39"/>
            <p:cNvSpPr>
              <a:spLocks noChangeArrowheads="1"/>
            </p:cNvSpPr>
            <p:nvPr/>
          </p:nvSpPr>
          <p:spPr bwMode="auto">
            <a:xfrm>
              <a:off x="3031" y="1501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69" name="Line 40"/>
            <p:cNvSpPr>
              <a:spLocks noChangeShapeType="1"/>
            </p:cNvSpPr>
            <p:nvPr/>
          </p:nvSpPr>
          <p:spPr bwMode="auto">
            <a:xfrm>
              <a:off x="3031" y="1973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41"/>
            <p:cNvSpPr>
              <a:spLocks noChangeShapeType="1"/>
            </p:cNvSpPr>
            <p:nvPr/>
          </p:nvSpPr>
          <p:spPr bwMode="auto">
            <a:xfrm>
              <a:off x="3438" y="1513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Rectangle 42"/>
            <p:cNvSpPr>
              <a:spLocks noChangeArrowheads="1"/>
            </p:cNvSpPr>
            <p:nvPr/>
          </p:nvSpPr>
          <p:spPr bwMode="auto">
            <a:xfrm>
              <a:off x="3223" y="2588"/>
              <a:ext cx="52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 7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r>
                <a:rPr kumimoji="0" lang="en-US" altLang="zh-CN" sz="2400" b="1"/>
                <a:t>/4</a:t>
              </a:r>
              <a:endParaRPr kumimoji="0" lang="en-US" altLang="zh-CN" sz="2400"/>
            </a:p>
          </p:txBody>
        </p:sp>
        <p:sp>
          <p:nvSpPr>
            <p:cNvPr id="18472" name="Rectangle 43"/>
            <p:cNvSpPr>
              <a:spLocks noChangeArrowheads="1"/>
            </p:cNvSpPr>
            <p:nvPr/>
          </p:nvSpPr>
          <p:spPr bwMode="auto">
            <a:xfrm>
              <a:off x="199" y="2540"/>
              <a:ext cx="85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</a:t>
              </a:r>
              <a:r>
                <a:rPr kumimoji="0" lang="en-US" altLang="zh-CN" sz="2400" b="1"/>
                <a:t> = 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  <a:endParaRPr kumimoji="0" lang="en-US" altLang="zh-CN" sz="2400" i="1"/>
            </a:p>
          </p:txBody>
        </p:sp>
        <p:sp>
          <p:nvSpPr>
            <p:cNvPr id="18473" name="Rectangle 44"/>
            <p:cNvSpPr>
              <a:spLocks noChangeArrowheads="1"/>
            </p:cNvSpPr>
            <p:nvPr/>
          </p:nvSpPr>
          <p:spPr bwMode="auto">
            <a:xfrm>
              <a:off x="90" y="1502"/>
              <a:ext cx="802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74" name="Line 45"/>
            <p:cNvSpPr>
              <a:spLocks noChangeShapeType="1"/>
            </p:cNvSpPr>
            <p:nvPr/>
          </p:nvSpPr>
          <p:spPr bwMode="auto">
            <a:xfrm>
              <a:off x="90" y="1974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46"/>
            <p:cNvSpPr>
              <a:spLocks noChangeShapeType="1"/>
            </p:cNvSpPr>
            <p:nvPr/>
          </p:nvSpPr>
          <p:spPr bwMode="auto">
            <a:xfrm>
              <a:off x="497" y="1514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47"/>
            <p:cNvSpPr>
              <a:spLocks noChangeShapeType="1"/>
            </p:cNvSpPr>
            <p:nvPr/>
          </p:nvSpPr>
          <p:spPr bwMode="auto">
            <a:xfrm flipH="1" flipV="1">
              <a:off x="102" y="1502"/>
              <a:ext cx="790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Oval 48"/>
            <p:cNvSpPr>
              <a:spLocks noChangeArrowheads="1"/>
            </p:cNvSpPr>
            <p:nvPr/>
          </p:nvSpPr>
          <p:spPr bwMode="auto">
            <a:xfrm rot="-2129403">
              <a:off x="1151" y="1470"/>
              <a:ext cx="630" cy="1027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78" name="Oval 49"/>
            <p:cNvSpPr>
              <a:spLocks noChangeArrowheads="1"/>
            </p:cNvSpPr>
            <p:nvPr/>
          </p:nvSpPr>
          <p:spPr bwMode="auto">
            <a:xfrm rot="1931258">
              <a:off x="1205" y="32"/>
              <a:ext cx="626" cy="1051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79" name="Oval 50"/>
            <p:cNvSpPr>
              <a:spLocks noChangeArrowheads="1"/>
            </p:cNvSpPr>
            <p:nvPr/>
          </p:nvSpPr>
          <p:spPr bwMode="auto">
            <a:xfrm rot="-2129403">
              <a:off x="3082" y="66"/>
              <a:ext cx="672" cy="101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80" name="Oval 51"/>
            <p:cNvSpPr>
              <a:spLocks noChangeArrowheads="1"/>
            </p:cNvSpPr>
            <p:nvPr/>
          </p:nvSpPr>
          <p:spPr bwMode="auto">
            <a:xfrm rot="1931258">
              <a:off x="3129" y="1461"/>
              <a:ext cx="624" cy="104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81" name="Line 52"/>
            <p:cNvSpPr>
              <a:spLocks noChangeShapeType="1"/>
            </p:cNvSpPr>
            <p:nvPr/>
          </p:nvSpPr>
          <p:spPr bwMode="auto">
            <a:xfrm>
              <a:off x="7" y="1004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2" name="Line 53"/>
            <p:cNvSpPr>
              <a:spLocks noChangeShapeType="1"/>
            </p:cNvSpPr>
            <p:nvPr/>
          </p:nvSpPr>
          <p:spPr bwMode="auto">
            <a:xfrm>
              <a:off x="7" y="239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3" name="Line 54"/>
            <p:cNvSpPr>
              <a:spLocks noChangeShapeType="1"/>
            </p:cNvSpPr>
            <p:nvPr/>
          </p:nvSpPr>
          <p:spPr bwMode="auto">
            <a:xfrm>
              <a:off x="4854" y="2396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4" name="Line 55"/>
            <p:cNvSpPr>
              <a:spLocks noChangeShapeType="1"/>
            </p:cNvSpPr>
            <p:nvPr/>
          </p:nvSpPr>
          <p:spPr bwMode="auto">
            <a:xfrm>
              <a:off x="919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5" name="Line 56"/>
            <p:cNvSpPr>
              <a:spLocks noChangeShapeType="1"/>
            </p:cNvSpPr>
            <p:nvPr/>
          </p:nvSpPr>
          <p:spPr bwMode="auto">
            <a:xfrm>
              <a:off x="1975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6" name="Line 57"/>
            <p:cNvSpPr>
              <a:spLocks noChangeShapeType="1"/>
            </p:cNvSpPr>
            <p:nvPr/>
          </p:nvSpPr>
          <p:spPr bwMode="auto">
            <a:xfrm>
              <a:off x="919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7" name="Line 58"/>
            <p:cNvSpPr>
              <a:spLocks noChangeShapeType="1"/>
            </p:cNvSpPr>
            <p:nvPr/>
          </p:nvSpPr>
          <p:spPr bwMode="auto">
            <a:xfrm>
              <a:off x="2935" y="110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8" name="Line 59"/>
            <p:cNvSpPr>
              <a:spLocks noChangeShapeType="1"/>
            </p:cNvSpPr>
            <p:nvPr/>
          </p:nvSpPr>
          <p:spPr bwMode="auto">
            <a:xfrm>
              <a:off x="1975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89" name="Line 60"/>
            <p:cNvSpPr>
              <a:spLocks noChangeShapeType="1"/>
            </p:cNvSpPr>
            <p:nvPr/>
          </p:nvSpPr>
          <p:spPr bwMode="auto">
            <a:xfrm>
              <a:off x="2983" y="2540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90" name="Line 61"/>
            <p:cNvSpPr>
              <a:spLocks noChangeShapeType="1"/>
            </p:cNvSpPr>
            <p:nvPr/>
          </p:nvSpPr>
          <p:spPr bwMode="auto">
            <a:xfrm>
              <a:off x="1783" y="2081"/>
              <a:ext cx="24" cy="1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Line 62"/>
            <p:cNvSpPr>
              <a:spLocks noChangeShapeType="1"/>
            </p:cNvSpPr>
            <p:nvPr/>
          </p:nvSpPr>
          <p:spPr bwMode="auto">
            <a:xfrm flipH="1">
              <a:off x="2628" y="2122"/>
              <a:ext cx="99" cy="1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2" name="Line 63"/>
            <p:cNvSpPr>
              <a:spLocks noChangeShapeType="1"/>
            </p:cNvSpPr>
            <p:nvPr/>
          </p:nvSpPr>
          <p:spPr bwMode="auto">
            <a:xfrm flipH="1">
              <a:off x="3559" y="2071"/>
              <a:ext cx="98" cy="1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Oval 64"/>
            <p:cNvSpPr>
              <a:spLocks noChangeArrowheads="1"/>
            </p:cNvSpPr>
            <p:nvPr/>
          </p:nvSpPr>
          <p:spPr bwMode="auto">
            <a:xfrm>
              <a:off x="2073" y="1502"/>
              <a:ext cx="753" cy="942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94" name="Rectangle 65"/>
            <p:cNvSpPr>
              <a:spLocks noChangeArrowheads="1"/>
            </p:cNvSpPr>
            <p:nvPr/>
          </p:nvSpPr>
          <p:spPr bwMode="auto">
            <a:xfrm>
              <a:off x="3959" y="103"/>
              <a:ext cx="790" cy="909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495" name="Line 66"/>
            <p:cNvSpPr>
              <a:spLocks noChangeShapeType="1"/>
            </p:cNvSpPr>
            <p:nvPr/>
          </p:nvSpPr>
          <p:spPr bwMode="auto">
            <a:xfrm>
              <a:off x="3947" y="530"/>
              <a:ext cx="80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6" name="Line 67"/>
            <p:cNvSpPr>
              <a:spLocks noChangeShapeType="1"/>
            </p:cNvSpPr>
            <p:nvPr/>
          </p:nvSpPr>
          <p:spPr bwMode="auto">
            <a:xfrm>
              <a:off x="4354" y="70"/>
              <a:ext cx="0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7" name="Line 68"/>
            <p:cNvSpPr>
              <a:spLocks noChangeShapeType="1"/>
            </p:cNvSpPr>
            <p:nvPr/>
          </p:nvSpPr>
          <p:spPr bwMode="auto">
            <a:xfrm flipH="1" flipV="1">
              <a:off x="3959" y="58"/>
              <a:ext cx="790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8" name="Line 69"/>
            <p:cNvSpPr>
              <a:spLocks noChangeShapeType="1"/>
            </p:cNvSpPr>
            <p:nvPr/>
          </p:nvSpPr>
          <p:spPr bwMode="auto">
            <a:xfrm>
              <a:off x="4854" y="1010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99" name="Line 70"/>
            <p:cNvSpPr>
              <a:spLocks noChangeShapeType="1"/>
            </p:cNvSpPr>
            <p:nvPr/>
          </p:nvSpPr>
          <p:spPr bwMode="auto">
            <a:xfrm>
              <a:off x="3901" y="1101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500" name="Line 71"/>
            <p:cNvSpPr>
              <a:spLocks noChangeShapeType="1"/>
            </p:cNvSpPr>
            <p:nvPr/>
          </p:nvSpPr>
          <p:spPr bwMode="auto">
            <a:xfrm>
              <a:off x="0" y="2870"/>
              <a:ext cx="48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1" name="Rectangle 72"/>
            <p:cNvSpPr>
              <a:spLocks noChangeArrowheads="1"/>
            </p:cNvSpPr>
            <p:nvPr/>
          </p:nvSpPr>
          <p:spPr bwMode="auto">
            <a:xfrm>
              <a:off x="4209" y="2560"/>
              <a:ext cx="5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2</a:t>
              </a: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18502" name="Rectangle 73"/>
            <p:cNvSpPr>
              <a:spLocks noChangeArrowheads="1"/>
            </p:cNvSpPr>
            <p:nvPr/>
          </p:nvSpPr>
          <p:spPr bwMode="auto">
            <a:xfrm>
              <a:off x="3947" y="1494"/>
              <a:ext cx="803" cy="95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8503" name="Line 74"/>
            <p:cNvSpPr>
              <a:spLocks noChangeShapeType="1"/>
            </p:cNvSpPr>
            <p:nvPr/>
          </p:nvSpPr>
          <p:spPr bwMode="auto">
            <a:xfrm>
              <a:off x="3947" y="1966"/>
              <a:ext cx="80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Line 75"/>
            <p:cNvSpPr>
              <a:spLocks noChangeShapeType="1"/>
            </p:cNvSpPr>
            <p:nvPr/>
          </p:nvSpPr>
          <p:spPr bwMode="auto">
            <a:xfrm>
              <a:off x="4354" y="1506"/>
              <a:ext cx="2" cy="94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Line 76"/>
            <p:cNvSpPr>
              <a:spLocks noChangeShapeType="1"/>
            </p:cNvSpPr>
            <p:nvPr/>
          </p:nvSpPr>
          <p:spPr bwMode="auto">
            <a:xfrm flipV="1">
              <a:off x="3947" y="1506"/>
              <a:ext cx="789" cy="95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Line 77"/>
            <p:cNvSpPr>
              <a:spLocks noChangeShapeType="1"/>
            </p:cNvSpPr>
            <p:nvPr/>
          </p:nvSpPr>
          <p:spPr bwMode="auto">
            <a:xfrm>
              <a:off x="3901" y="2553"/>
              <a:ext cx="0" cy="336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507" name="Text Box 78"/>
            <p:cNvSpPr txBox="1">
              <a:spLocks noChangeArrowheads="1"/>
            </p:cNvSpPr>
            <p:nvPr/>
          </p:nvSpPr>
          <p:spPr bwMode="auto">
            <a:xfrm>
              <a:off x="4206" y="1085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i="1">
                  <a:sym typeface="Symbol" panose="05050102010706020507" pitchFamily="18" charset="2"/>
                </a:rPr>
                <a:t>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192213" y="1052513"/>
          <a:ext cx="65754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6286500" imgH="927100" progId="Equation.DSMT4">
                  <p:embed/>
                </p:oleObj>
              </mc:Choice>
              <mc:Fallback>
                <p:oleObj name="Equation" r:id="rId3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052513"/>
                        <a:ext cx="65754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9"/>
          <p:cNvGraphicFramePr>
            <a:graphicFrameLocks noChangeAspect="1"/>
          </p:cNvGraphicFramePr>
          <p:nvPr/>
        </p:nvGraphicFramePr>
        <p:xfrm>
          <a:off x="1196975" y="80963"/>
          <a:ext cx="279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80963"/>
                        <a:ext cx="279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0"/>
          <p:cNvGraphicFramePr>
            <a:graphicFrameLocks noChangeAspect="1"/>
          </p:cNvGraphicFramePr>
          <p:nvPr/>
        </p:nvGraphicFramePr>
        <p:xfrm>
          <a:off x="1198563" y="512763"/>
          <a:ext cx="28336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12763"/>
                        <a:ext cx="28336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AutoShape 45"/>
          <p:cNvSpPr>
            <a:spLocks/>
          </p:cNvSpPr>
          <p:nvPr/>
        </p:nvSpPr>
        <p:spPr bwMode="auto">
          <a:xfrm>
            <a:off x="982663" y="288925"/>
            <a:ext cx="207962" cy="655638"/>
          </a:xfrm>
          <a:prstGeom prst="leftBrace">
            <a:avLst>
              <a:gd name="adj1" fmla="val 2627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/>
          </a:p>
        </p:txBody>
      </p:sp>
      <p:graphicFrame>
        <p:nvGraphicFramePr>
          <p:cNvPr id="19462" name="对象 14"/>
          <p:cNvGraphicFramePr>
            <a:graphicFrameLocks noChangeAspect="1"/>
          </p:cNvGraphicFramePr>
          <p:nvPr/>
        </p:nvGraphicFramePr>
        <p:xfrm>
          <a:off x="720725" y="2097088"/>
          <a:ext cx="82915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9" imgW="4368800" imgH="406400" progId="Equation.DSMT4">
                  <p:embed/>
                </p:oleObj>
              </mc:Choice>
              <mc:Fallback>
                <p:oleObj name="Equation" r:id="rId9" imgW="4368800" imgH="40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097088"/>
                        <a:ext cx="82915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6"/>
          <p:cNvGraphicFramePr>
            <a:graphicFrameLocks noChangeAspect="1"/>
          </p:cNvGraphicFramePr>
          <p:nvPr/>
        </p:nvGraphicFramePr>
        <p:xfrm>
          <a:off x="719138" y="2844800"/>
          <a:ext cx="8389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1" imgW="4432300" imgH="406400" progId="Equation.DSMT4">
                  <p:embed/>
                </p:oleObj>
              </mc:Choice>
              <mc:Fallback>
                <p:oleObj name="Equation" r:id="rId11" imgW="4432300" imgH="406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44800"/>
                        <a:ext cx="8389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4" name="直接连接符 18"/>
          <p:cNvCxnSpPr>
            <a:cxnSpLocks noChangeShapeType="1"/>
          </p:cNvCxnSpPr>
          <p:nvPr/>
        </p:nvCxnSpPr>
        <p:spPr bwMode="auto">
          <a:xfrm>
            <a:off x="0" y="2097088"/>
            <a:ext cx="9144000" cy="0"/>
          </a:xfrm>
          <a:prstGeom prst="lin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5" name="右箭头 20"/>
          <p:cNvSpPr>
            <a:spLocks noChangeArrowheads="1"/>
          </p:cNvSpPr>
          <p:nvPr/>
        </p:nvSpPr>
        <p:spPr bwMode="auto">
          <a:xfrm>
            <a:off x="109538" y="2673350"/>
            <a:ext cx="322262" cy="360363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9466" name="文本框 21"/>
          <p:cNvSpPr txBox="1">
            <a:spLocks noChangeArrowheads="1"/>
          </p:cNvSpPr>
          <p:nvPr/>
        </p:nvSpPr>
        <p:spPr bwMode="auto">
          <a:xfrm>
            <a:off x="212725" y="1268413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推导</a:t>
            </a:r>
          </a:p>
        </p:txBody>
      </p:sp>
      <p:sp>
        <p:nvSpPr>
          <p:cNvPr id="19467" name="文本框 22"/>
          <p:cNvSpPr txBox="1">
            <a:spLocks noChangeArrowheads="1"/>
          </p:cNvSpPr>
          <p:nvPr/>
        </p:nvSpPr>
        <p:spPr bwMode="auto">
          <a:xfrm>
            <a:off x="501650" y="31273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由</a:t>
            </a:r>
          </a:p>
        </p:txBody>
      </p:sp>
      <p:graphicFrame>
        <p:nvGraphicFramePr>
          <p:cNvPr id="19468" name="对象 24"/>
          <p:cNvGraphicFramePr>
            <a:graphicFrameLocks noChangeAspect="1"/>
          </p:cNvGraphicFramePr>
          <p:nvPr/>
        </p:nvGraphicFramePr>
        <p:xfrm>
          <a:off x="715963" y="3536950"/>
          <a:ext cx="58721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3" imgW="2959100" imgH="406400" progId="Equation.DSMT4">
                  <p:embed/>
                </p:oleObj>
              </mc:Choice>
              <mc:Fallback>
                <p:oleObj name="Equation" r:id="rId13" imgW="2959100" imgH="4064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536950"/>
                        <a:ext cx="58721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26"/>
          <p:cNvGraphicFramePr>
            <a:graphicFrameLocks noChangeAspect="1"/>
          </p:cNvGraphicFramePr>
          <p:nvPr/>
        </p:nvGraphicFramePr>
        <p:xfrm>
          <a:off x="728663" y="4221163"/>
          <a:ext cx="58594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5" imgW="2933700" imgH="406400" progId="Equation.DSMT4">
                  <p:embed/>
                </p:oleObj>
              </mc:Choice>
              <mc:Fallback>
                <p:oleObj name="Equation" r:id="rId15" imgW="2933700" imgH="4064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221163"/>
                        <a:ext cx="58594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28"/>
          <p:cNvGraphicFramePr>
            <a:graphicFrameLocks noChangeAspect="1"/>
          </p:cNvGraphicFramePr>
          <p:nvPr/>
        </p:nvGraphicFramePr>
        <p:xfrm>
          <a:off x="750888" y="4905375"/>
          <a:ext cx="6629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7" imgW="3594100" imgH="406400" progId="Equation.DSMT4">
                  <p:embed/>
                </p:oleObj>
              </mc:Choice>
              <mc:Fallback>
                <p:oleObj name="Equation" r:id="rId17" imgW="35941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905375"/>
                        <a:ext cx="6629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30"/>
          <p:cNvGraphicFramePr>
            <a:graphicFrameLocks noChangeAspect="1"/>
          </p:cNvGraphicFramePr>
          <p:nvPr/>
        </p:nvGraphicFramePr>
        <p:xfrm>
          <a:off x="755650" y="5516563"/>
          <a:ext cx="81041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9" imgW="4813300" imgH="406400" progId="Equation.DSMT4">
                  <p:embed/>
                </p:oleObj>
              </mc:Choice>
              <mc:Fallback>
                <p:oleObj name="Equation" r:id="rId19" imgW="4813300" imgH="4064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81041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AutoShape 45"/>
          <p:cNvSpPr>
            <a:spLocks/>
          </p:cNvSpPr>
          <p:nvPr/>
        </p:nvSpPr>
        <p:spPr bwMode="auto">
          <a:xfrm>
            <a:off x="511175" y="2447925"/>
            <a:ext cx="193675" cy="801688"/>
          </a:xfrm>
          <a:prstGeom prst="leftBrace">
            <a:avLst>
              <a:gd name="adj1" fmla="val 2640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/>
          </a:p>
        </p:txBody>
      </p:sp>
      <p:sp>
        <p:nvSpPr>
          <p:cNvPr id="19473" name="AutoShape 45"/>
          <p:cNvSpPr>
            <a:spLocks/>
          </p:cNvSpPr>
          <p:nvPr/>
        </p:nvSpPr>
        <p:spPr bwMode="auto">
          <a:xfrm>
            <a:off x="514350" y="3948113"/>
            <a:ext cx="201613" cy="688975"/>
          </a:xfrm>
          <a:prstGeom prst="leftBrace">
            <a:avLst>
              <a:gd name="adj1" fmla="val 2623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/>
          </a:p>
        </p:txBody>
      </p:sp>
      <p:sp>
        <p:nvSpPr>
          <p:cNvPr id="19474" name="右箭头 34"/>
          <p:cNvSpPr>
            <a:spLocks noChangeArrowheads="1"/>
          </p:cNvSpPr>
          <p:nvPr/>
        </p:nvSpPr>
        <p:spPr bwMode="auto">
          <a:xfrm>
            <a:off x="107950" y="4113213"/>
            <a:ext cx="320675" cy="360362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9475" name="右箭头 35"/>
          <p:cNvSpPr>
            <a:spLocks noChangeArrowheads="1"/>
          </p:cNvSpPr>
          <p:nvPr/>
        </p:nvSpPr>
        <p:spPr bwMode="auto">
          <a:xfrm>
            <a:off x="127000" y="5084763"/>
            <a:ext cx="320675" cy="360362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19476" name="右箭头 36"/>
          <p:cNvSpPr>
            <a:spLocks noChangeArrowheads="1"/>
          </p:cNvSpPr>
          <p:nvPr/>
        </p:nvSpPr>
        <p:spPr bwMode="auto">
          <a:xfrm>
            <a:off x="146050" y="5661025"/>
            <a:ext cx="322263" cy="360363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graphicFrame>
        <p:nvGraphicFramePr>
          <p:cNvPr id="19477" name="对象 38"/>
          <p:cNvGraphicFramePr>
            <a:graphicFrameLocks noChangeAspect="1"/>
          </p:cNvGraphicFramePr>
          <p:nvPr/>
        </p:nvGraphicFramePr>
        <p:xfrm>
          <a:off x="817563" y="6092825"/>
          <a:ext cx="57483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21" imgW="2908300" imgH="406400" progId="Equation.DSMT4">
                  <p:embed/>
                </p:oleObj>
              </mc:Choice>
              <mc:Fallback>
                <p:oleObj name="Equation" r:id="rId21" imgW="2908300" imgH="4064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092825"/>
                        <a:ext cx="57483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右箭头 39"/>
          <p:cNvSpPr>
            <a:spLocks noChangeArrowheads="1"/>
          </p:cNvSpPr>
          <p:nvPr/>
        </p:nvSpPr>
        <p:spPr bwMode="auto">
          <a:xfrm>
            <a:off x="146050" y="6308725"/>
            <a:ext cx="322263" cy="360363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/>
          </a:p>
        </p:txBody>
      </p:sp>
      <p:sp>
        <p:nvSpPr>
          <p:cNvPr id="2" name="文本框 1"/>
          <p:cNvSpPr txBox="1"/>
          <p:nvPr/>
        </p:nvSpPr>
        <p:spPr>
          <a:xfrm>
            <a:off x="0" y="312738"/>
            <a:ext cx="9032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accent6"/>
                </a:solidFill>
              </a:rPr>
              <a:t>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395288" y="368300"/>
            <a:ext cx="52133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例</a:t>
            </a:r>
            <a:r>
              <a:rPr kumimoji="0" lang="en-US" altLang="zh-CN" sz="2800" b="1"/>
              <a:t>3.  </a:t>
            </a:r>
            <a:r>
              <a:rPr kumimoji="0" lang="zh-CN" altLang="en-US" sz="2800" b="1"/>
              <a:t>已知两分振动为</a:t>
            </a:r>
          </a:p>
        </p:txBody>
      </p:sp>
      <p:sp>
        <p:nvSpPr>
          <p:cNvPr id="408579" name="Text Box 5"/>
          <p:cNvSpPr txBox="1">
            <a:spLocks noChangeArrowheads="1"/>
          </p:cNvSpPr>
          <p:nvPr/>
        </p:nvSpPr>
        <p:spPr bwMode="auto">
          <a:xfrm>
            <a:off x="1276350" y="2625725"/>
            <a:ext cx="5759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b="1" dirty="0" smtClean="0"/>
              <a:t>求（</a:t>
            </a:r>
            <a:r>
              <a:rPr kumimoji="0" lang="en-US" altLang="zh-CN" sz="2800" b="1" dirty="0" smtClean="0"/>
              <a:t>1</a:t>
            </a:r>
            <a:r>
              <a:rPr kumimoji="0" lang="zh-CN" altLang="en-US" sz="2800" b="1" dirty="0" smtClean="0"/>
              <a:t>）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合振动的轨迹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4932363" y="1606550"/>
          <a:ext cx="1393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1562100" imgH="673100" progId="Equation.DSMT4">
                  <p:embed/>
                </p:oleObj>
              </mc:Choice>
              <mc:Fallback>
                <p:oleObj name="Equation" r:id="rId3" imgW="1562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06550"/>
                        <a:ext cx="1393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1" name="Text Box 73"/>
          <p:cNvSpPr txBox="1">
            <a:spLocks noChangeArrowheads="1"/>
          </p:cNvSpPr>
          <p:nvPr/>
        </p:nvSpPr>
        <p:spPr bwMode="auto">
          <a:xfrm>
            <a:off x="1635125" y="3165475"/>
            <a:ext cx="7562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b="1" dirty="0" smtClean="0"/>
              <a:t>（</a:t>
            </a:r>
            <a:r>
              <a:rPr kumimoji="0" lang="en-US" altLang="zh-CN" sz="2800" b="1" dirty="0" smtClean="0"/>
              <a:t>2</a:t>
            </a:r>
            <a:r>
              <a:rPr kumimoji="0" lang="zh-CN" altLang="en-US" sz="2800" b="1" dirty="0" smtClean="0"/>
              <a:t>）若已知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A </a:t>
            </a:r>
            <a:r>
              <a:rPr kumimoji="0" lang="zh-CN" altLang="en-US" sz="2800" b="1" i="1" dirty="0" smtClean="0">
                <a:solidFill>
                  <a:schemeClr val="accent6"/>
                </a:solidFill>
              </a:rPr>
              <a:t>、</a:t>
            </a:r>
            <a:r>
              <a:rPr kumimoji="0" lang="zh-CN" altLang="en-US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、 、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m</a:t>
            </a:r>
            <a:r>
              <a:rPr kumimoji="0" lang="zh-CN" altLang="en-US" sz="2800" b="1" dirty="0" smtClean="0">
                <a:sym typeface="Symbol" panose="05050102010706020507" pitchFamily="18" charset="2"/>
              </a:rPr>
              <a:t>，</a:t>
            </a:r>
            <a:r>
              <a:rPr kumimoji="0" lang="zh-CN" altLang="en-US" sz="2800" b="1" dirty="0" smtClean="0"/>
              <a:t>求质点在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/>
              <a:t>          任一位置所受的力</a:t>
            </a:r>
            <a:r>
              <a:rPr kumimoji="0" lang="zh-CN" altLang="en-US" sz="2400" dirty="0" smtClean="0"/>
              <a:t> </a:t>
            </a:r>
            <a:r>
              <a:rPr kumimoji="0" lang="zh-CN" altLang="en-US" sz="2800" b="1" dirty="0" smtClean="0"/>
              <a:t>。</a:t>
            </a:r>
            <a:r>
              <a:rPr kumimoji="0" lang="zh-CN" altLang="en-US" sz="2800" dirty="0" smtClean="0"/>
              <a:t>    </a:t>
            </a:r>
            <a:r>
              <a:rPr kumimoji="0" lang="zh-CN" altLang="en-US" sz="2400" dirty="0" smtClean="0"/>
              <a:t>                      </a:t>
            </a:r>
          </a:p>
        </p:txBody>
      </p:sp>
      <p:sp>
        <p:nvSpPr>
          <p:cNvPr id="20486" name="Rectangle 83"/>
          <p:cNvSpPr>
            <a:spLocks noChangeArrowheads="1"/>
          </p:cNvSpPr>
          <p:nvPr/>
        </p:nvSpPr>
        <p:spPr bwMode="auto">
          <a:xfrm>
            <a:off x="3222625" y="3454400"/>
            <a:ext cx="3060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baseline="30000"/>
              <a:t>     </a:t>
            </a:r>
            <a:endParaRPr kumimoji="0" lang="en-US" altLang="zh-CN" b="1" i="1">
              <a:sym typeface="Symbol" panose="05050102010706020507" pitchFamily="18" charset="2"/>
            </a:endParaRPr>
          </a:p>
        </p:txBody>
      </p:sp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1763713" y="1089025"/>
          <a:ext cx="2127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89025"/>
                        <a:ext cx="2127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1768475" y="1555750"/>
          <a:ext cx="2803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7" imgW="2616200" imgH="673100" progId="Equation.DSMT4">
                  <p:embed/>
                </p:oleObj>
              </mc:Choice>
              <mc:Fallback>
                <p:oleObj name="Equation" r:id="rId7" imgW="26162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555750"/>
                        <a:ext cx="2803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  <p:bldP spid="40858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4"/>
          <p:cNvSpPr txBox="1">
            <a:spLocks noChangeArrowheads="1"/>
          </p:cNvSpPr>
          <p:nvPr/>
        </p:nvSpPr>
        <p:spPr bwMode="auto">
          <a:xfrm>
            <a:off x="719138" y="441325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解：（</a:t>
            </a:r>
            <a:r>
              <a:rPr kumimoji="0" lang="en-US" altLang="zh-CN" sz="2800" b="1"/>
              <a:t>1</a:t>
            </a:r>
            <a:r>
              <a:rPr kumimoji="0" lang="zh-CN" altLang="en-US" sz="2800" b="1"/>
              <a:t>）几何作图法</a:t>
            </a:r>
          </a:p>
        </p:txBody>
      </p:sp>
      <p:sp>
        <p:nvSpPr>
          <p:cNvPr id="409603" name="Oval 5"/>
          <p:cNvSpPr>
            <a:spLocks noChangeArrowheads="1"/>
          </p:cNvSpPr>
          <p:nvPr/>
        </p:nvSpPr>
        <p:spPr bwMode="auto">
          <a:xfrm>
            <a:off x="603250" y="2133600"/>
            <a:ext cx="2209800" cy="213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04" name="Oval 6"/>
          <p:cNvSpPr>
            <a:spLocks noChangeArrowheads="1"/>
          </p:cNvSpPr>
          <p:nvPr/>
        </p:nvSpPr>
        <p:spPr bwMode="auto">
          <a:xfrm>
            <a:off x="5861050" y="4267200"/>
            <a:ext cx="2438400" cy="2362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05" name="Line 7"/>
          <p:cNvSpPr>
            <a:spLocks noChangeShapeType="1"/>
          </p:cNvSpPr>
          <p:nvPr/>
        </p:nvSpPr>
        <p:spPr bwMode="auto">
          <a:xfrm>
            <a:off x="7080250" y="5486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06" name="Line 8"/>
          <p:cNvSpPr>
            <a:spLocks noChangeShapeType="1"/>
          </p:cNvSpPr>
          <p:nvPr/>
        </p:nvSpPr>
        <p:spPr bwMode="auto">
          <a:xfrm flipH="1" flipV="1">
            <a:off x="984250" y="24384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07" name="Line 9"/>
          <p:cNvSpPr>
            <a:spLocks noChangeShapeType="1"/>
          </p:cNvSpPr>
          <p:nvPr/>
        </p:nvSpPr>
        <p:spPr bwMode="auto">
          <a:xfrm flipH="1" flipV="1">
            <a:off x="1746250" y="1676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08" name="Line 10"/>
          <p:cNvSpPr>
            <a:spLocks noChangeShapeType="1"/>
          </p:cNvSpPr>
          <p:nvPr/>
        </p:nvSpPr>
        <p:spPr bwMode="auto">
          <a:xfrm flipH="1">
            <a:off x="603250" y="3200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09" name="Line 11"/>
          <p:cNvSpPr>
            <a:spLocks noChangeShapeType="1"/>
          </p:cNvSpPr>
          <p:nvPr/>
        </p:nvSpPr>
        <p:spPr bwMode="auto">
          <a:xfrm flipV="1">
            <a:off x="7080250" y="45720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10" name="Object 12"/>
          <p:cNvGraphicFramePr>
            <a:graphicFrameLocks noChangeAspect="1"/>
          </p:cNvGraphicFramePr>
          <p:nvPr/>
        </p:nvGraphicFramePr>
        <p:xfrm>
          <a:off x="8299450" y="5486400"/>
          <a:ext cx="1635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r:id="rId3" imgW="164885" imgH="266353" progId="">
                  <p:embed/>
                </p:oleObj>
              </mc:Choice>
              <mc:Fallback>
                <p:oleObj r:id="rId3" imgW="164885" imgH="26635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5486400"/>
                        <a:ext cx="1635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1" name="Object 13"/>
          <p:cNvGraphicFramePr>
            <a:graphicFrameLocks noChangeAspect="1"/>
          </p:cNvGraphicFramePr>
          <p:nvPr/>
        </p:nvGraphicFramePr>
        <p:xfrm>
          <a:off x="755650" y="2133600"/>
          <a:ext cx="1635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r:id="rId5" imgW="164885" imgH="266353" progId="">
                  <p:embed/>
                </p:oleObj>
              </mc:Choice>
              <mc:Fallback>
                <p:oleObj r:id="rId5" imgW="164885" imgH="266353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1635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4"/>
          <p:cNvGraphicFramePr>
            <a:graphicFrameLocks noChangeAspect="1"/>
          </p:cNvGraphicFramePr>
          <p:nvPr/>
        </p:nvGraphicFramePr>
        <p:xfrm>
          <a:off x="7994650" y="4306888"/>
          <a:ext cx="190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r:id="rId6" imgW="190335" imgH="266469" progId="">
                  <p:embed/>
                </p:oleObj>
              </mc:Choice>
              <mc:Fallback>
                <p:oleObj r:id="rId6" imgW="190335" imgH="266469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4306888"/>
                        <a:ext cx="190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5"/>
          <p:cNvGraphicFramePr>
            <a:graphicFrameLocks noChangeAspect="1"/>
          </p:cNvGraphicFramePr>
          <p:nvPr/>
        </p:nvGraphicFramePr>
        <p:xfrm>
          <a:off x="374650" y="2971800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r:id="rId8" imgW="190335" imgH="266469" progId="">
                  <p:embed/>
                </p:oleObj>
              </mc:Choice>
              <mc:Fallback>
                <p:oleObj r:id="rId8" imgW="190335" imgH="266469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971800"/>
                        <a:ext cx="190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4" name="Line 16"/>
          <p:cNvSpPr>
            <a:spLocks noChangeShapeType="1"/>
          </p:cNvSpPr>
          <p:nvPr/>
        </p:nvSpPr>
        <p:spPr bwMode="auto">
          <a:xfrm flipH="1" flipV="1">
            <a:off x="7080250" y="41910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15" name="Line 17"/>
          <p:cNvSpPr>
            <a:spLocks noChangeShapeType="1"/>
          </p:cNvSpPr>
          <p:nvPr/>
        </p:nvSpPr>
        <p:spPr bwMode="auto">
          <a:xfrm>
            <a:off x="1746250" y="3200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16" name="Line 18"/>
          <p:cNvSpPr>
            <a:spLocks noChangeShapeType="1"/>
          </p:cNvSpPr>
          <p:nvPr/>
        </p:nvSpPr>
        <p:spPr bwMode="auto">
          <a:xfrm flipH="1" flipV="1">
            <a:off x="6242050" y="4611688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17" name="Object 19"/>
          <p:cNvGraphicFramePr>
            <a:graphicFrameLocks noChangeAspect="1"/>
          </p:cNvGraphicFramePr>
          <p:nvPr/>
        </p:nvGraphicFramePr>
        <p:xfrm>
          <a:off x="7265988" y="40020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r:id="rId9" imgW="190500" imgH="279400" progId="">
                  <p:embed/>
                </p:oleObj>
              </mc:Choice>
              <mc:Fallback>
                <p:oleObj r:id="rId9" imgW="190500" imgH="2794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0020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Object 20"/>
          <p:cNvGraphicFramePr>
            <a:graphicFrameLocks noChangeAspect="1"/>
          </p:cNvGraphicFramePr>
          <p:nvPr/>
        </p:nvGraphicFramePr>
        <p:xfrm>
          <a:off x="679450" y="3962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r:id="rId11" imgW="190500" imgH="279400" progId="">
                  <p:embed/>
                </p:oleObj>
              </mc:Choice>
              <mc:Fallback>
                <p:oleObj r:id="rId11" imgW="190500" imgH="2794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62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9" name="Object 21"/>
          <p:cNvGraphicFramePr>
            <a:graphicFrameLocks noChangeAspect="1"/>
          </p:cNvGraphicFramePr>
          <p:nvPr/>
        </p:nvGraphicFramePr>
        <p:xfrm>
          <a:off x="5861050" y="4383088"/>
          <a:ext cx="190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r:id="rId12" imgW="190335" imgH="266469" progId="">
                  <p:embed/>
                </p:oleObj>
              </mc:Choice>
              <mc:Fallback>
                <p:oleObj r:id="rId12" imgW="190335" imgH="266469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383088"/>
                        <a:ext cx="190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0" name="Object 22"/>
          <p:cNvGraphicFramePr>
            <a:graphicFrameLocks noChangeAspect="1"/>
          </p:cNvGraphicFramePr>
          <p:nvPr/>
        </p:nvGraphicFramePr>
        <p:xfrm>
          <a:off x="1593850" y="4343400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r:id="rId14" imgW="190335" imgH="266469" progId="">
                  <p:embed/>
                </p:oleObj>
              </mc:Choice>
              <mc:Fallback>
                <p:oleObj r:id="rId14" imgW="190335" imgH="266469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343400"/>
                        <a:ext cx="190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1" name="Line 23"/>
          <p:cNvSpPr>
            <a:spLocks noChangeShapeType="1"/>
          </p:cNvSpPr>
          <p:nvPr/>
        </p:nvSpPr>
        <p:spPr bwMode="auto">
          <a:xfrm flipH="1">
            <a:off x="5861050" y="54864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22" name="Line 24"/>
          <p:cNvSpPr>
            <a:spLocks noChangeShapeType="1"/>
          </p:cNvSpPr>
          <p:nvPr/>
        </p:nvSpPr>
        <p:spPr bwMode="auto">
          <a:xfrm>
            <a:off x="1746250" y="32004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23" name="Object 25"/>
          <p:cNvGraphicFramePr>
            <a:graphicFrameLocks noChangeAspect="1"/>
          </p:cNvGraphicFramePr>
          <p:nvPr/>
        </p:nvGraphicFramePr>
        <p:xfrm>
          <a:off x="5556250" y="52974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r:id="rId15" imgW="190500" imgH="279400" progId="">
                  <p:embed/>
                </p:oleObj>
              </mc:Choice>
              <mc:Fallback>
                <p:oleObj r:id="rId15" imgW="190500" imgH="27940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2974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4" name="Object 26"/>
          <p:cNvGraphicFramePr>
            <a:graphicFrameLocks noChangeAspect="1"/>
          </p:cNvGraphicFramePr>
          <p:nvPr/>
        </p:nvGraphicFramePr>
        <p:xfrm>
          <a:off x="2508250" y="3962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r:id="rId17" imgW="190500" imgH="279400" progId="">
                  <p:embed/>
                </p:oleObj>
              </mc:Choice>
              <mc:Fallback>
                <p:oleObj r:id="rId17" imgW="190500" imgH="27940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962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5" name="Line 27"/>
          <p:cNvSpPr>
            <a:spLocks noChangeShapeType="1"/>
          </p:cNvSpPr>
          <p:nvPr/>
        </p:nvSpPr>
        <p:spPr bwMode="auto">
          <a:xfrm flipH="1">
            <a:off x="6242050" y="54864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26" name="Line 28"/>
          <p:cNvSpPr>
            <a:spLocks noChangeShapeType="1"/>
          </p:cNvSpPr>
          <p:nvPr/>
        </p:nvSpPr>
        <p:spPr bwMode="auto">
          <a:xfrm>
            <a:off x="1365250" y="32004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27" name="Object 29"/>
          <p:cNvGraphicFramePr>
            <a:graphicFrameLocks noChangeAspect="1"/>
          </p:cNvGraphicFramePr>
          <p:nvPr/>
        </p:nvGraphicFramePr>
        <p:xfrm>
          <a:off x="5937250" y="62880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r:id="rId18" imgW="190500" imgH="279400" progId="">
                  <p:embed/>
                </p:oleObj>
              </mc:Choice>
              <mc:Fallback>
                <p:oleObj r:id="rId18" imgW="190500" imgH="27940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62880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30"/>
          <p:cNvGraphicFramePr>
            <a:graphicFrameLocks noChangeAspect="1"/>
          </p:cNvGraphicFramePr>
          <p:nvPr/>
        </p:nvGraphicFramePr>
        <p:xfrm>
          <a:off x="2813050" y="320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r:id="rId20" imgW="190500" imgH="279400" progId="">
                  <p:embed/>
                </p:oleObj>
              </mc:Choice>
              <mc:Fallback>
                <p:oleObj r:id="rId20" imgW="190500" imgH="279400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200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9" name="Line 31"/>
          <p:cNvSpPr>
            <a:spLocks noChangeShapeType="1"/>
          </p:cNvSpPr>
          <p:nvPr/>
        </p:nvSpPr>
        <p:spPr bwMode="auto">
          <a:xfrm>
            <a:off x="7080250" y="54102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0" name="Line 32"/>
          <p:cNvSpPr>
            <a:spLocks noChangeShapeType="1"/>
          </p:cNvSpPr>
          <p:nvPr/>
        </p:nvSpPr>
        <p:spPr bwMode="auto">
          <a:xfrm flipV="1">
            <a:off x="1670050" y="24384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31" name="Object 33"/>
          <p:cNvGraphicFramePr>
            <a:graphicFrameLocks noChangeAspect="1"/>
          </p:cNvGraphicFramePr>
          <p:nvPr/>
        </p:nvGraphicFramePr>
        <p:xfrm>
          <a:off x="7232650" y="6592888"/>
          <a:ext cx="190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r:id="rId21" imgW="190335" imgH="266469" progId="">
                  <p:embed/>
                </p:oleObj>
              </mc:Choice>
              <mc:Fallback>
                <p:oleObj r:id="rId21" imgW="190335" imgH="266469" progId="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6592888"/>
                        <a:ext cx="190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2" name="Object 34"/>
          <p:cNvGraphicFramePr>
            <a:graphicFrameLocks noChangeAspect="1"/>
          </p:cNvGraphicFramePr>
          <p:nvPr/>
        </p:nvGraphicFramePr>
        <p:xfrm>
          <a:off x="2432050" y="2133600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r:id="rId23" imgW="190335" imgH="266469" progId="">
                  <p:embed/>
                </p:oleObj>
              </mc:Choice>
              <mc:Fallback>
                <p:oleObj r:id="rId23" imgW="190335" imgH="266469" progId="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133600"/>
                        <a:ext cx="190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3" name="Line 35"/>
          <p:cNvSpPr>
            <a:spLocks noChangeShapeType="1"/>
          </p:cNvSpPr>
          <p:nvPr/>
        </p:nvSpPr>
        <p:spPr bwMode="auto">
          <a:xfrm>
            <a:off x="7004050" y="5373688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4" name="Line 36"/>
          <p:cNvSpPr>
            <a:spLocks noChangeShapeType="1"/>
          </p:cNvSpPr>
          <p:nvPr/>
        </p:nvSpPr>
        <p:spPr bwMode="auto">
          <a:xfrm flipH="1" flipV="1">
            <a:off x="1746250" y="21336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5" name="Line 37"/>
          <p:cNvSpPr>
            <a:spLocks noChangeShapeType="1"/>
          </p:cNvSpPr>
          <p:nvPr/>
        </p:nvSpPr>
        <p:spPr bwMode="auto">
          <a:xfrm>
            <a:off x="984250" y="2438400"/>
            <a:ext cx="7315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6" name="Line 38"/>
          <p:cNvSpPr>
            <a:spLocks noChangeShapeType="1"/>
          </p:cNvSpPr>
          <p:nvPr/>
        </p:nvSpPr>
        <p:spPr bwMode="auto">
          <a:xfrm>
            <a:off x="8299450" y="2438400"/>
            <a:ext cx="0" cy="3048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7" name="Line 39"/>
          <p:cNvSpPr>
            <a:spLocks noChangeShapeType="1"/>
          </p:cNvSpPr>
          <p:nvPr/>
        </p:nvSpPr>
        <p:spPr bwMode="auto">
          <a:xfrm flipH="1" flipV="1">
            <a:off x="2508250" y="3200400"/>
            <a:ext cx="5410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8" name="Line 40"/>
          <p:cNvSpPr>
            <a:spLocks noChangeShapeType="1"/>
          </p:cNvSpPr>
          <p:nvPr/>
        </p:nvSpPr>
        <p:spPr bwMode="auto">
          <a:xfrm>
            <a:off x="7918450" y="2057400"/>
            <a:ext cx="0" cy="419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9" name="Line 41"/>
          <p:cNvSpPr>
            <a:spLocks noChangeShapeType="1"/>
          </p:cNvSpPr>
          <p:nvPr/>
        </p:nvSpPr>
        <p:spPr bwMode="auto">
          <a:xfrm>
            <a:off x="984250" y="3962400"/>
            <a:ext cx="6172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0" name="Line 42"/>
          <p:cNvSpPr>
            <a:spLocks noChangeShapeType="1"/>
          </p:cNvSpPr>
          <p:nvPr/>
        </p:nvSpPr>
        <p:spPr bwMode="auto">
          <a:xfrm>
            <a:off x="7080250" y="2438400"/>
            <a:ext cx="0" cy="1828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1" name="Line 43"/>
          <p:cNvSpPr>
            <a:spLocks noChangeShapeType="1"/>
          </p:cNvSpPr>
          <p:nvPr/>
        </p:nvSpPr>
        <p:spPr bwMode="auto">
          <a:xfrm>
            <a:off x="1365250" y="4267200"/>
            <a:ext cx="48768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2" name="Line 44"/>
          <p:cNvSpPr>
            <a:spLocks noChangeShapeType="1"/>
          </p:cNvSpPr>
          <p:nvPr/>
        </p:nvSpPr>
        <p:spPr bwMode="auto">
          <a:xfrm>
            <a:off x="5861050" y="40386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3" name="Line 45"/>
          <p:cNvSpPr>
            <a:spLocks noChangeShapeType="1"/>
          </p:cNvSpPr>
          <p:nvPr/>
        </p:nvSpPr>
        <p:spPr bwMode="auto">
          <a:xfrm>
            <a:off x="6242050" y="3200400"/>
            <a:ext cx="0" cy="3048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44" name="Object 46"/>
          <p:cNvGraphicFramePr>
            <a:graphicFrameLocks noChangeAspect="1"/>
          </p:cNvGraphicFramePr>
          <p:nvPr/>
        </p:nvGraphicFramePr>
        <p:xfrm>
          <a:off x="7918450" y="6324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r:id="rId24" imgW="190500" imgH="279400" progId="">
                  <p:embed/>
                </p:oleObj>
              </mc:Choice>
              <mc:Fallback>
                <p:oleObj r:id="rId24" imgW="190500" imgH="279400" progId="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6324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5" name="Object 45"/>
          <p:cNvGraphicFramePr>
            <a:graphicFrameLocks noChangeAspect="1"/>
          </p:cNvGraphicFramePr>
          <p:nvPr/>
        </p:nvGraphicFramePr>
        <p:xfrm>
          <a:off x="1441450" y="1828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r:id="rId26" imgW="190500" imgH="279400" progId="Equation.3">
                  <p:embed/>
                </p:oleObj>
              </mc:Choice>
              <mc:Fallback>
                <p:oleObj r:id="rId26" imgW="190500" imgH="279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828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6" name="Line 48"/>
          <p:cNvSpPr>
            <a:spLocks noChangeShapeType="1"/>
          </p:cNvSpPr>
          <p:nvPr/>
        </p:nvSpPr>
        <p:spPr bwMode="auto">
          <a:xfrm flipV="1">
            <a:off x="1670050" y="2133600"/>
            <a:ext cx="6172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7" name="Oval 49"/>
          <p:cNvSpPr>
            <a:spLocks noChangeArrowheads="1"/>
          </p:cNvSpPr>
          <p:nvPr/>
        </p:nvSpPr>
        <p:spPr bwMode="auto">
          <a:xfrm>
            <a:off x="8223250" y="2438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48" name="Oval 50"/>
          <p:cNvSpPr>
            <a:spLocks noChangeArrowheads="1"/>
          </p:cNvSpPr>
          <p:nvPr/>
        </p:nvSpPr>
        <p:spPr bwMode="auto">
          <a:xfrm>
            <a:off x="7842250" y="3200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49" name="Oval 51"/>
          <p:cNvSpPr>
            <a:spLocks noChangeArrowheads="1"/>
          </p:cNvSpPr>
          <p:nvPr/>
        </p:nvSpPr>
        <p:spPr bwMode="auto">
          <a:xfrm>
            <a:off x="7080250" y="3886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0" name="Oval 52"/>
          <p:cNvSpPr>
            <a:spLocks noChangeArrowheads="1"/>
          </p:cNvSpPr>
          <p:nvPr/>
        </p:nvSpPr>
        <p:spPr bwMode="auto">
          <a:xfrm>
            <a:off x="6165850" y="41910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1" name="Oval 53"/>
          <p:cNvSpPr>
            <a:spLocks noChangeArrowheads="1"/>
          </p:cNvSpPr>
          <p:nvPr/>
        </p:nvSpPr>
        <p:spPr bwMode="auto">
          <a:xfrm>
            <a:off x="5784850" y="3962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2" name="Oval 54"/>
          <p:cNvSpPr>
            <a:spLocks noChangeArrowheads="1"/>
          </p:cNvSpPr>
          <p:nvPr/>
        </p:nvSpPr>
        <p:spPr bwMode="auto">
          <a:xfrm>
            <a:off x="6165850" y="3124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3" name="Oval 55"/>
          <p:cNvSpPr>
            <a:spLocks noChangeArrowheads="1"/>
          </p:cNvSpPr>
          <p:nvPr/>
        </p:nvSpPr>
        <p:spPr bwMode="auto">
          <a:xfrm>
            <a:off x="7004050" y="2362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4" name="Oval 56"/>
          <p:cNvSpPr>
            <a:spLocks noChangeArrowheads="1"/>
          </p:cNvSpPr>
          <p:nvPr/>
        </p:nvSpPr>
        <p:spPr bwMode="auto">
          <a:xfrm>
            <a:off x="7842250" y="2057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09655" name="Line 57"/>
          <p:cNvSpPr>
            <a:spLocks noChangeShapeType="1"/>
          </p:cNvSpPr>
          <p:nvPr/>
        </p:nvSpPr>
        <p:spPr bwMode="auto">
          <a:xfrm>
            <a:off x="7080250" y="5486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56" name="Object 56"/>
          <p:cNvGraphicFramePr>
            <a:graphicFrameLocks noChangeAspect="1"/>
          </p:cNvGraphicFramePr>
          <p:nvPr/>
        </p:nvGraphicFramePr>
        <p:xfrm>
          <a:off x="7924800" y="556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r:id="rId27" imgW="330200" imgH="368300" progId="Equation.3">
                  <p:embed/>
                </p:oleObj>
              </mc:Choice>
              <mc:Fallback>
                <p:oleObj r:id="rId27" imgW="330200" imgH="3683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6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7" name="Object 59"/>
          <p:cNvGraphicFramePr>
            <a:graphicFrameLocks noChangeAspect="1"/>
          </p:cNvGraphicFramePr>
          <p:nvPr/>
        </p:nvGraphicFramePr>
        <p:xfrm>
          <a:off x="762000" y="2438400"/>
          <a:ext cx="354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r:id="rId29" imgW="355446" imgH="368140" progId="">
                  <p:embed/>
                </p:oleObj>
              </mc:Choice>
              <mc:Fallback>
                <p:oleObj r:id="rId29" imgW="355446" imgH="368140" progId="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54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8" name="Object 58"/>
          <p:cNvGraphicFramePr>
            <a:graphicFrameLocks noChangeAspect="1"/>
          </p:cNvGraphicFramePr>
          <p:nvPr/>
        </p:nvGraphicFramePr>
        <p:xfrm>
          <a:off x="8604250" y="5562600"/>
          <a:ext cx="2667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r:id="rId31" imgW="228501" imgH="215806" progId="Equation.3">
                  <p:embed/>
                </p:oleObj>
              </mc:Choice>
              <mc:Fallback>
                <p:oleObj r:id="rId31" imgW="228501" imgH="215806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5562600"/>
                        <a:ext cx="2667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9" name="Object 61"/>
          <p:cNvGraphicFramePr>
            <a:graphicFrameLocks noChangeAspect="1"/>
          </p:cNvGraphicFramePr>
          <p:nvPr/>
        </p:nvGraphicFramePr>
        <p:xfrm>
          <a:off x="1822450" y="16764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r:id="rId33" imgW="228600" imgH="279400" progId="">
                  <p:embed/>
                </p:oleObj>
              </mc:Choice>
              <mc:Fallback>
                <p:oleObj r:id="rId33" imgW="228600" imgH="279400" progId="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7640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0" name="Object 62"/>
          <p:cNvGraphicFramePr>
            <a:graphicFrameLocks noChangeAspect="1"/>
          </p:cNvGraphicFramePr>
          <p:nvPr/>
        </p:nvGraphicFramePr>
        <p:xfrm>
          <a:off x="8375650" y="2362200"/>
          <a:ext cx="1635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r:id="rId35" imgW="164885" imgH="266353" progId="">
                  <p:embed/>
                </p:oleObj>
              </mc:Choice>
              <mc:Fallback>
                <p:oleObj r:id="rId35" imgW="164885" imgH="266353" progId="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0" y="2362200"/>
                        <a:ext cx="1635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1" name="Object 63"/>
          <p:cNvGraphicFramePr>
            <a:graphicFrameLocks noChangeAspect="1"/>
          </p:cNvGraphicFramePr>
          <p:nvPr/>
        </p:nvGraphicFramePr>
        <p:xfrm>
          <a:off x="7613650" y="2971800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r:id="rId36" imgW="190335" imgH="266469" progId="">
                  <p:embed/>
                </p:oleObj>
              </mc:Choice>
              <mc:Fallback>
                <p:oleObj r:id="rId36" imgW="190335" imgH="266469" progId="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2971800"/>
                        <a:ext cx="190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2" name="Object 64"/>
          <p:cNvGraphicFramePr>
            <a:graphicFrameLocks noChangeAspect="1"/>
          </p:cNvGraphicFramePr>
          <p:nvPr/>
        </p:nvGraphicFramePr>
        <p:xfrm>
          <a:off x="6775450" y="3581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r:id="rId37" imgW="190500" imgH="279400" progId="">
                  <p:embed/>
                </p:oleObj>
              </mc:Choice>
              <mc:Fallback>
                <p:oleObj r:id="rId37" imgW="190500" imgH="279400" progId="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581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3" name="Object 65"/>
          <p:cNvGraphicFramePr>
            <a:graphicFrameLocks noChangeAspect="1"/>
          </p:cNvGraphicFramePr>
          <p:nvPr/>
        </p:nvGraphicFramePr>
        <p:xfrm>
          <a:off x="6242050" y="3886200"/>
          <a:ext cx="2047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r:id="rId38" imgW="190335" imgH="266469" progId="">
                  <p:embed/>
                </p:oleObj>
              </mc:Choice>
              <mc:Fallback>
                <p:oleObj r:id="rId38" imgW="190335" imgH="266469" progId="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886200"/>
                        <a:ext cx="2047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4" name="Object 66"/>
          <p:cNvGraphicFramePr>
            <a:graphicFrameLocks noChangeAspect="1"/>
          </p:cNvGraphicFramePr>
          <p:nvPr/>
        </p:nvGraphicFramePr>
        <p:xfrm>
          <a:off x="5480050" y="3657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r:id="rId39" imgW="190500" imgH="279400" progId="">
                  <p:embed/>
                </p:oleObj>
              </mc:Choice>
              <mc:Fallback>
                <p:oleObj r:id="rId39" imgW="190500" imgH="279400" progId="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657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5" name="Object 67"/>
          <p:cNvGraphicFramePr>
            <a:graphicFrameLocks noChangeAspect="1"/>
          </p:cNvGraphicFramePr>
          <p:nvPr/>
        </p:nvGraphicFramePr>
        <p:xfrm>
          <a:off x="5861050" y="2895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r:id="rId40" imgW="190500" imgH="279400" progId="">
                  <p:embed/>
                </p:oleObj>
              </mc:Choice>
              <mc:Fallback>
                <p:oleObj r:id="rId40" imgW="190500" imgH="279400" progId="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895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6" name="Object 68"/>
          <p:cNvGraphicFramePr>
            <a:graphicFrameLocks noChangeAspect="1"/>
          </p:cNvGraphicFramePr>
          <p:nvPr/>
        </p:nvGraphicFramePr>
        <p:xfrm>
          <a:off x="6851650" y="2057400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r:id="rId41" imgW="190335" imgH="266469" progId="">
                  <p:embed/>
                </p:oleObj>
              </mc:Choice>
              <mc:Fallback>
                <p:oleObj r:id="rId41" imgW="190335" imgH="266469" progId="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057400"/>
                        <a:ext cx="190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7" name="Object 69"/>
          <p:cNvGraphicFramePr>
            <a:graphicFrameLocks noChangeAspect="1"/>
          </p:cNvGraphicFramePr>
          <p:nvPr/>
        </p:nvGraphicFramePr>
        <p:xfrm>
          <a:off x="7766050" y="1752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r:id="rId42" imgW="190500" imgH="279400" progId="">
                  <p:embed/>
                </p:oleObj>
              </mc:Choice>
              <mc:Fallback>
                <p:oleObj r:id="rId42" imgW="190500" imgH="279400" progId="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52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8" name="Line 70"/>
          <p:cNvSpPr>
            <a:spLocks noChangeShapeType="1"/>
          </p:cNvSpPr>
          <p:nvPr/>
        </p:nvSpPr>
        <p:spPr bwMode="auto">
          <a:xfrm flipH="1">
            <a:off x="908050" y="32004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9" name="Arc 71"/>
          <p:cNvSpPr>
            <a:spLocks/>
          </p:cNvSpPr>
          <p:nvPr/>
        </p:nvSpPr>
        <p:spPr bwMode="auto">
          <a:xfrm rot="8495099" flipH="1">
            <a:off x="5649913" y="2813050"/>
            <a:ext cx="3017837" cy="990600"/>
          </a:xfrm>
          <a:custGeom>
            <a:avLst/>
            <a:gdLst>
              <a:gd name="T0" fmla="*/ 0 w 42864"/>
              <a:gd name="T1" fmla="*/ 2147483646 h 30605"/>
              <a:gd name="T2" fmla="*/ 2147483646 w 42864"/>
              <a:gd name="T3" fmla="*/ 2147483646 h 30605"/>
              <a:gd name="T4" fmla="*/ 2147483646 w 42864"/>
              <a:gd name="T5" fmla="*/ 2147483646 h 30605"/>
              <a:gd name="T6" fmla="*/ 0 60000 65536"/>
              <a:gd name="T7" fmla="*/ 0 60000 65536"/>
              <a:gd name="T8" fmla="*/ 0 60000 65536"/>
              <a:gd name="T9" fmla="*/ 0 w 42864"/>
              <a:gd name="T10" fmla="*/ 0 h 30605"/>
              <a:gd name="T11" fmla="*/ 42864 w 42864"/>
              <a:gd name="T12" fmla="*/ 30605 h 306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64" h="30605" fill="none" extrusionOk="0">
                <a:moveTo>
                  <a:pt x="-1" y="17806"/>
                </a:moveTo>
                <a:cubicBezTo>
                  <a:pt x="1837" y="7503"/>
                  <a:pt x="10797" y="-1"/>
                  <a:pt x="21264" y="0"/>
                </a:cubicBezTo>
                <a:cubicBezTo>
                  <a:pt x="33193" y="0"/>
                  <a:pt x="42864" y="9670"/>
                  <a:pt x="42864" y="21600"/>
                </a:cubicBezTo>
                <a:cubicBezTo>
                  <a:pt x="42864" y="24708"/>
                  <a:pt x="42193" y="27779"/>
                  <a:pt x="40897" y="30605"/>
                </a:cubicBezTo>
              </a:path>
              <a:path w="42864" h="30605" stroke="0" extrusionOk="0">
                <a:moveTo>
                  <a:pt x="-1" y="17806"/>
                </a:moveTo>
                <a:cubicBezTo>
                  <a:pt x="1837" y="7503"/>
                  <a:pt x="10797" y="-1"/>
                  <a:pt x="21264" y="0"/>
                </a:cubicBezTo>
                <a:cubicBezTo>
                  <a:pt x="33193" y="0"/>
                  <a:pt x="42864" y="9670"/>
                  <a:pt x="42864" y="21600"/>
                </a:cubicBezTo>
                <a:cubicBezTo>
                  <a:pt x="42864" y="24708"/>
                  <a:pt x="42193" y="27779"/>
                  <a:pt x="40897" y="30605"/>
                </a:cubicBezTo>
                <a:lnTo>
                  <a:pt x="21264" y="21600"/>
                </a:lnTo>
                <a:lnTo>
                  <a:pt x="-1" y="1780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0" name="Arc 72"/>
          <p:cNvSpPr>
            <a:spLocks/>
          </p:cNvSpPr>
          <p:nvPr/>
        </p:nvSpPr>
        <p:spPr bwMode="auto">
          <a:xfrm rot="8495099" flipH="1">
            <a:off x="5426075" y="2654300"/>
            <a:ext cx="2822575" cy="727075"/>
          </a:xfrm>
          <a:custGeom>
            <a:avLst/>
            <a:gdLst>
              <a:gd name="T0" fmla="*/ 2147483646 w 40153"/>
              <a:gd name="T1" fmla="*/ 2147483646 h 25585"/>
              <a:gd name="T2" fmla="*/ 2147483646 w 40153"/>
              <a:gd name="T3" fmla="*/ 0 h 25585"/>
              <a:gd name="T4" fmla="*/ 2147483646 w 40153"/>
              <a:gd name="T5" fmla="*/ 2147483646 h 25585"/>
              <a:gd name="T6" fmla="*/ 0 60000 65536"/>
              <a:gd name="T7" fmla="*/ 0 60000 65536"/>
              <a:gd name="T8" fmla="*/ 0 60000 65536"/>
              <a:gd name="T9" fmla="*/ 0 w 40153"/>
              <a:gd name="T10" fmla="*/ 0 h 25585"/>
              <a:gd name="T11" fmla="*/ 40153 w 40153"/>
              <a:gd name="T12" fmla="*/ 25585 h 255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153" h="25585" fill="none" extrusionOk="0">
                <a:moveTo>
                  <a:pt x="40153" y="15045"/>
                </a:moveTo>
                <a:cubicBezTo>
                  <a:pt x="36257" y="21581"/>
                  <a:pt x="29209" y="25584"/>
                  <a:pt x="21600" y="25585"/>
                </a:cubicBezTo>
                <a:cubicBezTo>
                  <a:pt x="9670" y="25585"/>
                  <a:pt x="0" y="15914"/>
                  <a:pt x="0" y="3985"/>
                </a:cubicBezTo>
                <a:cubicBezTo>
                  <a:pt x="-1" y="2648"/>
                  <a:pt x="124" y="1313"/>
                  <a:pt x="370" y="-1"/>
                </a:cubicBezTo>
              </a:path>
              <a:path w="40153" h="25585" stroke="0" extrusionOk="0">
                <a:moveTo>
                  <a:pt x="40153" y="15045"/>
                </a:moveTo>
                <a:cubicBezTo>
                  <a:pt x="36257" y="21581"/>
                  <a:pt x="29209" y="25584"/>
                  <a:pt x="21600" y="25585"/>
                </a:cubicBezTo>
                <a:cubicBezTo>
                  <a:pt x="9670" y="25585"/>
                  <a:pt x="0" y="15914"/>
                  <a:pt x="0" y="3985"/>
                </a:cubicBezTo>
                <a:cubicBezTo>
                  <a:pt x="-1" y="2648"/>
                  <a:pt x="124" y="1313"/>
                  <a:pt x="370" y="-1"/>
                </a:cubicBezTo>
                <a:lnTo>
                  <a:pt x="21600" y="3985"/>
                </a:lnTo>
                <a:lnTo>
                  <a:pt x="40153" y="1504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71" name="Object 71"/>
          <p:cNvGraphicFramePr>
            <a:graphicFrameLocks noChangeAspect="1"/>
          </p:cNvGraphicFramePr>
          <p:nvPr/>
        </p:nvGraphicFramePr>
        <p:xfrm>
          <a:off x="6784975" y="944563"/>
          <a:ext cx="13922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43" imgW="1562100" imgH="673100" progId="Equation.DSMT4">
                  <p:embed/>
                </p:oleObj>
              </mc:Choice>
              <mc:Fallback>
                <p:oleObj name="Equation" r:id="rId43" imgW="1562100" imgH="6731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944563"/>
                        <a:ext cx="13922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2" name="Object 72"/>
          <p:cNvGraphicFramePr>
            <a:graphicFrameLocks noChangeAspect="1"/>
          </p:cNvGraphicFramePr>
          <p:nvPr/>
        </p:nvGraphicFramePr>
        <p:xfrm>
          <a:off x="1758950" y="1052513"/>
          <a:ext cx="1917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45" imgW="1637589" imgH="431613" progId="Equation.DSMT4">
                  <p:embed/>
                </p:oleObj>
              </mc:Choice>
              <mc:Fallback>
                <p:oleObj name="Equation" r:id="rId45" imgW="1637589" imgH="43161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052513"/>
                        <a:ext cx="1917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3" name="Object 73"/>
          <p:cNvGraphicFramePr>
            <a:graphicFrameLocks noChangeAspect="1"/>
          </p:cNvGraphicFramePr>
          <p:nvPr/>
        </p:nvGraphicFramePr>
        <p:xfrm>
          <a:off x="3908425" y="873125"/>
          <a:ext cx="2638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47" imgW="2463800" imgH="673100" progId="Equation.DSMT4">
                  <p:embed/>
                </p:oleObj>
              </mc:Choice>
              <mc:Fallback>
                <p:oleObj name="Equation" r:id="rId47" imgW="2463800" imgH="6731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873125"/>
                        <a:ext cx="26384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8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0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4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4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4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4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4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4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4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0" dur="500"/>
                                        <p:tgtEl>
                                          <p:spTgt spid="40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40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3" grpId="0" animBg="1" autoUpdateAnimBg="0"/>
      <p:bldP spid="409604" grpId="0" animBg="1" autoUpdateAnimBg="0"/>
      <p:bldP spid="409605" grpId="0" animBg="1"/>
      <p:bldP spid="409606" grpId="0" animBg="1"/>
      <p:bldP spid="409607" grpId="0" animBg="1"/>
      <p:bldP spid="409608" grpId="0" animBg="1"/>
      <p:bldP spid="409609" grpId="0" animBg="1"/>
      <p:bldP spid="409614" grpId="0" animBg="1"/>
      <p:bldP spid="409615" grpId="0" animBg="1"/>
      <p:bldP spid="409616" grpId="0" animBg="1"/>
      <p:bldP spid="409621" grpId="0" animBg="1"/>
      <p:bldP spid="409622" grpId="0" animBg="1"/>
      <p:bldP spid="409625" grpId="0" animBg="1"/>
      <p:bldP spid="409626" grpId="0" animBg="1"/>
      <p:bldP spid="409629" grpId="0" animBg="1"/>
      <p:bldP spid="409630" grpId="0" animBg="1"/>
      <p:bldP spid="409633" grpId="0" animBg="1"/>
      <p:bldP spid="409634" grpId="0" animBg="1"/>
      <p:bldP spid="409635" grpId="0" animBg="1"/>
      <p:bldP spid="409636" grpId="0" animBg="1"/>
      <p:bldP spid="409637" grpId="0" animBg="1"/>
      <p:bldP spid="409638" grpId="0" animBg="1"/>
      <p:bldP spid="409639" grpId="0" animBg="1"/>
      <p:bldP spid="409640" grpId="0" animBg="1"/>
      <p:bldP spid="409641" grpId="0" animBg="1"/>
      <p:bldP spid="409642" grpId="0" animBg="1"/>
      <p:bldP spid="409643" grpId="0" animBg="1"/>
      <p:bldP spid="409646" grpId="0" animBg="1"/>
      <p:bldP spid="409647" grpId="0" animBg="1" autoUpdateAnimBg="0"/>
      <p:bldP spid="409648" grpId="0" animBg="1" autoUpdateAnimBg="0"/>
      <p:bldP spid="409649" grpId="0" animBg="1" autoUpdateAnimBg="0"/>
      <p:bldP spid="409650" grpId="0" animBg="1" autoUpdateAnimBg="0"/>
      <p:bldP spid="409651" grpId="0" animBg="1" autoUpdateAnimBg="0"/>
      <p:bldP spid="409652" grpId="0" animBg="1" autoUpdateAnimBg="0"/>
      <p:bldP spid="409653" grpId="0" animBg="1" autoUpdateAnimBg="0"/>
      <p:bldP spid="409654" grpId="0" animBg="1" autoUpdateAnimBg="0"/>
      <p:bldP spid="409655" grpId="0" animBg="1"/>
      <p:bldP spid="409668" grpId="0" animBg="1"/>
      <p:bldP spid="409669" grpId="0" animBg="1"/>
      <p:bldP spid="4096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2987675" y="4583113"/>
          <a:ext cx="4356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3" imgW="4076700" imgH="673100" progId="Equation.DSMT4">
                  <p:embed/>
                </p:oleObj>
              </mc:Choice>
              <mc:Fallback>
                <p:oleObj name="Equation" r:id="rId3" imgW="4076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3113"/>
                        <a:ext cx="43561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6" name="Rectangle 38"/>
          <p:cNvSpPr>
            <a:spLocks noChangeArrowheads="1"/>
          </p:cNvSpPr>
          <p:nvPr/>
        </p:nvSpPr>
        <p:spPr bwMode="auto">
          <a:xfrm>
            <a:off x="4930775" y="4654550"/>
            <a:ext cx="2052638" cy="649288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10627" name="Rectangle 37"/>
          <p:cNvSpPr>
            <a:spLocks noChangeArrowheads="1"/>
          </p:cNvSpPr>
          <p:nvPr/>
        </p:nvSpPr>
        <p:spPr bwMode="auto">
          <a:xfrm>
            <a:off x="3132138" y="4654550"/>
            <a:ext cx="1331912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10629" name="Text Box 2"/>
          <p:cNvSpPr txBox="1">
            <a:spLocks noChangeArrowheads="1"/>
          </p:cNvSpPr>
          <p:nvPr/>
        </p:nvSpPr>
        <p:spPr bwMode="auto">
          <a:xfrm>
            <a:off x="485775" y="1844675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2</a:t>
            </a:r>
            <a:r>
              <a:rPr kumimoji="0" lang="zh-CN" altLang="en-US" sz="2800" b="1"/>
              <a:t>）求质点在任一位置所受的力</a:t>
            </a:r>
            <a:r>
              <a:rPr kumimoji="0" lang="zh-CN" altLang="en-US" sz="2400"/>
              <a:t> </a:t>
            </a:r>
          </a:p>
        </p:txBody>
      </p:sp>
      <p:graphicFrame>
        <p:nvGraphicFramePr>
          <p:cNvPr id="410630" name="Object 6"/>
          <p:cNvGraphicFramePr>
            <a:graphicFrameLocks noChangeAspect="1"/>
          </p:cNvGraphicFramePr>
          <p:nvPr/>
        </p:nvGraphicFramePr>
        <p:xfrm>
          <a:off x="1727200" y="2349500"/>
          <a:ext cx="1476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5" imgW="1180588" imgH="406224" progId="Equation.DSMT4">
                  <p:embed/>
                </p:oleObj>
              </mc:Choice>
              <mc:Fallback>
                <p:oleObj name="Equation" r:id="rId5" imgW="118058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49500"/>
                        <a:ext cx="1476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2195513" y="2744788"/>
          <a:ext cx="3132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7" imgW="2679700" imgH="901700" progId="Equation.DSMT4">
                  <p:embed/>
                </p:oleObj>
              </mc:Choice>
              <mc:Fallback>
                <p:oleObj name="Equation" r:id="rId7" imgW="26797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44788"/>
                        <a:ext cx="31321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1260475" y="3854450"/>
          <a:ext cx="6127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9" imgW="279279" imgH="203112" progId="Equation.DSMT4">
                  <p:embed/>
                </p:oleObj>
              </mc:Choice>
              <mc:Fallback>
                <p:oleObj name="Equation" r:id="rId9" imgW="27927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854450"/>
                        <a:ext cx="6127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1595438" y="5357813"/>
          <a:ext cx="30495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1" imgW="2641600" imgH="469900" progId="Equation.DSMT4">
                  <p:embed/>
                </p:oleObj>
              </mc:Choice>
              <mc:Fallback>
                <p:oleObj name="Equation" r:id="rId11" imgW="2641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357813"/>
                        <a:ext cx="30495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rc 9"/>
          <p:cNvSpPr>
            <a:spLocks/>
          </p:cNvSpPr>
          <p:nvPr/>
        </p:nvSpPr>
        <p:spPr bwMode="auto">
          <a:xfrm rot="8520000" flipH="1">
            <a:off x="5821363" y="1890713"/>
            <a:ext cx="2735262" cy="1093787"/>
          </a:xfrm>
          <a:custGeom>
            <a:avLst/>
            <a:gdLst>
              <a:gd name="T0" fmla="*/ 2147483646 w 43200"/>
              <a:gd name="T1" fmla="*/ 0 h 43200"/>
              <a:gd name="T2" fmla="*/ 2147483646 w 43200"/>
              <a:gd name="T3" fmla="*/ 0 h 43200"/>
              <a:gd name="T4" fmla="*/ 2147483646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24" y="23410"/>
                </a:moveTo>
                <a:cubicBezTo>
                  <a:pt x="42183" y="34598"/>
                  <a:pt x="3282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43124" y="23410"/>
                </a:moveTo>
                <a:cubicBezTo>
                  <a:pt x="42183" y="34598"/>
                  <a:pt x="3282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43124" y="23410"/>
                </a:lnTo>
                <a:close/>
              </a:path>
            </a:pathLst>
          </a:custGeom>
          <a:noFill/>
          <a:ln w="57150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5611" name="Line 10"/>
          <p:cNvSpPr>
            <a:spLocks noChangeShapeType="1"/>
          </p:cNvSpPr>
          <p:nvPr/>
        </p:nvSpPr>
        <p:spPr bwMode="auto">
          <a:xfrm flipH="1">
            <a:off x="7743825" y="2571750"/>
            <a:ext cx="342900" cy="339725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5612" name="Line 11"/>
          <p:cNvSpPr>
            <a:spLocks noChangeShapeType="1"/>
          </p:cNvSpPr>
          <p:nvPr/>
        </p:nvSpPr>
        <p:spPr bwMode="auto">
          <a:xfrm>
            <a:off x="8223250" y="1550988"/>
            <a:ext cx="68263" cy="68262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541" name="Line 12"/>
          <p:cNvSpPr>
            <a:spLocks noChangeShapeType="1"/>
          </p:cNvSpPr>
          <p:nvPr/>
        </p:nvSpPr>
        <p:spPr bwMode="auto">
          <a:xfrm>
            <a:off x="5616575" y="2298700"/>
            <a:ext cx="315595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13"/>
          <p:cNvSpPr>
            <a:spLocks noChangeShapeType="1"/>
          </p:cNvSpPr>
          <p:nvPr/>
        </p:nvSpPr>
        <p:spPr bwMode="auto">
          <a:xfrm flipV="1">
            <a:off x="7194550" y="936625"/>
            <a:ext cx="0" cy="2384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8389938" y="2333625"/>
          <a:ext cx="3476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2333625"/>
                        <a:ext cx="3476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7332663" y="869950"/>
          <a:ext cx="336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869950"/>
                        <a:ext cx="3365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6821488" y="2301875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2301875"/>
                        <a:ext cx="3444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162800" y="1447800"/>
            <a:ext cx="762000" cy="914400"/>
            <a:chOff x="0" y="0"/>
            <a:chExt cx="480" cy="576"/>
          </a:xfrm>
        </p:grpSpPr>
        <p:sp>
          <p:nvSpPr>
            <p:cNvPr id="22558" name="Oval 18"/>
            <p:cNvSpPr>
              <a:spLocks noChangeArrowheads="1"/>
            </p:cNvSpPr>
            <p:nvPr/>
          </p:nvSpPr>
          <p:spPr bwMode="auto">
            <a:xfrm>
              <a:off x="240" y="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22559" name="Line 19"/>
            <p:cNvSpPr>
              <a:spLocks noChangeShapeType="1"/>
            </p:cNvSpPr>
            <p:nvPr/>
          </p:nvSpPr>
          <p:spPr bwMode="auto">
            <a:xfrm flipV="1">
              <a:off x="0" y="48"/>
              <a:ext cx="288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60" name="Object 21"/>
            <p:cNvGraphicFramePr>
              <a:graphicFrameLocks noChangeAspect="1"/>
            </p:cNvGraphicFramePr>
            <p:nvPr/>
          </p:nvGraphicFramePr>
          <p:xfrm>
            <a:off x="336" y="9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46" name="Object 22"/>
          <p:cNvGraphicFramePr>
            <a:graphicFrameLocks noChangeAspect="1"/>
          </p:cNvGraphicFramePr>
          <p:nvPr/>
        </p:nvGraphicFramePr>
        <p:xfrm>
          <a:off x="4968875" y="3752850"/>
          <a:ext cx="33480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21" imgW="2997200" imgH="673100" progId="Equation.DSMT4">
                  <p:embed/>
                </p:oleObj>
              </mc:Choice>
              <mc:Fallback>
                <p:oleObj name="Equation" r:id="rId21" imgW="2997200" imgH="673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752850"/>
                        <a:ext cx="33480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1584325" y="5951538"/>
          <a:ext cx="1835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23" imgW="1358310" imgH="393529" progId="Equation.DSMT4">
                  <p:embed/>
                </p:oleObj>
              </mc:Choice>
              <mc:Fallback>
                <p:oleObj name="Equation" r:id="rId23" imgW="135831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951538"/>
                        <a:ext cx="1835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3136900" y="5338763"/>
          <a:ext cx="12541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25" imgW="965200" imgH="482600" progId="Equation.DSMT4">
                  <p:embed/>
                </p:oleObj>
              </mc:Choice>
              <mc:Fallback>
                <p:oleObj name="Equation" r:id="rId25" imgW="965200" imgH="482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338763"/>
                        <a:ext cx="12541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1873250" y="3813175"/>
          <a:ext cx="30241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7" imgW="2743200" imgH="495300" progId="Equation.DSMT4">
                  <p:embed/>
                </p:oleObj>
              </mc:Choice>
              <mc:Fallback>
                <p:oleObj name="Equation" r:id="rId27" imgW="2743200" imgH="495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813175"/>
                        <a:ext cx="30241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1598613" y="4627563"/>
          <a:ext cx="1389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29" imgW="1180588" imgH="393529" progId="Equation.DSMT4">
                  <p:embed/>
                </p:oleObj>
              </mc:Choice>
              <mc:Fallback>
                <p:oleObj name="Equation" r:id="rId29" imgW="1180588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627563"/>
                        <a:ext cx="1389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917575" y="368300"/>
            <a:ext cx="4338638" cy="1331913"/>
            <a:chOff x="0" y="0"/>
            <a:chExt cx="2733" cy="839"/>
          </a:xfrm>
        </p:grpSpPr>
        <p:graphicFrame>
          <p:nvGraphicFramePr>
            <p:cNvPr id="22554" name="Object 15"/>
            <p:cNvGraphicFramePr>
              <a:graphicFrameLocks noChangeAspect="1"/>
            </p:cNvGraphicFramePr>
            <p:nvPr/>
          </p:nvGraphicFramePr>
          <p:xfrm>
            <a:off x="2109" y="30"/>
            <a:ext cx="62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r:id="rId31" imgW="895238" imgH="847843" progId="PBrush">
                    <p:embed/>
                  </p:oleObj>
                </mc:Choice>
                <mc:Fallback>
                  <p:oleObj r:id="rId31" imgW="895238" imgH="847843" progId="PBrush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CECEFE"/>
                            </a:clrFrom>
                            <a:clrTo>
                              <a:srgbClr val="CECEFE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"/>
                          <a:ext cx="624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30"/>
            <p:cNvGraphicFramePr>
              <a:graphicFrameLocks noChangeAspect="1"/>
            </p:cNvGraphicFramePr>
            <p:nvPr/>
          </p:nvGraphicFramePr>
          <p:xfrm>
            <a:off x="227" y="91"/>
            <a:ext cx="133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1" name="Equation" r:id="rId33" imgW="1816100" imgH="431800" progId="Equation.DSMT4">
                    <p:embed/>
                  </p:oleObj>
                </mc:Choice>
                <mc:Fallback>
                  <p:oleObj name="Equation" r:id="rId33" imgW="1816100" imgH="431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91"/>
                          <a:ext cx="133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31"/>
            <p:cNvGraphicFramePr>
              <a:graphicFrameLocks noChangeAspect="1"/>
            </p:cNvGraphicFramePr>
            <p:nvPr/>
          </p:nvGraphicFramePr>
          <p:xfrm>
            <a:off x="240" y="295"/>
            <a:ext cx="1766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35" imgW="2616200" imgH="673100" progId="Equation.DSMT4">
                    <p:embed/>
                  </p:oleObj>
                </mc:Choice>
                <mc:Fallback>
                  <p:oleObj name="Equation" r:id="rId35" imgW="2616200" imgH="6731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5"/>
                          <a:ext cx="1766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Rectangle 42"/>
            <p:cNvSpPr>
              <a:spLocks noChangeArrowheads="1"/>
            </p:cNvSpPr>
            <p:nvPr/>
          </p:nvSpPr>
          <p:spPr bwMode="auto">
            <a:xfrm>
              <a:off x="0" y="0"/>
              <a:ext cx="2109" cy="83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22553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bldLvl="0" animBg="1" autoUpdateAnimBg="0"/>
      <p:bldP spid="410627" grpId="0" bldLvl="0" animBg="1" autoUpdateAnimBg="0"/>
      <p:bldP spid="4106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椭圆 15"/>
          <p:cNvSpPr>
            <a:spLocks noChangeArrowheads="1"/>
          </p:cNvSpPr>
          <p:nvPr/>
        </p:nvSpPr>
        <p:spPr bwMode="auto">
          <a:xfrm>
            <a:off x="1139825" y="1463675"/>
            <a:ext cx="3505200" cy="3392488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099" name="组合 7"/>
          <p:cNvGrpSpPr>
            <a:grpSpLocks/>
          </p:cNvGrpSpPr>
          <p:nvPr/>
        </p:nvGrpSpPr>
        <p:grpSpPr bwMode="auto">
          <a:xfrm>
            <a:off x="5448300" y="1016000"/>
            <a:ext cx="3432175" cy="730250"/>
            <a:chOff x="2417733" y="361908"/>
            <a:chExt cx="3432222" cy="730260"/>
          </a:xfrm>
        </p:grpSpPr>
        <p:graphicFrame>
          <p:nvGraphicFramePr>
            <p:cNvPr id="4131" name="Object 2"/>
            <p:cNvGraphicFramePr>
              <a:graphicFrameLocks noChangeAspect="1"/>
            </p:cNvGraphicFramePr>
            <p:nvPr/>
          </p:nvGraphicFramePr>
          <p:xfrm>
            <a:off x="2563785" y="471447"/>
            <a:ext cx="316706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3" imgW="2540000" imgH="393700" progId="Equation.DSMT4">
                    <p:embed/>
                  </p:oleObj>
                </mc:Choice>
                <mc:Fallback>
                  <p:oleObj name="Equation" r:id="rId3" imgW="25400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785" y="471447"/>
                          <a:ext cx="3167063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矩形 6"/>
            <p:cNvSpPr>
              <a:spLocks noChangeArrowheads="1"/>
            </p:cNvSpPr>
            <p:nvPr/>
          </p:nvSpPr>
          <p:spPr bwMode="auto">
            <a:xfrm>
              <a:off x="2417733" y="361908"/>
              <a:ext cx="3432222" cy="730260"/>
            </a:xfrm>
            <a:prstGeom prst="rect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21" name="组合 15"/>
          <p:cNvGrpSpPr>
            <a:grpSpLocks/>
          </p:cNvGrpSpPr>
          <p:nvPr/>
        </p:nvGrpSpPr>
        <p:grpSpPr bwMode="auto">
          <a:xfrm>
            <a:off x="2282825" y="2944813"/>
            <a:ext cx="3328988" cy="579437"/>
            <a:chOff x="2688577" y="3229295"/>
            <a:chExt cx="3330117" cy="578414"/>
          </a:xfrm>
        </p:grpSpPr>
        <p:cxnSp>
          <p:nvCxnSpPr>
            <p:cNvPr id="4128" name="直接箭头连接符 9"/>
            <p:cNvCxnSpPr>
              <a:cxnSpLocks noChangeShapeType="1"/>
            </p:cNvCxnSpPr>
            <p:nvPr/>
          </p:nvCxnSpPr>
          <p:spPr bwMode="auto">
            <a:xfrm>
              <a:off x="3257532" y="3538539"/>
              <a:ext cx="2256395" cy="0"/>
            </a:xfrm>
            <a:prstGeom prst="straightConnector1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9" name="TextBox 11"/>
            <p:cNvSpPr txBox="1">
              <a:spLocks noChangeArrowheads="1"/>
            </p:cNvSpPr>
            <p:nvPr/>
          </p:nvSpPr>
          <p:spPr bwMode="auto">
            <a:xfrm>
              <a:off x="2688577" y="3229295"/>
              <a:ext cx="8032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O</a:t>
              </a:r>
              <a:endParaRPr lang="zh-CN" altLang="en-US" sz="2800"/>
            </a:p>
          </p:txBody>
        </p:sp>
        <p:sp>
          <p:nvSpPr>
            <p:cNvPr id="4130" name="TextBox 12"/>
            <p:cNvSpPr txBox="1">
              <a:spLocks noChangeArrowheads="1"/>
            </p:cNvSpPr>
            <p:nvPr/>
          </p:nvSpPr>
          <p:spPr bwMode="auto">
            <a:xfrm>
              <a:off x="5215408" y="3284489"/>
              <a:ext cx="8032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X</a:t>
              </a:r>
              <a:endParaRPr lang="zh-CN" altLang="en-US" sz="2800"/>
            </a:p>
          </p:txBody>
        </p:sp>
      </p:grpSp>
      <p:cxnSp>
        <p:nvCxnSpPr>
          <p:cNvPr id="25" name="直接箭头连接符 24"/>
          <p:cNvCxnSpPr>
            <a:cxnSpLocks noChangeShapeType="1"/>
            <a:endCxn id="16" idx="7"/>
          </p:cNvCxnSpPr>
          <p:nvPr/>
        </p:nvCxnSpPr>
        <p:spPr bwMode="auto">
          <a:xfrm flipV="1">
            <a:off x="2816225" y="1960563"/>
            <a:ext cx="1316038" cy="1338262"/>
          </a:xfrm>
          <a:prstGeom prst="straightConnector1">
            <a:avLst/>
          </a:prstGeom>
          <a:noFill/>
          <a:ln w="38100" algn="ctr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6" name="组合 20"/>
          <p:cNvGrpSpPr>
            <a:grpSpLocks/>
          </p:cNvGrpSpPr>
          <p:nvPr/>
        </p:nvGrpSpPr>
        <p:grpSpPr bwMode="auto">
          <a:xfrm>
            <a:off x="3751263" y="1268413"/>
            <a:ext cx="1238250" cy="1143000"/>
            <a:chOff x="4157967" y="1552158"/>
            <a:chExt cx="1238369" cy="1143486"/>
          </a:xfrm>
        </p:grpSpPr>
        <p:sp>
          <p:nvSpPr>
            <p:cNvPr id="27" name="弧形 26">
              <a:extLst>
                <a:ext uri="{FF2B5EF4-FFF2-40B4-BE49-F238E27FC236}"/>
              </a:extLst>
            </p:cNvPr>
            <p:cNvSpPr/>
            <p:nvPr/>
          </p:nvSpPr>
          <p:spPr bwMode="auto">
            <a:xfrm rot="2391673">
              <a:off x="4157967" y="1782443"/>
              <a:ext cx="657288" cy="913201"/>
            </a:xfrm>
            <a:prstGeom prst="arc">
              <a:avLst>
                <a:gd name="adj1" fmla="val 14024577"/>
                <a:gd name="adj2" fmla="val 19144730"/>
              </a:avLst>
            </a:prstGeom>
            <a:noFill/>
            <a:ln w="38100" cap="flat" cmpd="sng" algn="ctr">
              <a:solidFill>
                <a:srgbClr val="FF33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27" name="TextBox 19"/>
            <p:cNvSpPr txBox="1">
              <a:spLocks noChangeArrowheads="1"/>
            </p:cNvSpPr>
            <p:nvPr/>
          </p:nvSpPr>
          <p:spPr bwMode="auto">
            <a:xfrm>
              <a:off x="4666076" y="1552158"/>
              <a:ext cx="7302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b="1"/>
                <a:t>ω</a:t>
              </a:r>
              <a:endParaRPr lang="zh-CN" altLang="en-US" sz="2800" b="1"/>
            </a:p>
          </p:txBody>
        </p:sp>
      </p:grpSp>
      <p:grpSp>
        <p:nvGrpSpPr>
          <p:cNvPr id="29" name="组合 23"/>
          <p:cNvGrpSpPr>
            <a:grpSpLocks/>
          </p:cNvGrpSpPr>
          <p:nvPr/>
        </p:nvGrpSpPr>
        <p:grpSpPr bwMode="auto">
          <a:xfrm>
            <a:off x="2892425" y="2693988"/>
            <a:ext cx="1544638" cy="650875"/>
            <a:chOff x="3305158" y="2977472"/>
            <a:chExt cx="1545317" cy="651167"/>
          </a:xfrm>
        </p:grpSpPr>
        <p:sp>
          <p:nvSpPr>
            <p:cNvPr id="30" name="弧形 29">
              <a:extLst>
                <a:ext uri="{FF2B5EF4-FFF2-40B4-BE49-F238E27FC236}"/>
              </a:extLst>
            </p:cNvPr>
            <p:cNvSpPr/>
            <p:nvPr/>
          </p:nvSpPr>
          <p:spPr bwMode="auto">
            <a:xfrm rot="1566085">
              <a:off x="3305158" y="3226821"/>
              <a:ext cx="401815" cy="401818"/>
            </a:xfrm>
            <a:prstGeom prst="arc">
              <a:avLst/>
            </a:prstGeom>
            <a:noFill/>
            <a:ln w="3810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25" name="TextBox 22"/>
            <p:cNvSpPr txBox="1">
              <a:spLocks noChangeArrowheads="1"/>
            </p:cNvSpPr>
            <p:nvPr/>
          </p:nvSpPr>
          <p:spPr bwMode="auto">
            <a:xfrm>
              <a:off x="3462981" y="2977472"/>
              <a:ext cx="13874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b="1" i="1"/>
                <a:t>ω</a:t>
              </a:r>
              <a:r>
                <a:rPr lang="en-US" altLang="zh-CN" sz="2800" b="1" i="1"/>
                <a:t>t+</a:t>
              </a:r>
              <a:r>
                <a:rPr lang="el-GR" altLang="zh-CN" sz="2800" b="1" i="1"/>
                <a:t>φ</a:t>
              </a:r>
              <a:endParaRPr lang="zh-CN" altLang="en-US" sz="2800" b="1" i="1"/>
            </a:p>
          </p:txBody>
        </p:sp>
      </p:grp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4103688" y="2024063"/>
            <a:ext cx="0" cy="1201737"/>
          </a:xfrm>
          <a:prstGeom prst="line">
            <a:avLst/>
          </a:prstGeom>
          <a:noFill/>
          <a:ln w="38100" algn="ctr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" name="组合 31"/>
          <p:cNvGrpSpPr>
            <a:grpSpLocks/>
          </p:cNvGrpSpPr>
          <p:nvPr/>
        </p:nvGrpSpPr>
        <p:grpSpPr bwMode="auto">
          <a:xfrm>
            <a:off x="2814638" y="3254375"/>
            <a:ext cx="1317625" cy="257175"/>
            <a:chOff x="3221018" y="3538539"/>
            <a:chExt cx="1424007" cy="256384"/>
          </a:xfrm>
        </p:grpSpPr>
        <p:cxnSp>
          <p:nvCxnSpPr>
            <p:cNvPr id="4121" name="直接箭头连接符 27"/>
            <p:cNvCxnSpPr>
              <a:cxnSpLocks noChangeShapeType="1"/>
            </p:cNvCxnSpPr>
            <p:nvPr/>
          </p:nvCxnSpPr>
          <p:spPr bwMode="auto">
            <a:xfrm rot="5400000" flipH="1" flipV="1">
              <a:off x="3932228" y="2973382"/>
              <a:ext cx="1588" cy="1424007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2" name="直接连接符 29"/>
            <p:cNvCxnSpPr>
              <a:cxnSpLocks noChangeShapeType="1"/>
            </p:cNvCxnSpPr>
            <p:nvPr/>
          </p:nvCxnSpPr>
          <p:spPr bwMode="auto">
            <a:xfrm rot="5400000">
              <a:off x="3129737" y="3666334"/>
              <a:ext cx="255591" cy="1588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23" name="直接连接符 30"/>
            <p:cNvCxnSpPr>
              <a:cxnSpLocks noChangeShapeType="1"/>
            </p:cNvCxnSpPr>
            <p:nvPr/>
          </p:nvCxnSpPr>
          <p:spPr bwMode="auto">
            <a:xfrm rot="5400000">
              <a:off x="4481511" y="3665541"/>
              <a:ext cx="255591" cy="1588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" name="TextBox 32"/>
          <p:cNvSpPr txBox="1">
            <a:spLocks noChangeArrowheads="1"/>
          </p:cNvSpPr>
          <p:nvPr/>
        </p:nvSpPr>
        <p:spPr bwMode="auto">
          <a:xfrm>
            <a:off x="3289300" y="3208338"/>
            <a:ext cx="6207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chemeClr val="bg1"/>
                </a:solidFill>
              </a:rPr>
              <a:t>x</a:t>
            </a:r>
            <a:endParaRPr lang="zh-CN" altLang="en-US" sz="3600" i="1">
              <a:solidFill>
                <a:schemeClr val="bg1"/>
              </a:solidFill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6432550" y="2006600"/>
          <a:ext cx="1900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006600"/>
                        <a:ext cx="1900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251575" y="3028950"/>
          <a:ext cx="2505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2005729" imgH="393529" progId="Equation.DSMT4">
                  <p:embed/>
                </p:oleObj>
              </mc:Choice>
              <mc:Fallback>
                <p:oleObj name="Equation" r:id="rId7" imgW="200572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028950"/>
                        <a:ext cx="2505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6394450" y="4038600"/>
          <a:ext cx="1979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1586811" imgH="355446" progId="Equation.DSMT4">
                  <p:embed/>
                </p:oleObj>
              </mc:Choice>
              <mc:Fallback>
                <p:oleObj name="Equation" r:id="rId9" imgW="1586811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038600"/>
                        <a:ext cx="1979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36550" y="908050"/>
            <a:ext cx="37798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latin typeface="+mn-ea"/>
                <a:ea typeface="+mn-ea"/>
              </a:rPr>
              <a:t>谐振动的旋转矢量图 </a:t>
            </a:r>
          </a:p>
        </p:txBody>
      </p:sp>
      <p:sp>
        <p:nvSpPr>
          <p:cNvPr id="4111" name="TextBox 15"/>
          <p:cNvSpPr txBox="1">
            <a:spLocks noChangeArrowheads="1"/>
          </p:cNvSpPr>
          <p:nvPr/>
        </p:nvSpPr>
        <p:spPr bwMode="auto">
          <a:xfrm>
            <a:off x="2965450" y="288925"/>
            <a:ext cx="306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上节内容回顾</a:t>
            </a:r>
          </a:p>
        </p:txBody>
      </p:sp>
      <p:sp>
        <p:nvSpPr>
          <p:cNvPr id="45" name="Text Box 2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33363" y="4856163"/>
            <a:ext cx="3779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谐振动的能量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5491163" y="5780088"/>
          <a:ext cx="2549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1" imgW="977900" imgH="241300" progId="Equation.DSMT4">
                  <p:embed/>
                </p:oleObj>
              </mc:Choice>
              <mc:Fallback>
                <p:oleObj name="Equation" r:id="rId11" imgW="977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5780088"/>
                        <a:ext cx="2549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7831138" y="5667375"/>
          <a:ext cx="1692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3" imgW="1384300" imgH="673100" progId="Equation.DSMT4">
                  <p:embed/>
                </p:oleObj>
              </mc:Choice>
              <mc:Fallback>
                <p:oleObj name="Equation" r:id="rId13" imgW="13843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5667375"/>
                        <a:ext cx="16922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0"/>
          <p:cNvGrpSpPr>
            <a:grpSpLocks/>
          </p:cNvGrpSpPr>
          <p:nvPr/>
        </p:nvGrpSpPr>
        <p:grpSpPr bwMode="auto">
          <a:xfrm>
            <a:off x="485775" y="5276850"/>
            <a:ext cx="4303713" cy="1585913"/>
            <a:chOff x="554" y="0"/>
            <a:chExt cx="2711" cy="999"/>
          </a:xfrm>
        </p:grpSpPr>
        <p:graphicFrame>
          <p:nvGraphicFramePr>
            <p:cNvPr id="4118" name="Object 11"/>
            <p:cNvGraphicFramePr>
              <a:graphicFrameLocks noChangeAspect="1"/>
            </p:cNvGraphicFramePr>
            <p:nvPr/>
          </p:nvGraphicFramePr>
          <p:xfrm>
            <a:off x="735" y="499"/>
            <a:ext cx="2496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15" imgW="3314700" imgH="673100" progId="Equation.DSMT4">
                    <p:embed/>
                  </p:oleObj>
                </mc:Choice>
                <mc:Fallback>
                  <p:oleObj name="Equation" r:id="rId15" imgW="3314700" imgH="673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499"/>
                          <a:ext cx="2496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12"/>
            <p:cNvGraphicFramePr>
              <a:graphicFrameLocks noChangeAspect="1"/>
            </p:cNvGraphicFramePr>
            <p:nvPr/>
          </p:nvGraphicFramePr>
          <p:xfrm>
            <a:off x="735" y="0"/>
            <a:ext cx="2530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17" imgW="3365500" imgH="673100" progId="Equation.DSMT4">
                    <p:embed/>
                  </p:oleObj>
                </mc:Choice>
                <mc:Fallback>
                  <p:oleObj name="Equation" r:id="rId17" imgW="3365500" imgH="673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0"/>
                          <a:ext cx="2530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AutoShape 51"/>
            <p:cNvSpPr>
              <a:spLocks/>
            </p:cNvSpPr>
            <p:nvPr/>
          </p:nvSpPr>
          <p:spPr bwMode="auto">
            <a:xfrm>
              <a:off x="554" y="204"/>
              <a:ext cx="136" cy="590"/>
            </a:xfrm>
            <a:prstGeom prst="leftBrace">
              <a:avLst>
                <a:gd name="adj1" fmla="val 3615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sp>
        <p:nvSpPr>
          <p:cNvPr id="52" name="右箭头 51"/>
          <p:cNvSpPr>
            <a:spLocks noChangeArrowheads="1"/>
          </p:cNvSpPr>
          <p:nvPr/>
        </p:nvSpPr>
        <p:spPr bwMode="auto">
          <a:xfrm>
            <a:off x="4986338" y="5910263"/>
            <a:ext cx="396875" cy="325437"/>
          </a:xfrm>
          <a:prstGeom prst="rightArrow">
            <a:avLst>
              <a:gd name="adj1" fmla="val 50000"/>
              <a:gd name="adj2" fmla="val 49887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117" name="矩形 35">
            <a:hlinkClick r:id="rId19"/>
          </p:cNvPr>
          <p:cNvSpPr>
            <a:spLocks noChangeArrowheads="1"/>
          </p:cNvSpPr>
          <p:nvPr/>
        </p:nvSpPr>
        <p:spPr bwMode="auto">
          <a:xfrm>
            <a:off x="5873750" y="4554538"/>
            <a:ext cx="3006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u="sng">
                <a:solidFill>
                  <a:srgbClr val="FF0000"/>
                </a:solidFill>
                <a:latin typeface="-apple-system"/>
              </a:rPr>
              <a:t>简谐运动与匀速圆周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/>
      <p:bldP spid="41" grpId="0"/>
      <p:bldP spid="45" grpId="0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424863" y="1376363"/>
            <a:ext cx="238125" cy="720725"/>
            <a:chOff x="0" y="0"/>
            <a:chExt cx="110" cy="466"/>
          </a:xfrm>
        </p:grpSpPr>
        <p:sp>
          <p:nvSpPr>
            <p:cNvPr id="6204" name="Rectangle 3"/>
            <p:cNvSpPr>
              <a:spLocks noChangeArrowheads="1"/>
            </p:cNvSpPr>
            <p:nvPr/>
          </p:nvSpPr>
          <p:spPr bwMode="auto">
            <a:xfrm>
              <a:off x="0" y="190"/>
              <a:ext cx="11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A</a:t>
              </a:r>
            </a:p>
          </p:txBody>
        </p:sp>
        <p:sp>
          <p:nvSpPr>
            <p:cNvPr id="6205" name="Rectangle 4"/>
            <p:cNvSpPr>
              <a:spLocks noChangeArrowheads="1"/>
            </p:cNvSpPr>
            <p:nvPr/>
          </p:nvSpPr>
          <p:spPr bwMode="auto">
            <a:xfrm>
              <a:off x="8" y="0"/>
              <a:ext cx="78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latin typeface="MT Extra" panose="05050102010205020202" pitchFamily="18" charset="2"/>
                </a:rPr>
                <a:t>r</a:t>
              </a:r>
              <a:endParaRPr kumimoji="0" lang="en-US" altLang="zh-CN" b="1">
                <a:latin typeface="MT Extra" panose="05050102010205020202" pitchFamily="18" charset="2"/>
              </a:endParaRPr>
            </a:p>
          </p:txBody>
        </p:sp>
      </p:grpSp>
      <p:sp>
        <p:nvSpPr>
          <p:cNvPr id="395269" name="Text Box 5"/>
          <p:cNvSpPr txBox="1">
            <a:spLocks noChangeArrowheads="1"/>
          </p:cNvSpPr>
          <p:nvPr/>
        </p:nvSpPr>
        <p:spPr bwMode="auto">
          <a:xfrm>
            <a:off x="652463" y="1038225"/>
            <a:ext cx="5072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两个重要的特例：</a:t>
            </a:r>
          </a:p>
        </p:txBody>
      </p:sp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144463" y="1520825"/>
            <a:ext cx="6804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>
                <a:solidFill>
                  <a:schemeClr val="accent2"/>
                </a:solidFill>
              </a:rPr>
              <a:t>1</a:t>
            </a:r>
            <a:r>
              <a:rPr kumimoji="0" lang="zh-CN" altLang="en-US" sz="2800" b="1">
                <a:solidFill>
                  <a:schemeClr val="accent2"/>
                </a:solidFill>
              </a:rPr>
              <a:t>）两分振动同相 </a:t>
            </a:r>
            <a:r>
              <a:rPr kumimoji="0" lang="zh-CN" altLang="en-US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-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=2</a:t>
            </a:r>
            <a:r>
              <a:rPr kumimoji="0" lang="en-US" altLang="zh-CN" sz="2800" b="1" i="1">
                <a:solidFill>
                  <a:schemeClr val="accent2"/>
                </a:solidFill>
                <a:sym typeface="Symbol" panose="05050102010706020507" pitchFamily="18" charset="2"/>
              </a:rPr>
              <a:t>k</a:t>
            </a:r>
            <a:endParaRPr kumimoji="0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4824413" y="1557338"/>
            <a:ext cx="3255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 i="1">
                <a:solidFill>
                  <a:schemeClr val="accent2"/>
                </a:solidFill>
              </a:rPr>
              <a:t>k</a:t>
            </a:r>
            <a:r>
              <a:rPr kumimoji="0" lang="en-US" altLang="zh-CN" sz="2800" b="1">
                <a:solidFill>
                  <a:schemeClr val="accent2"/>
                </a:solidFill>
              </a:rPr>
              <a:t>=0,±1,±2 …</a:t>
            </a:r>
            <a:r>
              <a:rPr kumimoji="0" lang="zh-CN" altLang="en-US" sz="2800" b="1">
                <a:solidFill>
                  <a:schemeClr val="accent2"/>
                </a:solidFill>
              </a:rPr>
              <a:t>）</a:t>
            </a:r>
          </a:p>
        </p:txBody>
      </p:sp>
      <p:sp>
        <p:nvSpPr>
          <p:cNvPr id="395272" name="Text Box 8"/>
          <p:cNvSpPr txBox="1">
            <a:spLocks noChangeArrowheads="1"/>
          </p:cNvSpPr>
          <p:nvPr/>
        </p:nvSpPr>
        <p:spPr bwMode="auto">
          <a:xfrm>
            <a:off x="1989138" y="2081213"/>
            <a:ext cx="2798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重合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合振幅为</a:t>
            </a:r>
          </a:p>
        </p:txBody>
      </p:sp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1727200" y="2600325"/>
          <a:ext cx="1874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600325"/>
                        <a:ext cx="1874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4" name="Object 10"/>
          <p:cNvGraphicFramePr>
            <a:graphicFrameLocks noChangeAspect="1"/>
          </p:cNvGraphicFramePr>
          <p:nvPr/>
        </p:nvGraphicFramePr>
        <p:xfrm>
          <a:off x="3419475" y="3105150"/>
          <a:ext cx="14493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05150"/>
                        <a:ext cx="14493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5" name="Text Box 11"/>
          <p:cNvSpPr txBox="1">
            <a:spLocks noChangeArrowheads="1"/>
          </p:cNvSpPr>
          <p:nvPr/>
        </p:nvSpPr>
        <p:spPr bwMode="auto">
          <a:xfrm>
            <a:off x="1076325" y="3068638"/>
            <a:ext cx="4503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初位相</a:t>
            </a:r>
          </a:p>
        </p:txBody>
      </p:sp>
      <p:sp>
        <p:nvSpPr>
          <p:cNvPr id="395276" name="Text Box 12"/>
          <p:cNvSpPr txBox="1">
            <a:spLocks noChangeArrowheads="1"/>
          </p:cNvSpPr>
          <p:nvPr/>
        </p:nvSpPr>
        <p:spPr bwMode="auto">
          <a:xfrm>
            <a:off x="611188" y="5229225"/>
            <a:ext cx="4032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两振动的合成效果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      </a:t>
            </a:r>
            <a:r>
              <a:rPr kumimoji="0" lang="en-US" altLang="zh-CN" sz="2800" b="1">
                <a:solidFill>
                  <a:srgbClr val="FF0000"/>
                </a:solidFill>
              </a:rPr>
              <a:t>——</a:t>
            </a:r>
            <a:r>
              <a:rPr kumimoji="0" lang="zh-CN" altLang="en-US" sz="2800" b="1">
                <a:solidFill>
                  <a:srgbClr val="FF0000"/>
                </a:solidFill>
              </a:rPr>
              <a:t>使振动加强</a:t>
            </a:r>
          </a:p>
        </p:txBody>
      </p:sp>
      <p:sp>
        <p:nvSpPr>
          <p:cNvPr id="395277" name="Line 13"/>
          <p:cNvSpPr>
            <a:spLocks noChangeShapeType="1"/>
          </p:cNvSpPr>
          <p:nvPr/>
        </p:nvSpPr>
        <p:spPr bwMode="auto">
          <a:xfrm>
            <a:off x="5356225" y="3284538"/>
            <a:ext cx="3429000" cy="9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5278" name="Arc 14"/>
          <p:cNvSpPr>
            <a:spLocks/>
          </p:cNvSpPr>
          <p:nvPr/>
        </p:nvSpPr>
        <p:spPr bwMode="auto">
          <a:xfrm rot="1007065">
            <a:off x="6178550" y="2986088"/>
            <a:ext cx="222250" cy="304800"/>
          </a:xfrm>
          <a:custGeom>
            <a:avLst/>
            <a:gdLst>
              <a:gd name="T0" fmla="*/ 0 w 20981"/>
              <a:gd name="T1" fmla="*/ 0 h 21600"/>
              <a:gd name="T2" fmla="*/ 2147483646 w 20981"/>
              <a:gd name="T3" fmla="*/ 2147483646 h 21600"/>
              <a:gd name="T4" fmla="*/ 0 w 20981"/>
              <a:gd name="T5" fmla="*/ 2147483646 h 21600"/>
              <a:gd name="T6" fmla="*/ 0 60000 65536"/>
              <a:gd name="T7" fmla="*/ 0 60000 65536"/>
              <a:gd name="T8" fmla="*/ 0 60000 65536"/>
              <a:gd name="T9" fmla="*/ 0 w 20981"/>
              <a:gd name="T10" fmla="*/ 0 h 21600"/>
              <a:gd name="T11" fmla="*/ 20981 w 209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1" h="21600" fill="none" extrusionOk="0">
                <a:moveTo>
                  <a:pt x="-1" y="0"/>
                </a:moveTo>
                <a:cubicBezTo>
                  <a:pt x="9951" y="0"/>
                  <a:pt x="18615" y="6798"/>
                  <a:pt x="20980" y="16465"/>
                </a:cubicBezTo>
              </a:path>
              <a:path w="20981" h="21600" stroke="0" extrusionOk="0">
                <a:moveTo>
                  <a:pt x="-1" y="0"/>
                </a:moveTo>
                <a:cubicBezTo>
                  <a:pt x="9951" y="0"/>
                  <a:pt x="18615" y="6798"/>
                  <a:pt x="20980" y="164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5279" name="Text Box 15"/>
          <p:cNvSpPr txBox="1">
            <a:spLocks noChangeArrowheads="1"/>
          </p:cNvSpPr>
          <p:nvPr/>
        </p:nvSpPr>
        <p:spPr bwMode="auto">
          <a:xfrm>
            <a:off x="8675688" y="30797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 i="1"/>
              <a:t>X</a:t>
            </a:r>
          </a:p>
        </p:txBody>
      </p:sp>
      <p:sp>
        <p:nvSpPr>
          <p:cNvPr id="395280" name="Line 16"/>
          <p:cNvSpPr>
            <a:spLocks noChangeShapeType="1"/>
          </p:cNvSpPr>
          <p:nvPr/>
        </p:nvSpPr>
        <p:spPr bwMode="auto">
          <a:xfrm flipV="1">
            <a:off x="5380038" y="2590800"/>
            <a:ext cx="2011362" cy="6524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5281" name="Rectangle 17"/>
          <p:cNvSpPr>
            <a:spLocks noChangeArrowheads="1"/>
          </p:cNvSpPr>
          <p:nvPr/>
        </p:nvSpPr>
        <p:spPr bwMode="auto">
          <a:xfrm>
            <a:off x="6400800" y="2743200"/>
            <a:ext cx="4238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latin typeface="Symbol" panose="05050102010706020507" pitchFamily="18" charset="2"/>
              </a:rPr>
              <a:t> j</a:t>
            </a:r>
            <a:r>
              <a:rPr kumimoji="0" lang="en-US" altLang="zh-CN" sz="2800" b="1" baseline="-25000">
                <a:latin typeface="Symbol" panose="05050102010706020507" pitchFamily="18" charset="2"/>
              </a:rPr>
              <a:t>1</a:t>
            </a:r>
            <a:endParaRPr kumimoji="0" lang="en-US" altLang="zh-CN" sz="2800" b="1"/>
          </a:p>
        </p:txBody>
      </p:sp>
      <p:sp>
        <p:nvSpPr>
          <p:cNvPr id="395282" name="Line 18"/>
          <p:cNvSpPr>
            <a:spLocks noChangeShapeType="1"/>
          </p:cNvSpPr>
          <p:nvPr/>
        </p:nvSpPr>
        <p:spPr bwMode="auto">
          <a:xfrm flipV="1">
            <a:off x="5334000" y="2168525"/>
            <a:ext cx="3341688" cy="11080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5283" name="Text Box 19"/>
          <p:cNvSpPr txBox="1">
            <a:spLocks noChangeArrowheads="1"/>
          </p:cNvSpPr>
          <p:nvPr/>
        </p:nvSpPr>
        <p:spPr bwMode="auto">
          <a:xfrm>
            <a:off x="50292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58000" y="2743200"/>
            <a:ext cx="576263" cy="427038"/>
            <a:chOff x="0" y="0"/>
            <a:chExt cx="363" cy="269"/>
          </a:xfrm>
        </p:grpSpPr>
        <p:sp>
          <p:nvSpPr>
            <p:cNvPr id="6202" name="Rectangle 21"/>
            <p:cNvSpPr>
              <a:spLocks noChangeArrowheads="1"/>
            </p:cNvSpPr>
            <p:nvPr/>
          </p:nvSpPr>
          <p:spPr bwMode="auto">
            <a:xfrm>
              <a:off x="96" y="0"/>
              <a:ext cx="2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2</a:t>
              </a:r>
              <a:endParaRPr kumimoji="0" lang="en-US" altLang="zh-CN" sz="2800" b="1"/>
            </a:p>
          </p:txBody>
        </p:sp>
        <p:graphicFrame>
          <p:nvGraphicFramePr>
            <p:cNvPr id="6203" name="Object 22"/>
            <p:cNvGraphicFramePr>
              <a:graphicFrameLocks noChangeAspect="1"/>
            </p:cNvGraphicFramePr>
            <p:nvPr/>
          </p:nvGraphicFramePr>
          <p:xfrm>
            <a:off x="0" y="144"/>
            <a:ext cx="15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Equation" r:id="rId7" imgW="126780" imgH="114102" progId="Equation.DSMT4">
                    <p:embed/>
                  </p:oleObj>
                </mc:Choice>
                <mc:Fallback>
                  <p:oleObj name="Equation" r:id="rId7" imgW="126780" imgH="11410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5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456488" y="2743200"/>
            <a:ext cx="696912" cy="427038"/>
            <a:chOff x="0" y="0"/>
            <a:chExt cx="439" cy="269"/>
          </a:xfrm>
        </p:grpSpPr>
        <p:sp>
          <p:nvSpPr>
            <p:cNvPr id="6200" name="Rectangle 24"/>
            <p:cNvSpPr>
              <a:spLocks noChangeArrowheads="1"/>
            </p:cNvSpPr>
            <p:nvPr/>
          </p:nvSpPr>
          <p:spPr bwMode="auto">
            <a:xfrm>
              <a:off x="104" y="0"/>
              <a:ext cx="3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</a:p>
          </p:txBody>
        </p:sp>
        <p:graphicFrame>
          <p:nvGraphicFramePr>
            <p:cNvPr id="6201" name="Object 25"/>
            <p:cNvGraphicFramePr>
              <a:graphicFrameLocks noChangeAspect="1"/>
            </p:cNvGraphicFramePr>
            <p:nvPr/>
          </p:nvGraphicFramePr>
          <p:xfrm>
            <a:off x="0" y="144"/>
            <a:ext cx="15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Equation" r:id="rId9" imgW="126780" imgH="114102" progId="Equation.DSMT4">
                    <p:embed/>
                  </p:oleObj>
                </mc:Choice>
                <mc:Fallback>
                  <p:oleObj name="Equation" r:id="rId9" imgW="126780" imgH="11410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15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292" name="Line 28"/>
          <p:cNvSpPr>
            <a:spLocks noChangeShapeType="1"/>
          </p:cNvSpPr>
          <p:nvPr/>
        </p:nvSpPr>
        <p:spPr bwMode="auto">
          <a:xfrm flipH="1" flipV="1">
            <a:off x="4645025" y="4503738"/>
            <a:ext cx="1588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93" name="Line 29"/>
          <p:cNvSpPr>
            <a:spLocks noChangeShapeType="1"/>
          </p:cNvSpPr>
          <p:nvPr/>
        </p:nvSpPr>
        <p:spPr bwMode="auto">
          <a:xfrm>
            <a:off x="4629150" y="5494338"/>
            <a:ext cx="41306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94" name="Text Box 30"/>
          <p:cNvSpPr txBox="1">
            <a:spLocks noChangeArrowheads="1"/>
          </p:cNvSpPr>
          <p:nvPr/>
        </p:nvSpPr>
        <p:spPr bwMode="auto">
          <a:xfrm>
            <a:off x="8455025" y="5522913"/>
            <a:ext cx="42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t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645025" y="4975225"/>
            <a:ext cx="3733800" cy="1066800"/>
            <a:chOff x="0" y="0"/>
            <a:chExt cx="2977" cy="1059"/>
          </a:xfrm>
        </p:grpSpPr>
        <p:sp>
          <p:nvSpPr>
            <p:cNvPr id="10294" name="Freeform 32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6 h 1297"/>
                <a:gd name="T2" fmla="*/ 260925 w 782"/>
                <a:gd name="T3" fmla="*/ 3 h 1297"/>
                <a:gd name="T4" fmla="*/ 392331 w 782"/>
                <a:gd name="T5" fmla="*/ 2 h 1297"/>
                <a:gd name="T6" fmla="*/ 472590 w 782"/>
                <a:gd name="T7" fmla="*/ 2 h 1297"/>
                <a:gd name="T8" fmla="*/ 551490 w 782"/>
                <a:gd name="T9" fmla="*/ 2 h 1297"/>
                <a:gd name="T10" fmla="*/ 601660 w 782"/>
                <a:gd name="T11" fmla="*/ 2 h 1297"/>
                <a:gd name="T12" fmla="*/ 631129 w 782"/>
                <a:gd name="T13" fmla="*/ 2 h 1297"/>
                <a:gd name="T14" fmla="*/ 682589 w 782"/>
                <a:gd name="T15" fmla="*/ 2 h 1297"/>
                <a:gd name="T16" fmla="*/ 709289 w 782"/>
                <a:gd name="T17" fmla="*/ 2 h 1297"/>
                <a:gd name="T18" fmla="*/ 735286 w 782"/>
                <a:gd name="T19" fmla="*/ 2 h 1297"/>
                <a:gd name="T20" fmla="*/ 758982 w 782"/>
                <a:gd name="T21" fmla="*/ 2 h 1297"/>
                <a:gd name="T22" fmla="*/ 758982 w 782"/>
                <a:gd name="T23" fmla="*/ 0 h 1297"/>
                <a:gd name="T24" fmla="*/ 788507 w 782"/>
                <a:gd name="T25" fmla="*/ 0 h 1297"/>
                <a:gd name="T26" fmla="*/ 788507 w 782"/>
                <a:gd name="T27" fmla="*/ 0 h 1297"/>
                <a:gd name="T28" fmla="*/ 788507 w 782"/>
                <a:gd name="T29" fmla="*/ 0 h 1297"/>
                <a:gd name="T30" fmla="*/ 788507 w 782"/>
                <a:gd name="T31" fmla="*/ 0 h 1297"/>
                <a:gd name="T32" fmla="*/ 814053 w 782"/>
                <a:gd name="T33" fmla="*/ 0 h 1297"/>
                <a:gd name="T34" fmla="*/ 814053 w 782"/>
                <a:gd name="T35" fmla="*/ 0 h 1297"/>
                <a:gd name="T36" fmla="*/ 814053 w 782"/>
                <a:gd name="T37" fmla="*/ 0 h 1297"/>
                <a:gd name="T38" fmla="*/ 814053 w 782"/>
                <a:gd name="T39" fmla="*/ 0 h 1297"/>
                <a:gd name="T40" fmla="*/ 840305 w 782"/>
                <a:gd name="T41" fmla="*/ 0 h 1297"/>
                <a:gd name="T42" fmla="*/ 840305 w 782"/>
                <a:gd name="T43" fmla="*/ 0 h 1297"/>
                <a:gd name="T44" fmla="*/ 840305 w 782"/>
                <a:gd name="T45" fmla="*/ 0 h 1297"/>
                <a:gd name="T46" fmla="*/ 840305 w 782"/>
                <a:gd name="T47" fmla="*/ 0 h 1297"/>
                <a:gd name="T48" fmla="*/ 866534 w 782"/>
                <a:gd name="T49" fmla="*/ 0 h 1297"/>
                <a:gd name="T50" fmla="*/ 866534 w 782"/>
                <a:gd name="T51" fmla="*/ 0 h 1297"/>
                <a:gd name="T52" fmla="*/ 893269 w 782"/>
                <a:gd name="T53" fmla="*/ 0 h 1297"/>
                <a:gd name="T54" fmla="*/ 893269 w 782"/>
                <a:gd name="T55" fmla="*/ 2 h 1297"/>
                <a:gd name="T56" fmla="*/ 946545 w 782"/>
                <a:gd name="T57" fmla="*/ 2 h 1297"/>
                <a:gd name="T58" fmla="*/ 970333 w 782"/>
                <a:gd name="T59" fmla="*/ 2 h 1297"/>
                <a:gd name="T60" fmla="*/ 1049440 w 782"/>
                <a:gd name="T61" fmla="*/ 2 h 1297"/>
                <a:gd name="T62" fmla="*/ 1103800 w 782"/>
                <a:gd name="T63" fmla="*/ 2 h 1297"/>
                <a:gd name="T64" fmla="*/ 1233285 w 782"/>
                <a:gd name="T65" fmla="*/ 2 h 1297"/>
                <a:gd name="T66" fmla="*/ 1390711 w 782"/>
                <a:gd name="T67" fmla="*/ 3 h 1297"/>
                <a:gd name="T68" fmla="*/ 1652960 w 782"/>
                <a:gd name="T69" fmla="*/ 6 h 1297"/>
                <a:gd name="T70" fmla="*/ 1942440 w 782"/>
                <a:gd name="T71" fmla="*/ 9 h 1297"/>
                <a:gd name="T72" fmla="*/ 2074269 w 782"/>
                <a:gd name="T73" fmla="*/ 11 h 1297"/>
                <a:gd name="T74" fmla="*/ 2152000 w 782"/>
                <a:gd name="T75" fmla="*/ 11 h 1297"/>
                <a:gd name="T76" fmla="*/ 2203364 w 782"/>
                <a:gd name="T77" fmla="*/ 11 h 1297"/>
                <a:gd name="T78" fmla="*/ 2282892 w 782"/>
                <a:gd name="T79" fmla="*/ 12 h 1297"/>
                <a:gd name="T80" fmla="*/ 2336141 w 782"/>
                <a:gd name="T81" fmla="*/ 12 h 1297"/>
                <a:gd name="T82" fmla="*/ 2360909 w 782"/>
                <a:gd name="T83" fmla="*/ 12 h 1297"/>
                <a:gd name="T84" fmla="*/ 2388530 w 782"/>
                <a:gd name="T85" fmla="*/ 12 h 1297"/>
                <a:gd name="T86" fmla="*/ 2414310 w 782"/>
                <a:gd name="T87" fmla="*/ 12 h 1297"/>
                <a:gd name="T88" fmla="*/ 2440818 w 782"/>
                <a:gd name="T89" fmla="*/ 13 h 1297"/>
                <a:gd name="T90" fmla="*/ 2440818 w 782"/>
                <a:gd name="T91" fmla="*/ 13 h 1297"/>
                <a:gd name="T92" fmla="*/ 2440818 w 782"/>
                <a:gd name="T93" fmla="*/ 13 h 1297"/>
                <a:gd name="T94" fmla="*/ 2465698 w 782"/>
                <a:gd name="T95" fmla="*/ 13 h 1297"/>
                <a:gd name="T96" fmla="*/ 2465698 w 782"/>
                <a:gd name="T97" fmla="*/ 13 h 1297"/>
                <a:gd name="T98" fmla="*/ 2465698 w 782"/>
                <a:gd name="T99" fmla="*/ 13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5" name="Freeform 33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13 h 1297"/>
                <a:gd name="T2" fmla="*/ 29658 w 700"/>
                <a:gd name="T3" fmla="*/ 13 h 1297"/>
                <a:gd name="T4" fmla="*/ 29658 w 700"/>
                <a:gd name="T5" fmla="*/ 13 h 1297"/>
                <a:gd name="T6" fmla="*/ 29658 w 700"/>
                <a:gd name="T7" fmla="*/ 13 h 1297"/>
                <a:gd name="T8" fmla="*/ 29658 w 700"/>
                <a:gd name="T9" fmla="*/ 13 h 1297"/>
                <a:gd name="T10" fmla="*/ 54564 w 700"/>
                <a:gd name="T11" fmla="*/ 13 h 1297"/>
                <a:gd name="T12" fmla="*/ 54564 w 700"/>
                <a:gd name="T13" fmla="*/ 13 h 1297"/>
                <a:gd name="T14" fmla="*/ 54564 w 700"/>
                <a:gd name="T15" fmla="*/ 13 h 1297"/>
                <a:gd name="T16" fmla="*/ 81206 w 700"/>
                <a:gd name="T17" fmla="*/ 13 h 1297"/>
                <a:gd name="T18" fmla="*/ 110245 w 700"/>
                <a:gd name="T19" fmla="*/ 12 h 1297"/>
                <a:gd name="T20" fmla="*/ 136935 w 700"/>
                <a:gd name="T21" fmla="*/ 12 h 1297"/>
                <a:gd name="T22" fmla="*/ 163328 w 700"/>
                <a:gd name="T23" fmla="*/ 12 h 1297"/>
                <a:gd name="T24" fmla="*/ 217963 w 700"/>
                <a:gd name="T25" fmla="*/ 12 h 1297"/>
                <a:gd name="T26" fmla="*/ 244621 w 700"/>
                <a:gd name="T27" fmla="*/ 12 h 1297"/>
                <a:gd name="T28" fmla="*/ 325125 w 700"/>
                <a:gd name="T29" fmla="*/ 11 h 1297"/>
                <a:gd name="T30" fmla="*/ 462142 w 700"/>
                <a:gd name="T31" fmla="*/ 11 h 1297"/>
                <a:gd name="T32" fmla="*/ 600201 w 700"/>
                <a:gd name="T33" fmla="*/ 9 h 1297"/>
                <a:gd name="T34" fmla="*/ 895617 w 700"/>
                <a:gd name="T35" fmla="*/ 6 h 1297"/>
                <a:gd name="T36" fmla="*/ 1168230 w 700"/>
                <a:gd name="T37" fmla="*/ 3 h 1297"/>
                <a:gd name="T38" fmla="*/ 1303992 w 700"/>
                <a:gd name="T39" fmla="*/ 2 h 1297"/>
                <a:gd name="T40" fmla="*/ 1384591 w 700"/>
                <a:gd name="T41" fmla="*/ 2 h 1297"/>
                <a:gd name="T42" fmla="*/ 1438668 w 700"/>
                <a:gd name="T43" fmla="*/ 2 h 1297"/>
                <a:gd name="T44" fmla="*/ 1521791 w 700"/>
                <a:gd name="T45" fmla="*/ 2 h 1297"/>
                <a:gd name="T46" fmla="*/ 1574509 w 700"/>
                <a:gd name="T47" fmla="*/ 2 h 1297"/>
                <a:gd name="T48" fmla="*/ 1629587 w 700"/>
                <a:gd name="T49" fmla="*/ 2 h 1297"/>
                <a:gd name="T50" fmla="*/ 1652317 w 700"/>
                <a:gd name="T51" fmla="*/ 2 h 1297"/>
                <a:gd name="T52" fmla="*/ 1684208 w 700"/>
                <a:gd name="T53" fmla="*/ 0 h 1297"/>
                <a:gd name="T54" fmla="*/ 1684208 w 700"/>
                <a:gd name="T55" fmla="*/ 0 h 1297"/>
                <a:gd name="T56" fmla="*/ 1684208 w 700"/>
                <a:gd name="T57" fmla="*/ 0 h 1297"/>
                <a:gd name="T58" fmla="*/ 1708519 w 700"/>
                <a:gd name="T59" fmla="*/ 0 h 1297"/>
                <a:gd name="T60" fmla="*/ 1708519 w 700"/>
                <a:gd name="T61" fmla="*/ 0 h 1297"/>
                <a:gd name="T62" fmla="*/ 1708519 w 700"/>
                <a:gd name="T63" fmla="*/ 0 h 1297"/>
                <a:gd name="T64" fmla="*/ 1735556 w 700"/>
                <a:gd name="T65" fmla="*/ 0 h 1297"/>
                <a:gd name="T66" fmla="*/ 1735556 w 700"/>
                <a:gd name="T67" fmla="*/ 0 h 1297"/>
                <a:gd name="T68" fmla="*/ 1735556 w 700"/>
                <a:gd name="T69" fmla="*/ 0 h 1297"/>
                <a:gd name="T70" fmla="*/ 1735556 w 700"/>
                <a:gd name="T71" fmla="*/ 0 h 1297"/>
                <a:gd name="T72" fmla="*/ 1762658 w 700"/>
                <a:gd name="T73" fmla="*/ 0 h 1297"/>
                <a:gd name="T74" fmla="*/ 1762658 w 700"/>
                <a:gd name="T75" fmla="*/ 0 h 1297"/>
                <a:gd name="T76" fmla="*/ 1762658 w 700"/>
                <a:gd name="T77" fmla="*/ 0 h 1297"/>
                <a:gd name="T78" fmla="*/ 1762658 w 700"/>
                <a:gd name="T79" fmla="*/ 0 h 1297"/>
                <a:gd name="T80" fmla="*/ 1791883 w 700"/>
                <a:gd name="T81" fmla="*/ 0 h 1297"/>
                <a:gd name="T82" fmla="*/ 1791883 w 700"/>
                <a:gd name="T83" fmla="*/ 0 h 1297"/>
                <a:gd name="T84" fmla="*/ 1791883 w 700"/>
                <a:gd name="T85" fmla="*/ 0 h 1297"/>
                <a:gd name="T86" fmla="*/ 1816363 w 700"/>
                <a:gd name="T87" fmla="*/ 0 h 1297"/>
                <a:gd name="T88" fmla="*/ 1847053 w 700"/>
                <a:gd name="T89" fmla="*/ 2 h 1297"/>
                <a:gd name="T90" fmla="*/ 1870290 w 700"/>
                <a:gd name="T91" fmla="*/ 2 h 1297"/>
                <a:gd name="T92" fmla="*/ 1897607 w 700"/>
                <a:gd name="T93" fmla="*/ 2 h 1297"/>
                <a:gd name="T94" fmla="*/ 1953131 w 700"/>
                <a:gd name="T95" fmla="*/ 2 h 1297"/>
                <a:gd name="T96" fmla="*/ 2010116 w 700"/>
                <a:gd name="T97" fmla="*/ 2 h 1297"/>
                <a:gd name="T98" fmla="*/ 2141951 w 700"/>
                <a:gd name="T99" fmla="*/ 2 h 1297"/>
                <a:gd name="T100" fmla="*/ 2278253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6" name="Freeform 34"/>
            <p:cNvSpPr>
              <a:spLocks/>
            </p:cNvSpPr>
            <p:nvPr/>
          </p:nvSpPr>
          <p:spPr bwMode="auto">
            <a:xfrm>
              <a:off x="2091" y="211"/>
              <a:ext cx="886" cy="823"/>
            </a:xfrm>
            <a:custGeom>
              <a:avLst/>
              <a:gdLst>
                <a:gd name="T0" fmla="*/ 0 w 624"/>
                <a:gd name="T1" fmla="*/ 0 h 1006"/>
                <a:gd name="T2" fmla="*/ 292454 w 624"/>
                <a:gd name="T3" fmla="*/ 3 h 1006"/>
                <a:gd name="T4" fmla="*/ 554439 w 624"/>
                <a:gd name="T5" fmla="*/ 6 h 1006"/>
                <a:gd name="T6" fmla="*/ 686617 w 624"/>
                <a:gd name="T7" fmla="*/ 7 h 1006"/>
                <a:gd name="T8" fmla="*/ 818785 w 624"/>
                <a:gd name="T9" fmla="*/ 9 h 1006"/>
                <a:gd name="T10" fmla="*/ 899999 w 624"/>
                <a:gd name="T11" fmla="*/ 9 h 1006"/>
                <a:gd name="T12" fmla="*/ 922699 w 624"/>
                <a:gd name="T13" fmla="*/ 9 h 1006"/>
                <a:gd name="T14" fmla="*/ 975435 w 624"/>
                <a:gd name="T15" fmla="*/ 9 h 1006"/>
                <a:gd name="T16" fmla="*/ 1004735 w 624"/>
                <a:gd name="T17" fmla="*/ 9 h 1006"/>
                <a:gd name="T18" fmla="*/ 1030908 w 624"/>
                <a:gd name="T19" fmla="*/ 10 h 1006"/>
                <a:gd name="T20" fmla="*/ 1058729 w 624"/>
                <a:gd name="T21" fmla="*/ 10 h 1006"/>
                <a:gd name="T22" fmla="*/ 1080940 w 624"/>
                <a:gd name="T23" fmla="*/ 10 h 1006"/>
                <a:gd name="T24" fmla="*/ 1080940 w 624"/>
                <a:gd name="T25" fmla="*/ 10 h 1006"/>
                <a:gd name="T26" fmla="*/ 1111231 w 624"/>
                <a:gd name="T27" fmla="*/ 10 h 1006"/>
                <a:gd name="T28" fmla="*/ 1111231 w 624"/>
                <a:gd name="T29" fmla="*/ 10 h 1006"/>
                <a:gd name="T30" fmla="*/ 1111231 w 624"/>
                <a:gd name="T31" fmla="*/ 10 h 1006"/>
                <a:gd name="T32" fmla="*/ 1135777 w 624"/>
                <a:gd name="T33" fmla="*/ 10 h 1006"/>
                <a:gd name="T34" fmla="*/ 1135777 w 624"/>
                <a:gd name="T35" fmla="*/ 10 h 1006"/>
                <a:gd name="T36" fmla="*/ 1135777 w 624"/>
                <a:gd name="T37" fmla="*/ 10 h 1006"/>
                <a:gd name="T38" fmla="*/ 1162570 w 624"/>
                <a:gd name="T39" fmla="*/ 10 h 1006"/>
                <a:gd name="T40" fmla="*/ 1162570 w 624"/>
                <a:gd name="T41" fmla="*/ 10 h 1006"/>
                <a:gd name="T42" fmla="*/ 1162570 w 624"/>
                <a:gd name="T43" fmla="*/ 10 h 1006"/>
                <a:gd name="T44" fmla="*/ 1162570 w 624"/>
                <a:gd name="T45" fmla="*/ 10 h 1006"/>
                <a:gd name="T46" fmla="*/ 1188651 w 624"/>
                <a:gd name="T47" fmla="*/ 10 h 1006"/>
                <a:gd name="T48" fmla="*/ 1188651 w 624"/>
                <a:gd name="T49" fmla="*/ 10 h 1006"/>
                <a:gd name="T50" fmla="*/ 1215317 w 624"/>
                <a:gd name="T51" fmla="*/ 10 h 1006"/>
                <a:gd name="T52" fmla="*/ 1215317 w 624"/>
                <a:gd name="T53" fmla="*/ 10 h 1006"/>
                <a:gd name="T54" fmla="*/ 1241224 w 624"/>
                <a:gd name="T55" fmla="*/ 10 h 1006"/>
                <a:gd name="T56" fmla="*/ 1268704 w 624"/>
                <a:gd name="T57" fmla="*/ 9 h 1006"/>
                <a:gd name="T58" fmla="*/ 1320724 w 624"/>
                <a:gd name="T59" fmla="*/ 9 h 1006"/>
                <a:gd name="T60" fmla="*/ 1399744 w 624"/>
                <a:gd name="T61" fmla="*/ 9 h 1006"/>
                <a:gd name="T62" fmla="*/ 1453368 w 624"/>
                <a:gd name="T63" fmla="*/ 9 h 1006"/>
                <a:gd name="T64" fmla="*/ 1534461 w 624"/>
                <a:gd name="T65" fmla="*/ 8 h 1006"/>
                <a:gd name="T66" fmla="*/ 1692635 w 624"/>
                <a:gd name="T67" fmla="*/ 7 h 1006"/>
                <a:gd name="T68" fmla="*/ 1981087 w 624"/>
                <a:gd name="T69" fmla="*/ 4 h 1006"/>
                <a:gd name="T70" fmla="*/ 1981087 w 624"/>
                <a:gd name="T71" fmla="*/ 3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645025" y="5280025"/>
            <a:ext cx="3733800" cy="457200"/>
            <a:chOff x="0" y="0"/>
            <a:chExt cx="2977" cy="1059"/>
          </a:xfrm>
        </p:grpSpPr>
        <p:sp>
          <p:nvSpPr>
            <p:cNvPr id="10291" name="Freeform 36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6 h 1297"/>
                <a:gd name="T2" fmla="*/ 260925 w 782"/>
                <a:gd name="T3" fmla="*/ 3 h 1297"/>
                <a:gd name="T4" fmla="*/ 392331 w 782"/>
                <a:gd name="T5" fmla="*/ 2 h 1297"/>
                <a:gd name="T6" fmla="*/ 472590 w 782"/>
                <a:gd name="T7" fmla="*/ 2 h 1297"/>
                <a:gd name="T8" fmla="*/ 551490 w 782"/>
                <a:gd name="T9" fmla="*/ 2 h 1297"/>
                <a:gd name="T10" fmla="*/ 601660 w 782"/>
                <a:gd name="T11" fmla="*/ 2 h 1297"/>
                <a:gd name="T12" fmla="*/ 631129 w 782"/>
                <a:gd name="T13" fmla="*/ 2 h 1297"/>
                <a:gd name="T14" fmla="*/ 682589 w 782"/>
                <a:gd name="T15" fmla="*/ 2 h 1297"/>
                <a:gd name="T16" fmla="*/ 709289 w 782"/>
                <a:gd name="T17" fmla="*/ 2 h 1297"/>
                <a:gd name="T18" fmla="*/ 735286 w 782"/>
                <a:gd name="T19" fmla="*/ 2 h 1297"/>
                <a:gd name="T20" fmla="*/ 758982 w 782"/>
                <a:gd name="T21" fmla="*/ 2 h 1297"/>
                <a:gd name="T22" fmla="*/ 758982 w 782"/>
                <a:gd name="T23" fmla="*/ 0 h 1297"/>
                <a:gd name="T24" fmla="*/ 788507 w 782"/>
                <a:gd name="T25" fmla="*/ 0 h 1297"/>
                <a:gd name="T26" fmla="*/ 788507 w 782"/>
                <a:gd name="T27" fmla="*/ 0 h 1297"/>
                <a:gd name="T28" fmla="*/ 788507 w 782"/>
                <a:gd name="T29" fmla="*/ 0 h 1297"/>
                <a:gd name="T30" fmla="*/ 788507 w 782"/>
                <a:gd name="T31" fmla="*/ 0 h 1297"/>
                <a:gd name="T32" fmla="*/ 814053 w 782"/>
                <a:gd name="T33" fmla="*/ 0 h 1297"/>
                <a:gd name="T34" fmla="*/ 814053 w 782"/>
                <a:gd name="T35" fmla="*/ 0 h 1297"/>
                <a:gd name="T36" fmla="*/ 814053 w 782"/>
                <a:gd name="T37" fmla="*/ 0 h 1297"/>
                <a:gd name="T38" fmla="*/ 814053 w 782"/>
                <a:gd name="T39" fmla="*/ 0 h 1297"/>
                <a:gd name="T40" fmla="*/ 840305 w 782"/>
                <a:gd name="T41" fmla="*/ 0 h 1297"/>
                <a:gd name="T42" fmla="*/ 840305 w 782"/>
                <a:gd name="T43" fmla="*/ 0 h 1297"/>
                <a:gd name="T44" fmla="*/ 840305 w 782"/>
                <a:gd name="T45" fmla="*/ 0 h 1297"/>
                <a:gd name="T46" fmla="*/ 840305 w 782"/>
                <a:gd name="T47" fmla="*/ 0 h 1297"/>
                <a:gd name="T48" fmla="*/ 866534 w 782"/>
                <a:gd name="T49" fmla="*/ 0 h 1297"/>
                <a:gd name="T50" fmla="*/ 866534 w 782"/>
                <a:gd name="T51" fmla="*/ 0 h 1297"/>
                <a:gd name="T52" fmla="*/ 893269 w 782"/>
                <a:gd name="T53" fmla="*/ 0 h 1297"/>
                <a:gd name="T54" fmla="*/ 893269 w 782"/>
                <a:gd name="T55" fmla="*/ 2 h 1297"/>
                <a:gd name="T56" fmla="*/ 946545 w 782"/>
                <a:gd name="T57" fmla="*/ 2 h 1297"/>
                <a:gd name="T58" fmla="*/ 970333 w 782"/>
                <a:gd name="T59" fmla="*/ 2 h 1297"/>
                <a:gd name="T60" fmla="*/ 1049440 w 782"/>
                <a:gd name="T61" fmla="*/ 2 h 1297"/>
                <a:gd name="T62" fmla="*/ 1103800 w 782"/>
                <a:gd name="T63" fmla="*/ 2 h 1297"/>
                <a:gd name="T64" fmla="*/ 1233285 w 782"/>
                <a:gd name="T65" fmla="*/ 2 h 1297"/>
                <a:gd name="T66" fmla="*/ 1390711 w 782"/>
                <a:gd name="T67" fmla="*/ 3 h 1297"/>
                <a:gd name="T68" fmla="*/ 1652960 w 782"/>
                <a:gd name="T69" fmla="*/ 6 h 1297"/>
                <a:gd name="T70" fmla="*/ 1942440 w 782"/>
                <a:gd name="T71" fmla="*/ 9 h 1297"/>
                <a:gd name="T72" fmla="*/ 2074269 w 782"/>
                <a:gd name="T73" fmla="*/ 11 h 1297"/>
                <a:gd name="T74" fmla="*/ 2152000 w 782"/>
                <a:gd name="T75" fmla="*/ 11 h 1297"/>
                <a:gd name="T76" fmla="*/ 2203364 w 782"/>
                <a:gd name="T77" fmla="*/ 11 h 1297"/>
                <a:gd name="T78" fmla="*/ 2282892 w 782"/>
                <a:gd name="T79" fmla="*/ 12 h 1297"/>
                <a:gd name="T80" fmla="*/ 2336141 w 782"/>
                <a:gd name="T81" fmla="*/ 12 h 1297"/>
                <a:gd name="T82" fmla="*/ 2360909 w 782"/>
                <a:gd name="T83" fmla="*/ 12 h 1297"/>
                <a:gd name="T84" fmla="*/ 2388530 w 782"/>
                <a:gd name="T85" fmla="*/ 12 h 1297"/>
                <a:gd name="T86" fmla="*/ 2414310 w 782"/>
                <a:gd name="T87" fmla="*/ 12 h 1297"/>
                <a:gd name="T88" fmla="*/ 2440818 w 782"/>
                <a:gd name="T89" fmla="*/ 13 h 1297"/>
                <a:gd name="T90" fmla="*/ 2440818 w 782"/>
                <a:gd name="T91" fmla="*/ 13 h 1297"/>
                <a:gd name="T92" fmla="*/ 2440818 w 782"/>
                <a:gd name="T93" fmla="*/ 13 h 1297"/>
                <a:gd name="T94" fmla="*/ 2465698 w 782"/>
                <a:gd name="T95" fmla="*/ 13 h 1297"/>
                <a:gd name="T96" fmla="*/ 2465698 w 782"/>
                <a:gd name="T97" fmla="*/ 13 h 1297"/>
                <a:gd name="T98" fmla="*/ 2465698 w 782"/>
                <a:gd name="T99" fmla="*/ 13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2" name="Freeform 37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13 h 1297"/>
                <a:gd name="T2" fmla="*/ 29658 w 700"/>
                <a:gd name="T3" fmla="*/ 13 h 1297"/>
                <a:gd name="T4" fmla="*/ 29658 w 700"/>
                <a:gd name="T5" fmla="*/ 13 h 1297"/>
                <a:gd name="T6" fmla="*/ 29658 w 700"/>
                <a:gd name="T7" fmla="*/ 13 h 1297"/>
                <a:gd name="T8" fmla="*/ 29658 w 700"/>
                <a:gd name="T9" fmla="*/ 13 h 1297"/>
                <a:gd name="T10" fmla="*/ 54564 w 700"/>
                <a:gd name="T11" fmla="*/ 13 h 1297"/>
                <a:gd name="T12" fmla="*/ 54564 w 700"/>
                <a:gd name="T13" fmla="*/ 13 h 1297"/>
                <a:gd name="T14" fmla="*/ 54564 w 700"/>
                <a:gd name="T15" fmla="*/ 13 h 1297"/>
                <a:gd name="T16" fmla="*/ 81206 w 700"/>
                <a:gd name="T17" fmla="*/ 13 h 1297"/>
                <a:gd name="T18" fmla="*/ 110245 w 700"/>
                <a:gd name="T19" fmla="*/ 12 h 1297"/>
                <a:gd name="T20" fmla="*/ 136935 w 700"/>
                <a:gd name="T21" fmla="*/ 12 h 1297"/>
                <a:gd name="T22" fmla="*/ 163328 w 700"/>
                <a:gd name="T23" fmla="*/ 12 h 1297"/>
                <a:gd name="T24" fmla="*/ 217963 w 700"/>
                <a:gd name="T25" fmla="*/ 12 h 1297"/>
                <a:gd name="T26" fmla="*/ 244621 w 700"/>
                <a:gd name="T27" fmla="*/ 12 h 1297"/>
                <a:gd name="T28" fmla="*/ 325125 w 700"/>
                <a:gd name="T29" fmla="*/ 11 h 1297"/>
                <a:gd name="T30" fmla="*/ 462142 w 700"/>
                <a:gd name="T31" fmla="*/ 11 h 1297"/>
                <a:gd name="T32" fmla="*/ 600201 w 700"/>
                <a:gd name="T33" fmla="*/ 9 h 1297"/>
                <a:gd name="T34" fmla="*/ 895617 w 700"/>
                <a:gd name="T35" fmla="*/ 6 h 1297"/>
                <a:gd name="T36" fmla="*/ 1168230 w 700"/>
                <a:gd name="T37" fmla="*/ 3 h 1297"/>
                <a:gd name="T38" fmla="*/ 1303992 w 700"/>
                <a:gd name="T39" fmla="*/ 2 h 1297"/>
                <a:gd name="T40" fmla="*/ 1384591 w 700"/>
                <a:gd name="T41" fmla="*/ 2 h 1297"/>
                <a:gd name="T42" fmla="*/ 1438668 w 700"/>
                <a:gd name="T43" fmla="*/ 2 h 1297"/>
                <a:gd name="T44" fmla="*/ 1521791 w 700"/>
                <a:gd name="T45" fmla="*/ 2 h 1297"/>
                <a:gd name="T46" fmla="*/ 1574509 w 700"/>
                <a:gd name="T47" fmla="*/ 2 h 1297"/>
                <a:gd name="T48" fmla="*/ 1629587 w 700"/>
                <a:gd name="T49" fmla="*/ 2 h 1297"/>
                <a:gd name="T50" fmla="*/ 1652317 w 700"/>
                <a:gd name="T51" fmla="*/ 2 h 1297"/>
                <a:gd name="T52" fmla="*/ 1684208 w 700"/>
                <a:gd name="T53" fmla="*/ 0 h 1297"/>
                <a:gd name="T54" fmla="*/ 1684208 w 700"/>
                <a:gd name="T55" fmla="*/ 0 h 1297"/>
                <a:gd name="T56" fmla="*/ 1684208 w 700"/>
                <a:gd name="T57" fmla="*/ 0 h 1297"/>
                <a:gd name="T58" fmla="*/ 1708519 w 700"/>
                <a:gd name="T59" fmla="*/ 0 h 1297"/>
                <a:gd name="T60" fmla="*/ 1708519 w 700"/>
                <a:gd name="T61" fmla="*/ 0 h 1297"/>
                <a:gd name="T62" fmla="*/ 1708519 w 700"/>
                <a:gd name="T63" fmla="*/ 0 h 1297"/>
                <a:gd name="T64" fmla="*/ 1735556 w 700"/>
                <a:gd name="T65" fmla="*/ 0 h 1297"/>
                <a:gd name="T66" fmla="*/ 1735556 w 700"/>
                <a:gd name="T67" fmla="*/ 0 h 1297"/>
                <a:gd name="T68" fmla="*/ 1735556 w 700"/>
                <a:gd name="T69" fmla="*/ 0 h 1297"/>
                <a:gd name="T70" fmla="*/ 1735556 w 700"/>
                <a:gd name="T71" fmla="*/ 0 h 1297"/>
                <a:gd name="T72" fmla="*/ 1762658 w 700"/>
                <a:gd name="T73" fmla="*/ 0 h 1297"/>
                <a:gd name="T74" fmla="*/ 1762658 w 700"/>
                <a:gd name="T75" fmla="*/ 0 h 1297"/>
                <a:gd name="T76" fmla="*/ 1762658 w 700"/>
                <a:gd name="T77" fmla="*/ 0 h 1297"/>
                <a:gd name="T78" fmla="*/ 1762658 w 700"/>
                <a:gd name="T79" fmla="*/ 0 h 1297"/>
                <a:gd name="T80" fmla="*/ 1791883 w 700"/>
                <a:gd name="T81" fmla="*/ 0 h 1297"/>
                <a:gd name="T82" fmla="*/ 1791883 w 700"/>
                <a:gd name="T83" fmla="*/ 0 h 1297"/>
                <a:gd name="T84" fmla="*/ 1791883 w 700"/>
                <a:gd name="T85" fmla="*/ 0 h 1297"/>
                <a:gd name="T86" fmla="*/ 1816363 w 700"/>
                <a:gd name="T87" fmla="*/ 0 h 1297"/>
                <a:gd name="T88" fmla="*/ 1847053 w 700"/>
                <a:gd name="T89" fmla="*/ 2 h 1297"/>
                <a:gd name="T90" fmla="*/ 1870290 w 700"/>
                <a:gd name="T91" fmla="*/ 2 h 1297"/>
                <a:gd name="T92" fmla="*/ 1897607 w 700"/>
                <a:gd name="T93" fmla="*/ 2 h 1297"/>
                <a:gd name="T94" fmla="*/ 1953131 w 700"/>
                <a:gd name="T95" fmla="*/ 2 h 1297"/>
                <a:gd name="T96" fmla="*/ 2010116 w 700"/>
                <a:gd name="T97" fmla="*/ 2 h 1297"/>
                <a:gd name="T98" fmla="*/ 2141951 w 700"/>
                <a:gd name="T99" fmla="*/ 2 h 1297"/>
                <a:gd name="T100" fmla="*/ 2278253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3" name="Freeform 38"/>
            <p:cNvSpPr>
              <a:spLocks/>
            </p:cNvSpPr>
            <p:nvPr/>
          </p:nvSpPr>
          <p:spPr bwMode="auto">
            <a:xfrm>
              <a:off x="2091" y="210"/>
              <a:ext cx="886" cy="824"/>
            </a:xfrm>
            <a:custGeom>
              <a:avLst/>
              <a:gdLst>
                <a:gd name="T0" fmla="*/ 0 w 624"/>
                <a:gd name="T1" fmla="*/ 0 h 1006"/>
                <a:gd name="T2" fmla="*/ 292454 w 624"/>
                <a:gd name="T3" fmla="*/ 3 h 1006"/>
                <a:gd name="T4" fmla="*/ 554439 w 624"/>
                <a:gd name="T5" fmla="*/ 6 h 1006"/>
                <a:gd name="T6" fmla="*/ 686617 w 624"/>
                <a:gd name="T7" fmla="*/ 7 h 1006"/>
                <a:gd name="T8" fmla="*/ 818785 w 624"/>
                <a:gd name="T9" fmla="*/ 9 h 1006"/>
                <a:gd name="T10" fmla="*/ 899999 w 624"/>
                <a:gd name="T11" fmla="*/ 9 h 1006"/>
                <a:gd name="T12" fmla="*/ 922699 w 624"/>
                <a:gd name="T13" fmla="*/ 9 h 1006"/>
                <a:gd name="T14" fmla="*/ 975435 w 624"/>
                <a:gd name="T15" fmla="*/ 9 h 1006"/>
                <a:gd name="T16" fmla="*/ 1004735 w 624"/>
                <a:gd name="T17" fmla="*/ 9 h 1006"/>
                <a:gd name="T18" fmla="*/ 1030908 w 624"/>
                <a:gd name="T19" fmla="*/ 10 h 1006"/>
                <a:gd name="T20" fmla="*/ 1058729 w 624"/>
                <a:gd name="T21" fmla="*/ 10 h 1006"/>
                <a:gd name="T22" fmla="*/ 1080940 w 624"/>
                <a:gd name="T23" fmla="*/ 10 h 1006"/>
                <a:gd name="T24" fmla="*/ 1080940 w 624"/>
                <a:gd name="T25" fmla="*/ 10 h 1006"/>
                <a:gd name="T26" fmla="*/ 1111231 w 624"/>
                <a:gd name="T27" fmla="*/ 10 h 1006"/>
                <a:gd name="T28" fmla="*/ 1111231 w 624"/>
                <a:gd name="T29" fmla="*/ 10 h 1006"/>
                <a:gd name="T30" fmla="*/ 1111231 w 624"/>
                <a:gd name="T31" fmla="*/ 10 h 1006"/>
                <a:gd name="T32" fmla="*/ 1135777 w 624"/>
                <a:gd name="T33" fmla="*/ 10 h 1006"/>
                <a:gd name="T34" fmla="*/ 1135777 w 624"/>
                <a:gd name="T35" fmla="*/ 10 h 1006"/>
                <a:gd name="T36" fmla="*/ 1135777 w 624"/>
                <a:gd name="T37" fmla="*/ 10 h 1006"/>
                <a:gd name="T38" fmla="*/ 1162570 w 624"/>
                <a:gd name="T39" fmla="*/ 10 h 1006"/>
                <a:gd name="T40" fmla="*/ 1162570 w 624"/>
                <a:gd name="T41" fmla="*/ 10 h 1006"/>
                <a:gd name="T42" fmla="*/ 1162570 w 624"/>
                <a:gd name="T43" fmla="*/ 10 h 1006"/>
                <a:gd name="T44" fmla="*/ 1162570 w 624"/>
                <a:gd name="T45" fmla="*/ 10 h 1006"/>
                <a:gd name="T46" fmla="*/ 1188651 w 624"/>
                <a:gd name="T47" fmla="*/ 10 h 1006"/>
                <a:gd name="T48" fmla="*/ 1188651 w 624"/>
                <a:gd name="T49" fmla="*/ 10 h 1006"/>
                <a:gd name="T50" fmla="*/ 1215317 w 624"/>
                <a:gd name="T51" fmla="*/ 10 h 1006"/>
                <a:gd name="T52" fmla="*/ 1215317 w 624"/>
                <a:gd name="T53" fmla="*/ 10 h 1006"/>
                <a:gd name="T54" fmla="*/ 1241224 w 624"/>
                <a:gd name="T55" fmla="*/ 10 h 1006"/>
                <a:gd name="T56" fmla="*/ 1268704 w 624"/>
                <a:gd name="T57" fmla="*/ 9 h 1006"/>
                <a:gd name="T58" fmla="*/ 1320724 w 624"/>
                <a:gd name="T59" fmla="*/ 9 h 1006"/>
                <a:gd name="T60" fmla="*/ 1399744 w 624"/>
                <a:gd name="T61" fmla="*/ 9 h 1006"/>
                <a:gd name="T62" fmla="*/ 1453368 w 624"/>
                <a:gd name="T63" fmla="*/ 9 h 1006"/>
                <a:gd name="T64" fmla="*/ 1534461 w 624"/>
                <a:gd name="T65" fmla="*/ 8 h 1006"/>
                <a:gd name="T66" fmla="*/ 1692635 w 624"/>
                <a:gd name="T67" fmla="*/ 7 h 1006"/>
                <a:gd name="T68" fmla="*/ 1981087 w 624"/>
                <a:gd name="T69" fmla="*/ 4 h 1006"/>
                <a:gd name="T70" fmla="*/ 1981087 w 624"/>
                <a:gd name="T71" fmla="*/ 3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5303" name="Line 39"/>
          <p:cNvSpPr>
            <a:spLocks noChangeShapeType="1"/>
          </p:cNvSpPr>
          <p:nvPr/>
        </p:nvSpPr>
        <p:spPr bwMode="auto">
          <a:xfrm>
            <a:off x="4645025" y="5280025"/>
            <a:ext cx="2438400" cy="0"/>
          </a:xfrm>
          <a:prstGeom prst="line">
            <a:avLst/>
          </a:prstGeom>
          <a:noFill/>
          <a:ln w="28575">
            <a:solidFill>
              <a:schemeClr val="accent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95304" name="Text Box 40"/>
          <p:cNvSpPr txBox="1">
            <a:spLocks noChangeArrowheads="1"/>
          </p:cNvSpPr>
          <p:nvPr/>
        </p:nvSpPr>
        <p:spPr bwMode="auto">
          <a:xfrm>
            <a:off x="4191000" y="4975225"/>
            <a:ext cx="377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A</a:t>
            </a:r>
            <a:r>
              <a:rPr kumimoji="0" lang="en-US" altLang="zh-CN" sz="2800" b="1" baseline="-25000"/>
              <a:t>2</a:t>
            </a:r>
            <a:endParaRPr kumimoji="0" lang="en-US" altLang="zh-CN" sz="2800" b="1"/>
          </a:p>
        </p:txBody>
      </p:sp>
      <p:sp>
        <p:nvSpPr>
          <p:cNvPr id="395305" name="Line 41"/>
          <p:cNvSpPr>
            <a:spLocks noChangeShapeType="1"/>
          </p:cNvSpPr>
          <p:nvPr/>
        </p:nvSpPr>
        <p:spPr bwMode="auto">
          <a:xfrm>
            <a:off x="4645025" y="4975225"/>
            <a:ext cx="2438400" cy="0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95306" name="Text Box 42"/>
          <p:cNvSpPr txBox="1">
            <a:spLocks noChangeArrowheads="1"/>
          </p:cNvSpPr>
          <p:nvPr/>
        </p:nvSpPr>
        <p:spPr bwMode="auto">
          <a:xfrm>
            <a:off x="4187825" y="4594225"/>
            <a:ext cx="377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A</a:t>
            </a:r>
            <a:r>
              <a:rPr kumimoji="0" lang="en-US" altLang="zh-CN" sz="2800" b="1" baseline="-25000"/>
              <a:t>1</a:t>
            </a:r>
            <a:endParaRPr kumimoji="0" lang="en-US" altLang="zh-CN" sz="2800" b="1"/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4645025" y="4746625"/>
            <a:ext cx="3733800" cy="1524000"/>
            <a:chOff x="0" y="0"/>
            <a:chExt cx="2977" cy="1059"/>
          </a:xfrm>
        </p:grpSpPr>
        <p:sp>
          <p:nvSpPr>
            <p:cNvPr id="6191" name="Freeform 44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2 h 1297"/>
                <a:gd name="T2" fmla="*/ 142760551 w 782"/>
                <a:gd name="T3" fmla="*/ 2 h 1297"/>
                <a:gd name="T4" fmla="*/ 214656647 w 782"/>
                <a:gd name="T5" fmla="*/ 2 h 1297"/>
                <a:gd name="T6" fmla="*/ 258569190 w 782"/>
                <a:gd name="T7" fmla="*/ 2 h 1297"/>
                <a:gd name="T8" fmla="*/ 301737801 w 782"/>
                <a:gd name="T9" fmla="*/ 2 h 1297"/>
                <a:gd name="T10" fmla="*/ 329187394 w 782"/>
                <a:gd name="T11" fmla="*/ 2 h 1297"/>
                <a:gd name="T12" fmla="*/ 345310816 w 782"/>
                <a:gd name="T13" fmla="*/ 2 h 1297"/>
                <a:gd name="T14" fmla="*/ 373465907 w 782"/>
                <a:gd name="T15" fmla="*/ 2 h 1297"/>
                <a:gd name="T16" fmla="*/ 388074579 w 782"/>
                <a:gd name="T17" fmla="*/ 2 h 1297"/>
                <a:gd name="T18" fmla="*/ 402298251 w 782"/>
                <a:gd name="T19" fmla="*/ 2 h 1297"/>
                <a:gd name="T20" fmla="*/ 415263146 w 782"/>
                <a:gd name="T21" fmla="*/ 2 h 1297"/>
                <a:gd name="T22" fmla="*/ 415263146 w 782"/>
                <a:gd name="T23" fmla="*/ 0 h 1297"/>
                <a:gd name="T24" fmla="*/ 431417230 w 782"/>
                <a:gd name="T25" fmla="*/ 0 h 1297"/>
                <a:gd name="T26" fmla="*/ 431417230 w 782"/>
                <a:gd name="T27" fmla="*/ 0 h 1297"/>
                <a:gd name="T28" fmla="*/ 431417230 w 782"/>
                <a:gd name="T29" fmla="*/ 0 h 1297"/>
                <a:gd name="T30" fmla="*/ 431417230 w 782"/>
                <a:gd name="T31" fmla="*/ 0 h 1297"/>
                <a:gd name="T32" fmla="*/ 445394553 w 782"/>
                <a:gd name="T33" fmla="*/ 0 h 1297"/>
                <a:gd name="T34" fmla="*/ 445394553 w 782"/>
                <a:gd name="T35" fmla="*/ 0 h 1297"/>
                <a:gd name="T36" fmla="*/ 445394553 w 782"/>
                <a:gd name="T37" fmla="*/ 0 h 1297"/>
                <a:gd name="T38" fmla="*/ 445394553 w 782"/>
                <a:gd name="T39" fmla="*/ 0 h 1297"/>
                <a:gd name="T40" fmla="*/ 459757666 w 782"/>
                <a:gd name="T41" fmla="*/ 0 h 1297"/>
                <a:gd name="T42" fmla="*/ 459757666 w 782"/>
                <a:gd name="T43" fmla="*/ 0 h 1297"/>
                <a:gd name="T44" fmla="*/ 459757666 w 782"/>
                <a:gd name="T45" fmla="*/ 0 h 1297"/>
                <a:gd name="T46" fmla="*/ 459757666 w 782"/>
                <a:gd name="T47" fmla="*/ 0 h 1297"/>
                <a:gd name="T48" fmla="*/ 474108585 w 782"/>
                <a:gd name="T49" fmla="*/ 0 h 1297"/>
                <a:gd name="T50" fmla="*/ 474108585 w 782"/>
                <a:gd name="T51" fmla="*/ 0 h 1297"/>
                <a:gd name="T52" fmla="*/ 488735836 w 782"/>
                <a:gd name="T53" fmla="*/ 0 h 1297"/>
                <a:gd name="T54" fmla="*/ 488735836 w 782"/>
                <a:gd name="T55" fmla="*/ 2 h 1297"/>
                <a:gd name="T56" fmla="*/ 517884846 w 782"/>
                <a:gd name="T57" fmla="*/ 2 h 1297"/>
                <a:gd name="T58" fmla="*/ 530900089 w 782"/>
                <a:gd name="T59" fmla="*/ 2 h 1297"/>
                <a:gd name="T60" fmla="*/ 574182065 w 782"/>
                <a:gd name="T61" fmla="*/ 2 h 1297"/>
                <a:gd name="T62" fmla="*/ 603924217 w 782"/>
                <a:gd name="T63" fmla="*/ 2 h 1297"/>
                <a:gd name="T64" fmla="*/ 674769839 w 782"/>
                <a:gd name="T65" fmla="*/ 2 h 1297"/>
                <a:gd name="T66" fmla="*/ 760902561 w 782"/>
                <a:gd name="T67" fmla="*/ 2 h 1297"/>
                <a:gd name="T68" fmla="*/ 904387214 w 782"/>
                <a:gd name="T69" fmla="*/ 2 h 1297"/>
                <a:gd name="T70" fmla="*/ 1062770956 w 782"/>
                <a:gd name="T71" fmla="*/ 2 h 1297"/>
                <a:gd name="T72" fmla="*/ 1134898816 w 782"/>
                <a:gd name="T73" fmla="*/ 2 h 1297"/>
                <a:gd name="T74" fmla="*/ 1177427738 w 782"/>
                <a:gd name="T75" fmla="*/ 2 h 1297"/>
                <a:gd name="T76" fmla="*/ 1205530763 w 782"/>
                <a:gd name="T77" fmla="*/ 2 h 1297"/>
                <a:gd name="T78" fmla="*/ 1249043129 w 782"/>
                <a:gd name="T79" fmla="*/ 2 h 1297"/>
                <a:gd name="T80" fmla="*/ 1278177599 w 782"/>
                <a:gd name="T81" fmla="*/ 2 h 1297"/>
                <a:gd name="T82" fmla="*/ 1291728364 w 782"/>
                <a:gd name="T83" fmla="*/ 2 h 1297"/>
                <a:gd name="T84" fmla="*/ 1306841072 w 782"/>
                <a:gd name="T85" fmla="*/ 2 h 1297"/>
                <a:gd name="T86" fmla="*/ 1320946089 w 782"/>
                <a:gd name="T87" fmla="*/ 2 h 1297"/>
                <a:gd name="T88" fmla="*/ 1335449554 w 782"/>
                <a:gd name="T89" fmla="*/ 2 h 1297"/>
                <a:gd name="T90" fmla="*/ 1335449554 w 782"/>
                <a:gd name="T91" fmla="*/ 2 h 1297"/>
                <a:gd name="T92" fmla="*/ 1335449554 w 782"/>
                <a:gd name="T93" fmla="*/ 2 h 1297"/>
                <a:gd name="T94" fmla="*/ 1349061983 w 782"/>
                <a:gd name="T95" fmla="*/ 2 h 1297"/>
                <a:gd name="T96" fmla="*/ 1349061983 w 782"/>
                <a:gd name="T97" fmla="*/ 2 h 1297"/>
                <a:gd name="T98" fmla="*/ 1349061983 w 782"/>
                <a:gd name="T99" fmla="*/ 2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Freeform 45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2 h 1297"/>
                <a:gd name="T2" fmla="*/ 16641530 w 700"/>
                <a:gd name="T3" fmla="*/ 2 h 1297"/>
                <a:gd name="T4" fmla="*/ 16641530 w 700"/>
                <a:gd name="T5" fmla="*/ 2 h 1297"/>
                <a:gd name="T6" fmla="*/ 16641530 w 700"/>
                <a:gd name="T7" fmla="*/ 2 h 1297"/>
                <a:gd name="T8" fmla="*/ 16641530 w 700"/>
                <a:gd name="T9" fmla="*/ 2 h 1297"/>
                <a:gd name="T10" fmla="*/ 30616721 w 700"/>
                <a:gd name="T11" fmla="*/ 2 h 1297"/>
                <a:gd name="T12" fmla="*/ 30616721 w 700"/>
                <a:gd name="T13" fmla="*/ 2 h 1297"/>
                <a:gd name="T14" fmla="*/ 30616721 w 700"/>
                <a:gd name="T15" fmla="*/ 2 h 1297"/>
                <a:gd name="T16" fmla="*/ 45565854 w 700"/>
                <a:gd name="T17" fmla="*/ 2 h 1297"/>
                <a:gd name="T18" fmla="*/ 61859835 w 700"/>
                <a:gd name="T19" fmla="*/ 2 h 1297"/>
                <a:gd name="T20" fmla="*/ 76835800 w 700"/>
                <a:gd name="T21" fmla="*/ 2 h 1297"/>
                <a:gd name="T22" fmla="*/ 91645316 w 700"/>
                <a:gd name="T23" fmla="*/ 2 h 1297"/>
                <a:gd name="T24" fmla="*/ 122302229 w 700"/>
                <a:gd name="T25" fmla="*/ 2 h 1297"/>
                <a:gd name="T26" fmla="*/ 137259842 w 700"/>
                <a:gd name="T27" fmla="*/ 2 h 1297"/>
                <a:gd name="T28" fmla="*/ 182432009 w 700"/>
                <a:gd name="T29" fmla="*/ 2 h 1297"/>
                <a:gd name="T30" fmla="*/ 259314070 w 700"/>
                <a:gd name="T31" fmla="*/ 2 h 1297"/>
                <a:gd name="T32" fmla="*/ 336781080 w 700"/>
                <a:gd name="T33" fmla="*/ 2 h 1297"/>
                <a:gd name="T34" fmla="*/ 502542814 w 700"/>
                <a:gd name="T35" fmla="*/ 2 h 1297"/>
                <a:gd name="T36" fmla="*/ 655509879 w 700"/>
                <a:gd name="T37" fmla="*/ 2 h 1297"/>
                <a:gd name="T38" fmla="*/ 731687382 w 700"/>
                <a:gd name="T39" fmla="*/ 2 h 1297"/>
                <a:gd name="T40" fmla="*/ 776912419 w 700"/>
                <a:gd name="T41" fmla="*/ 2 h 1297"/>
                <a:gd name="T42" fmla="*/ 807256043 w 700"/>
                <a:gd name="T43" fmla="*/ 2 h 1297"/>
                <a:gd name="T44" fmla="*/ 853897336 w 700"/>
                <a:gd name="T45" fmla="*/ 2 h 1297"/>
                <a:gd name="T46" fmla="*/ 883478293 w 700"/>
                <a:gd name="T47" fmla="*/ 2 h 1297"/>
                <a:gd name="T48" fmla="*/ 914383495 w 700"/>
                <a:gd name="T49" fmla="*/ 2 h 1297"/>
                <a:gd name="T50" fmla="*/ 927137630 w 700"/>
                <a:gd name="T51" fmla="*/ 2 h 1297"/>
                <a:gd name="T52" fmla="*/ 945031788 w 700"/>
                <a:gd name="T53" fmla="*/ 0 h 1297"/>
                <a:gd name="T54" fmla="*/ 945031788 w 700"/>
                <a:gd name="T55" fmla="*/ 0 h 1297"/>
                <a:gd name="T56" fmla="*/ 945031788 w 700"/>
                <a:gd name="T57" fmla="*/ 0 h 1297"/>
                <a:gd name="T58" fmla="*/ 958673033 w 700"/>
                <a:gd name="T59" fmla="*/ 0 h 1297"/>
                <a:gd name="T60" fmla="*/ 958673033 w 700"/>
                <a:gd name="T61" fmla="*/ 0 h 1297"/>
                <a:gd name="T62" fmla="*/ 958673033 w 700"/>
                <a:gd name="T63" fmla="*/ 0 h 1297"/>
                <a:gd name="T64" fmla="*/ 973843999 w 700"/>
                <a:gd name="T65" fmla="*/ 0 h 1297"/>
                <a:gd name="T66" fmla="*/ 973843999 w 700"/>
                <a:gd name="T67" fmla="*/ 0 h 1297"/>
                <a:gd name="T68" fmla="*/ 973843999 w 700"/>
                <a:gd name="T69" fmla="*/ 0 h 1297"/>
                <a:gd name="T70" fmla="*/ 973843999 w 700"/>
                <a:gd name="T71" fmla="*/ 0 h 1297"/>
                <a:gd name="T72" fmla="*/ 989050936 w 700"/>
                <a:gd name="T73" fmla="*/ 0 h 1297"/>
                <a:gd name="T74" fmla="*/ 989050936 w 700"/>
                <a:gd name="T75" fmla="*/ 0 h 1297"/>
                <a:gd name="T76" fmla="*/ 989050936 w 700"/>
                <a:gd name="T77" fmla="*/ 0 h 1297"/>
                <a:gd name="T78" fmla="*/ 989050936 w 700"/>
                <a:gd name="T79" fmla="*/ 0 h 1297"/>
                <a:gd name="T80" fmla="*/ 1005449787 w 700"/>
                <a:gd name="T81" fmla="*/ 0 h 1297"/>
                <a:gd name="T82" fmla="*/ 1005449787 w 700"/>
                <a:gd name="T83" fmla="*/ 0 h 1297"/>
                <a:gd name="T84" fmla="*/ 1005449787 w 700"/>
                <a:gd name="T85" fmla="*/ 0 h 1297"/>
                <a:gd name="T86" fmla="*/ 1019185819 w 700"/>
                <a:gd name="T87" fmla="*/ 0 h 1297"/>
                <a:gd name="T88" fmla="*/ 1036406257 w 700"/>
                <a:gd name="T89" fmla="*/ 2 h 1297"/>
                <a:gd name="T90" fmla="*/ 1049445139 w 700"/>
                <a:gd name="T91" fmla="*/ 2 h 1297"/>
                <a:gd name="T92" fmla="*/ 1064773114 w 700"/>
                <a:gd name="T93" fmla="*/ 2 h 1297"/>
                <a:gd name="T94" fmla="*/ 1095928041 w 700"/>
                <a:gd name="T95" fmla="*/ 2 h 1297"/>
                <a:gd name="T96" fmla="*/ 1127903146 w 700"/>
                <a:gd name="T97" fmla="*/ 2 h 1297"/>
                <a:gd name="T98" fmla="*/ 1201877549 w 700"/>
                <a:gd name="T99" fmla="*/ 2 h 1297"/>
                <a:gd name="T100" fmla="*/ 1278358568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Freeform 46"/>
            <p:cNvSpPr>
              <a:spLocks/>
            </p:cNvSpPr>
            <p:nvPr/>
          </p:nvSpPr>
          <p:spPr bwMode="auto">
            <a:xfrm>
              <a:off x="2091" y="211"/>
              <a:ext cx="886" cy="822"/>
            </a:xfrm>
            <a:custGeom>
              <a:avLst/>
              <a:gdLst>
                <a:gd name="T0" fmla="*/ 0 w 624"/>
                <a:gd name="T1" fmla="*/ 0 h 1006"/>
                <a:gd name="T2" fmla="*/ 160894871 w 624"/>
                <a:gd name="T3" fmla="*/ 2 h 1006"/>
                <a:gd name="T4" fmla="*/ 305027051 w 624"/>
                <a:gd name="T5" fmla="*/ 2 h 1006"/>
                <a:gd name="T6" fmla="*/ 377745069 w 624"/>
                <a:gd name="T7" fmla="*/ 2 h 1006"/>
                <a:gd name="T8" fmla="*/ 450457909 w 624"/>
                <a:gd name="T9" fmla="*/ 2 h 1006"/>
                <a:gd name="T10" fmla="*/ 495138081 w 624"/>
                <a:gd name="T11" fmla="*/ 2 h 1006"/>
                <a:gd name="T12" fmla="*/ 507626626 w 624"/>
                <a:gd name="T13" fmla="*/ 2 h 1006"/>
                <a:gd name="T14" fmla="*/ 536639669 w 624"/>
                <a:gd name="T15" fmla="*/ 2 h 1006"/>
                <a:gd name="T16" fmla="*/ 552759135 w 624"/>
                <a:gd name="T17" fmla="*/ 2 h 1006"/>
                <a:gd name="T18" fmla="*/ 567158150 w 624"/>
                <a:gd name="T19" fmla="*/ 2 h 1006"/>
                <a:gd name="T20" fmla="*/ 582463915 w 624"/>
                <a:gd name="T21" fmla="*/ 2 h 1006"/>
                <a:gd name="T22" fmla="*/ 594683492 w 624"/>
                <a:gd name="T23" fmla="*/ 2 h 1006"/>
                <a:gd name="T24" fmla="*/ 594683492 w 624"/>
                <a:gd name="T25" fmla="*/ 2 h 1006"/>
                <a:gd name="T26" fmla="*/ 611348421 w 624"/>
                <a:gd name="T27" fmla="*/ 2 h 1006"/>
                <a:gd name="T28" fmla="*/ 611348421 w 624"/>
                <a:gd name="T29" fmla="*/ 2 h 1006"/>
                <a:gd name="T30" fmla="*/ 611348421 w 624"/>
                <a:gd name="T31" fmla="*/ 2 h 1006"/>
                <a:gd name="T32" fmla="*/ 624852629 w 624"/>
                <a:gd name="T33" fmla="*/ 2 h 1006"/>
                <a:gd name="T34" fmla="*/ 624852629 w 624"/>
                <a:gd name="T35" fmla="*/ 2 h 1006"/>
                <a:gd name="T36" fmla="*/ 624852629 w 624"/>
                <a:gd name="T37" fmla="*/ 2 h 1006"/>
                <a:gd name="T38" fmla="*/ 639592480 w 624"/>
                <a:gd name="T39" fmla="*/ 2 h 1006"/>
                <a:gd name="T40" fmla="*/ 639592480 w 624"/>
                <a:gd name="T41" fmla="*/ 2 h 1006"/>
                <a:gd name="T42" fmla="*/ 639592480 w 624"/>
                <a:gd name="T43" fmla="*/ 2 h 1006"/>
                <a:gd name="T44" fmla="*/ 639592480 w 624"/>
                <a:gd name="T45" fmla="*/ 2 h 1006"/>
                <a:gd name="T46" fmla="*/ 653941243 w 624"/>
                <a:gd name="T47" fmla="*/ 2 h 1006"/>
                <a:gd name="T48" fmla="*/ 653941243 w 624"/>
                <a:gd name="T49" fmla="*/ 2 h 1006"/>
                <a:gd name="T50" fmla="*/ 668611462 w 624"/>
                <a:gd name="T51" fmla="*/ 2 h 1006"/>
                <a:gd name="T52" fmla="*/ 668611462 w 624"/>
                <a:gd name="T53" fmla="*/ 2 h 1006"/>
                <a:gd name="T54" fmla="*/ 682864372 w 624"/>
                <a:gd name="T55" fmla="*/ 2 h 1006"/>
                <a:gd name="T56" fmla="*/ 697982732 w 624"/>
                <a:gd name="T57" fmla="*/ 2 h 1006"/>
                <a:gd name="T58" fmla="*/ 726601867 w 624"/>
                <a:gd name="T59" fmla="*/ 2 h 1006"/>
                <a:gd name="T60" fmla="*/ 770074829 w 624"/>
                <a:gd name="T61" fmla="*/ 2 h 1006"/>
                <a:gd name="T62" fmla="*/ 799576404 w 624"/>
                <a:gd name="T63" fmla="*/ 2 h 1006"/>
                <a:gd name="T64" fmla="*/ 844190211 w 624"/>
                <a:gd name="T65" fmla="*/ 2 h 1006"/>
                <a:gd name="T66" fmla="*/ 931210152 w 624"/>
                <a:gd name="T67" fmla="*/ 2 h 1006"/>
                <a:gd name="T68" fmla="*/ 1089903425 w 624"/>
                <a:gd name="T69" fmla="*/ 2 h 1006"/>
                <a:gd name="T70" fmla="*/ 1089903425 w 624"/>
                <a:gd name="T71" fmla="*/ 2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5311" name="Text Box 47"/>
          <p:cNvSpPr txBox="1">
            <a:spLocks noChangeArrowheads="1"/>
          </p:cNvSpPr>
          <p:nvPr/>
        </p:nvSpPr>
        <p:spPr bwMode="auto">
          <a:xfrm>
            <a:off x="7267575" y="4546600"/>
            <a:ext cx="15684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/>
              <a:t>=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1</a:t>
            </a:r>
            <a:r>
              <a:rPr kumimoji="0" lang="en-US" altLang="zh-CN" b="1" i="1"/>
              <a:t>+x</a:t>
            </a:r>
            <a:r>
              <a:rPr kumimoji="0" lang="en-US" altLang="zh-CN" b="1" i="1" baseline="-25000"/>
              <a:t>2</a:t>
            </a:r>
            <a:endParaRPr kumimoji="0" lang="en-US" altLang="zh-CN" b="1" i="1"/>
          </a:p>
        </p:txBody>
      </p:sp>
      <p:sp>
        <p:nvSpPr>
          <p:cNvPr id="395312" name="Text Box 48"/>
          <p:cNvSpPr txBox="1">
            <a:spLocks noChangeArrowheads="1"/>
          </p:cNvSpPr>
          <p:nvPr/>
        </p:nvSpPr>
        <p:spPr bwMode="auto">
          <a:xfrm>
            <a:off x="4708525" y="4416425"/>
            <a:ext cx="223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X</a:t>
            </a:r>
          </a:p>
        </p:txBody>
      </p:sp>
      <p:sp>
        <p:nvSpPr>
          <p:cNvPr id="395313" name="Text Box 49"/>
          <p:cNvSpPr txBox="1">
            <a:spLocks noChangeArrowheads="1"/>
          </p:cNvSpPr>
          <p:nvPr/>
        </p:nvSpPr>
        <p:spPr bwMode="auto">
          <a:xfrm>
            <a:off x="4416425" y="5356225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grpSp>
        <p:nvGrpSpPr>
          <p:cNvPr id="8" name="Group 50"/>
          <p:cNvGrpSpPr>
            <a:grpSpLocks noChangeAspect="1"/>
          </p:cNvGrpSpPr>
          <p:nvPr/>
        </p:nvGrpSpPr>
        <p:grpSpPr bwMode="auto">
          <a:xfrm>
            <a:off x="287338" y="225425"/>
            <a:ext cx="8451850" cy="906463"/>
            <a:chOff x="0" y="0"/>
            <a:chExt cx="5324" cy="571"/>
          </a:xfrm>
        </p:grpSpPr>
        <p:graphicFrame>
          <p:nvGraphicFramePr>
            <p:cNvPr id="618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638389"/>
                </p:ext>
              </p:extLst>
            </p:nvPr>
          </p:nvGraphicFramePr>
          <p:xfrm>
            <a:off x="481" y="127"/>
            <a:ext cx="266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Equation" r:id="rId11" imgW="4838400" imgH="533160" progId="Equation.DSMT4">
                    <p:embed/>
                  </p:oleObj>
                </mc:Choice>
                <mc:Fallback>
                  <p:oleObj name="Equation" r:id="rId11" imgW="4838400" imgH="53316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27"/>
                          <a:ext cx="2664" cy="28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52"/>
            <p:cNvGraphicFramePr>
              <a:graphicFrameLocks noChangeAspect="1"/>
            </p:cNvGraphicFramePr>
            <p:nvPr/>
          </p:nvGraphicFramePr>
          <p:xfrm>
            <a:off x="3212" y="36"/>
            <a:ext cx="211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Equation" r:id="rId13" imgW="3352800" imgH="850900" progId="Equation.DSMT4">
                    <p:embed/>
                  </p:oleObj>
                </mc:Choice>
                <mc:Fallback>
                  <p:oleObj name="Equation" r:id="rId13" imgW="3352800" imgH="8509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36"/>
                          <a:ext cx="2112" cy="53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0" name="Object 53"/>
            <p:cNvGraphicFramePr>
              <a:graphicFrameLocks noChangeAspect="1"/>
            </p:cNvGraphicFramePr>
            <p:nvPr/>
          </p:nvGraphicFramePr>
          <p:xfrm>
            <a:off x="0" y="0"/>
            <a:ext cx="4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r:id="rId15" imgW="3286125" imgH="3038475" progId="">
                    <p:embed/>
                  </p:oleObj>
                </mc:Choice>
                <mc:Fallback>
                  <p:oleObj r:id="rId15" imgW="3286125" imgH="3038475" progId="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318" name="Text Box 54"/>
          <p:cNvSpPr txBox="1">
            <a:spLocks noChangeArrowheads="1"/>
          </p:cNvSpPr>
          <p:nvPr/>
        </p:nvSpPr>
        <p:spPr bwMode="auto">
          <a:xfrm>
            <a:off x="685800" y="4422775"/>
            <a:ext cx="3309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动的振幅最大</a:t>
            </a:r>
          </a:p>
        </p:txBody>
      </p:sp>
      <p:sp>
        <p:nvSpPr>
          <p:cNvPr id="395319" name="Text Box 55"/>
          <p:cNvSpPr txBox="1">
            <a:spLocks noChangeArrowheads="1"/>
          </p:cNvSpPr>
          <p:nvPr/>
        </p:nvSpPr>
        <p:spPr bwMode="auto">
          <a:xfrm>
            <a:off x="1079500" y="3681413"/>
            <a:ext cx="339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方程</a:t>
            </a:r>
          </a:p>
        </p:txBody>
      </p:sp>
      <p:graphicFrame>
        <p:nvGraphicFramePr>
          <p:cNvPr id="395320" name="Object 56"/>
          <p:cNvGraphicFramePr>
            <a:graphicFrameLocks noChangeAspect="1"/>
          </p:cNvGraphicFramePr>
          <p:nvPr/>
        </p:nvGraphicFramePr>
        <p:xfrm>
          <a:off x="5580063" y="3789363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7" imgW="3035300" imgH="431800" progId="Equation.DSMT4">
                  <p:embed/>
                </p:oleObj>
              </mc:Choice>
              <mc:Fallback>
                <p:oleObj name="Equation" r:id="rId17" imgW="30353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89363"/>
                        <a:ext cx="303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21" name="Line 70"/>
          <p:cNvSpPr>
            <a:spLocks noChangeShapeType="1"/>
          </p:cNvSpPr>
          <p:nvPr/>
        </p:nvSpPr>
        <p:spPr bwMode="auto">
          <a:xfrm flipV="1">
            <a:off x="5380038" y="2781300"/>
            <a:ext cx="1460500" cy="4619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5322" name="Object 5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23963" y="2097088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9" imgW="164957" imgH="253780" progId="Equation.DSMT4">
                  <p:embed/>
                </p:oleObj>
              </mc:Choice>
              <mc:Fallback>
                <p:oleObj name="Equation" r:id="rId19" imgW="164957" imgH="2537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097088"/>
                        <a:ext cx="336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23" name="Object 5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76938" y="2349500"/>
          <a:ext cx="360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21" imgW="190417" imgH="253890" progId="Equation.DSMT4">
                  <p:embed/>
                </p:oleObj>
              </mc:Choice>
              <mc:Fallback>
                <p:oleObj name="Equation" r:id="rId21" imgW="190417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349500"/>
                        <a:ext cx="360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24" name="Object 6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63700" y="2097088"/>
          <a:ext cx="3889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3" imgW="190417" imgH="253890" progId="Equation.DSMT4">
                  <p:embed/>
                </p:oleObj>
              </mc:Choice>
              <mc:Fallback>
                <p:oleObj name="Equation" r:id="rId23" imgW="190417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097088"/>
                        <a:ext cx="3889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25" name="Object 6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96075" y="2205038"/>
          <a:ext cx="309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25" imgW="164957" imgH="253780" progId="Equation.DSMT4">
                  <p:embed/>
                </p:oleObj>
              </mc:Choice>
              <mc:Fallback>
                <p:oleObj name="Equation" r:id="rId25" imgW="164957" imgH="2537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205038"/>
                        <a:ext cx="3095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26" name="Text Box 75"/>
          <p:cNvSpPr txBox="1">
            <a:spLocks noChangeArrowheads="1"/>
          </p:cNvSpPr>
          <p:nvPr/>
        </p:nvSpPr>
        <p:spPr bwMode="auto">
          <a:xfrm>
            <a:off x="3095625" y="3716338"/>
            <a:ext cx="3687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olidFill>
                  <a:srgbClr val="FF0000"/>
                </a:solidFill>
              </a:rPr>
              <a:t> 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=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cos(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>
                <a:solidFill>
                  <a:srgbClr val="FF0000"/>
                </a:solidFill>
              </a:rPr>
              <a:t>t</a:t>
            </a:r>
            <a:r>
              <a:rPr kumimoji="0" lang="en-US" altLang="zh-CN" sz="2800" b="1">
                <a:solidFill>
                  <a:srgbClr val="FF0000"/>
                </a:solidFill>
              </a:rPr>
              <a:t>+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87" name="Text Box 61"/>
          <p:cNvSpPr txBox="1">
            <a:spLocks noChangeArrowheads="1"/>
          </p:cNvSpPr>
          <p:nvPr/>
        </p:nvSpPr>
        <p:spPr bwMode="auto">
          <a:xfrm>
            <a:off x="8712200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5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75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9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9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0" dur="300"/>
                                        <p:tgtEl>
                                          <p:spTgt spid="3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75" fill="hold"/>
                                        <p:tgtEl>
                                          <p:spTgt spid="395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395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95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95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95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95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39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3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3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6" dur="500"/>
                                        <p:tgtEl>
                                          <p:spTgt spid="3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300"/>
                                        <p:tgtEl>
                                          <p:spTgt spid="3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9" grpId="0" autoUpdateAnimBg="0"/>
      <p:bldP spid="395270" grpId="0" autoUpdateAnimBg="0"/>
      <p:bldP spid="395271" grpId="0" autoUpdateAnimBg="0"/>
      <p:bldP spid="395272" grpId="0" autoUpdateAnimBg="0"/>
      <p:bldP spid="395275" grpId="0" autoUpdateAnimBg="0"/>
      <p:bldP spid="395276" grpId="0" autoUpdateAnimBg="0"/>
      <p:bldP spid="395277" grpId="0" animBg="1"/>
      <p:bldP spid="395278" grpId="0" animBg="1"/>
      <p:bldP spid="395279" grpId="0" autoUpdateAnimBg="0"/>
      <p:bldP spid="395280" grpId="0" animBg="1"/>
      <p:bldP spid="395281" grpId="0" autoUpdateAnimBg="0"/>
      <p:bldP spid="395282" grpId="0" animBg="1"/>
      <p:bldP spid="395283" grpId="0" autoUpdateAnimBg="0"/>
      <p:bldP spid="395292" grpId="0" animBg="1"/>
      <p:bldP spid="395293" grpId="0" animBg="1"/>
      <p:bldP spid="395294" grpId="0" autoUpdateAnimBg="0"/>
      <p:bldP spid="395304" grpId="0" autoUpdateAnimBg="0"/>
      <p:bldP spid="395306" grpId="0" autoUpdateAnimBg="0"/>
      <p:bldP spid="395311" grpId="0" autoUpdateAnimBg="0"/>
      <p:bldP spid="395312" grpId="0" autoUpdateAnimBg="0"/>
      <p:bldP spid="395313" grpId="0" autoUpdateAnimBg="0"/>
      <p:bldP spid="395318" grpId="0" autoUpdateAnimBg="0"/>
      <p:bldP spid="395319" grpId="0" autoUpdateAnimBg="0"/>
      <p:bldP spid="395321" grpId="0" animBg="1"/>
      <p:bldP spid="39532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5"/>
          <p:cNvSpPr txBox="1">
            <a:spLocks noChangeArrowheads="1"/>
          </p:cNvSpPr>
          <p:nvPr/>
        </p:nvSpPr>
        <p:spPr bwMode="auto">
          <a:xfrm>
            <a:off x="2965450" y="80963"/>
            <a:ext cx="306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上节内容回顾</a:t>
            </a:r>
          </a:p>
        </p:txBody>
      </p:sp>
      <p:sp>
        <p:nvSpPr>
          <p:cNvPr id="17" name="Text Box 2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142875" y="620713"/>
            <a:ext cx="3779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谐振动的合成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215900" y="1185863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(1) </a:t>
            </a:r>
            <a:r>
              <a:rPr lang="zh-CN" altLang="en-US" sz="2800" b="1">
                <a:solidFill>
                  <a:srgbClr val="0000FF"/>
                </a:solidFill>
              </a:rPr>
              <a:t>同振动方向、同频率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395288" y="1781175"/>
          <a:ext cx="240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3" imgW="2755900" imgH="431800" progId="Equation.DSMT4">
                  <p:embed/>
                </p:oleObj>
              </mc:Choice>
              <mc:Fallback>
                <p:oleObj name="Equation" r:id="rId3" imgW="2755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81175"/>
                        <a:ext cx="2403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903538" y="1773238"/>
          <a:ext cx="25288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773238"/>
                        <a:ext cx="25288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50825" y="2239963"/>
            <a:ext cx="66246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合振动 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: 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 =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1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+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2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A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 </a:t>
            </a:r>
            <a:r>
              <a:rPr kumimoji="0" lang="en-US" altLang="zh-CN" sz="2800" b="1" dirty="0" err="1" smtClean="0">
                <a:solidFill>
                  <a:schemeClr val="accent6"/>
                </a:solidFill>
              </a:rPr>
              <a:t>cos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(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t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+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 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kumimoji="0" lang="en-US" altLang="zh-CN" sz="2800" b="1" dirty="0" smtClean="0">
              <a:solidFill>
                <a:schemeClr val="accent6"/>
              </a:solidFill>
            </a:endParaRPr>
          </a:p>
        </p:txBody>
      </p:sp>
      <p:grpSp>
        <p:nvGrpSpPr>
          <p:cNvPr id="11277" name="组合 2"/>
          <p:cNvGrpSpPr>
            <a:grpSpLocks/>
          </p:cNvGrpSpPr>
          <p:nvPr/>
        </p:nvGrpSpPr>
        <p:grpSpPr bwMode="auto">
          <a:xfrm>
            <a:off x="5537200" y="887413"/>
            <a:ext cx="3533775" cy="2809875"/>
            <a:chOff x="5181600" y="1412875"/>
            <a:chExt cx="3533775" cy="2808288"/>
          </a:xfrm>
        </p:grpSpPr>
        <p:sp>
          <p:nvSpPr>
            <p:cNvPr id="23579" name="Line 38"/>
            <p:cNvSpPr>
              <a:spLocks noChangeShapeType="1"/>
            </p:cNvSpPr>
            <p:nvPr/>
          </p:nvSpPr>
          <p:spPr bwMode="auto">
            <a:xfrm flipV="1">
              <a:off x="7467600" y="1836738"/>
              <a:ext cx="762000" cy="13239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39"/>
            <p:cNvSpPr>
              <a:spLocks noChangeShapeType="1"/>
            </p:cNvSpPr>
            <p:nvPr/>
          </p:nvSpPr>
          <p:spPr bwMode="auto">
            <a:xfrm flipV="1">
              <a:off x="5940425" y="1808163"/>
              <a:ext cx="2289175" cy="4016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40"/>
            <p:cNvSpPr>
              <a:spLocks noChangeShapeType="1"/>
            </p:cNvSpPr>
            <p:nvPr/>
          </p:nvSpPr>
          <p:spPr bwMode="auto">
            <a:xfrm flipV="1">
              <a:off x="5219700" y="1836738"/>
              <a:ext cx="2971800" cy="16002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582" name="Group 83"/>
            <p:cNvGrpSpPr>
              <a:grpSpLocks/>
            </p:cNvGrpSpPr>
            <p:nvPr/>
          </p:nvGrpSpPr>
          <p:grpSpPr bwMode="auto">
            <a:xfrm>
              <a:off x="5724526" y="1412875"/>
              <a:ext cx="2954338" cy="2038350"/>
              <a:chOff x="3606" y="890"/>
              <a:chExt cx="1861" cy="1284"/>
            </a:xfrm>
          </p:grpSpPr>
          <p:grpSp>
            <p:nvGrpSpPr>
              <p:cNvPr id="23627" name="Group 82"/>
              <p:cNvGrpSpPr>
                <a:grpSpLocks/>
              </p:cNvGrpSpPr>
              <p:nvPr/>
            </p:nvGrpSpPr>
            <p:grpSpPr bwMode="auto">
              <a:xfrm>
                <a:off x="3606" y="1845"/>
                <a:ext cx="499" cy="329"/>
                <a:chOff x="3606" y="1845"/>
                <a:chExt cx="499" cy="329"/>
              </a:xfrm>
            </p:grpSpPr>
            <p:sp>
              <p:nvSpPr>
                <p:cNvPr id="23636" name="Rectangle 18"/>
                <p:cNvSpPr>
                  <a:spLocks noChangeArrowheads="1"/>
                </p:cNvSpPr>
                <p:nvPr/>
              </p:nvSpPr>
              <p:spPr bwMode="auto">
                <a:xfrm>
                  <a:off x="3820" y="1845"/>
                  <a:ext cx="2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>
                      <a:latin typeface="Symbol" panose="05050102010706020507" pitchFamily="18" charset="2"/>
                    </a:rPr>
                    <a:t> j</a:t>
                  </a:r>
                  <a:endParaRPr kumimoji="0" lang="en-US" altLang="zh-CN" sz="2800" b="1"/>
                </a:p>
              </p:txBody>
            </p:sp>
            <p:sp>
              <p:nvSpPr>
                <p:cNvPr id="23637" name="Arc 19"/>
                <p:cNvSpPr>
                  <a:spLocks/>
                </p:cNvSpPr>
                <p:nvPr/>
              </p:nvSpPr>
              <p:spPr bwMode="auto">
                <a:xfrm rot="1980000">
                  <a:off x="3606" y="1940"/>
                  <a:ext cx="357" cy="234"/>
                </a:xfrm>
                <a:custGeom>
                  <a:avLst/>
                  <a:gdLst>
                    <a:gd name="T0" fmla="*/ 0 w 20981"/>
                    <a:gd name="T1" fmla="*/ 0 h 21045"/>
                    <a:gd name="T2" fmla="*/ 0 w 20981"/>
                    <a:gd name="T3" fmla="*/ 0 h 21045"/>
                    <a:gd name="T4" fmla="*/ 0 w 20981"/>
                    <a:gd name="T5" fmla="*/ 0 h 21045"/>
                    <a:gd name="T6" fmla="*/ 0 60000 65536"/>
                    <a:gd name="T7" fmla="*/ 0 60000 65536"/>
                    <a:gd name="T8" fmla="*/ 0 60000 65536"/>
                    <a:gd name="T9" fmla="*/ 0 w 20981"/>
                    <a:gd name="T10" fmla="*/ 0 h 21045"/>
                    <a:gd name="T11" fmla="*/ 20981 w 20981"/>
                    <a:gd name="T12" fmla="*/ 21045 h 210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981" h="21045" fill="none" extrusionOk="0">
                      <a:moveTo>
                        <a:pt x="4865" y="0"/>
                      </a:moveTo>
                      <a:cubicBezTo>
                        <a:pt x="12809" y="1836"/>
                        <a:pt x="19042" y="7990"/>
                        <a:pt x="20980" y="15910"/>
                      </a:cubicBezTo>
                    </a:path>
                    <a:path w="20981" h="21045" stroke="0" extrusionOk="0">
                      <a:moveTo>
                        <a:pt x="4865" y="0"/>
                      </a:moveTo>
                      <a:cubicBezTo>
                        <a:pt x="12809" y="1836"/>
                        <a:pt x="19042" y="7990"/>
                        <a:pt x="20980" y="15910"/>
                      </a:cubicBezTo>
                      <a:lnTo>
                        <a:pt x="0" y="21045"/>
                      </a:lnTo>
                      <a:lnTo>
                        <a:pt x="4865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28" name="Group 80"/>
              <p:cNvGrpSpPr>
                <a:grpSpLocks/>
              </p:cNvGrpSpPr>
              <p:nvPr/>
            </p:nvGrpSpPr>
            <p:grpSpPr bwMode="auto">
              <a:xfrm>
                <a:off x="4181" y="1205"/>
                <a:ext cx="150" cy="454"/>
                <a:chOff x="4181" y="1205"/>
                <a:chExt cx="150" cy="454"/>
              </a:xfrm>
            </p:grpSpPr>
            <p:sp>
              <p:nvSpPr>
                <p:cNvPr id="23634" name="Rectangle 42"/>
                <p:cNvSpPr>
                  <a:spLocks noChangeArrowheads="1"/>
                </p:cNvSpPr>
                <p:nvPr/>
              </p:nvSpPr>
              <p:spPr bwMode="auto">
                <a:xfrm>
                  <a:off x="4181" y="1390"/>
                  <a:ext cx="150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</a:p>
              </p:txBody>
            </p:sp>
            <p:sp>
              <p:nvSpPr>
                <p:cNvPr id="236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191" y="1205"/>
                  <a:ext cx="10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  <p:grpSp>
            <p:nvGrpSpPr>
              <p:cNvPr id="23629" name="Group 81"/>
              <p:cNvGrpSpPr>
                <a:grpSpLocks/>
              </p:cNvGrpSpPr>
              <p:nvPr/>
            </p:nvGrpSpPr>
            <p:grpSpPr bwMode="auto">
              <a:xfrm>
                <a:off x="5184" y="890"/>
                <a:ext cx="283" cy="433"/>
                <a:chOff x="5184" y="965"/>
                <a:chExt cx="283" cy="433"/>
              </a:xfrm>
            </p:grpSpPr>
            <p:sp>
              <p:nvSpPr>
                <p:cNvPr id="23630" name="Arc 45"/>
                <p:cNvSpPr>
                  <a:spLocks/>
                </p:cNvSpPr>
                <p:nvPr/>
              </p:nvSpPr>
              <p:spPr bwMode="auto">
                <a:xfrm rot="19740000" flipV="1">
                  <a:off x="5184" y="1046"/>
                  <a:ext cx="96" cy="255"/>
                </a:xfrm>
                <a:custGeom>
                  <a:avLst/>
                  <a:gdLst>
                    <a:gd name="T0" fmla="*/ 0 w 21600"/>
                    <a:gd name="T1" fmla="*/ 0 h 19160"/>
                    <a:gd name="T2" fmla="*/ 0 w 21600"/>
                    <a:gd name="T3" fmla="*/ 0 h 19160"/>
                    <a:gd name="T4" fmla="*/ 0 w 21600"/>
                    <a:gd name="T5" fmla="*/ 0 h 1916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160"/>
                    <a:gd name="T11" fmla="*/ 21600 w 21600"/>
                    <a:gd name="T12" fmla="*/ 19160 h 191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160" fill="none" extrusionOk="0">
                      <a:moveTo>
                        <a:pt x="9972" y="-1"/>
                      </a:moveTo>
                      <a:cubicBezTo>
                        <a:pt x="17117" y="3718"/>
                        <a:pt x="21600" y="11104"/>
                        <a:pt x="21600" y="19160"/>
                      </a:cubicBezTo>
                    </a:path>
                    <a:path w="21600" h="19160" stroke="0" extrusionOk="0">
                      <a:moveTo>
                        <a:pt x="9972" y="-1"/>
                      </a:moveTo>
                      <a:cubicBezTo>
                        <a:pt x="17117" y="3718"/>
                        <a:pt x="21600" y="11104"/>
                        <a:pt x="21600" y="19160"/>
                      </a:cubicBezTo>
                      <a:lnTo>
                        <a:pt x="0" y="19160"/>
                      </a:lnTo>
                      <a:lnTo>
                        <a:pt x="9972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grpSp>
              <p:nvGrpSpPr>
                <p:cNvPr id="23631" name="Group 25"/>
                <p:cNvGrpSpPr>
                  <a:grpSpLocks/>
                </p:cNvGrpSpPr>
                <p:nvPr/>
              </p:nvGrpSpPr>
              <p:grpSpPr bwMode="auto">
                <a:xfrm>
                  <a:off x="5280" y="965"/>
                  <a:ext cx="187" cy="433"/>
                  <a:chOff x="0" y="0"/>
                  <a:chExt cx="187" cy="434"/>
                </a:xfrm>
              </p:grpSpPr>
              <p:sp>
                <p:nvSpPr>
                  <p:cNvPr id="23632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7" y="162"/>
                    <a:ext cx="0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zh-CN" sz="2800" b="1"/>
                  </a:p>
                </p:txBody>
              </p:sp>
              <p:sp>
                <p:nvSpPr>
                  <p:cNvPr id="23633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54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>
                        <a:latin typeface="Symbol" panose="05050102010706020507" pitchFamily="18" charset="2"/>
                      </a:rPr>
                      <a:t>w</a:t>
                    </a:r>
                  </a:p>
                </p:txBody>
              </p:sp>
            </p:grpSp>
          </p:grpSp>
        </p:grpSp>
        <p:sp>
          <p:nvSpPr>
            <p:cNvPr id="23583" name="Line 49"/>
            <p:cNvSpPr>
              <a:spLocks noChangeShapeType="1"/>
            </p:cNvSpPr>
            <p:nvPr/>
          </p:nvSpPr>
          <p:spPr bwMode="auto">
            <a:xfrm>
              <a:off x="8248650" y="1836738"/>
              <a:ext cx="0" cy="1600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Line 54"/>
            <p:cNvSpPr>
              <a:spLocks noChangeShapeType="1"/>
            </p:cNvSpPr>
            <p:nvPr/>
          </p:nvSpPr>
          <p:spPr bwMode="auto">
            <a:xfrm>
              <a:off x="7486650" y="3132138"/>
              <a:ext cx="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585" name="Group 79"/>
            <p:cNvGrpSpPr>
              <a:grpSpLocks/>
            </p:cNvGrpSpPr>
            <p:nvPr/>
          </p:nvGrpSpPr>
          <p:grpSpPr bwMode="auto">
            <a:xfrm>
              <a:off x="5181600" y="3384550"/>
              <a:ext cx="3087688" cy="836613"/>
              <a:chOff x="3264" y="2115"/>
              <a:chExt cx="1945" cy="527"/>
            </a:xfrm>
          </p:grpSpPr>
          <p:grpSp>
            <p:nvGrpSpPr>
              <p:cNvPr id="23611" name="Group 77"/>
              <p:cNvGrpSpPr>
                <a:grpSpLocks/>
              </p:cNvGrpSpPr>
              <p:nvPr/>
            </p:nvGrpSpPr>
            <p:grpSpPr bwMode="auto">
              <a:xfrm>
                <a:off x="4729" y="2309"/>
                <a:ext cx="480" cy="0"/>
                <a:chOff x="4729" y="2309"/>
                <a:chExt cx="480" cy="0"/>
              </a:xfrm>
            </p:grpSpPr>
            <p:sp>
              <p:nvSpPr>
                <p:cNvPr id="23625" name="Line 62"/>
                <p:cNvSpPr>
                  <a:spLocks noChangeShapeType="1"/>
                </p:cNvSpPr>
                <p:nvPr/>
              </p:nvSpPr>
              <p:spPr bwMode="auto">
                <a:xfrm>
                  <a:off x="5065" y="230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6" name="Line 63"/>
                <p:cNvSpPr>
                  <a:spLocks noChangeShapeType="1"/>
                </p:cNvSpPr>
                <p:nvPr/>
              </p:nvSpPr>
              <p:spPr bwMode="auto">
                <a:xfrm>
                  <a:off x="4729" y="2309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12" name="Group 78"/>
              <p:cNvGrpSpPr>
                <a:grpSpLocks/>
              </p:cNvGrpSpPr>
              <p:nvPr/>
            </p:nvGrpSpPr>
            <p:grpSpPr bwMode="auto">
              <a:xfrm>
                <a:off x="3264" y="2115"/>
                <a:ext cx="1945" cy="527"/>
                <a:chOff x="3264" y="2117"/>
                <a:chExt cx="1945" cy="527"/>
              </a:xfrm>
            </p:grpSpPr>
            <p:sp>
              <p:nvSpPr>
                <p:cNvPr id="2361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825" y="2117"/>
                  <a:ext cx="30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x</a:t>
                  </a:r>
                  <a:r>
                    <a:rPr kumimoji="0" lang="en-US" altLang="zh-CN" sz="2800" b="1" baseline="-25000"/>
                    <a:t>2</a:t>
                  </a:r>
                  <a:endParaRPr kumimoji="0" lang="en-US" altLang="zh-CN" sz="2800" b="1" i="1"/>
                </a:p>
              </p:txBody>
            </p:sp>
            <p:grpSp>
              <p:nvGrpSpPr>
                <p:cNvPr id="23614" name="Group 76"/>
                <p:cNvGrpSpPr>
                  <a:grpSpLocks/>
                </p:cNvGrpSpPr>
                <p:nvPr/>
              </p:nvGrpSpPr>
              <p:grpSpPr bwMode="auto">
                <a:xfrm>
                  <a:off x="3264" y="2125"/>
                  <a:ext cx="1945" cy="519"/>
                  <a:chOff x="3264" y="2117"/>
                  <a:chExt cx="1945" cy="519"/>
                </a:xfrm>
              </p:grpSpPr>
              <p:sp>
                <p:nvSpPr>
                  <p:cNvPr id="2361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165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196" y="2165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4716" y="2165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289" y="2300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9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4105" y="2300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20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7" y="2117"/>
                    <a:ext cx="30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/>
                      <a:t>x</a:t>
                    </a:r>
                    <a:r>
                      <a:rPr kumimoji="0" lang="en-US" altLang="zh-CN" sz="2800" b="1" baseline="-25000"/>
                      <a:t>1</a:t>
                    </a:r>
                    <a:endParaRPr kumimoji="0" lang="en-US" altLang="zh-CN" sz="2800" b="1" i="1"/>
                  </a:p>
                </p:txBody>
              </p:sp>
              <p:sp>
                <p:nvSpPr>
                  <p:cNvPr id="23621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5" y="2309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/>
                      <a:t>x</a:t>
                    </a:r>
                  </a:p>
                </p:txBody>
              </p:sp>
              <p:grpSp>
                <p:nvGrpSpPr>
                  <p:cNvPr id="23622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3289" y="2501"/>
                    <a:ext cx="1920" cy="0"/>
                    <a:chOff x="0" y="0"/>
                    <a:chExt cx="1920" cy="0"/>
                  </a:xfrm>
                </p:grpSpPr>
                <p:sp>
                  <p:nvSpPr>
                    <p:cNvPr id="23623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8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624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0"/>
                      <a:ext cx="8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3586" name="Line 70"/>
            <p:cNvSpPr>
              <a:spLocks noChangeShapeType="1"/>
            </p:cNvSpPr>
            <p:nvPr/>
          </p:nvSpPr>
          <p:spPr bwMode="auto">
            <a:xfrm>
              <a:off x="7491413" y="3132138"/>
              <a:ext cx="7620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7" name="Text Box 71"/>
            <p:cNvSpPr txBox="1">
              <a:spLocks noChangeArrowheads="1"/>
            </p:cNvSpPr>
            <p:nvPr/>
          </p:nvSpPr>
          <p:spPr bwMode="auto">
            <a:xfrm>
              <a:off x="8248650" y="2132013"/>
              <a:ext cx="46196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y</a:t>
              </a:r>
              <a:r>
                <a:rPr kumimoji="0" lang="en-US" altLang="zh-CN" sz="2800" b="1" baseline="-25000"/>
                <a:t>2</a:t>
              </a:r>
              <a:endParaRPr kumimoji="0" lang="en-US" altLang="zh-CN" sz="2800" b="1"/>
            </a:p>
          </p:txBody>
        </p:sp>
        <p:sp>
          <p:nvSpPr>
            <p:cNvPr id="23588" name="Text Box 72"/>
            <p:cNvSpPr txBox="1">
              <a:spLocks noChangeArrowheads="1"/>
            </p:cNvSpPr>
            <p:nvPr/>
          </p:nvSpPr>
          <p:spPr bwMode="auto">
            <a:xfrm>
              <a:off x="8253413" y="2917825"/>
              <a:ext cx="4619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y</a:t>
              </a:r>
              <a:r>
                <a:rPr kumimoji="0" lang="en-US" altLang="zh-CN" sz="2800" b="1" baseline="-25000"/>
                <a:t>1</a:t>
              </a:r>
              <a:endParaRPr kumimoji="0" lang="en-US" altLang="zh-CN" sz="2800" b="1"/>
            </a:p>
          </p:txBody>
        </p:sp>
        <p:grpSp>
          <p:nvGrpSpPr>
            <p:cNvPr id="23589" name="Group 72"/>
            <p:cNvGrpSpPr>
              <a:grpSpLocks/>
            </p:cNvGrpSpPr>
            <p:nvPr/>
          </p:nvGrpSpPr>
          <p:grpSpPr bwMode="auto">
            <a:xfrm>
              <a:off x="5181600" y="2005013"/>
              <a:ext cx="1019175" cy="1508125"/>
              <a:chOff x="3264" y="1263"/>
              <a:chExt cx="642" cy="950"/>
            </a:xfrm>
          </p:grpSpPr>
          <p:sp>
            <p:nvSpPr>
              <p:cNvPr id="23607" name="Line 22"/>
              <p:cNvSpPr>
                <a:spLocks noChangeShapeType="1"/>
              </p:cNvSpPr>
              <p:nvPr/>
            </p:nvSpPr>
            <p:spPr bwMode="auto">
              <a:xfrm flipV="1">
                <a:off x="3264" y="1379"/>
                <a:ext cx="480" cy="834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608" name="Group 70"/>
              <p:cNvGrpSpPr>
                <a:grpSpLocks/>
              </p:cNvGrpSpPr>
              <p:nvPr/>
            </p:nvGrpSpPr>
            <p:grpSpPr bwMode="auto">
              <a:xfrm>
                <a:off x="3681" y="1263"/>
                <a:ext cx="225" cy="458"/>
                <a:chOff x="3681" y="1263"/>
                <a:chExt cx="225" cy="458"/>
              </a:xfrm>
            </p:grpSpPr>
            <p:sp>
              <p:nvSpPr>
                <p:cNvPr id="23609" name="Rectangle 23"/>
                <p:cNvSpPr>
                  <a:spLocks noChangeArrowheads="1"/>
                </p:cNvSpPr>
                <p:nvPr/>
              </p:nvSpPr>
              <p:spPr bwMode="auto">
                <a:xfrm>
                  <a:off x="3681" y="1452"/>
                  <a:ext cx="22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  <a:r>
                    <a:rPr kumimoji="0" lang="en-US" altLang="zh-CN" sz="2800" b="1" baseline="-25000"/>
                    <a:t>2</a:t>
                  </a:r>
                  <a:endParaRPr kumimoji="0" lang="en-US" altLang="zh-CN" sz="2800" b="1"/>
                </a:p>
              </p:txBody>
            </p:sp>
            <p:sp>
              <p:nvSpPr>
                <p:cNvPr id="23610" name="Rectangle 24"/>
                <p:cNvSpPr>
                  <a:spLocks noChangeArrowheads="1"/>
                </p:cNvSpPr>
                <p:nvPr/>
              </p:nvSpPr>
              <p:spPr bwMode="auto">
                <a:xfrm>
                  <a:off x="3732" y="1263"/>
                  <a:ext cx="10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</p:grpSp>
        <p:grpSp>
          <p:nvGrpSpPr>
            <p:cNvPr id="23590" name="Group 74"/>
            <p:cNvGrpSpPr>
              <a:grpSpLocks/>
            </p:cNvGrpSpPr>
            <p:nvPr/>
          </p:nvGrpSpPr>
          <p:grpSpPr bwMode="auto">
            <a:xfrm>
              <a:off x="5264150" y="2951163"/>
              <a:ext cx="493713" cy="609600"/>
              <a:chOff x="3316" y="1859"/>
              <a:chExt cx="311" cy="384"/>
            </a:xfrm>
          </p:grpSpPr>
          <p:sp>
            <p:nvSpPr>
              <p:cNvPr id="23605" name="Rectangle 36"/>
              <p:cNvSpPr>
                <a:spLocks noChangeArrowheads="1"/>
              </p:cNvSpPr>
              <p:nvPr/>
            </p:nvSpPr>
            <p:spPr bwMode="auto">
              <a:xfrm>
                <a:off x="3360" y="1859"/>
                <a:ext cx="26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 j</a:t>
                </a:r>
                <a:r>
                  <a:rPr kumimoji="0" lang="en-US" altLang="zh-CN" sz="2800" b="1" baseline="-25000">
                    <a:latin typeface="Symbol" panose="05050102010706020507" pitchFamily="18" charset="2"/>
                  </a:rPr>
                  <a:t>2</a:t>
                </a:r>
                <a:endParaRPr kumimoji="0" lang="en-US" altLang="zh-CN" sz="2800" b="1"/>
              </a:p>
            </p:txBody>
          </p:sp>
          <p:sp>
            <p:nvSpPr>
              <p:cNvPr id="23606" name="Arc 25"/>
              <p:cNvSpPr>
                <a:spLocks/>
              </p:cNvSpPr>
              <p:nvPr/>
            </p:nvSpPr>
            <p:spPr bwMode="auto">
              <a:xfrm rot="960000">
                <a:off x="3316" y="2051"/>
                <a:ext cx="140" cy="192"/>
              </a:xfrm>
              <a:custGeom>
                <a:avLst/>
                <a:gdLst>
                  <a:gd name="T0" fmla="*/ 0 w 20981"/>
                  <a:gd name="T1" fmla="*/ 0 h 21600"/>
                  <a:gd name="T2" fmla="*/ 0 w 20981"/>
                  <a:gd name="T3" fmla="*/ 0 h 21600"/>
                  <a:gd name="T4" fmla="*/ 0 w 209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81"/>
                  <a:gd name="T10" fmla="*/ 0 h 21600"/>
                  <a:gd name="T11" fmla="*/ 20981 w 209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81" h="21600" fill="none" extrusionOk="0">
                    <a:moveTo>
                      <a:pt x="-1" y="0"/>
                    </a:moveTo>
                    <a:cubicBezTo>
                      <a:pt x="9951" y="0"/>
                      <a:pt x="18615" y="6798"/>
                      <a:pt x="20980" y="16465"/>
                    </a:cubicBezTo>
                  </a:path>
                  <a:path w="20981" h="21600" stroke="0" extrusionOk="0">
                    <a:moveTo>
                      <a:pt x="-1" y="0"/>
                    </a:moveTo>
                    <a:cubicBezTo>
                      <a:pt x="9951" y="0"/>
                      <a:pt x="18615" y="6798"/>
                      <a:pt x="20980" y="164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91" name="Group 71"/>
            <p:cNvGrpSpPr>
              <a:grpSpLocks/>
            </p:cNvGrpSpPr>
            <p:nvPr/>
          </p:nvGrpSpPr>
          <p:grpSpPr bwMode="auto">
            <a:xfrm>
              <a:off x="5202238" y="2420938"/>
              <a:ext cx="2286000" cy="1054100"/>
              <a:chOff x="3277" y="1525"/>
              <a:chExt cx="1440" cy="664"/>
            </a:xfrm>
          </p:grpSpPr>
          <p:sp>
            <p:nvSpPr>
              <p:cNvPr id="23601" name="Line 27"/>
              <p:cNvSpPr>
                <a:spLocks noChangeShapeType="1"/>
              </p:cNvSpPr>
              <p:nvPr/>
            </p:nvSpPr>
            <p:spPr bwMode="auto">
              <a:xfrm flipV="1">
                <a:off x="3277" y="1979"/>
                <a:ext cx="1440" cy="21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602" name="Group 69"/>
              <p:cNvGrpSpPr>
                <a:grpSpLocks/>
              </p:cNvGrpSpPr>
              <p:nvPr/>
            </p:nvGrpSpPr>
            <p:grpSpPr bwMode="auto">
              <a:xfrm>
                <a:off x="4243" y="1525"/>
                <a:ext cx="225" cy="470"/>
                <a:chOff x="4232" y="1581"/>
                <a:chExt cx="225" cy="470"/>
              </a:xfrm>
            </p:grpSpPr>
            <p:sp>
              <p:nvSpPr>
                <p:cNvPr id="23603" name="Rectangle 28"/>
                <p:cNvSpPr>
                  <a:spLocks noChangeArrowheads="1"/>
                </p:cNvSpPr>
                <p:nvPr/>
              </p:nvSpPr>
              <p:spPr bwMode="auto">
                <a:xfrm>
                  <a:off x="4232" y="1782"/>
                  <a:ext cx="22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  <a:r>
                    <a:rPr kumimoji="0" lang="en-US" altLang="zh-CN" sz="2800" b="1" baseline="-25000"/>
                    <a:t>1</a:t>
                  </a:r>
                  <a:endParaRPr kumimoji="0" lang="en-US" altLang="zh-CN" sz="2800" b="1"/>
                </a:p>
              </p:txBody>
            </p:sp>
            <p:sp>
              <p:nvSpPr>
                <p:cNvPr id="23604" name="Rectangle 29"/>
                <p:cNvSpPr>
                  <a:spLocks noChangeArrowheads="1"/>
                </p:cNvSpPr>
                <p:nvPr/>
              </p:nvSpPr>
              <p:spPr bwMode="auto">
                <a:xfrm>
                  <a:off x="4262" y="1581"/>
                  <a:ext cx="13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</p:grpSp>
        <p:grpSp>
          <p:nvGrpSpPr>
            <p:cNvPr id="23592" name="Group 75"/>
            <p:cNvGrpSpPr>
              <a:grpSpLocks/>
            </p:cNvGrpSpPr>
            <p:nvPr/>
          </p:nvGrpSpPr>
          <p:grpSpPr bwMode="auto">
            <a:xfrm>
              <a:off x="5789614" y="2036763"/>
              <a:ext cx="2127250" cy="1373187"/>
              <a:chOff x="3647" y="1283"/>
              <a:chExt cx="1340" cy="865"/>
            </a:xfrm>
          </p:grpSpPr>
          <p:sp>
            <p:nvSpPr>
              <p:cNvPr id="23596" name="Arc 30"/>
              <p:cNvSpPr>
                <a:spLocks/>
              </p:cNvSpPr>
              <p:nvPr/>
            </p:nvSpPr>
            <p:spPr bwMode="auto">
              <a:xfrm rot="19740000" flipV="1">
                <a:off x="4704" y="1797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grpSp>
            <p:nvGrpSpPr>
              <p:cNvPr id="23597" name="Group 59"/>
              <p:cNvGrpSpPr>
                <a:grpSpLocks/>
              </p:cNvGrpSpPr>
              <p:nvPr/>
            </p:nvGrpSpPr>
            <p:grpSpPr bwMode="auto">
              <a:xfrm>
                <a:off x="4800" y="1715"/>
                <a:ext cx="187" cy="433"/>
                <a:chOff x="0" y="0"/>
                <a:chExt cx="187" cy="433"/>
              </a:xfrm>
            </p:grpSpPr>
            <p:sp>
              <p:nvSpPr>
                <p:cNvPr id="23599" name="Rectangle 32"/>
                <p:cNvSpPr>
                  <a:spLocks noChangeArrowheads="1"/>
                </p:cNvSpPr>
                <p:nvPr/>
              </p:nvSpPr>
              <p:spPr bwMode="auto">
                <a:xfrm>
                  <a:off x="187" y="162"/>
                  <a:ext cx="0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2800" b="1"/>
                </a:p>
              </p:txBody>
            </p:sp>
            <p:sp>
              <p:nvSpPr>
                <p:cNvPr id="23600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>
                      <a:latin typeface="Symbol" panose="05050102010706020507" pitchFamily="18" charset="2"/>
                    </a:rPr>
                    <a:t>w</a:t>
                  </a:r>
                </a:p>
              </p:txBody>
            </p:sp>
          </p:grpSp>
          <p:sp>
            <p:nvSpPr>
              <p:cNvPr id="23598" name="Arc 34"/>
              <p:cNvSpPr>
                <a:spLocks/>
              </p:cNvSpPr>
              <p:nvPr/>
            </p:nvSpPr>
            <p:spPr bwMode="auto">
              <a:xfrm rot="18000000" flipV="1">
                <a:off x="3727" y="1203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</p:grpSp>
        <p:grpSp>
          <p:nvGrpSpPr>
            <p:cNvPr id="23593" name="Group 73"/>
            <p:cNvGrpSpPr>
              <a:grpSpLocks/>
            </p:cNvGrpSpPr>
            <p:nvPr/>
          </p:nvGrpSpPr>
          <p:grpSpPr bwMode="auto">
            <a:xfrm>
              <a:off x="6400800" y="3068638"/>
              <a:ext cx="682625" cy="427037"/>
              <a:chOff x="4032" y="1933"/>
              <a:chExt cx="430" cy="269"/>
            </a:xfrm>
          </p:grpSpPr>
          <p:sp>
            <p:nvSpPr>
              <p:cNvPr id="23594" name="Line 35"/>
              <p:cNvSpPr>
                <a:spLocks noChangeShapeType="1"/>
              </p:cNvSpPr>
              <p:nvPr/>
            </p:nvSpPr>
            <p:spPr bwMode="auto">
              <a:xfrm>
                <a:off x="4032" y="209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5" name="Rectangle 37"/>
              <p:cNvSpPr>
                <a:spLocks noChangeArrowheads="1"/>
              </p:cNvSpPr>
              <p:nvPr/>
            </p:nvSpPr>
            <p:spPr bwMode="auto">
              <a:xfrm>
                <a:off x="4195" y="1933"/>
                <a:ext cx="26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 j</a:t>
                </a:r>
                <a:r>
                  <a:rPr kumimoji="0" lang="en-US" altLang="zh-CN" sz="2800" b="1" baseline="-25000">
                    <a:latin typeface="Symbol" panose="05050102010706020507" pitchFamily="18" charset="2"/>
                  </a:rPr>
                  <a:t>1</a:t>
                </a:r>
                <a:endParaRPr kumimoji="0" lang="en-US" altLang="zh-CN" sz="2800" b="1"/>
              </a:p>
            </p:txBody>
          </p:sp>
        </p:grpSp>
      </p:grpSp>
      <p:graphicFrame>
        <p:nvGraphicFramePr>
          <p:cNvPr id="91" name="Object 7"/>
          <p:cNvGraphicFramePr>
            <a:graphicFrameLocks noChangeAspect="1"/>
          </p:cNvGraphicFramePr>
          <p:nvPr/>
        </p:nvGraphicFramePr>
        <p:xfrm>
          <a:off x="539750" y="2889250"/>
          <a:ext cx="4505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7" imgW="4838700" imgH="533400" progId="Equation.DSMT4">
                  <p:embed/>
                </p:oleObj>
              </mc:Choice>
              <mc:Fallback>
                <p:oleObj name="Equation" r:id="rId7" imgW="4838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89250"/>
                        <a:ext cx="4505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8"/>
          <p:cNvGraphicFramePr>
            <a:graphicFrameLocks noChangeAspect="1"/>
          </p:cNvGraphicFramePr>
          <p:nvPr/>
        </p:nvGraphicFramePr>
        <p:xfrm>
          <a:off x="579438" y="3392488"/>
          <a:ext cx="33432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9" imgW="3644900" imgH="850900" progId="Equation.DSMT4">
                  <p:embed/>
                </p:oleObj>
              </mc:Choice>
              <mc:Fallback>
                <p:oleObj name="Equation" r:id="rId9" imgW="36449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392488"/>
                        <a:ext cx="33432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utoShape 75"/>
          <p:cNvSpPr>
            <a:spLocks/>
          </p:cNvSpPr>
          <p:nvPr/>
        </p:nvSpPr>
        <p:spPr bwMode="auto">
          <a:xfrm>
            <a:off x="287338" y="3140075"/>
            <a:ext cx="217487" cy="827088"/>
          </a:xfrm>
          <a:prstGeom prst="leftBrace">
            <a:avLst>
              <a:gd name="adj1" fmla="val 31691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grpSp>
        <p:nvGrpSpPr>
          <p:cNvPr id="96" name="Group 68"/>
          <p:cNvGrpSpPr>
            <a:grpSpLocks/>
          </p:cNvGrpSpPr>
          <p:nvPr/>
        </p:nvGrpSpPr>
        <p:grpSpPr bwMode="auto">
          <a:xfrm>
            <a:off x="5316538" y="2625725"/>
            <a:ext cx="3863975" cy="685800"/>
            <a:chOff x="3105" y="1982"/>
            <a:chExt cx="2434" cy="432"/>
          </a:xfrm>
        </p:grpSpPr>
        <p:sp>
          <p:nvSpPr>
            <p:cNvPr id="23576" name="Text Box 69"/>
            <p:cNvSpPr txBox="1">
              <a:spLocks noChangeArrowheads="1"/>
            </p:cNvSpPr>
            <p:nvPr/>
          </p:nvSpPr>
          <p:spPr bwMode="auto">
            <a:xfrm>
              <a:off x="3105" y="19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</a:p>
          </p:txBody>
        </p:sp>
        <p:sp>
          <p:nvSpPr>
            <p:cNvPr id="23577" name="Line 21"/>
            <p:cNvSpPr>
              <a:spLocks noChangeShapeType="1"/>
            </p:cNvSpPr>
            <p:nvPr/>
          </p:nvSpPr>
          <p:spPr bwMode="auto">
            <a:xfrm>
              <a:off x="3264" y="2195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5284" y="212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X</a:t>
              </a:r>
            </a:p>
          </p:txBody>
        </p:sp>
      </p:grpSp>
      <p:sp>
        <p:nvSpPr>
          <p:cNvPr id="23565" name="Rectangle 4"/>
          <p:cNvSpPr>
            <a:spLocks noChangeArrowheads="1"/>
          </p:cNvSpPr>
          <p:nvPr/>
        </p:nvSpPr>
        <p:spPr bwMode="auto">
          <a:xfrm>
            <a:off x="8070850" y="3563938"/>
            <a:ext cx="1698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MT Extra" panose="05050102010205020202" pitchFamily="18" charset="2"/>
              </a:rPr>
              <a:t>r</a:t>
            </a:r>
            <a:endParaRPr kumimoji="0" lang="en-US" altLang="zh-CN" b="1">
              <a:latin typeface="MT Extra" panose="05050102010205020202" pitchFamily="18" charset="2"/>
            </a:endParaRPr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215900" y="4257675"/>
            <a:ext cx="5072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两个重要的特例：</a:t>
            </a:r>
          </a:p>
        </p:txBody>
      </p:sp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174625" y="4724400"/>
            <a:ext cx="6804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1.</a:t>
            </a:r>
            <a:r>
              <a:rPr kumimoji="0" lang="zh-CN" altLang="en-US" sz="2800" b="1"/>
              <a:t>两分振动同相 </a:t>
            </a:r>
            <a:r>
              <a:rPr kumimoji="0" lang="zh-CN" altLang="en-US" sz="2800" b="1" i="1"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ym typeface="Symbol" panose="05050102010706020507" pitchFamily="18" charset="2"/>
              </a:rPr>
              <a:t>2 </a:t>
            </a:r>
            <a:r>
              <a:rPr kumimoji="0" lang="en-US" altLang="zh-CN" sz="2800" b="1">
                <a:sym typeface="Symbol" panose="05050102010706020507" pitchFamily="18" charset="2"/>
              </a:rPr>
              <a:t>-</a:t>
            </a:r>
            <a:r>
              <a:rPr kumimoji="0" lang="en-US" altLang="zh-CN" sz="2800" b="1" i="1"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ym typeface="Symbol" panose="05050102010706020507" pitchFamily="18" charset="2"/>
              </a:rPr>
              <a:t>=2</a:t>
            </a:r>
            <a:r>
              <a:rPr kumimoji="0" lang="en-US" altLang="zh-CN" sz="2800" b="1" i="1">
                <a:sym typeface="Symbol" panose="05050102010706020507" pitchFamily="18" charset="2"/>
              </a:rPr>
              <a:t>k</a:t>
            </a:r>
            <a:endParaRPr kumimoji="0" lang="en-US" altLang="zh-CN" sz="2800" b="1"/>
          </a:p>
        </p:txBody>
      </p:sp>
      <p:sp>
        <p:nvSpPr>
          <p:cNvPr id="110" name="Text Box 55"/>
          <p:cNvSpPr txBox="1">
            <a:spLocks noChangeArrowheads="1"/>
          </p:cNvSpPr>
          <p:nvPr/>
        </p:nvSpPr>
        <p:spPr bwMode="auto">
          <a:xfrm>
            <a:off x="206375" y="5254625"/>
            <a:ext cx="339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</a:t>
            </a:r>
          </a:p>
        </p:txBody>
      </p:sp>
      <p:graphicFrame>
        <p:nvGraphicFramePr>
          <p:cNvPr id="111" name="Object 56"/>
          <p:cNvGraphicFramePr>
            <a:graphicFrameLocks noChangeAspect="1"/>
          </p:cNvGraphicFramePr>
          <p:nvPr/>
        </p:nvGraphicFramePr>
        <p:xfrm>
          <a:off x="3798888" y="5300663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1" imgW="3035300" imgH="431800" progId="Equation.DSMT4">
                  <p:embed/>
                </p:oleObj>
              </mc:Choice>
              <mc:Fallback>
                <p:oleObj name="Equation" r:id="rId11" imgW="30353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300663"/>
                        <a:ext cx="303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75"/>
          <p:cNvSpPr txBox="1">
            <a:spLocks noChangeArrowheads="1"/>
          </p:cNvSpPr>
          <p:nvPr/>
        </p:nvSpPr>
        <p:spPr bwMode="auto">
          <a:xfrm>
            <a:off x="1258888" y="5243513"/>
            <a:ext cx="3687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olidFill>
                  <a:srgbClr val="FF0000"/>
                </a:solidFill>
              </a:rPr>
              <a:t> x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=</a:t>
            </a:r>
            <a:r>
              <a:rPr kumimoji="0" lang="en-US" altLang="zh-CN" sz="2800" b="1" i="1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cos(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>
                <a:solidFill>
                  <a:srgbClr val="FF0000"/>
                </a:solidFill>
              </a:rPr>
              <a:t>t</a:t>
            </a:r>
            <a:r>
              <a:rPr kumimoji="0" lang="en-US" altLang="zh-CN" sz="2800" b="1">
                <a:solidFill>
                  <a:srgbClr val="FF0000"/>
                </a:solidFill>
              </a:rPr>
              <a:t>+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75" y="3770313"/>
            <a:ext cx="27114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" name="Text Box 28"/>
          <p:cNvSpPr txBox="1">
            <a:spLocks noChangeArrowheads="1"/>
          </p:cNvSpPr>
          <p:nvPr/>
        </p:nvSpPr>
        <p:spPr bwMode="auto">
          <a:xfrm>
            <a:off x="200025" y="5797550"/>
            <a:ext cx="4364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2. </a:t>
            </a:r>
            <a:r>
              <a:rPr kumimoji="0" lang="zh-CN" altLang="en-US" sz="2800" b="1"/>
              <a:t>两分振动反相</a:t>
            </a:r>
          </a:p>
        </p:txBody>
      </p:sp>
      <p:graphicFrame>
        <p:nvGraphicFramePr>
          <p:cNvPr id="119" name="Object 29"/>
          <p:cNvGraphicFramePr>
            <a:graphicFrameLocks noChangeAspect="1"/>
          </p:cNvGraphicFramePr>
          <p:nvPr/>
        </p:nvGraphicFramePr>
        <p:xfrm>
          <a:off x="2033588" y="6291263"/>
          <a:ext cx="1755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6291263"/>
                        <a:ext cx="1755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 Box 82"/>
          <p:cNvSpPr txBox="1">
            <a:spLocks noChangeArrowheads="1"/>
          </p:cNvSpPr>
          <p:nvPr/>
        </p:nvSpPr>
        <p:spPr bwMode="auto">
          <a:xfrm>
            <a:off x="2806700" y="5761038"/>
            <a:ext cx="270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ym typeface="Symbol" panose="05050102010706020507" pitchFamily="18" charset="2"/>
              </a:rPr>
              <a:t>2 </a:t>
            </a:r>
            <a:r>
              <a:rPr kumimoji="0" lang="en-US" altLang="zh-CN" sz="2800" b="1">
                <a:sym typeface="Symbol" panose="05050102010706020507" pitchFamily="18" charset="2"/>
              </a:rPr>
              <a:t>-</a:t>
            </a:r>
            <a:r>
              <a:rPr kumimoji="0" lang="en-US" altLang="zh-CN" sz="2800" b="1" i="1"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ym typeface="Symbol" panose="05050102010706020507" pitchFamily="18" charset="2"/>
              </a:rPr>
              <a:t>= (2</a:t>
            </a:r>
            <a:r>
              <a:rPr kumimoji="0" lang="en-US" altLang="zh-CN" sz="2800" b="1" i="1">
                <a:sym typeface="Symbol" panose="05050102010706020507" pitchFamily="18" charset="2"/>
              </a:rPr>
              <a:t>k</a:t>
            </a:r>
            <a:r>
              <a:rPr kumimoji="0" lang="en-US" altLang="zh-CN" sz="2800" b="1">
                <a:sym typeface="Symbol" panose="05050102010706020507" pitchFamily="18" charset="2"/>
              </a:rPr>
              <a:t>+1)</a:t>
            </a:r>
            <a:r>
              <a:rPr kumimoji="0" lang="en-US" altLang="zh-CN" sz="2800" b="1" i="1">
                <a:sym typeface="Symbol" panose="05050102010706020507" pitchFamily="18" charset="2"/>
              </a:rPr>
              <a:t></a:t>
            </a:r>
            <a:endParaRPr kumimoji="0" lang="en-US" altLang="zh-CN" sz="2800" b="1"/>
          </a:p>
        </p:txBody>
      </p:sp>
      <p:sp>
        <p:nvSpPr>
          <p:cNvPr id="122" name="Text Box 84"/>
          <p:cNvSpPr txBox="1">
            <a:spLocks noChangeArrowheads="1"/>
          </p:cNvSpPr>
          <p:nvPr/>
        </p:nvSpPr>
        <p:spPr bwMode="auto">
          <a:xfrm>
            <a:off x="250825" y="628650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幅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75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8" grpId="0"/>
      <p:bldP spid="94" grpId="0" animBg="1"/>
      <p:bldP spid="86" grpId="0" autoUpdateAnimBg="0"/>
      <p:bldP spid="87" grpId="0" autoUpdateAnimBg="0"/>
      <p:bldP spid="110" grpId="0" autoUpdateAnimBg="0"/>
      <p:bldP spid="117" grpId="0" autoUpdateAnimBg="0"/>
      <p:bldP spid="118" grpId="0" autoUpdateAnimBg="0"/>
      <p:bldP spid="120" grpId="0" autoUpdateAnimBg="0"/>
      <p:bldP spid="1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179388" y="260350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(2) </a:t>
            </a:r>
            <a:r>
              <a:rPr lang="zh-CN" altLang="en-US" sz="2800" b="1">
                <a:solidFill>
                  <a:srgbClr val="0000FF"/>
                </a:solidFill>
              </a:rPr>
              <a:t>同振动方向、不同频率</a:t>
            </a:r>
          </a:p>
        </p:txBody>
      </p:sp>
      <p:sp>
        <p:nvSpPr>
          <p:cNvPr id="89" name="AutoShape 5"/>
          <p:cNvSpPr>
            <a:spLocks/>
          </p:cNvSpPr>
          <p:nvPr/>
        </p:nvSpPr>
        <p:spPr bwMode="auto">
          <a:xfrm>
            <a:off x="323850" y="974725"/>
            <a:ext cx="179388" cy="655638"/>
          </a:xfrm>
          <a:prstGeom prst="leftBrace">
            <a:avLst>
              <a:gd name="adj1" fmla="val 41726"/>
              <a:gd name="adj2" fmla="val 43231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graphicFrame>
        <p:nvGraphicFramePr>
          <p:cNvPr id="90" name="Object 22"/>
          <p:cNvGraphicFramePr>
            <a:graphicFrameLocks noChangeAspect="1"/>
          </p:cNvGraphicFramePr>
          <p:nvPr/>
        </p:nvGraphicFramePr>
        <p:xfrm>
          <a:off x="503238" y="795338"/>
          <a:ext cx="2814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795338"/>
                        <a:ext cx="28146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23"/>
          <p:cNvGraphicFramePr>
            <a:graphicFrameLocks noChangeAspect="1"/>
          </p:cNvGraphicFramePr>
          <p:nvPr/>
        </p:nvGraphicFramePr>
        <p:xfrm>
          <a:off x="517525" y="1335088"/>
          <a:ext cx="2800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2819400" imgH="431800" progId="Equation.DSMT4">
                  <p:embed/>
                </p:oleObj>
              </mc:Choice>
              <mc:Fallback>
                <p:oleObj name="Equation" r:id="rId5" imgW="28194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35088"/>
                        <a:ext cx="2800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265113" y="1766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合振动：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655763" y="1665288"/>
            <a:ext cx="5832475" cy="788987"/>
            <a:chOff x="1943708" y="2987926"/>
            <a:chExt cx="5970773" cy="839787"/>
          </a:xfrm>
        </p:grpSpPr>
        <p:graphicFrame>
          <p:nvGraphicFramePr>
            <p:cNvPr id="24642" name="Object 7"/>
            <p:cNvGraphicFramePr>
              <a:graphicFrameLocks noChangeAspect="1"/>
            </p:cNvGraphicFramePr>
            <p:nvPr/>
          </p:nvGraphicFramePr>
          <p:xfrm>
            <a:off x="1943708" y="3176588"/>
            <a:ext cx="1949450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2" name="MathType 6.0 Equation" r:id="rId7" imgW="1625400" imgH="431640" progId="Equation.DSMT4">
                    <p:embed/>
                  </p:oleObj>
                </mc:Choice>
                <mc:Fallback>
                  <p:oleObj name="MathType 6.0 Equation" r:id="rId7" imgW="162540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708" y="3176588"/>
                          <a:ext cx="1949450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3" name="Object 13"/>
            <p:cNvGraphicFramePr>
              <a:graphicFrameLocks noChangeAspect="1"/>
            </p:cNvGraphicFramePr>
            <p:nvPr/>
          </p:nvGraphicFramePr>
          <p:xfrm>
            <a:off x="3886994" y="2987926"/>
            <a:ext cx="1476375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3" name="Equation" r:id="rId9" imgW="1333500" imgH="762000" progId="Equation.DSMT4">
                    <p:embed/>
                  </p:oleObj>
                </mc:Choice>
                <mc:Fallback>
                  <p:oleObj name="Equation" r:id="rId9" imgW="1333500" imgH="762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994" y="2987926"/>
                          <a:ext cx="1476375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4" name="Object 14"/>
            <p:cNvGraphicFramePr>
              <a:graphicFrameLocks noChangeAspect="1"/>
            </p:cNvGraphicFramePr>
            <p:nvPr/>
          </p:nvGraphicFramePr>
          <p:xfrm>
            <a:off x="5399881" y="2987926"/>
            <a:ext cx="2514600" cy="83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4" name="Equation" r:id="rId11" imgW="2260600" imgH="762000" progId="Equation.DSMT4">
                    <p:embed/>
                  </p:oleObj>
                </mc:Choice>
                <mc:Fallback>
                  <p:oleObj name="Equation" r:id="rId11" imgW="2260600" imgH="76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881" y="2987926"/>
                          <a:ext cx="2514600" cy="839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517525" y="2346325"/>
            <a:ext cx="8101013" cy="1384300"/>
            <a:chOff x="517835" y="2492896"/>
            <a:chExt cx="8101012" cy="1384300"/>
          </a:xfrm>
        </p:grpSpPr>
        <p:grpSp>
          <p:nvGrpSpPr>
            <p:cNvPr id="24596" name="组合 148"/>
            <p:cNvGrpSpPr>
              <a:grpSpLocks/>
            </p:cNvGrpSpPr>
            <p:nvPr/>
          </p:nvGrpSpPr>
          <p:grpSpPr bwMode="auto">
            <a:xfrm>
              <a:off x="517835" y="2492896"/>
              <a:ext cx="8101012" cy="1235075"/>
              <a:chOff x="611188" y="3213100"/>
              <a:chExt cx="8101012" cy="1235075"/>
            </a:xfrm>
          </p:grpSpPr>
          <p:grpSp>
            <p:nvGrpSpPr>
              <p:cNvPr id="24598" name="组合 147"/>
              <p:cNvGrpSpPr>
                <a:grpSpLocks/>
              </p:cNvGrpSpPr>
              <p:nvPr/>
            </p:nvGrpSpPr>
            <p:grpSpPr bwMode="auto">
              <a:xfrm>
                <a:off x="611188" y="3213100"/>
                <a:ext cx="8101012" cy="1235075"/>
                <a:chOff x="611188" y="3213100"/>
                <a:chExt cx="8101012" cy="1235075"/>
              </a:xfrm>
            </p:grpSpPr>
            <p:sp>
              <p:nvSpPr>
                <p:cNvPr id="2464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611188" y="3213100"/>
                  <a:ext cx="306387" cy="701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4000" b="1" i="1"/>
                    <a:t>x</a:t>
                  </a:r>
                </a:p>
              </p:txBody>
            </p:sp>
            <p:sp>
              <p:nvSpPr>
                <p:cNvPr id="2464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8177213" y="3746500"/>
                  <a:ext cx="534987" cy="701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4000" b="1" i="1"/>
                    <a:t>t</a:t>
                  </a:r>
                </a:p>
              </p:txBody>
            </p:sp>
          </p:grpSp>
          <p:grpSp>
            <p:nvGrpSpPr>
              <p:cNvPr id="24599" name="组合 146"/>
              <p:cNvGrpSpPr>
                <a:grpSpLocks/>
              </p:cNvGrpSpPr>
              <p:nvPr/>
            </p:nvGrpSpPr>
            <p:grpSpPr bwMode="auto">
              <a:xfrm>
                <a:off x="1069975" y="3392487"/>
                <a:ext cx="7067550" cy="1016000"/>
                <a:chOff x="1069975" y="3416300"/>
                <a:chExt cx="7067550" cy="1016000"/>
              </a:xfrm>
            </p:grpSpPr>
            <p:sp>
              <p:nvSpPr>
                <p:cNvPr id="24600" name="Line 3"/>
                <p:cNvSpPr>
                  <a:spLocks noChangeShapeType="1"/>
                </p:cNvSpPr>
                <p:nvPr/>
              </p:nvSpPr>
              <p:spPr bwMode="auto">
                <a:xfrm>
                  <a:off x="1069975" y="3946525"/>
                  <a:ext cx="706755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1" name="Line 4"/>
                <p:cNvSpPr>
                  <a:spLocks noChangeShapeType="1"/>
                </p:cNvSpPr>
                <p:nvPr/>
              </p:nvSpPr>
              <p:spPr bwMode="auto">
                <a:xfrm>
                  <a:off x="1071563" y="3416300"/>
                  <a:ext cx="1587" cy="100965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2" name="Freeform 5"/>
                <p:cNvSpPr>
                  <a:spLocks/>
                </p:cNvSpPr>
                <p:nvPr/>
              </p:nvSpPr>
              <p:spPr bwMode="auto">
                <a:xfrm>
                  <a:off x="2363788" y="3627438"/>
                  <a:ext cx="207962" cy="366712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29"/>
                      </a:moveTo>
                      <a:lnTo>
                        <a:pt x="192" y="18510"/>
                      </a:lnTo>
                      <a:lnTo>
                        <a:pt x="481" y="17886"/>
                      </a:lnTo>
                      <a:lnTo>
                        <a:pt x="673" y="17331"/>
                      </a:lnTo>
                      <a:lnTo>
                        <a:pt x="673" y="16707"/>
                      </a:lnTo>
                      <a:lnTo>
                        <a:pt x="962" y="16049"/>
                      </a:lnTo>
                      <a:lnTo>
                        <a:pt x="1250" y="15494"/>
                      </a:lnTo>
                      <a:lnTo>
                        <a:pt x="1442" y="14905"/>
                      </a:lnTo>
                      <a:lnTo>
                        <a:pt x="1923" y="14246"/>
                      </a:lnTo>
                      <a:lnTo>
                        <a:pt x="2212" y="13657"/>
                      </a:lnTo>
                      <a:lnTo>
                        <a:pt x="2500" y="13102"/>
                      </a:lnTo>
                      <a:lnTo>
                        <a:pt x="2500" y="12548"/>
                      </a:lnTo>
                      <a:lnTo>
                        <a:pt x="2596" y="12062"/>
                      </a:lnTo>
                      <a:lnTo>
                        <a:pt x="2885" y="11473"/>
                      </a:lnTo>
                      <a:lnTo>
                        <a:pt x="2981" y="10849"/>
                      </a:lnTo>
                      <a:lnTo>
                        <a:pt x="3269" y="10364"/>
                      </a:lnTo>
                      <a:lnTo>
                        <a:pt x="3269" y="9809"/>
                      </a:lnTo>
                      <a:lnTo>
                        <a:pt x="3654" y="9255"/>
                      </a:lnTo>
                      <a:lnTo>
                        <a:pt x="4038" y="8700"/>
                      </a:lnTo>
                      <a:lnTo>
                        <a:pt x="4231" y="8250"/>
                      </a:lnTo>
                      <a:lnTo>
                        <a:pt x="4327" y="7695"/>
                      </a:lnTo>
                      <a:lnTo>
                        <a:pt x="4615" y="7244"/>
                      </a:lnTo>
                      <a:lnTo>
                        <a:pt x="4808" y="6828"/>
                      </a:lnTo>
                      <a:lnTo>
                        <a:pt x="5096" y="6378"/>
                      </a:lnTo>
                      <a:lnTo>
                        <a:pt x="5385" y="5893"/>
                      </a:lnTo>
                      <a:lnTo>
                        <a:pt x="5481" y="5477"/>
                      </a:lnTo>
                      <a:lnTo>
                        <a:pt x="5865" y="4991"/>
                      </a:lnTo>
                      <a:lnTo>
                        <a:pt x="5865" y="4506"/>
                      </a:lnTo>
                      <a:lnTo>
                        <a:pt x="6442" y="4159"/>
                      </a:lnTo>
                      <a:lnTo>
                        <a:pt x="6635" y="3778"/>
                      </a:lnTo>
                      <a:lnTo>
                        <a:pt x="6635" y="3432"/>
                      </a:lnTo>
                      <a:lnTo>
                        <a:pt x="7115" y="3050"/>
                      </a:lnTo>
                      <a:lnTo>
                        <a:pt x="7115" y="2669"/>
                      </a:lnTo>
                      <a:lnTo>
                        <a:pt x="7500" y="2426"/>
                      </a:lnTo>
                      <a:lnTo>
                        <a:pt x="7500" y="2114"/>
                      </a:lnTo>
                      <a:lnTo>
                        <a:pt x="7500" y="1837"/>
                      </a:lnTo>
                      <a:lnTo>
                        <a:pt x="7788" y="1560"/>
                      </a:lnTo>
                      <a:lnTo>
                        <a:pt x="7885" y="1317"/>
                      </a:lnTo>
                      <a:lnTo>
                        <a:pt x="8462" y="1075"/>
                      </a:lnTo>
                      <a:lnTo>
                        <a:pt x="8462" y="867"/>
                      </a:lnTo>
                      <a:lnTo>
                        <a:pt x="8846" y="693"/>
                      </a:lnTo>
                      <a:lnTo>
                        <a:pt x="8942" y="520"/>
                      </a:lnTo>
                      <a:lnTo>
                        <a:pt x="9135" y="347"/>
                      </a:lnTo>
                      <a:lnTo>
                        <a:pt x="9327" y="208"/>
                      </a:lnTo>
                      <a:lnTo>
                        <a:pt x="9327" y="139"/>
                      </a:lnTo>
                      <a:lnTo>
                        <a:pt x="9712" y="139"/>
                      </a:lnTo>
                      <a:lnTo>
                        <a:pt x="10192" y="35"/>
                      </a:lnTo>
                      <a:lnTo>
                        <a:pt x="10385" y="0"/>
                      </a:lnTo>
                      <a:lnTo>
                        <a:pt x="10673" y="35"/>
                      </a:lnTo>
                      <a:lnTo>
                        <a:pt x="10769" y="35"/>
                      </a:lnTo>
                      <a:lnTo>
                        <a:pt x="10865" y="139"/>
                      </a:lnTo>
                      <a:lnTo>
                        <a:pt x="11058" y="208"/>
                      </a:lnTo>
                      <a:lnTo>
                        <a:pt x="11442" y="347"/>
                      </a:lnTo>
                      <a:lnTo>
                        <a:pt x="11538" y="520"/>
                      </a:lnTo>
                      <a:lnTo>
                        <a:pt x="12115" y="763"/>
                      </a:lnTo>
                      <a:lnTo>
                        <a:pt x="12212" y="1005"/>
                      </a:lnTo>
                      <a:lnTo>
                        <a:pt x="12500" y="1282"/>
                      </a:lnTo>
                      <a:lnTo>
                        <a:pt x="12500" y="1560"/>
                      </a:lnTo>
                      <a:lnTo>
                        <a:pt x="12500" y="1872"/>
                      </a:lnTo>
                      <a:lnTo>
                        <a:pt x="12885" y="2322"/>
                      </a:lnTo>
                      <a:lnTo>
                        <a:pt x="12885" y="2669"/>
                      </a:lnTo>
                      <a:lnTo>
                        <a:pt x="13365" y="3154"/>
                      </a:lnTo>
                      <a:lnTo>
                        <a:pt x="13365" y="3536"/>
                      </a:lnTo>
                      <a:lnTo>
                        <a:pt x="13558" y="4055"/>
                      </a:lnTo>
                      <a:lnTo>
                        <a:pt x="14135" y="4402"/>
                      </a:lnTo>
                      <a:lnTo>
                        <a:pt x="14231" y="4957"/>
                      </a:lnTo>
                      <a:lnTo>
                        <a:pt x="14519" y="5477"/>
                      </a:lnTo>
                      <a:lnTo>
                        <a:pt x="14808" y="5997"/>
                      </a:lnTo>
                      <a:lnTo>
                        <a:pt x="15096" y="6516"/>
                      </a:lnTo>
                      <a:lnTo>
                        <a:pt x="15192" y="7106"/>
                      </a:lnTo>
                      <a:lnTo>
                        <a:pt x="15385" y="7626"/>
                      </a:lnTo>
                      <a:lnTo>
                        <a:pt x="15673" y="8180"/>
                      </a:lnTo>
                      <a:lnTo>
                        <a:pt x="15865" y="8735"/>
                      </a:lnTo>
                      <a:lnTo>
                        <a:pt x="16058" y="9359"/>
                      </a:lnTo>
                      <a:lnTo>
                        <a:pt x="16346" y="9913"/>
                      </a:lnTo>
                      <a:lnTo>
                        <a:pt x="16731" y="10399"/>
                      </a:lnTo>
                      <a:lnTo>
                        <a:pt x="16731" y="10988"/>
                      </a:lnTo>
                      <a:lnTo>
                        <a:pt x="17019" y="11612"/>
                      </a:lnTo>
                      <a:lnTo>
                        <a:pt x="17212" y="12201"/>
                      </a:lnTo>
                      <a:lnTo>
                        <a:pt x="17404" y="12756"/>
                      </a:lnTo>
                      <a:lnTo>
                        <a:pt x="17500" y="13276"/>
                      </a:lnTo>
                      <a:lnTo>
                        <a:pt x="17500" y="13830"/>
                      </a:lnTo>
                      <a:lnTo>
                        <a:pt x="17788" y="14350"/>
                      </a:lnTo>
                      <a:lnTo>
                        <a:pt x="17788" y="14974"/>
                      </a:lnTo>
                      <a:lnTo>
                        <a:pt x="18462" y="15494"/>
                      </a:lnTo>
                      <a:lnTo>
                        <a:pt x="18558" y="15945"/>
                      </a:lnTo>
                      <a:lnTo>
                        <a:pt x="18750" y="16395"/>
                      </a:lnTo>
                      <a:lnTo>
                        <a:pt x="18942" y="16846"/>
                      </a:lnTo>
                      <a:lnTo>
                        <a:pt x="19038" y="17331"/>
                      </a:lnTo>
                      <a:lnTo>
                        <a:pt x="19327" y="17678"/>
                      </a:lnTo>
                      <a:lnTo>
                        <a:pt x="19327" y="18163"/>
                      </a:lnTo>
                      <a:lnTo>
                        <a:pt x="19423" y="18510"/>
                      </a:lnTo>
                      <a:lnTo>
                        <a:pt x="19519" y="18925"/>
                      </a:lnTo>
                      <a:lnTo>
                        <a:pt x="19615" y="19168"/>
                      </a:lnTo>
                      <a:lnTo>
                        <a:pt x="19808" y="19480"/>
                      </a:lnTo>
                      <a:lnTo>
                        <a:pt x="19904" y="19792"/>
                      </a:lnTo>
                      <a:lnTo>
                        <a:pt x="19904" y="19965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3" name="Freeform 6"/>
                <p:cNvSpPr>
                  <a:spLocks/>
                </p:cNvSpPr>
                <p:nvPr/>
              </p:nvSpPr>
              <p:spPr bwMode="auto">
                <a:xfrm>
                  <a:off x="2568575" y="3979863"/>
                  <a:ext cx="217488" cy="35401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46"/>
                      </a:lnTo>
                      <a:lnTo>
                        <a:pt x="365" y="1293"/>
                      </a:lnTo>
                      <a:lnTo>
                        <a:pt x="548" y="1903"/>
                      </a:lnTo>
                      <a:lnTo>
                        <a:pt x="639" y="2513"/>
                      </a:lnTo>
                      <a:lnTo>
                        <a:pt x="913" y="3160"/>
                      </a:lnTo>
                      <a:lnTo>
                        <a:pt x="1187" y="3734"/>
                      </a:lnTo>
                      <a:lnTo>
                        <a:pt x="1187" y="4273"/>
                      </a:lnTo>
                      <a:lnTo>
                        <a:pt x="1461" y="4919"/>
                      </a:lnTo>
                      <a:lnTo>
                        <a:pt x="1553" y="5566"/>
                      </a:lnTo>
                      <a:lnTo>
                        <a:pt x="2374" y="6104"/>
                      </a:lnTo>
                      <a:lnTo>
                        <a:pt x="2557" y="6750"/>
                      </a:lnTo>
                      <a:lnTo>
                        <a:pt x="2557" y="7325"/>
                      </a:lnTo>
                      <a:lnTo>
                        <a:pt x="2648" y="7864"/>
                      </a:lnTo>
                      <a:lnTo>
                        <a:pt x="2831" y="8510"/>
                      </a:lnTo>
                      <a:lnTo>
                        <a:pt x="3014" y="9048"/>
                      </a:lnTo>
                      <a:lnTo>
                        <a:pt x="3105" y="9623"/>
                      </a:lnTo>
                      <a:lnTo>
                        <a:pt x="3105" y="10126"/>
                      </a:lnTo>
                      <a:lnTo>
                        <a:pt x="3470" y="10664"/>
                      </a:lnTo>
                      <a:lnTo>
                        <a:pt x="3653" y="11167"/>
                      </a:lnTo>
                      <a:lnTo>
                        <a:pt x="3927" y="11706"/>
                      </a:lnTo>
                      <a:lnTo>
                        <a:pt x="4110" y="12208"/>
                      </a:lnTo>
                      <a:lnTo>
                        <a:pt x="4292" y="12675"/>
                      </a:lnTo>
                      <a:lnTo>
                        <a:pt x="4384" y="13142"/>
                      </a:lnTo>
                      <a:lnTo>
                        <a:pt x="4566" y="13680"/>
                      </a:lnTo>
                      <a:lnTo>
                        <a:pt x="4840" y="14075"/>
                      </a:lnTo>
                      <a:lnTo>
                        <a:pt x="5205" y="14578"/>
                      </a:lnTo>
                      <a:lnTo>
                        <a:pt x="5479" y="14973"/>
                      </a:lnTo>
                      <a:lnTo>
                        <a:pt x="5662" y="15476"/>
                      </a:lnTo>
                      <a:lnTo>
                        <a:pt x="5753" y="15835"/>
                      </a:lnTo>
                      <a:lnTo>
                        <a:pt x="6210" y="16230"/>
                      </a:lnTo>
                      <a:lnTo>
                        <a:pt x="6301" y="16625"/>
                      </a:lnTo>
                      <a:lnTo>
                        <a:pt x="6575" y="16948"/>
                      </a:lnTo>
                      <a:lnTo>
                        <a:pt x="6849" y="17199"/>
                      </a:lnTo>
                      <a:lnTo>
                        <a:pt x="6941" y="17594"/>
                      </a:lnTo>
                      <a:lnTo>
                        <a:pt x="7123" y="17953"/>
                      </a:lnTo>
                      <a:lnTo>
                        <a:pt x="7215" y="18133"/>
                      </a:lnTo>
                      <a:lnTo>
                        <a:pt x="7489" y="18456"/>
                      </a:lnTo>
                      <a:lnTo>
                        <a:pt x="7489" y="18671"/>
                      </a:lnTo>
                      <a:lnTo>
                        <a:pt x="7580" y="18959"/>
                      </a:lnTo>
                      <a:lnTo>
                        <a:pt x="7763" y="19138"/>
                      </a:lnTo>
                      <a:lnTo>
                        <a:pt x="8037" y="19318"/>
                      </a:lnTo>
                      <a:lnTo>
                        <a:pt x="8584" y="19461"/>
                      </a:lnTo>
                      <a:lnTo>
                        <a:pt x="8676" y="19641"/>
                      </a:lnTo>
                      <a:lnTo>
                        <a:pt x="8950" y="19785"/>
                      </a:lnTo>
                      <a:lnTo>
                        <a:pt x="9041" y="19856"/>
                      </a:lnTo>
                      <a:lnTo>
                        <a:pt x="9224" y="19856"/>
                      </a:lnTo>
                      <a:lnTo>
                        <a:pt x="9406" y="19964"/>
                      </a:lnTo>
                      <a:lnTo>
                        <a:pt x="9589" y="19964"/>
                      </a:lnTo>
                      <a:lnTo>
                        <a:pt x="9772" y="19964"/>
                      </a:lnTo>
                      <a:lnTo>
                        <a:pt x="10228" y="19856"/>
                      </a:lnTo>
                      <a:lnTo>
                        <a:pt x="10411" y="19856"/>
                      </a:lnTo>
                      <a:lnTo>
                        <a:pt x="10594" y="19749"/>
                      </a:lnTo>
                      <a:lnTo>
                        <a:pt x="10776" y="19497"/>
                      </a:lnTo>
                      <a:lnTo>
                        <a:pt x="10959" y="19318"/>
                      </a:lnTo>
                      <a:lnTo>
                        <a:pt x="11324" y="19102"/>
                      </a:lnTo>
                      <a:lnTo>
                        <a:pt x="11324" y="18887"/>
                      </a:lnTo>
                      <a:lnTo>
                        <a:pt x="11963" y="18564"/>
                      </a:lnTo>
                      <a:lnTo>
                        <a:pt x="12237" y="18276"/>
                      </a:lnTo>
                      <a:lnTo>
                        <a:pt x="12420" y="17882"/>
                      </a:lnTo>
                      <a:lnTo>
                        <a:pt x="12511" y="17487"/>
                      </a:lnTo>
                      <a:lnTo>
                        <a:pt x="12511" y="17163"/>
                      </a:lnTo>
                      <a:lnTo>
                        <a:pt x="12877" y="16697"/>
                      </a:lnTo>
                      <a:lnTo>
                        <a:pt x="13059" y="16266"/>
                      </a:lnTo>
                      <a:lnTo>
                        <a:pt x="13151" y="15799"/>
                      </a:lnTo>
                      <a:lnTo>
                        <a:pt x="13516" y="15368"/>
                      </a:lnTo>
                      <a:lnTo>
                        <a:pt x="13790" y="14865"/>
                      </a:lnTo>
                      <a:lnTo>
                        <a:pt x="14064" y="14363"/>
                      </a:lnTo>
                      <a:lnTo>
                        <a:pt x="14338" y="13824"/>
                      </a:lnTo>
                      <a:lnTo>
                        <a:pt x="14703" y="13321"/>
                      </a:lnTo>
                      <a:lnTo>
                        <a:pt x="14795" y="12819"/>
                      </a:lnTo>
                      <a:lnTo>
                        <a:pt x="15342" y="12208"/>
                      </a:lnTo>
                      <a:lnTo>
                        <a:pt x="15616" y="11670"/>
                      </a:lnTo>
                      <a:lnTo>
                        <a:pt x="15708" y="11095"/>
                      </a:lnTo>
                      <a:lnTo>
                        <a:pt x="15890" y="10557"/>
                      </a:lnTo>
                      <a:lnTo>
                        <a:pt x="16164" y="10018"/>
                      </a:lnTo>
                      <a:lnTo>
                        <a:pt x="16438" y="9515"/>
                      </a:lnTo>
                      <a:lnTo>
                        <a:pt x="16804" y="8905"/>
                      </a:lnTo>
                      <a:lnTo>
                        <a:pt x="16895" y="8330"/>
                      </a:lnTo>
                      <a:lnTo>
                        <a:pt x="16986" y="7792"/>
                      </a:lnTo>
                      <a:lnTo>
                        <a:pt x="17169" y="7325"/>
                      </a:lnTo>
                      <a:lnTo>
                        <a:pt x="17352" y="6822"/>
                      </a:lnTo>
                      <a:lnTo>
                        <a:pt x="17443" y="6212"/>
                      </a:lnTo>
                      <a:lnTo>
                        <a:pt x="17443" y="5673"/>
                      </a:lnTo>
                      <a:lnTo>
                        <a:pt x="18082" y="5171"/>
                      </a:lnTo>
                      <a:lnTo>
                        <a:pt x="18447" y="4668"/>
                      </a:lnTo>
                      <a:lnTo>
                        <a:pt x="18539" y="4273"/>
                      </a:lnTo>
                      <a:lnTo>
                        <a:pt x="18813" y="3806"/>
                      </a:lnTo>
                      <a:lnTo>
                        <a:pt x="18995" y="3375"/>
                      </a:lnTo>
                      <a:lnTo>
                        <a:pt x="19087" y="3016"/>
                      </a:lnTo>
                      <a:lnTo>
                        <a:pt x="19361" y="2657"/>
                      </a:lnTo>
                      <a:lnTo>
                        <a:pt x="19361" y="2262"/>
                      </a:lnTo>
                      <a:lnTo>
                        <a:pt x="19452" y="1903"/>
                      </a:lnTo>
                      <a:lnTo>
                        <a:pt x="19543" y="1616"/>
                      </a:lnTo>
                      <a:lnTo>
                        <a:pt x="19817" y="1364"/>
                      </a:lnTo>
                      <a:lnTo>
                        <a:pt x="19817" y="1041"/>
                      </a:lnTo>
                      <a:lnTo>
                        <a:pt x="19909" y="86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4" name="Freeform 7"/>
                <p:cNvSpPr>
                  <a:spLocks/>
                </p:cNvSpPr>
                <p:nvPr/>
              </p:nvSpPr>
              <p:spPr bwMode="auto">
                <a:xfrm>
                  <a:off x="2794000" y="3530600"/>
                  <a:ext cx="206375" cy="468313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9"/>
                      </a:moveTo>
                      <a:lnTo>
                        <a:pt x="192" y="18482"/>
                      </a:lnTo>
                      <a:lnTo>
                        <a:pt x="481" y="17913"/>
                      </a:lnTo>
                      <a:lnTo>
                        <a:pt x="673" y="17317"/>
                      </a:lnTo>
                      <a:lnTo>
                        <a:pt x="673" y="16694"/>
                      </a:lnTo>
                      <a:lnTo>
                        <a:pt x="962" y="16098"/>
                      </a:lnTo>
                      <a:lnTo>
                        <a:pt x="1250" y="15501"/>
                      </a:lnTo>
                      <a:lnTo>
                        <a:pt x="1442" y="14851"/>
                      </a:lnTo>
                      <a:lnTo>
                        <a:pt x="1923" y="14282"/>
                      </a:lnTo>
                      <a:lnTo>
                        <a:pt x="2212" y="13740"/>
                      </a:lnTo>
                      <a:lnTo>
                        <a:pt x="2500" y="13171"/>
                      </a:lnTo>
                      <a:lnTo>
                        <a:pt x="2500" y="12602"/>
                      </a:lnTo>
                      <a:lnTo>
                        <a:pt x="2596" y="12087"/>
                      </a:lnTo>
                      <a:lnTo>
                        <a:pt x="2885" y="11463"/>
                      </a:lnTo>
                      <a:lnTo>
                        <a:pt x="2981" y="10867"/>
                      </a:lnTo>
                      <a:lnTo>
                        <a:pt x="3269" y="10352"/>
                      </a:lnTo>
                      <a:lnTo>
                        <a:pt x="3269" y="9837"/>
                      </a:lnTo>
                      <a:lnTo>
                        <a:pt x="3654" y="9268"/>
                      </a:lnTo>
                      <a:lnTo>
                        <a:pt x="4038" y="8808"/>
                      </a:lnTo>
                      <a:lnTo>
                        <a:pt x="4231" y="8211"/>
                      </a:lnTo>
                      <a:lnTo>
                        <a:pt x="4327" y="7751"/>
                      </a:lnTo>
                      <a:lnTo>
                        <a:pt x="4615" y="7236"/>
                      </a:lnTo>
                      <a:lnTo>
                        <a:pt x="4808" y="6802"/>
                      </a:lnTo>
                      <a:lnTo>
                        <a:pt x="5096" y="6341"/>
                      </a:lnTo>
                      <a:lnTo>
                        <a:pt x="5385" y="5908"/>
                      </a:lnTo>
                      <a:lnTo>
                        <a:pt x="5481" y="5420"/>
                      </a:lnTo>
                      <a:lnTo>
                        <a:pt x="5865" y="5014"/>
                      </a:lnTo>
                      <a:lnTo>
                        <a:pt x="5865" y="4580"/>
                      </a:lnTo>
                      <a:lnTo>
                        <a:pt x="6442" y="4119"/>
                      </a:lnTo>
                      <a:lnTo>
                        <a:pt x="6635" y="3794"/>
                      </a:lnTo>
                      <a:lnTo>
                        <a:pt x="6635" y="3388"/>
                      </a:lnTo>
                      <a:lnTo>
                        <a:pt x="7115" y="3035"/>
                      </a:lnTo>
                      <a:lnTo>
                        <a:pt x="7115" y="2683"/>
                      </a:lnTo>
                      <a:lnTo>
                        <a:pt x="7500" y="2466"/>
                      </a:lnTo>
                      <a:lnTo>
                        <a:pt x="7500" y="2087"/>
                      </a:lnTo>
                      <a:lnTo>
                        <a:pt x="7500" y="1843"/>
                      </a:lnTo>
                      <a:lnTo>
                        <a:pt x="7788" y="1572"/>
                      </a:lnTo>
                      <a:lnTo>
                        <a:pt x="7885" y="1301"/>
                      </a:lnTo>
                      <a:lnTo>
                        <a:pt x="8462" y="1111"/>
                      </a:lnTo>
                      <a:lnTo>
                        <a:pt x="8462" y="840"/>
                      </a:lnTo>
                      <a:lnTo>
                        <a:pt x="8846" y="678"/>
                      </a:lnTo>
                      <a:lnTo>
                        <a:pt x="8942" y="488"/>
                      </a:lnTo>
                      <a:lnTo>
                        <a:pt x="9135" y="407"/>
                      </a:lnTo>
                      <a:lnTo>
                        <a:pt x="9327" y="271"/>
                      </a:lnTo>
                      <a:lnTo>
                        <a:pt x="9327" y="136"/>
                      </a:lnTo>
                      <a:lnTo>
                        <a:pt x="9712" y="108"/>
                      </a:lnTo>
                      <a:lnTo>
                        <a:pt x="10192" y="27"/>
                      </a:lnTo>
                      <a:lnTo>
                        <a:pt x="10385" y="0"/>
                      </a:lnTo>
                      <a:lnTo>
                        <a:pt x="10673" y="27"/>
                      </a:lnTo>
                      <a:lnTo>
                        <a:pt x="10769" y="27"/>
                      </a:lnTo>
                      <a:lnTo>
                        <a:pt x="10865" y="108"/>
                      </a:lnTo>
                      <a:lnTo>
                        <a:pt x="11058" y="190"/>
                      </a:lnTo>
                      <a:lnTo>
                        <a:pt x="11442" y="407"/>
                      </a:lnTo>
                      <a:lnTo>
                        <a:pt x="11538" y="542"/>
                      </a:lnTo>
                      <a:lnTo>
                        <a:pt x="12115" y="759"/>
                      </a:lnTo>
                      <a:lnTo>
                        <a:pt x="12212" y="1030"/>
                      </a:lnTo>
                      <a:lnTo>
                        <a:pt x="12500" y="1247"/>
                      </a:lnTo>
                      <a:lnTo>
                        <a:pt x="12500" y="1572"/>
                      </a:lnTo>
                      <a:lnTo>
                        <a:pt x="12500" y="1897"/>
                      </a:lnTo>
                      <a:lnTo>
                        <a:pt x="12885" y="2276"/>
                      </a:lnTo>
                      <a:lnTo>
                        <a:pt x="12885" y="2683"/>
                      </a:lnTo>
                      <a:lnTo>
                        <a:pt x="13365" y="3144"/>
                      </a:lnTo>
                      <a:lnTo>
                        <a:pt x="13365" y="3496"/>
                      </a:lnTo>
                      <a:lnTo>
                        <a:pt x="13558" y="3957"/>
                      </a:lnTo>
                      <a:lnTo>
                        <a:pt x="14135" y="4472"/>
                      </a:lnTo>
                      <a:lnTo>
                        <a:pt x="14231" y="4986"/>
                      </a:lnTo>
                      <a:lnTo>
                        <a:pt x="14519" y="5474"/>
                      </a:lnTo>
                      <a:lnTo>
                        <a:pt x="14808" y="5989"/>
                      </a:lnTo>
                      <a:lnTo>
                        <a:pt x="15096" y="6477"/>
                      </a:lnTo>
                      <a:lnTo>
                        <a:pt x="15192" y="7046"/>
                      </a:lnTo>
                      <a:lnTo>
                        <a:pt x="15385" y="7615"/>
                      </a:lnTo>
                      <a:lnTo>
                        <a:pt x="15673" y="8184"/>
                      </a:lnTo>
                      <a:lnTo>
                        <a:pt x="15865" y="8808"/>
                      </a:lnTo>
                      <a:lnTo>
                        <a:pt x="16058" y="9350"/>
                      </a:lnTo>
                      <a:lnTo>
                        <a:pt x="16346" y="9919"/>
                      </a:lnTo>
                      <a:lnTo>
                        <a:pt x="16731" y="10434"/>
                      </a:lnTo>
                      <a:lnTo>
                        <a:pt x="16731" y="11057"/>
                      </a:lnTo>
                      <a:lnTo>
                        <a:pt x="17019" y="11626"/>
                      </a:lnTo>
                      <a:lnTo>
                        <a:pt x="17212" y="12195"/>
                      </a:lnTo>
                      <a:lnTo>
                        <a:pt x="17404" y="12764"/>
                      </a:lnTo>
                      <a:lnTo>
                        <a:pt x="17500" y="13333"/>
                      </a:lnTo>
                      <a:lnTo>
                        <a:pt x="17500" y="13848"/>
                      </a:lnTo>
                      <a:lnTo>
                        <a:pt x="17788" y="14390"/>
                      </a:lnTo>
                      <a:lnTo>
                        <a:pt x="17788" y="14905"/>
                      </a:lnTo>
                      <a:lnTo>
                        <a:pt x="18462" y="15420"/>
                      </a:lnTo>
                      <a:lnTo>
                        <a:pt x="18558" y="15908"/>
                      </a:lnTo>
                      <a:lnTo>
                        <a:pt x="18750" y="16450"/>
                      </a:lnTo>
                      <a:lnTo>
                        <a:pt x="18942" y="16829"/>
                      </a:lnTo>
                      <a:lnTo>
                        <a:pt x="19038" y="17317"/>
                      </a:lnTo>
                      <a:lnTo>
                        <a:pt x="19327" y="17751"/>
                      </a:lnTo>
                      <a:lnTo>
                        <a:pt x="19327" y="18157"/>
                      </a:lnTo>
                      <a:lnTo>
                        <a:pt x="19423" y="18537"/>
                      </a:lnTo>
                      <a:lnTo>
                        <a:pt x="19519" y="18862"/>
                      </a:lnTo>
                      <a:lnTo>
                        <a:pt x="19615" y="19160"/>
                      </a:lnTo>
                      <a:lnTo>
                        <a:pt x="19808" y="19512"/>
                      </a:lnTo>
                      <a:lnTo>
                        <a:pt x="19904" y="19729"/>
                      </a:lnTo>
                      <a:lnTo>
                        <a:pt x="19904" y="1997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5" name="Freeform 8"/>
                <p:cNvSpPr>
                  <a:spLocks/>
                </p:cNvSpPr>
                <p:nvPr/>
              </p:nvSpPr>
              <p:spPr bwMode="auto">
                <a:xfrm>
                  <a:off x="2998788" y="3979863"/>
                  <a:ext cx="219075" cy="4524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17"/>
                      </a:lnTo>
                      <a:lnTo>
                        <a:pt x="365" y="1262"/>
                      </a:lnTo>
                      <a:lnTo>
                        <a:pt x="548" y="1907"/>
                      </a:lnTo>
                      <a:lnTo>
                        <a:pt x="639" y="2553"/>
                      </a:lnTo>
                      <a:lnTo>
                        <a:pt x="913" y="3142"/>
                      </a:lnTo>
                      <a:lnTo>
                        <a:pt x="1187" y="3731"/>
                      </a:lnTo>
                      <a:lnTo>
                        <a:pt x="1187" y="4348"/>
                      </a:lnTo>
                      <a:lnTo>
                        <a:pt x="1461" y="4965"/>
                      </a:lnTo>
                      <a:lnTo>
                        <a:pt x="1553" y="5582"/>
                      </a:lnTo>
                      <a:lnTo>
                        <a:pt x="2374" y="6171"/>
                      </a:lnTo>
                      <a:lnTo>
                        <a:pt x="2557" y="6732"/>
                      </a:lnTo>
                      <a:lnTo>
                        <a:pt x="2557" y="7321"/>
                      </a:lnTo>
                      <a:lnTo>
                        <a:pt x="2648" y="7882"/>
                      </a:lnTo>
                      <a:lnTo>
                        <a:pt x="2831" y="8499"/>
                      </a:lnTo>
                      <a:lnTo>
                        <a:pt x="3014" y="9004"/>
                      </a:lnTo>
                      <a:lnTo>
                        <a:pt x="3105" y="9565"/>
                      </a:lnTo>
                      <a:lnTo>
                        <a:pt x="3105" y="10126"/>
                      </a:lnTo>
                      <a:lnTo>
                        <a:pt x="3470" y="10687"/>
                      </a:lnTo>
                      <a:lnTo>
                        <a:pt x="3653" y="11220"/>
                      </a:lnTo>
                      <a:lnTo>
                        <a:pt x="3927" y="11725"/>
                      </a:lnTo>
                      <a:lnTo>
                        <a:pt x="4110" y="12202"/>
                      </a:lnTo>
                      <a:lnTo>
                        <a:pt x="4292" y="12679"/>
                      </a:lnTo>
                      <a:lnTo>
                        <a:pt x="4384" y="13212"/>
                      </a:lnTo>
                      <a:lnTo>
                        <a:pt x="4566" y="13661"/>
                      </a:lnTo>
                      <a:lnTo>
                        <a:pt x="4840" y="14109"/>
                      </a:lnTo>
                      <a:lnTo>
                        <a:pt x="5205" y="14558"/>
                      </a:lnTo>
                      <a:lnTo>
                        <a:pt x="5479" y="15035"/>
                      </a:lnTo>
                      <a:lnTo>
                        <a:pt x="5662" y="15428"/>
                      </a:lnTo>
                      <a:lnTo>
                        <a:pt x="5753" y="15877"/>
                      </a:lnTo>
                      <a:lnTo>
                        <a:pt x="6210" y="16213"/>
                      </a:lnTo>
                      <a:lnTo>
                        <a:pt x="6301" y="16634"/>
                      </a:lnTo>
                      <a:lnTo>
                        <a:pt x="6575" y="16942"/>
                      </a:lnTo>
                      <a:lnTo>
                        <a:pt x="6849" y="17335"/>
                      </a:lnTo>
                      <a:lnTo>
                        <a:pt x="6941" y="17532"/>
                      </a:lnTo>
                      <a:lnTo>
                        <a:pt x="7123" y="17924"/>
                      </a:lnTo>
                      <a:lnTo>
                        <a:pt x="7215" y="18121"/>
                      </a:lnTo>
                      <a:lnTo>
                        <a:pt x="7489" y="18485"/>
                      </a:lnTo>
                      <a:lnTo>
                        <a:pt x="7489" y="18738"/>
                      </a:lnTo>
                      <a:lnTo>
                        <a:pt x="7580" y="18906"/>
                      </a:lnTo>
                      <a:lnTo>
                        <a:pt x="7763" y="19130"/>
                      </a:lnTo>
                      <a:lnTo>
                        <a:pt x="8037" y="19327"/>
                      </a:lnTo>
                      <a:lnTo>
                        <a:pt x="8584" y="19495"/>
                      </a:lnTo>
                      <a:lnTo>
                        <a:pt x="8676" y="19579"/>
                      </a:lnTo>
                      <a:lnTo>
                        <a:pt x="8950" y="19719"/>
                      </a:lnTo>
                      <a:lnTo>
                        <a:pt x="9041" y="19860"/>
                      </a:lnTo>
                      <a:lnTo>
                        <a:pt x="9224" y="19888"/>
                      </a:lnTo>
                      <a:lnTo>
                        <a:pt x="9406" y="19972"/>
                      </a:lnTo>
                      <a:lnTo>
                        <a:pt x="9589" y="19972"/>
                      </a:lnTo>
                      <a:lnTo>
                        <a:pt x="9772" y="19972"/>
                      </a:lnTo>
                      <a:lnTo>
                        <a:pt x="10228" y="19888"/>
                      </a:lnTo>
                      <a:lnTo>
                        <a:pt x="10411" y="19860"/>
                      </a:lnTo>
                      <a:lnTo>
                        <a:pt x="10594" y="19719"/>
                      </a:lnTo>
                      <a:lnTo>
                        <a:pt x="10776" y="19523"/>
                      </a:lnTo>
                      <a:lnTo>
                        <a:pt x="10959" y="19327"/>
                      </a:lnTo>
                      <a:lnTo>
                        <a:pt x="11324" y="19130"/>
                      </a:lnTo>
                      <a:lnTo>
                        <a:pt x="11324" y="18794"/>
                      </a:lnTo>
                      <a:lnTo>
                        <a:pt x="11963" y="18541"/>
                      </a:lnTo>
                      <a:lnTo>
                        <a:pt x="12237" y="18205"/>
                      </a:lnTo>
                      <a:lnTo>
                        <a:pt x="12420" y="17924"/>
                      </a:lnTo>
                      <a:lnTo>
                        <a:pt x="12511" y="17504"/>
                      </a:lnTo>
                      <a:lnTo>
                        <a:pt x="12511" y="17167"/>
                      </a:lnTo>
                      <a:lnTo>
                        <a:pt x="12877" y="16718"/>
                      </a:lnTo>
                      <a:lnTo>
                        <a:pt x="13059" y="16269"/>
                      </a:lnTo>
                      <a:lnTo>
                        <a:pt x="13151" y="15849"/>
                      </a:lnTo>
                      <a:lnTo>
                        <a:pt x="13516" y="15344"/>
                      </a:lnTo>
                      <a:lnTo>
                        <a:pt x="13790" y="14839"/>
                      </a:lnTo>
                      <a:lnTo>
                        <a:pt x="14064" y="14362"/>
                      </a:lnTo>
                      <a:lnTo>
                        <a:pt x="14338" y="13829"/>
                      </a:lnTo>
                      <a:lnTo>
                        <a:pt x="14703" y="13324"/>
                      </a:lnTo>
                      <a:lnTo>
                        <a:pt x="14795" y="12763"/>
                      </a:lnTo>
                      <a:lnTo>
                        <a:pt x="15342" y="12202"/>
                      </a:lnTo>
                      <a:lnTo>
                        <a:pt x="15616" y="11585"/>
                      </a:lnTo>
                      <a:lnTo>
                        <a:pt x="15708" y="11108"/>
                      </a:lnTo>
                      <a:lnTo>
                        <a:pt x="15890" y="10575"/>
                      </a:lnTo>
                      <a:lnTo>
                        <a:pt x="16164" y="10014"/>
                      </a:lnTo>
                      <a:lnTo>
                        <a:pt x="16438" y="9425"/>
                      </a:lnTo>
                      <a:lnTo>
                        <a:pt x="16804" y="8920"/>
                      </a:lnTo>
                      <a:lnTo>
                        <a:pt x="16895" y="8415"/>
                      </a:lnTo>
                      <a:lnTo>
                        <a:pt x="16986" y="7798"/>
                      </a:lnTo>
                      <a:lnTo>
                        <a:pt x="17169" y="7321"/>
                      </a:lnTo>
                      <a:lnTo>
                        <a:pt x="17352" y="6732"/>
                      </a:lnTo>
                      <a:lnTo>
                        <a:pt x="17443" y="6255"/>
                      </a:lnTo>
                      <a:lnTo>
                        <a:pt x="17443" y="5750"/>
                      </a:lnTo>
                      <a:lnTo>
                        <a:pt x="18082" y="5245"/>
                      </a:lnTo>
                      <a:lnTo>
                        <a:pt x="18447" y="4741"/>
                      </a:lnTo>
                      <a:lnTo>
                        <a:pt x="18539" y="4236"/>
                      </a:lnTo>
                      <a:lnTo>
                        <a:pt x="18813" y="3843"/>
                      </a:lnTo>
                      <a:lnTo>
                        <a:pt x="18995" y="3366"/>
                      </a:lnTo>
                      <a:lnTo>
                        <a:pt x="19087" y="2945"/>
                      </a:lnTo>
                      <a:lnTo>
                        <a:pt x="19361" y="2581"/>
                      </a:lnTo>
                      <a:lnTo>
                        <a:pt x="19361" y="2244"/>
                      </a:lnTo>
                      <a:lnTo>
                        <a:pt x="19452" y="1907"/>
                      </a:lnTo>
                      <a:lnTo>
                        <a:pt x="19543" y="1599"/>
                      </a:lnTo>
                      <a:lnTo>
                        <a:pt x="19817" y="1346"/>
                      </a:lnTo>
                      <a:lnTo>
                        <a:pt x="19817" y="1094"/>
                      </a:lnTo>
                      <a:lnTo>
                        <a:pt x="19909" y="87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Freeform 9"/>
                <p:cNvSpPr>
                  <a:spLocks/>
                </p:cNvSpPr>
                <p:nvPr/>
              </p:nvSpPr>
              <p:spPr bwMode="auto">
                <a:xfrm>
                  <a:off x="3208338" y="3546475"/>
                  <a:ext cx="206375" cy="436563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8"/>
                      </a:moveTo>
                      <a:lnTo>
                        <a:pt x="192" y="18486"/>
                      </a:lnTo>
                      <a:lnTo>
                        <a:pt x="481" y="17933"/>
                      </a:lnTo>
                      <a:lnTo>
                        <a:pt x="673" y="17263"/>
                      </a:lnTo>
                      <a:lnTo>
                        <a:pt x="673" y="16681"/>
                      </a:lnTo>
                      <a:lnTo>
                        <a:pt x="962" y="16157"/>
                      </a:lnTo>
                      <a:lnTo>
                        <a:pt x="1250" y="15546"/>
                      </a:lnTo>
                      <a:lnTo>
                        <a:pt x="1442" y="14847"/>
                      </a:lnTo>
                      <a:lnTo>
                        <a:pt x="1923" y="14323"/>
                      </a:lnTo>
                      <a:lnTo>
                        <a:pt x="2212" y="13741"/>
                      </a:lnTo>
                      <a:lnTo>
                        <a:pt x="2500" y="13130"/>
                      </a:lnTo>
                      <a:lnTo>
                        <a:pt x="2500" y="12576"/>
                      </a:lnTo>
                      <a:lnTo>
                        <a:pt x="2596" y="12023"/>
                      </a:lnTo>
                      <a:lnTo>
                        <a:pt x="2885" y="11470"/>
                      </a:lnTo>
                      <a:lnTo>
                        <a:pt x="2981" y="10917"/>
                      </a:lnTo>
                      <a:lnTo>
                        <a:pt x="3269" y="10364"/>
                      </a:lnTo>
                      <a:lnTo>
                        <a:pt x="3269" y="9869"/>
                      </a:lnTo>
                      <a:lnTo>
                        <a:pt x="3654" y="9316"/>
                      </a:lnTo>
                      <a:lnTo>
                        <a:pt x="4038" y="8734"/>
                      </a:lnTo>
                      <a:lnTo>
                        <a:pt x="4231" y="8210"/>
                      </a:lnTo>
                      <a:lnTo>
                        <a:pt x="4327" y="7715"/>
                      </a:lnTo>
                      <a:lnTo>
                        <a:pt x="4615" y="7249"/>
                      </a:lnTo>
                      <a:lnTo>
                        <a:pt x="4808" y="6754"/>
                      </a:lnTo>
                      <a:lnTo>
                        <a:pt x="5096" y="6259"/>
                      </a:lnTo>
                      <a:lnTo>
                        <a:pt x="5385" y="5881"/>
                      </a:lnTo>
                      <a:lnTo>
                        <a:pt x="5481" y="5415"/>
                      </a:lnTo>
                      <a:lnTo>
                        <a:pt x="5865" y="4949"/>
                      </a:lnTo>
                      <a:lnTo>
                        <a:pt x="5865" y="4600"/>
                      </a:lnTo>
                      <a:lnTo>
                        <a:pt x="6442" y="4163"/>
                      </a:lnTo>
                      <a:lnTo>
                        <a:pt x="6635" y="3755"/>
                      </a:lnTo>
                      <a:lnTo>
                        <a:pt x="6635" y="3406"/>
                      </a:lnTo>
                      <a:lnTo>
                        <a:pt x="7115" y="3028"/>
                      </a:lnTo>
                      <a:lnTo>
                        <a:pt x="7115" y="2737"/>
                      </a:lnTo>
                      <a:lnTo>
                        <a:pt x="7500" y="2445"/>
                      </a:lnTo>
                      <a:lnTo>
                        <a:pt x="7500" y="2067"/>
                      </a:lnTo>
                      <a:lnTo>
                        <a:pt x="7500" y="1863"/>
                      </a:lnTo>
                      <a:lnTo>
                        <a:pt x="7788" y="1543"/>
                      </a:lnTo>
                      <a:lnTo>
                        <a:pt x="7885" y="1310"/>
                      </a:lnTo>
                      <a:lnTo>
                        <a:pt x="8462" y="1077"/>
                      </a:lnTo>
                      <a:lnTo>
                        <a:pt x="8462" y="902"/>
                      </a:lnTo>
                      <a:lnTo>
                        <a:pt x="8846" y="640"/>
                      </a:lnTo>
                      <a:lnTo>
                        <a:pt x="8942" y="524"/>
                      </a:lnTo>
                      <a:lnTo>
                        <a:pt x="9135" y="437"/>
                      </a:lnTo>
                      <a:lnTo>
                        <a:pt x="9327" y="175"/>
                      </a:lnTo>
                      <a:lnTo>
                        <a:pt x="9327" y="146"/>
                      </a:lnTo>
                      <a:lnTo>
                        <a:pt x="9712" y="116"/>
                      </a:lnTo>
                      <a:lnTo>
                        <a:pt x="10192" y="29"/>
                      </a:lnTo>
                      <a:lnTo>
                        <a:pt x="10385" y="0"/>
                      </a:lnTo>
                      <a:lnTo>
                        <a:pt x="10673" y="29"/>
                      </a:lnTo>
                      <a:lnTo>
                        <a:pt x="10769" y="29"/>
                      </a:lnTo>
                      <a:lnTo>
                        <a:pt x="10865" y="116"/>
                      </a:lnTo>
                      <a:lnTo>
                        <a:pt x="11058" y="146"/>
                      </a:lnTo>
                      <a:lnTo>
                        <a:pt x="11442" y="408"/>
                      </a:lnTo>
                      <a:lnTo>
                        <a:pt x="11538" y="524"/>
                      </a:lnTo>
                      <a:lnTo>
                        <a:pt x="12115" y="815"/>
                      </a:lnTo>
                      <a:lnTo>
                        <a:pt x="12212" y="990"/>
                      </a:lnTo>
                      <a:lnTo>
                        <a:pt x="12500" y="1252"/>
                      </a:lnTo>
                      <a:lnTo>
                        <a:pt x="12500" y="1543"/>
                      </a:lnTo>
                      <a:lnTo>
                        <a:pt x="12500" y="1863"/>
                      </a:lnTo>
                      <a:lnTo>
                        <a:pt x="12885" y="2300"/>
                      </a:lnTo>
                      <a:lnTo>
                        <a:pt x="12885" y="2737"/>
                      </a:lnTo>
                      <a:lnTo>
                        <a:pt x="13365" y="3086"/>
                      </a:lnTo>
                      <a:lnTo>
                        <a:pt x="13365" y="3493"/>
                      </a:lnTo>
                      <a:lnTo>
                        <a:pt x="13558" y="3959"/>
                      </a:lnTo>
                      <a:lnTo>
                        <a:pt x="14135" y="4425"/>
                      </a:lnTo>
                      <a:lnTo>
                        <a:pt x="14231" y="4920"/>
                      </a:lnTo>
                      <a:lnTo>
                        <a:pt x="14519" y="5531"/>
                      </a:lnTo>
                      <a:lnTo>
                        <a:pt x="14808" y="5997"/>
                      </a:lnTo>
                      <a:lnTo>
                        <a:pt x="15096" y="6579"/>
                      </a:lnTo>
                      <a:lnTo>
                        <a:pt x="15192" y="7045"/>
                      </a:lnTo>
                      <a:lnTo>
                        <a:pt x="15385" y="7598"/>
                      </a:lnTo>
                      <a:lnTo>
                        <a:pt x="15673" y="8180"/>
                      </a:lnTo>
                      <a:lnTo>
                        <a:pt x="15865" y="8734"/>
                      </a:lnTo>
                      <a:lnTo>
                        <a:pt x="16058" y="9316"/>
                      </a:lnTo>
                      <a:lnTo>
                        <a:pt x="16346" y="9898"/>
                      </a:lnTo>
                      <a:lnTo>
                        <a:pt x="16731" y="10509"/>
                      </a:lnTo>
                      <a:lnTo>
                        <a:pt x="16731" y="11063"/>
                      </a:lnTo>
                      <a:lnTo>
                        <a:pt x="17019" y="11616"/>
                      </a:lnTo>
                      <a:lnTo>
                        <a:pt x="17212" y="12227"/>
                      </a:lnTo>
                      <a:lnTo>
                        <a:pt x="17404" y="12751"/>
                      </a:lnTo>
                      <a:lnTo>
                        <a:pt x="17500" y="13333"/>
                      </a:lnTo>
                      <a:lnTo>
                        <a:pt x="17500" y="13799"/>
                      </a:lnTo>
                      <a:lnTo>
                        <a:pt x="17788" y="14381"/>
                      </a:lnTo>
                      <a:lnTo>
                        <a:pt x="17788" y="14905"/>
                      </a:lnTo>
                      <a:lnTo>
                        <a:pt x="18462" y="15400"/>
                      </a:lnTo>
                      <a:lnTo>
                        <a:pt x="18558" y="15895"/>
                      </a:lnTo>
                      <a:lnTo>
                        <a:pt x="18750" y="16361"/>
                      </a:lnTo>
                      <a:lnTo>
                        <a:pt x="18942" y="16827"/>
                      </a:lnTo>
                      <a:lnTo>
                        <a:pt x="19038" y="17263"/>
                      </a:lnTo>
                      <a:lnTo>
                        <a:pt x="19327" y="17729"/>
                      </a:lnTo>
                      <a:lnTo>
                        <a:pt x="19327" y="18137"/>
                      </a:lnTo>
                      <a:lnTo>
                        <a:pt x="19423" y="18515"/>
                      </a:lnTo>
                      <a:lnTo>
                        <a:pt x="19519" y="18865"/>
                      </a:lnTo>
                      <a:lnTo>
                        <a:pt x="19615" y="19156"/>
                      </a:lnTo>
                      <a:lnTo>
                        <a:pt x="19808" y="19476"/>
                      </a:lnTo>
                      <a:lnTo>
                        <a:pt x="19904" y="19825"/>
                      </a:lnTo>
                      <a:lnTo>
                        <a:pt x="19904" y="19971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7" name="Freeform 10"/>
                <p:cNvSpPr>
                  <a:spLocks/>
                </p:cNvSpPr>
                <p:nvPr/>
              </p:nvSpPr>
              <p:spPr bwMode="auto">
                <a:xfrm>
                  <a:off x="3411538" y="3963988"/>
                  <a:ext cx="217487" cy="419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06"/>
                      </a:lnTo>
                      <a:lnTo>
                        <a:pt x="365" y="1303"/>
                      </a:lnTo>
                      <a:lnTo>
                        <a:pt x="548" y="1939"/>
                      </a:lnTo>
                      <a:lnTo>
                        <a:pt x="639" y="2515"/>
                      </a:lnTo>
                      <a:lnTo>
                        <a:pt x="913" y="3152"/>
                      </a:lnTo>
                      <a:lnTo>
                        <a:pt x="1187" y="3697"/>
                      </a:lnTo>
                      <a:lnTo>
                        <a:pt x="1187" y="4364"/>
                      </a:lnTo>
                      <a:lnTo>
                        <a:pt x="1461" y="4970"/>
                      </a:lnTo>
                      <a:lnTo>
                        <a:pt x="1553" y="5545"/>
                      </a:lnTo>
                      <a:lnTo>
                        <a:pt x="2374" y="6182"/>
                      </a:lnTo>
                      <a:lnTo>
                        <a:pt x="2557" y="6818"/>
                      </a:lnTo>
                      <a:lnTo>
                        <a:pt x="2557" y="7333"/>
                      </a:lnTo>
                      <a:lnTo>
                        <a:pt x="2648" y="7909"/>
                      </a:lnTo>
                      <a:lnTo>
                        <a:pt x="2831" y="8515"/>
                      </a:lnTo>
                      <a:lnTo>
                        <a:pt x="3014" y="9000"/>
                      </a:lnTo>
                      <a:lnTo>
                        <a:pt x="3105" y="9576"/>
                      </a:lnTo>
                      <a:lnTo>
                        <a:pt x="3105" y="10152"/>
                      </a:lnTo>
                      <a:lnTo>
                        <a:pt x="3470" y="10636"/>
                      </a:lnTo>
                      <a:lnTo>
                        <a:pt x="3653" y="11182"/>
                      </a:lnTo>
                      <a:lnTo>
                        <a:pt x="3927" y="11697"/>
                      </a:lnTo>
                      <a:lnTo>
                        <a:pt x="4110" y="12182"/>
                      </a:lnTo>
                      <a:lnTo>
                        <a:pt x="4292" y="12667"/>
                      </a:lnTo>
                      <a:lnTo>
                        <a:pt x="4384" y="13152"/>
                      </a:lnTo>
                      <a:lnTo>
                        <a:pt x="4566" y="13636"/>
                      </a:lnTo>
                      <a:lnTo>
                        <a:pt x="4840" y="14121"/>
                      </a:lnTo>
                      <a:lnTo>
                        <a:pt x="5205" y="14485"/>
                      </a:lnTo>
                      <a:lnTo>
                        <a:pt x="5479" y="15030"/>
                      </a:lnTo>
                      <a:lnTo>
                        <a:pt x="5662" y="15455"/>
                      </a:lnTo>
                      <a:lnTo>
                        <a:pt x="5753" y="15879"/>
                      </a:lnTo>
                      <a:lnTo>
                        <a:pt x="6210" y="16182"/>
                      </a:lnTo>
                      <a:lnTo>
                        <a:pt x="6301" y="16606"/>
                      </a:lnTo>
                      <a:lnTo>
                        <a:pt x="6575" y="17000"/>
                      </a:lnTo>
                      <a:lnTo>
                        <a:pt x="6849" y="17333"/>
                      </a:lnTo>
                      <a:lnTo>
                        <a:pt x="6941" y="17576"/>
                      </a:lnTo>
                      <a:lnTo>
                        <a:pt x="7123" y="17939"/>
                      </a:lnTo>
                      <a:lnTo>
                        <a:pt x="7215" y="18152"/>
                      </a:lnTo>
                      <a:lnTo>
                        <a:pt x="7489" y="18485"/>
                      </a:lnTo>
                      <a:lnTo>
                        <a:pt x="7489" y="18697"/>
                      </a:lnTo>
                      <a:lnTo>
                        <a:pt x="7580" y="18909"/>
                      </a:lnTo>
                      <a:lnTo>
                        <a:pt x="7763" y="19121"/>
                      </a:lnTo>
                      <a:lnTo>
                        <a:pt x="8037" y="19364"/>
                      </a:lnTo>
                      <a:lnTo>
                        <a:pt x="8584" y="19485"/>
                      </a:lnTo>
                      <a:lnTo>
                        <a:pt x="8676" y="19576"/>
                      </a:lnTo>
                      <a:lnTo>
                        <a:pt x="8950" y="19818"/>
                      </a:lnTo>
                      <a:lnTo>
                        <a:pt x="9041" y="19848"/>
                      </a:lnTo>
                      <a:lnTo>
                        <a:pt x="9224" y="19879"/>
                      </a:lnTo>
                      <a:lnTo>
                        <a:pt x="9406" y="19970"/>
                      </a:lnTo>
                      <a:lnTo>
                        <a:pt x="9589" y="19970"/>
                      </a:lnTo>
                      <a:lnTo>
                        <a:pt x="9772" y="19970"/>
                      </a:lnTo>
                      <a:lnTo>
                        <a:pt x="10228" y="19879"/>
                      </a:lnTo>
                      <a:lnTo>
                        <a:pt x="10411" y="19848"/>
                      </a:lnTo>
                      <a:lnTo>
                        <a:pt x="10594" y="19818"/>
                      </a:lnTo>
                      <a:lnTo>
                        <a:pt x="10776" y="19485"/>
                      </a:lnTo>
                      <a:lnTo>
                        <a:pt x="10959" y="19364"/>
                      </a:lnTo>
                      <a:lnTo>
                        <a:pt x="11324" y="19061"/>
                      </a:lnTo>
                      <a:lnTo>
                        <a:pt x="11324" y="18848"/>
                      </a:lnTo>
                      <a:lnTo>
                        <a:pt x="11963" y="18515"/>
                      </a:lnTo>
                      <a:lnTo>
                        <a:pt x="12237" y="18212"/>
                      </a:lnTo>
                      <a:lnTo>
                        <a:pt x="12420" y="17939"/>
                      </a:lnTo>
                      <a:lnTo>
                        <a:pt x="12511" y="17485"/>
                      </a:lnTo>
                      <a:lnTo>
                        <a:pt x="12511" y="17152"/>
                      </a:lnTo>
                      <a:lnTo>
                        <a:pt x="12877" y="16667"/>
                      </a:lnTo>
                      <a:lnTo>
                        <a:pt x="13059" y="16303"/>
                      </a:lnTo>
                      <a:lnTo>
                        <a:pt x="13151" y="15879"/>
                      </a:lnTo>
                      <a:lnTo>
                        <a:pt x="13516" y="15394"/>
                      </a:lnTo>
                      <a:lnTo>
                        <a:pt x="13790" y="14879"/>
                      </a:lnTo>
                      <a:lnTo>
                        <a:pt x="14064" y="14333"/>
                      </a:lnTo>
                      <a:lnTo>
                        <a:pt x="14338" y="13818"/>
                      </a:lnTo>
                      <a:lnTo>
                        <a:pt x="14703" y="13333"/>
                      </a:lnTo>
                      <a:lnTo>
                        <a:pt x="14795" y="12818"/>
                      </a:lnTo>
                      <a:lnTo>
                        <a:pt x="15342" y="12182"/>
                      </a:lnTo>
                      <a:lnTo>
                        <a:pt x="15616" y="11636"/>
                      </a:lnTo>
                      <a:lnTo>
                        <a:pt x="15708" y="11091"/>
                      </a:lnTo>
                      <a:lnTo>
                        <a:pt x="15890" y="10545"/>
                      </a:lnTo>
                      <a:lnTo>
                        <a:pt x="16164" y="10000"/>
                      </a:lnTo>
                      <a:lnTo>
                        <a:pt x="16438" y="9455"/>
                      </a:lnTo>
                      <a:lnTo>
                        <a:pt x="16804" y="8939"/>
                      </a:lnTo>
                      <a:lnTo>
                        <a:pt x="16895" y="8394"/>
                      </a:lnTo>
                      <a:lnTo>
                        <a:pt x="16986" y="7818"/>
                      </a:lnTo>
                      <a:lnTo>
                        <a:pt x="17169" y="7333"/>
                      </a:lnTo>
                      <a:lnTo>
                        <a:pt x="17352" y="6818"/>
                      </a:lnTo>
                      <a:lnTo>
                        <a:pt x="17443" y="6182"/>
                      </a:lnTo>
                      <a:lnTo>
                        <a:pt x="17443" y="5758"/>
                      </a:lnTo>
                      <a:lnTo>
                        <a:pt x="18082" y="5182"/>
                      </a:lnTo>
                      <a:lnTo>
                        <a:pt x="18447" y="4697"/>
                      </a:lnTo>
                      <a:lnTo>
                        <a:pt x="18539" y="4273"/>
                      </a:lnTo>
                      <a:lnTo>
                        <a:pt x="18813" y="3848"/>
                      </a:lnTo>
                      <a:lnTo>
                        <a:pt x="18995" y="3394"/>
                      </a:lnTo>
                      <a:lnTo>
                        <a:pt x="19087" y="2970"/>
                      </a:lnTo>
                      <a:lnTo>
                        <a:pt x="19361" y="2545"/>
                      </a:lnTo>
                      <a:lnTo>
                        <a:pt x="19361" y="2333"/>
                      </a:lnTo>
                      <a:lnTo>
                        <a:pt x="19452" y="1939"/>
                      </a:lnTo>
                      <a:lnTo>
                        <a:pt x="19543" y="1576"/>
                      </a:lnTo>
                      <a:lnTo>
                        <a:pt x="19817" y="1364"/>
                      </a:lnTo>
                      <a:lnTo>
                        <a:pt x="19817" y="1091"/>
                      </a:lnTo>
                      <a:lnTo>
                        <a:pt x="19909" y="87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8" name="Freeform 11"/>
                <p:cNvSpPr>
                  <a:spLocks/>
                </p:cNvSpPr>
                <p:nvPr/>
              </p:nvSpPr>
              <p:spPr bwMode="auto">
                <a:xfrm>
                  <a:off x="3638550" y="3660775"/>
                  <a:ext cx="207963" cy="3143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90"/>
                      </a:moveTo>
                      <a:lnTo>
                        <a:pt x="192" y="18465"/>
                      </a:lnTo>
                      <a:lnTo>
                        <a:pt x="481" y="17899"/>
                      </a:lnTo>
                      <a:lnTo>
                        <a:pt x="673" y="17414"/>
                      </a:lnTo>
                      <a:lnTo>
                        <a:pt x="673" y="16646"/>
                      </a:lnTo>
                      <a:lnTo>
                        <a:pt x="962" y="16040"/>
                      </a:lnTo>
                      <a:lnTo>
                        <a:pt x="1250" y="15515"/>
                      </a:lnTo>
                      <a:lnTo>
                        <a:pt x="1442" y="14949"/>
                      </a:lnTo>
                      <a:lnTo>
                        <a:pt x="1923" y="14263"/>
                      </a:lnTo>
                      <a:lnTo>
                        <a:pt x="2212" y="13778"/>
                      </a:lnTo>
                      <a:lnTo>
                        <a:pt x="2500" y="13212"/>
                      </a:lnTo>
                      <a:lnTo>
                        <a:pt x="2500" y="12566"/>
                      </a:lnTo>
                      <a:lnTo>
                        <a:pt x="2596" y="12000"/>
                      </a:lnTo>
                      <a:lnTo>
                        <a:pt x="2885" y="11354"/>
                      </a:lnTo>
                      <a:lnTo>
                        <a:pt x="2981" y="10788"/>
                      </a:lnTo>
                      <a:lnTo>
                        <a:pt x="3269" y="10263"/>
                      </a:lnTo>
                      <a:lnTo>
                        <a:pt x="3269" y="9818"/>
                      </a:lnTo>
                      <a:lnTo>
                        <a:pt x="3654" y="9333"/>
                      </a:lnTo>
                      <a:lnTo>
                        <a:pt x="4038" y="8727"/>
                      </a:lnTo>
                      <a:lnTo>
                        <a:pt x="4231" y="8283"/>
                      </a:lnTo>
                      <a:lnTo>
                        <a:pt x="4327" y="7798"/>
                      </a:lnTo>
                      <a:lnTo>
                        <a:pt x="4615" y="7313"/>
                      </a:lnTo>
                      <a:lnTo>
                        <a:pt x="4808" y="6788"/>
                      </a:lnTo>
                      <a:lnTo>
                        <a:pt x="5096" y="6343"/>
                      </a:lnTo>
                      <a:lnTo>
                        <a:pt x="5385" y="5899"/>
                      </a:lnTo>
                      <a:lnTo>
                        <a:pt x="5481" y="5495"/>
                      </a:lnTo>
                      <a:lnTo>
                        <a:pt x="5865" y="5010"/>
                      </a:lnTo>
                      <a:lnTo>
                        <a:pt x="5865" y="4485"/>
                      </a:lnTo>
                      <a:lnTo>
                        <a:pt x="6442" y="4242"/>
                      </a:lnTo>
                      <a:lnTo>
                        <a:pt x="6635" y="3758"/>
                      </a:lnTo>
                      <a:lnTo>
                        <a:pt x="6635" y="3394"/>
                      </a:lnTo>
                      <a:lnTo>
                        <a:pt x="7115" y="3030"/>
                      </a:lnTo>
                      <a:lnTo>
                        <a:pt x="7115" y="2586"/>
                      </a:lnTo>
                      <a:lnTo>
                        <a:pt x="7500" y="2384"/>
                      </a:lnTo>
                      <a:lnTo>
                        <a:pt x="7500" y="2101"/>
                      </a:lnTo>
                      <a:lnTo>
                        <a:pt x="7500" y="1818"/>
                      </a:lnTo>
                      <a:lnTo>
                        <a:pt x="7788" y="1576"/>
                      </a:lnTo>
                      <a:lnTo>
                        <a:pt x="7885" y="1374"/>
                      </a:lnTo>
                      <a:lnTo>
                        <a:pt x="8462" y="1051"/>
                      </a:lnTo>
                      <a:lnTo>
                        <a:pt x="8462" y="889"/>
                      </a:lnTo>
                      <a:lnTo>
                        <a:pt x="8846" y="646"/>
                      </a:lnTo>
                      <a:lnTo>
                        <a:pt x="8942" y="444"/>
                      </a:lnTo>
                      <a:lnTo>
                        <a:pt x="9135" y="404"/>
                      </a:lnTo>
                      <a:lnTo>
                        <a:pt x="9327" y="202"/>
                      </a:lnTo>
                      <a:lnTo>
                        <a:pt x="9327" y="162"/>
                      </a:lnTo>
                      <a:lnTo>
                        <a:pt x="9712" y="162"/>
                      </a:lnTo>
                      <a:lnTo>
                        <a:pt x="10192" y="40"/>
                      </a:lnTo>
                      <a:lnTo>
                        <a:pt x="10385" y="0"/>
                      </a:lnTo>
                      <a:lnTo>
                        <a:pt x="10673" y="40"/>
                      </a:lnTo>
                      <a:lnTo>
                        <a:pt x="10769" y="40"/>
                      </a:lnTo>
                      <a:lnTo>
                        <a:pt x="10865" y="162"/>
                      </a:lnTo>
                      <a:lnTo>
                        <a:pt x="11058" y="202"/>
                      </a:lnTo>
                      <a:lnTo>
                        <a:pt x="11442" y="404"/>
                      </a:lnTo>
                      <a:lnTo>
                        <a:pt x="11538" y="444"/>
                      </a:lnTo>
                      <a:lnTo>
                        <a:pt x="12115" y="808"/>
                      </a:lnTo>
                      <a:lnTo>
                        <a:pt x="12212" y="1010"/>
                      </a:lnTo>
                      <a:lnTo>
                        <a:pt x="12500" y="1293"/>
                      </a:lnTo>
                      <a:lnTo>
                        <a:pt x="12500" y="1576"/>
                      </a:lnTo>
                      <a:lnTo>
                        <a:pt x="12500" y="1859"/>
                      </a:lnTo>
                      <a:lnTo>
                        <a:pt x="12885" y="2263"/>
                      </a:lnTo>
                      <a:lnTo>
                        <a:pt x="12885" y="2586"/>
                      </a:lnTo>
                      <a:lnTo>
                        <a:pt x="13365" y="3152"/>
                      </a:lnTo>
                      <a:lnTo>
                        <a:pt x="13365" y="3556"/>
                      </a:lnTo>
                      <a:lnTo>
                        <a:pt x="13558" y="4000"/>
                      </a:lnTo>
                      <a:lnTo>
                        <a:pt x="14135" y="4404"/>
                      </a:lnTo>
                      <a:lnTo>
                        <a:pt x="14231" y="4929"/>
                      </a:lnTo>
                      <a:lnTo>
                        <a:pt x="14519" y="5495"/>
                      </a:lnTo>
                      <a:lnTo>
                        <a:pt x="14808" y="5980"/>
                      </a:lnTo>
                      <a:lnTo>
                        <a:pt x="15096" y="6384"/>
                      </a:lnTo>
                      <a:lnTo>
                        <a:pt x="15192" y="7071"/>
                      </a:lnTo>
                      <a:lnTo>
                        <a:pt x="15385" y="7717"/>
                      </a:lnTo>
                      <a:lnTo>
                        <a:pt x="15673" y="8162"/>
                      </a:lnTo>
                      <a:lnTo>
                        <a:pt x="15865" y="8727"/>
                      </a:lnTo>
                      <a:lnTo>
                        <a:pt x="16058" y="9333"/>
                      </a:lnTo>
                      <a:lnTo>
                        <a:pt x="16346" y="9939"/>
                      </a:lnTo>
                      <a:lnTo>
                        <a:pt x="16731" y="10384"/>
                      </a:lnTo>
                      <a:lnTo>
                        <a:pt x="16731" y="11071"/>
                      </a:lnTo>
                      <a:lnTo>
                        <a:pt x="17019" y="11677"/>
                      </a:lnTo>
                      <a:lnTo>
                        <a:pt x="17212" y="12162"/>
                      </a:lnTo>
                      <a:lnTo>
                        <a:pt x="17404" y="12687"/>
                      </a:lnTo>
                      <a:lnTo>
                        <a:pt x="17500" y="13212"/>
                      </a:lnTo>
                      <a:lnTo>
                        <a:pt x="17500" y="13859"/>
                      </a:lnTo>
                      <a:lnTo>
                        <a:pt x="17788" y="14343"/>
                      </a:lnTo>
                      <a:lnTo>
                        <a:pt x="17788" y="14949"/>
                      </a:lnTo>
                      <a:lnTo>
                        <a:pt x="18462" y="15515"/>
                      </a:lnTo>
                      <a:lnTo>
                        <a:pt x="18558" y="15919"/>
                      </a:lnTo>
                      <a:lnTo>
                        <a:pt x="18750" y="16444"/>
                      </a:lnTo>
                      <a:lnTo>
                        <a:pt x="18942" y="16848"/>
                      </a:lnTo>
                      <a:lnTo>
                        <a:pt x="19038" y="17414"/>
                      </a:lnTo>
                      <a:lnTo>
                        <a:pt x="19327" y="17737"/>
                      </a:lnTo>
                      <a:lnTo>
                        <a:pt x="19327" y="18182"/>
                      </a:lnTo>
                      <a:lnTo>
                        <a:pt x="19423" y="18465"/>
                      </a:lnTo>
                      <a:lnTo>
                        <a:pt x="19519" y="18949"/>
                      </a:lnTo>
                      <a:lnTo>
                        <a:pt x="19615" y="19152"/>
                      </a:lnTo>
                      <a:lnTo>
                        <a:pt x="19808" y="19556"/>
                      </a:lnTo>
                      <a:lnTo>
                        <a:pt x="19904" y="19798"/>
                      </a:lnTo>
                      <a:lnTo>
                        <a:pt x="19904" y="1996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9" name="Freeform 12"/>
                <p:cNvSpPr>
                  <a:spLocks/>
                </p:cNvSpPr>
                <p:nvPr/>
              </p:nvSpPr>
              <p:spPr bwMode="auto">
                <a:xfrm>
                  <a:off x="3843338" y="3963988"/>
                  <a:ext cx="217487" cy="3048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26"/>
                      </a:lnTo>
                      <a:lnTo>
                        <a:pt x="365" y="1336"/>
                      </a:lnTo>
                      <a:lnTo>
                        <a:pt x="548" y="1879"/>
                      </a:lnTo>
                      <a:lnTo>
                        <a:pt x="639" y="2463"/>
                      </a:lnTo>
                      <a:lnTo>
                        <a:pt x="913" y="3090"/>
                      </a:lnTo>
                      <a:lnTo>
                        <a:pt x="1187" y="3674"/>
                      </a:lnTo>
                      <a:lnTo>
                        <a:pt x="1187" y="4342"/>
                      </a:lnTo>
                      <a:lnTo>
                        <a:pt x="1461" y="5010"/>
                      </a:lnTo>
                      <a:lnTo>
                        <a:pt x="1553" y="5553"/>
                      </a:lnTo>
                      <a:lnTo>
                        <a:pt x="2374" y="6138"/>
                      </a:lnTo>
                      <a:lnTo>
                        <a:pt x="2557" y="6597"/>
                      </a:lnTo>
                      <a:lnTo>
                        <a:pt x="2557" y="7432"/>
                      </a:lnTo>
                      <a:lnTo>
                        <a:pt x="2648" y="7933"/>
                      </a:lnTo>
                      <a:lnTo>
                        <a:pt x="2831" y="8476"/>
                      </a:lnTo>
                      <a:lnTo>
                        <a:pt x="3014" y="8977"/>
                      </a:lnTo>
                      <a:lnTo>
                        <a:pt x="3105" y="9603"/>
                      </a:lnTo>
                      <a:lnTo>
                        <a:pt x="3105" y="10104"/>
                      </a:lnTo>
                      <a:lnTo>
                        <a:pt x="3470" y="10564"/>
                      </a:lnTo>
                      <a:lnTo>
                        <a:pt x="3653" y="11148"/>
                      </a:lnTo>
                      <a:lnTo>
                        <a:pt x="3927" y="11649"/>
                      </a:lnTo>
                      <a:lnTo>
                        <a:pt x="4110" y="12150"/>
                      </a:lnTo>
                      <a:lnTo>
                        <a:pt x="4292" y="12568"/>
                      </a:lnTo>
                      <a:lnTo>
                        <a:pt x="4384" y="13111"/>
                      </a:lnTo>
                      <a:lnTo>
                        <a:pt x="4566" y="13653"/>
                      </a:lnTo>
                      <a:lnTo>
                        <a:pt x="4840" y="14113"/>
                      </a:lnTo>
                      <a:lnTo>
                        <a:pt x="5205" y="14530"/>
                      </a:lnTo>
                      <a:lnTo>
                        <a:pt x="5479" y="15031"/>
                      </a:lnTo>
                      <a:lnTo>
                        <a:pt x="5662" y="15574"/>
                      </a:lnTo>
                      <a:lnTo>
                        <a:pt x="5753" y="15866"/>
                      </a:lnTo>
                      <a:lnTo>
                        <a:pt x="6210" y="16200"/>
                      </a:lnTo>
                      <a:lnTo>
                        <a:pt x="6301" y="16576"/>
                      </a:lnTo>
                      <a:lnTo>
                        <a:pt x="6575" y="16952"/>
                      </a:lnTo>
                      <a:lnTo>
                        <a:pt x="6849" y="17328"/>
                      </a:lnTo>
                      <a:lnTo>
                        <a:pt x="6941" y="17620"/>
                      </a:lnTo>
                      <a:lnTo>
                        <a:pt x="7123" y="17871"/>
                      </a:lnTo>
                      <a:lnTo>
                        <a:pt x="7215" y="18121"/>
                      </a:lnTo>
                      <a:lnTo>
                        <a:pt x="7489" y="18413"/>
                      </a:lnTo>
                      <a:lnTo>
                        <a:pt x="7489" y="18664"/>
                      </a:lnTo>
                      <a:lnTo>
                        <a:pt x="7580" y="18956"/>
                      </a:lnTo>
                      <a:lnTo>
                        <a:pt x="7763" y="19123"/>
                      </a:lnTo>
                      <a:lnTo>
                        <a:pt x="8037" y="19332"/>
                      </a:lnTo>
                      <a:lnTo>
                        <a:pt x="8584" y="19541"/>
                      </a:lnTo>
                      <a:lnTo>
                        <a:pt x="8676" y="19582"/>
                      </a:lnTo>
                      <a:lnTo>
                        <a:pt x="8950" y="19791"/>
                      </a:lnTo>
                      <a:lnTo>
                        <a:pt x="9041" y="19833"/>
                      </a:lnTo>
                      <a:lnTo>
                        <a:pt x="9224" y="19833"/>
                      </a:lnTo>
                      <a:lnTo>
                        <a:pt x="9406" y="19958"/>
                      </a:lnTo>
                      <a:lnTo>
                        <a:pt x="9589" y="19958"/>
                      </a:lnTo>
                      <a:lnTo>
                        <a:pt x="9772" y="19958"/>
                      </a:lnTo>
                      <a:lnTo>
                        <a:pt x="10228" y="19833"/>
                      </a:lnTo>
                      <a:lnTo>
                        <a:pt x="10411" y="19833"/>
                      </a:lnTo>
                      <a:lnTo>
                        <a:pt x="10594" y="19582"/>
                      </a:lnTo>
                      <a:lnTo>
                        <a:pt x="10776" y="19582"/>
                      </a:lnTo>
                      <a:lnTo>
                        <a:pt x="10959" y="19332"/>
                      </a:lnTo>
                      <a:lnTo>
                        <a:pt x="11324" y="19081"/>
                      </a:lnTo>
                      <a:lnTo>
                        <a:pt x="11324" y="18914"/>
                      </a:lnTo>
                      <a:lnTo>
                        <a:pt x="11963" y="18455"/>
                      </a:lnTo>
                      <a:lnTo>
                        <a:pt x="12237" y="18330"/>
                      </a:lnTo>
                      <a:lnTo>
                        <a:pt x="12420" y="17829"/>
                      </a:lnTo>
                      <a:lnTo>
                        <a:pt x="12511" y="17537"/>
                      </a:lnTo>
                      <a:lnTo>
                        <a:pt x="12511" y="17161"/>
                      </a:lnTo>
                      <a:lnTo>
                        <a:pt x="12877" y="16660"/>
                      </a:lnTo>
                      <a:lnTo>
                        <a:pt x="13059" y="16326"/>
                      </a:lnTo>
                      <a:lnTo>
                        <a:pt x="13151" y="15866"/>
                      </a:lnTo>
                      <a:lnTo>
                        <a:pt x="13516" y="15407"/>
                      </a:lnTo>
                      <a:lnTo>
                        <a:pt x="13790" y="14906"/>
                      </a:lnTo>
                      <a:lnTo>
                        <a:pt x="14064" y="14363"/>
                      </a:lnTo>
                      <a:lnTo>
                        <a:pt x="14338" y="13862"/>
                      </a:lnTo>
                      <a:lnTo>
                        <a:pt x="14703" y="13403"/>
                      </a:lnTo>
                      <a:lnTo>
                        <a:pt x="14795" y="12818"/>
                      </a:lnTo>
                      <a:lnTo>
                        <a:pt x="15342" y="12150"/>
                      </a:lnTo>
                      <a:lnTo>
                        <a:pt x="15616" y="11649"/>
                      </a:lnTo>
                      <a:lnTo>
                        <a:pt x="15708" y="11023"/>
                      </a:lnTo>
                      <a:lnTo>
                        <a:pt x="15890" y="10522"/>
                      </a:lnTo>
                      <a:lnTo>
                        <a:pt x="16164" y="10021"/>
                      </a:lnTo>
                      <a:lnTo>
                        <a:pt x="16438" y="9478"/>
                      </a:lnTo>
                      <a:lnTo>
                        <a:pt x="16804" y="8977"/>
                      </a:lnTo>
                      <a:lnTo>
                        <a:pt x="16895" y="8351"/>
                      </a:lnTo>
                      <a:lnTo>
                        <a:pt x="16986" y="7850"/>
                      </a:lnTo>
                      <a:lnTo>
                        <a:pt x="17169" y="7432"/>
                      </a:lnTo>
                      <a:lnTo>
                        <a:pt x="17352" y="6806"/>
                      </a:lnTo>
                      <a:lnTo>
                        <a:pt x="17443" y="6180"/>
                      </a:lnTo>
                      <a:lnTo>
                        <a:pt x="17443" y="5637"/>
                      </a:lnTo>
                      <a:lnTo>
                        <a:pt x="18082" y="5177"/>
                      </a:lnTo>
                      <a:lnTo>
                        <a:pt x="18447" y="4635"/>
                      </a:lnTo>
                      <a:lnTo>
                        <a:pt x="18539" y="4342"/>
                      </a:lnTo>
                      <a:lnTo>
                        <a:pt x="18813" y="3841"/>
                      </a:lnTo>
                      <a:lnTo>
                        <a:pt x="18995" y="3424"/>
                      </a:lnTo>
                      <a:lnTo>
                        <a:pt x="19087" y="3048"/>
                      </a:lnTo>
                      <a:lnTo>
                        <a:pt x="19361" y="2630"/>
                      </a:lnTo>
                      <a:lnTo>
                        <a:pt x="19361" y="2213"/>
                      </a:lnTo>
                      <a:lnTo>
                        <a:pt x="19452" y="1879"/>
                      </a:lnTo>
                      <a:lnTo>
                        <a:pt x="19543" y="1628"/>
                      </a:lnTo>
                      <a:lnTo>
                        <a:pt x="19817" y="1420"/>
                      </a:lnTo>
                      <a:lnTo>
                        <a:pt x="19817" y="1044"/>
                      </a:lnTo>
                      <a:lnTo>
                        <a:pt x="19909" y="8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0" name="Freeform 13"/>
                <p:cNvSpPr>
                  <a:spLocks/>
                </p:cNvSpPr>
                <p:nvPr/>
              </p:nvSpPr>
              <p:spPr bwMode="auto">
                <a:xfrm>
                  <a:off x="1930400" y="3825875"/>
                  <a:ext cx="207963" cy="1793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40"/>
                      </a:moveTo>
                      <a:lnTo>
                        <a:pt x="192" y="18445"/>
                      </a:lnTo>
                      <a:lnTo>
                        <a:pt x="481" y="17809"/>
                      </a:lnTo>
                      <a:lnTo>
                        <a:pt x="673" y="17244"/>
                      </a:lnTo>
                      <a:lnTo>
                        <a:pt x="673" y="16678"/>
                      </a:lnTo>
                      <a:lnTo>
                        <a:pt x="962" y="16042"/>
                      </a:lnTo>
                      <a:lnTo>
                        <a:pt x="1250" y="15477"/>
                      </a:lnTo>
                      <a:lnTo>
                        <a:pt x="1442" y="14982"/>
                      </a:lnTo>
                      <a:lnTo>
                        <a:pt x="1923" y="14417"/>
                      </a:lnTo>
                      <a:lnTo>
                        <a:pt x="2212" y="13710"/>
                      </a:lnTo>
                      <a:lnTo>
                        <a:pt x="2500" y="13286"/>
                      </a:lnTo>
                      <a:lnTo>
                        <a:pt x="2500" y="12580"/>
                      </a:lnTo>
                      <a:lnTo>
                        <a:pt x="2596" y="11943"/>
                      </a:lnTo>
                      <a:lnTo>
                        <a:pt x="2885" y="11449"/>
                      </a:lnTo>
                      <a:lnTo>
                        <a:pt x="2981" y="10813"/>
                      </a:lnTo>
                      <a:lnTo>
                        <a:pt x="3269" y="10247"/>
                      </a:lnTo>
                      <a:lnTo>
                        <a:pt x="3269" y="9894"/>
                      </a:lnTo>
                      <a:lnTo>
                        <a:pt x="3654" y="9399"/>
                      </a:lnTo>
                      <a:lnTo>
                        <a:pt x="4038" y="8693"/>
                      </a:lnTo>
                      <a:lnTo>
                        <a:pt x="4231" y="8269"/>
                      </a:lnTo>
                      <a:lnTo>
                        <a:pt x="4327" y="7774"/>
                      </a:lnTo>
                      <a:lnTo>
                        <a:pt x="4615" y="7279"/>
                      </a:lnTo>
                      <a:lnTo>
                        <a:pt x="4808" y="6714"/>
                      </a:lnTo>
                      <a:lnTo>
                        <a:pt x="5096" y="6290"/>
                      </a:lnTo>
                      <a:lnTo>
                        <a:pt x="5385" y="5936"/>
                      </a:lnTo>
                      <a:lnTo>
                        <a:pt x="5481" y="5512"/>
                      </a:lnTo>
                      <a:lnTo>
                        <a:pt x="5865" y="4947"/>
                      </a:lnTo>
                      <a:lnTo>
                        <a:pt x="5865" y="4523"/>
                      </a:lnTo>
                      <a:lnTo>
                        <a:pt x="6442" y="4170"/>
                      </a:lnTo>
                      <a:lnTo>
                        <a:pt x="6635" y="3746"/>
                      </a:lnTo>
                      <a:lnTo>
                        <a:pt x="6635" y="3463"/>
                      </a:lnTo>
                      <a:lnTo>
                        <a:pt x="7115" y="3039"/>
                      </a:lnTo>
                      <a:lnTo>
                        <a:pt x="7115" y="2756"/>
                      </a:lnTo>
                      <a:lnTo>
                        <a:pt x="7500" y="2332"/>
                      </a:lnTo>
                      <a:lnTo>
                        <a:pt x="7500" y="2191"/>
                      </a:lnTo>
                      <a:lnTo>
                        <a:pt x="7500" y="1837"/>
                      </a:lnTo>
                      <a:lnTo>
                        <a:pt x="7788" y="1555"/>
                      </a:lnTo>
                      <a:lnTo>
                        <a:pt x="7885" y="1343"/>
                      </a:lnTo>
                      <a:lnTo>
                        <a:pt x="8462" y="1060"/>
                      </a:lnTo>
                      <a:lnTo>
                        <a:pt x="8462" y="989"/>
                      </a:lnTo>
                      <a:lnTo>
                        <a:pt x="8846" y="707"/>
                      </a:lnTo>
                      <a:lnTo>
                        <a:pt x="8942" y="424"/>
                      </a:lnTo>
                      <a:lnTo>
                        <a:pt x="9135" y="353"/>
                      </a:lnTo>
                      <a:lnTo>
                        <a:pt x="9327" y="283"/>
                      </a:lnTo>
                      <a:lnTo>
                        <a:pt x="9712" y="71"/>
                      </a:lnTo>
                      <a:lnTo>
                        <a:pt x="10192" y="71"/>
                      </a:lnTo>
                      <a:lnTo>
                        <a:pt x="10385" y="0"/>
                      </a:lnTo>
                      <a:lnTo>
                        <a:pt x="10673" y="71"/>
                      </a:lnTo>
                      <a:lnTo>
                        <a:pt x="10769" y="71"/>
                      </a:lnTo>
                      <a:lnTo>
                        <a:pt x="10865" y="71"/>
                      </a:lnTo>
                      <a:lnTo>
                        <a:pt x="11058" y="283"/>
                      </a:lnTo>
                      <a:lnTo>
                        <a:pt x="11442" y="353"/>
                      </a:lnTo>
                      <a:lnTo>
                        <a:pt x="11538" y="424"/>
                      </a:lnTo>
                      <a:lnTo>
                        <a:pt x="12115" y="777"/>
                      </a:lnTo>
                      <a:lnTo>
                        <a:pt x="12212" y="1060"/>
                      </a:lnTo>
                      <a:lnTo>
                        <a:pt x="12500" y="1272"/>
                      </a:lnTo>
                      <a:lnTo>
                        <a:pt x="12500" y="1555"/>
                      </a:lnTo>
                      <a:lnTo>
                        <a:pt x="12500" y="1837"/>
                      </a:lnTo>
                      <a:lnTo>
                        <a:pt x="12885" y="2261"/>
                      </a:lnTo>
                      <a:lnTo>
                        <a:pt x="12885" y="2756"/>
                      </a:lnTo>
                      <a:lnTo>
                        <a:pt x="13365" y="3251"/>
                      </a:lnTo>
                      <a:lnTo>
                        <a:pt x="13365" y="3675"/>
                      </a:lnTo>
                      <a:lnTo>
                        <a:pt x="13558" y="4028"/>
                      </a:lnTo>
                      <a:lnTo>
                        <a:pt x="14135" y="4452"/>
                      </a:lnTo>
                      <a:lnTo>
                        <a:pt x="14231" y="4806"/>
                      </a:lnTo>
                      <a:lnTo>
                        <a:pt x="14519" y="5512"/>
                      </a:lnTo>
                      <a:lnTo>
                        <a:pt x="14808" y="5936"/>
                      </a:lnTo>
                      <a:lnTo>
                        <a:pt x="15096" y="6502"/>
                      </a:lnTo>
                      <a:lnTo>
                        <a:pt x="15192" y="7067"/>
                      </a:lnTo>
                      <a:lnTo>
                        <a:pt x="15385" y="7491"/>
                      </a:lnTo>
                      <a:lnTo>
                        <a:pt x="15673" y="8198"/>
                      </a:lnTo>
                      <a:lnTo>
                        <a:pt x="15865" y="8693"/>
                      </a:lnTo>
                      <a:lnTo>
                        <a:pt x="16058" y="9399"/>
                      </a:lnTo>
                      <a:lnTo>
                        <a:pt x="16346" y="10035"/>
                      </a:lnTo>
                      <a:lnTo>
                        <a:pt x="16731" y="10459"/>
                      </a:lnTo>
                      <a:lnTo>
                        <a:pt x="16731" y="10954"/>
                      </a:lnTo>
                      <a:lnTo>
                        <a:pt x="17019" y="11590"/>
                      </a:lnTo>
                      <a:lnTo>
                        <a:pt x="17212" y="12085"/>
                      </a:lnTo>
                      <a:lnTo>
                        <a:pt x="17404" y="12721"/>
                      </a:lnTo>
                      <a:lnTo>
                        <a:pt x="17500" y="13286"/>
                      </a:lnTo>
                      <a:lnTo>
                        <a:pt x="17500" y="13993"/>
                      </a:lnTo>
                      <a:lnTo>
                        <a:pt x="17788" y="14488"/>
                      </a:lnTo>
                      <a:lnTo>
                        <a:pt x="17788" y="14982"/>
                      </a:lnTo>
                      <a:lnTo>
                        <a:pt x="18462" y="15477"/>
                      </a:lnTo>
                      <a:lnTo>
                        <a:pt x="18558" y="15972"/>
                      </a:lnTo>
                      <a:lnTo>
                        <a:pt x="18750" y="16325"/>
                      </a:lnTo>
                      <a:lnTo>
                        <a:pt x="18942" y="16749"/>
                      </a:lnTo>
                      <a:lnTo>
                        <a:pt x="19038" y="17244"/>
                      </a:lnTo>
                      <a:lnTo>
                        <a:pt x="19327" y="17739"/>
                      </a:lnTo>
                      <a:lnTo>
                        <a:pt x="19327" y="18163"/>
                      </a:lnTo>
                      <a:lnTo>
                        <a:pt x="19423" y="18516"/>
                      </a:lnTo>
                      <a:lnTo>
                        <a:pt x="19519" y="18940"/>
                      </a:lnTo>
                      <a:lnTo>
                        <a:pt x="19615" y="19011"/>
                      </a:lnTo>
                      <a:lnTo>
                        <a:pt x="19808" y="19576"/>
                      </a:lnTo>
                      <a:lnTo>
                        <a:pt x="19904" y="19717"/>
                      </a:lnTo>
                      <a:lnTo>
                        <a:pt x="19904" y="199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1" name="Freeform 14"/>
                <p:cNvSpPr>
                  <a:spLocks/>
                </p:cNvSpPr>
                <p:nvPr/>
              </p:nvSpPr>
              <p:spPr bwMode="auto">
                <a:xfrm>
                  <a:off x="2136775" y="3997325"/>
                  <a:ext cx="217488" cy="17145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515"/>
                      </a:lnTo>
                      <a:lnTo>
                        <a:pt x="365" y="1324"/>
                      </a:lnTo>
                      <a:lnTo>
                        <a:pt x="548" y="1912"/>
                      </a:lnTo>
                      <a:lnTo>
                        <a:pt x="639" y="2426"/>
                      </a:lnTo>
                      <a:lnTo>
                        <a:pt x="913" y="3162"/>
                      </a:lnTo>
                      <a:lnTo>
                        <a:pt x="1187" y="3676"/>
                      </a:lnTo>
                      <a:lnTo>
                        <a:pt x="1187" y="4338"/>
                      </a:lnTo>
                      <a:lnTo>
                        <a:pt x="1461" y="5000"/>
                      </a:lnTo>
                      <a:lnTo>
                        <a:pt x="1553" y="5588"/>
                      </a:lnTo>
                      <a:lnTo>
                        <a:pt x="2374" y="6103"/>
                      </a:lnTo>
                      <a:lnTo>
                        <a:pt x="2557" y="6765"/>
                      </a:lnTo>
                      <a:lnTo>
                        <a:pt x="2557" y="7279"/>
                      </a:lnTo>
                      <a:lnTo>
                        <a:pt x="2648" y="7794"/>
                      </a:lnTo>
                      <a:lnTo>
                        <a:pt x="2831" y="8456"/>
                      </a:lnTo>
                      <a:lnTo>
                        <a:pt x="3014" y="9044"/>
                      </a:lnTo>
                      <a:lnTo>
                        <a:pt x="3105" y="9632"/>
                      </a:lnTo>
                      <a:lnTo>
                        <a:pt x="3105" y="10074"/>
                      </a:lnTo>
                      <a:lnTo>
                        <a:pt x="3470" y="10588"/>
                      </a:lnTo>
                      <a:lnTo>
                        <a:pt x="3653" y="11103"/>
                      </a:lnTo>
                      <a:lnTo>
                        <a:pt x="3927" y="11618"/>
                      </a:lnTo>
                      <a:lnTo>
                        <a:pt x="4110" y="12206"/>
                      </a:lnTo>
                      <a:lnTo>
                        <a:pt x="4292" y="12721"/>
                      </a:lnTo>
                      <a:lnTo>
                        <a:pt x="4384" y="13088"/>
                      </a:lnTo>
                      <a:lnTo>
                        <a:pt x="4566" y="13750"/>
                      </a:lnTo>
                      <a:lnTo>
                        <a:pt x="4840" y="14118"/>
                      </a:lnTo>
                      <a:lnTo>
                        <a:pt x="5205" y="14632"/>
                      </a:lnTo>
                      <a:lnTo>
                        <a:pt x="5479" y="15000"/>
                      </a:lnTo>
                      <a:lnTo>
                        <a:pt x="5662" y="15368"/>
                      </a:lnTo>
                      <a:lnTo>
                        <a:pt x="5753" y="15882"/>
                      </a:lnTo>
                      <a:lnTo>
                        <a:pt x="6210" y="16324"/>
                      </a:lnTo>
                      <a:lnTo>
                        <a:pt x="6301" y="16618"/>
                      </a:lnTo>
                      <a:lnTo>
                        <a:pt x="6575" y="16838"/>
                      </a:lnTo>
                      <a:lnTo>
                        <a:pt x="6849" y="17279"/>
                      </a:lnTo>
                      <a:lnTo>
                        <a:pt x="6941" y="17647"/>
                      </a:lnTo>
                      <a:lnTo>
                        <a:pt x="7123" y="17868"/>
                      </a:lnTo>
                      <a:lnTo>
                        <a:pt x="7215" y="18162"/>
                      </a:lnTo>
                      <a:lnTo>
                        <a:pt x="7489" y="18382"/>
                      </a:lnTo>
                      <a:lnTo>
                        <a:pt x="7489" y="18676"/>
                      </a:lnTo>
                      <a:lnTo>
                        <a:pt x="7580" y="18897"/>
                      </a:lnTo>
                      <a:lnTo>
                        <a:pt x="7763" y="18971"/>
                      </a:lnTo>
                      <a:lnTo>
                        <a:pt x="8037" y="19265"/>
                      </a:lnTo>
                      <a:lnTo>
                        <a:pt x="8584" y="19559"/>
                      </a:lnTo>
                      <a:lnTo>
                        <a:pt x="8676" y="19632"/>
                      </a:lnTo>
                      <a:lnTo>
                        <a:pt x="8950" y="19706"/>
                      </a:lnTo>
                      <a:lnTo>
                        <a:pt x="9041" y="19706"/>
                      </a:lnTo>
                      <a:lnTo>
                        <a:pt x="9224" y="19926"/>
                      </a:lnTo>
                      <a:lnTo>
                        <a:pt x="9406" y="19926"/>
                      </a:lnTo>
                      <a:lnTo>
                        <a:pt x="9589" y="19926"/>
                      </a:lnTo>
                      <a:lnTo>
                        <a:pt x="9772" y="19926"/>
                      </a:lnTo>
                      <a:lnTo>
                        <a:pt x="10228" y="19926"/>
                      </a:lnTo>
                      <a:lnTo>
                        <a:pt x="10411" y="19706"/>
                      </a:lnTo>
                      <a:lnTo>
                        <a:pt x="10594" y="19632"/>
                      </a:lnTo>
                      <a:lnTo>
                        <a:pt x="10776" y="19559"/>
                      </a:lnTo>
                      <a:lnTo>
                        <a:pt x="10959" y="19265"/>
                      </a:lnTo>
                      <a:lnTo>
                        <a:pt x="11324" y="18971"/>
                      </a:lnTo>
                      <a:lnTo>
                        <a:pt x="11324" y="18897"/>
                      </a:lnTo>
                      <a:lnTo>
                        <a:pt x="11963" y="18603"/>
                      </a:lnTo>
                      <a:lnTo>
                        <a:pt x="12237" y="18382"/>
                      </a:lnTo>
                      <a:lnTo>
                        <a:pt x="12420" y="17721"/>
                      </a:lnTo>
                      <a:lnTo>
                        <a:pt x="12511" y="17574"/>
                      </a:lnTo>
                      <a:lnTo>
                        <a:pt x="12511" y="16985"/>
                      </a:lnTo>
                      <a:lnTo>
                        <a:pt x="12877" y="16618"/>
                      </a:lnTo>
                      <a:lnTo>
                        <a:pt x="13059" y="16324"/>
                      </a:lnTo>
                      <a:lnTo>
                        <a:pt x="13151" y="15882"/>
                      </a:lnTo>
                      <a:lnTo>
                        <a:pt x="13516" y="15368"/>
                      </a:lnTo>
                      <a:lnTo>
                        <a:pt x="13790" y="15000"/>
                      </a:lnTo>
                      <a:lnTo>
                        <a:pt x="14064" y="14338"/>
                      </a:lnTo>
                      <a:lnTo>
                        <a:pt x="14338" y="13897"/>
                      </a:lnTo>
                      <a:lnTo>
                        <a:pt x="14703" y="13382"/>
                      </a:lnTo>
                      <a:lnTo>
                        <a:pt x="14795" y="12941"/>
                      </a:lnTo>
                      <a:lnTo>
                        <a:pt x="15342" y="12206"/>
                      </a:lnTo>
                      <a:lnTo>
                        <a:pt x="15616" y="11618"/>
                      </a:lnTo>
                      <a:lnTo>
                        <a:pt x="15708" y="10956"/>
                      </a:lnTo>
                      <a:lnTo>
                        <a:pt x="15890" y="10588"/>
                      </a:lnTo>
                      <a:lnTo>
                        <a:pt x="16164" y="10000"/>
                      </a:lnTo>
                      <a:lnTo>
                        <a:pt x="16438" y="9559"/>
                      </a:lnTo>
                      <a:lnTo>
                        <a:pt x="16804" y="9044"/>
                      </a:lnTo>
                      <a:lnTo>
                        <a:pt x="16895" y="8382"/>
                      </a:lnTo>
                      <a:lnTo>
                        <a:pt x="16986" y="7794"/>
                      </a:lnTo>
                      <a:lnTo>
                        <a:pt x="17169" y="7279"/>
                      </a:lnTo>
                      <a:lnTo>
                        <a:pt x="17352" y="6765"/>
                      </a:lnTo>
                      <a:lnTo>
                        <a:pt x="17443" y="6103"/>
                      </a:lnTo>
                      <a:lnTo>
                        <a:pt x="17443" y="5662"/>
                      </a:lnTo>
                      <a:lnTo>
                        <a:pt x="18082" y="5074"/>
                      </a:lnTo>
                      <a:lnTo>
                        <a:pt x="18447" y="4926"/>
                      </a:lnTo>
                      <a:lnTo>
                        <a:pt x="18539" y="4338"/>
                      </a:lnTo>
                      <a:lnTo>
                        <a:pt x="18813" y="3676"/>
                      </a:lnTo>
                      <a:lnTo>
                        <a:pt x="18995" y="3382"/>
                      </a:lnTo>
                      <a:lnTo>
                        <a:pt x="19087" y="3162"/>
                      </a:lnTo>
                      <a:lnTo>
                        <a:pt x="19361" y="2647"/>
                      </a:lnTo>
                      <a:lnTo>
                        <a:pt x="19361" y="2279"/>
                      </a:lnTo>
                      <a:lnTo>
                        <a:pt x="19452" y="1912"/>
                      </a:lnTo>
                      <a:lnTo>
                        <a:pt x="19543" y="1618"/>
                      </a:lnTo>
                      <a:lnTo>
                        <a:pt x="19817" y="1397"/>
                      </a:lnTo>
                      <a:lnTo>
                        <a:pt x="19817" y="1103"/>
                      </a:lnTo>
                      <a:lnTo>
                        <a:pt x="19909" y="10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2" name="Freeform 15"/>
                <p:cNvSpPr>
                  <a:spLocks/>
                </p:cNvSpPr>
                <p:nvPr/>
              </p:nvSpPr>
              <p:spPr bwMode="auto">
                <a:xfrm>
                  <a:off x="4068763" y="3810000"/>
                  <a:ext cx="207962" cy="1793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40"/>
                      </a:moveTo>
                      <a:lnTo>
                        <a:pt x="192" y="18445"/>
                      </a:lnTo>
                      <a:lnTo>
                        <a:pt x="481" y="17809"/>
                      </a:lnTo>
                      <a:lnTo>
                        <a:pt x="673" y="17244"/>
                      </a:lnTo>
                      <a:lnTo>
                        <a:pt x="673" y="16678"/>
                      </a:lnTo>
                      <a:lnTo>
                        <a:pt x="962" y="16042"/>
                      </a:lnTo>
                      <a:lnTo>
                        <a:pt x="1250" y="15477"/>
                      </a:lnTo>
                      <a:lnTo>
                        <a:pt x="1442" y="14982"/>
                      </a:lnTo>
                      <a:lnTo>
                        <a:pt x="1923" y="14417"/>
                      </a:lnTo>
                      <a:lnTo>
                        <a:pt x="2212" y="13710"/>
                      </a:lnTo>
                      <a:lnTo>
                        <a:pt x="2500" y="13286"/>
                      </a:lnTo>
                      <a:lnTo>
                        <a:pt x="2500" y="12580"/>
                      </a:lnTo>
                      <a:lnTo>
                        <a:pt x="2596" y="11943"/>
                      </a:lnTo>
                      <a:lnTo>
                        <a:pt x="2885" y="11449"/>
                      </a:lnTo>
                      <a:lnTo>
                        <a:pt x="2981" y="10813"/>
                      </a:lnTo>
                      <a:lnTo>
                        <a:pt x="3269" y="10247"/>
                      </a:lnTo>
                      <a:lnTo>
                        <a:pt x="3269" y="9894"/>
                      </a:lnTo>
                      <a:lnTo>
                        <a:pt x="3654" y="9399"/>
                      </a:lnTo>
                      <a:lnTo>
                        <a:pt x="4038" y="8693"/>
                      </a:lnTo>
                      <a:lnTo>
                        <a:pt x="4231" y="8269"/>
                      </a:lnTo>
                      <a:lnTo>
                        <a:pt x="4327" y="7774"/>
                      </a:lnTo>
                      <a:lnTo>
                        <a:pt x="4615" y="7279"/>
                      </a:lnTo>
                      <a:lnTo>
                        <a:pt x="4808" y="6714"/>
                      </a:lnTo>
                      <a:lnTo>
                        <a:pt x="5096" y="6290"/>
                      </a:lnTo>
                      <a:lnTo>
                        <a:pt x="5385" y="5936"/>
                      </a:lnTo>
                      <a:lnTo>
                        <a:pt x="5481" y="5512"/>
                      </a:lnTo>
                      <a:lnTo>
                        <a:pt x="5865" y="4947"/>
                      </a:lnTo>
                      <a:lnTo>
                        <a:pt x="5865" y="4523"/>
                      </a:lnTo>
                      <a:lnTo>
                        <a:pt x="6442" y="4170"/>
                      </a:lnTo>
                      <a:lnTo>
                        <a:pt x="6635" y="3746"/>
                      </a:lnTo>
                      <a:lnTo>
                        <a:pt x="6635" y="3463"/>
                      </a:lnTo>
                      <a:lnTo>
                        <a:pt x="7115" y="3039"/>
                      </a:lnTo>
                      <a:lnTo>
                        <a:pt x="7115" y="2756"/>
                      </a:lnTo>
                      <a:lnTo>
                        <a:pt x="7500" y="2332"/>
                      </a:lnTo>
                      <a:lnTo>
                        <a:pt x="7500" y="2191"/>
                      </a:lnTo>
                      <a:lnTo>
                        <a:pt x="7500" y="1837"/>
                      </a:lnTo>
                      <a:lnTo>
                        <a:pt x="7788" y="1555"/>
                      </a:lnTo>
                      <a:lnTo>
                        <a:pt x="7885" y="1343"/>
                      </a:lnTo>
                      <a:lnTo>
                        <a:pt x="8462" y="1060"/>
                      </a:lnTo>
                      <a:lnTo>
                        <a:pt x="8462" y="989"/>
                      </a:lnTo>
                      <a:lnTo>
                        <a:pt x="8846" y="707"/>
                      </a:lnTo>
                      <a:lnTo>
                        <a:pt x="8942" y="424"/>
                      </a:lnTo>
                      <a:lnTo>
                        <a:pt x="9135" y="353"/>
                      </a:lnTo>
                      <a:lnTo>
                        <a:pt x="9327" y="283"/>
                      </a:lnTo>
                      <a:lnTo>
                        <a:pt x="9712" y="71"/>
                      </a:lnTo>
                      <a:lnTo>
                        <a:pt x="10192" y="71"/>
                      </a:lnTo>
                      <a:lnTo>
                        <a:pt x="10385" y="0"/>
                      </a:lnTo>
                      <a:lnTo>
                        <a:pt x="10673" y="71"/>
                      </a:lnTo>
                      <a:lnTo>
                        <a:pt x="10769" y="71"/>
                      </a:lnTo>
                      <a:lnTo>
                        <a:pt x="10865" y="71"/>
                      </a:lnTo>
                      <a:lnTo>
                        <a:pt x="11058" y="283"/>
                      </a:lnTo>
                      <a:lnTo>
                        <a:pt x="11442" y="353"/>
                      </a:lnTo>
                      <a:lnTo>
                        <a:pt x="11538" y="424"/>
                      </a:lnTo>
                      <a:lnTo>
                        <a:pt x="12115" y="777"/>
                      </a:lnTo>
                      <a:lnTo>
                        <a:pt x="12212" y="1060"/>
                      </a:lnTo>
                      <a:lnTo>
                        <a:pt x="12500" y="1272"/>
                      </a:lnTo>
                      <a:lnTo>
                        <a:pt x="12500" y="1555"/>
                      </a:lnTo>
                      <a:lnTo>
                        <a:pt x="12500" y="1837"/>
                      </a:lnTo>
                      <a:lnTo>
                        <a:pt x="12885" y="2261"/>
                      </a:lnTo>
                      <a:lnTo>
                        <a:pt x="12885" y="2756"/>
                      </a:lnTo>
                      <a:lnTo>
                        <a:pt x="13365" y="3251"/>
                      </a:lnTo>
                      <a:lnTo>
                        <a:pt x="13365" y="3675"/>
                      </a:lnTo>
                      <a:lnTo>
                        <a:pt x="13558" y="4028"/>
                      </a:lnTo>
                      <a:lnTo>
                        <a:pt x="14135" y="4452"/>
                      </a:lnTo>
                      <a:lnTo>
                        <a:pt x="14231" y="4806"/>
                      </a:lnTo>
                      <a:lnTo>
                        <a:pt x="14519" y="5512"/>
                      </a:lnTo>
                      <a:lnTo>
                        <a:pt x="14808" y="5936"/>
                      </a:lnTo>
                      <a:lnTo>
                        <a:pt x="15096" y="6502"/>
                      </a:lnTo>
                      <a:lnTo>
                        <a:pt x="15192" y="7067"/>
                      </a:lnTo>
                      <a:lnTo>
                        <a:pt x="15385" y="7491"/>
                      </a:lnTo>
                      <a:lnTo>
                        <a:pt x="15673" y="8198"/>
                      </a:lnTo>
                      <a:lnTo>
                        <a:pt x="15865" y="8693"/>
                      </a:lnTo>
                      <a:lnTo>
                        <a:pt x="16058" y="9399"/>
                      </a:lnTo>
                      <a:lnTo>
                        <a:pt x="16346" y="10035"/>
                      </a:lnTo>
                      <a:lnTo>
                        <a:pt x="16731" y="10459"/>
                      </a:lnTo>
                      <a:lnTo>
                        <a:pt x="16731" y="10954"/>
                      </a:lnTo>
                      <a:lnTo>
                        <a:pt x="17019" y="11590"/>
                      </a:lnTo>
                      <a:lnTo>
                        <a:pt x="17212" y="12085"/>
                      </a:lnTo>
                      <a:lnTo>
                        <a:pt x="17404" y="12721"/>
                      </a:lnTo>
                      <a:lnTo>
                        <a:pt x="17500" y="13286"/>
                      </a:lnTo>
                      <a:lnTo>
                        <a:pt x="17500" y="13993"/>
                      </a:lnTo>
                      <a:lnTo>
                        <a:pt x="17788" y="14488"/>
                      </a:lnTo>
                      <a:lnTo>
                        <a:pt x="17788" y="14982"/>
                      </a:lnTo>
                      <a:lnTo>
                        <a:pt x="18462" y="15477"/>
                      </a:lnTo>
                      <a:lnTo>
                        <a:pt x="18558" y="15972"/>
                      </a:lnTo>
                      <a:lnTo>
                        <a:pt x="18750" y="16325"/>
                      </a:lnTo>
                      <a:lnTo>
                        <a:pt x="18942" y="16749"/>
                      </a:lnTo>
                      <a:lnTo>
                        <a:pt x="19038" y="17244"/>
                      </a:lnTo>
                      <a:lnTo>
                        <a:pt x="19327" y="17739"/>
                      </a:lnTo>
                      <a:lnTo>
                        <a:pt x="19327" y="18163"/>
                      </a:lnTo>
                      <a:lnTo>
                        <a:pt x="19423" y="18516"/>
                      </a:lnTo>
                      <a:lnTo>
                        <a:pt x="19519" y="18940"/>
                      </a:lnTo>
                      <a:lnTo>
                        <a:pt x="19615" y="19011"/>
                      </a:lnTo>
                      <a:lnTo>
                        <a:pt x="19808" y="19576"/>
                      </a:lnTo>
                      <a:lnTo>
                        <a:pt x="19904" y="19717"/>
                      </a:lnTo>
                      <a:lnTo>
                        <a:pt x="19904" y="199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3" name="Freeform 16"/>
                <p:cNvSpPr>
                  <a:spLocks/>
                </p:cNvSpPr>
                <p:nvPr/>
              </p:nvSpPr>
              <p:spPr bwMode="auto">
                <a:xfrm>
                  <a:off x="4276725" y="3940175"/>
                  <a:ext cx="227013" cy="9048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5" y="559"/>
                      </a:lnTo>
                      <a:lnTo>
                        <a:pt x="351" y="1399"/>
                      </a:lnTo>
                      <a:lnTo>
                        <a:pt x="526" y="2098"/>
                      </a:lnTo>
                      <a:lnTo>
                        <a:pt x="614" y="2517"/>
                      </a:lnTo>
                      <a:lnTo>
                        <a:pt x="877" y="3077"/>
                      </a:lnTo>
                      <a:lnTo>
                        <a:pt x="1228" y="3916"/>
                      </a:lnTo>
                      <a:lnTo>
                        <a:pt x="1228" y="4336"/>
                      </a:lnTo>
                      <a:lnTo>
                        <a:pt x="1579" y="5035"/>
                      </a:lnTo>
                      <a:lnTo>
                        <a:pt x="1667" y="5455"/>
                      </a:lnTo>
                      <a:lnTo>
                        <a:pt x="2281" y="6154"/>
                      </a:lnTo>
                      <a:lnTo>
                        <a:pt x="2456" y="6853"/>
                      </a:lnTo>
                      <a:lnTo>
                        <a:pt x="2544" y="7413"/>
                      </a:lnTo>
                      <a:lnTo>
                        <a:pt x="2632" y="7972"/>
                      </a:lnTo>
                      <a:lnTo>
                        <a:pt x="2807" y="8392"/>
                      </a:lnTo>
                      <a:lnTo>
                        <a:pt x="2982" y="9091"/>
                      </a:lnTo>
                      <a:lnTo>
                        <a:pt x="3070" y="9790"/>
                      </a:lnTo>
                      <a:lnTo>
                        <a:pt x="3070" y="10070"/>
                      </a:lnTo>
                      <a:lnTo>
                        <a:pt x="3509" y="10629"/>
                      </a:lnTo>
                      <a:lnTo>
                        <a:pt x="3684" y="11049"/>
                      </a:lnTo>
                      <a:lnTo>
                        <a:pt x="3947" y="11748"/>
                      </a:lnTo>
                      <a:lnTo>
                        <a:pt x="4123" y="12028"/>
                      </a:lnTo>
                      <a:lnTo>
                        <a:pt x="4386" y="12587"/>
                      </a:lnTo>
                      <a:lnTo>
                        <a:pt x="4474" y="13147"/>
                      </a:lnTo>
                      <a:lnTo>
                        <a:pt x="4649" y="13706"/>
                      </a:lnTo>
                      <a:lnTo>
                        <a:pt x="4912" y="14126"/>
                      </a:lnTo>
                      <a:lnTo>
                        <a:pt x="5175" y="14685"/>
                      </a:lnTo>
                      <a:lnTo>
                        <a:pt x="5439" y="14965"/>
                      </a:lnTo>
                      <a:lnTo>
                        <a:pt x="5702" y="15524"/>
                      </a:lnTo>
                      <a:lnTo>
                        <a:pt x="5789" y="15804"/>
                      </a:lnTo>
                      <a:lnTo>
                        <a:pt x="6140" y="16084"/>
                      </a:lnTo>
                      <a:lnTo>
                        <a:pt x="6228" y="16503"/>
                      </a:lnTo>
                      <a:lnTo>
                        <a:pt x="6491" y="16923"/>
                      </a:lnTo>
                      <a:lnTo>
                        <a:pt x="6754" y="17203"/>
                      </a:lnTo>
                      <a:lnTo>
                        <a:pt x="6842" y="17483"/>
                      </a:lnTo>
                      <a:lnTo>
                        <a:pt x="7018" y="17762"/>
                      </a:lnTo>
                      <a:lnTo>
                        <a:pt x="7193" y="18182"/>
                      </a:lnTo>
                      <a:lnTo>
                        <a:pt x="7544" y="18462"/>
                      </a:lnTo>
                      <a:lnTo>
                        <a:pt x="7544" y="18601"/>
                      </a:lnTo>
                      <a:lnTo>
                        <a:pt x="7632" y="19021"/>
                      </a:lnTo>
                      <a:lnTo>
                        <a:pt x="7895" y="19161"/>
                      </a:lnTo>
                      <a:lnTo>
                        <a:pt x="8158" y="19301"/>
                      </a:lnTo>
                      <a:lnTo>
                        <a:pt x="8596" y="19441"/>
                      </a:lnTo>
                      <a:lnTo>
                        <a:pt x="8684" y="19441"/>
                      </a:lnTo>
                      <a:lnTo>
                        <a:pt x="8947" y="19860"/>
                      </a:lnTo>
                      <a:lnTo>
                        <a:pt x="9035" y="19860"/>
                      </a:lnTo>
                      <a:lnTo>
                        <a:pt x="9211" y="19860"/>
                      </a:lnTo>
                      <a:lnTo>
                        <a:pt x="9386" y="19860"/>
                      </a:lnTo>
                      <a:lnTo>
                        <a:pt x="9561" y="19860"/>
                      </a:lnTo>
                      <a:lnTo>
                        <a:pt x="9737" y="19860"/>
                      </a:lnTo>
                      <a:lnTo>
                        <a:pt x="10263" y="19860"/>
                      </a:lnTo>
                      <a:lnTo>
                        <a:pt x="10439" y="19860"/>
                      </a:lnTo>
                      <a:lnTo>
                        <a:pt x="10614" y="19441"/>
                      </a:lnTo>
                      <a:lnTo>
                        <a:pt x="10789" y="19441"/>
                      </a:lnTo>
                      <a:lnTo>
                        <a:pt x="10965" y="19301"/>
                      </a:lnTo>
                      <a:lnTo>
                        <a:pt x="11316" y="19161"/>
                      </a:lnTo>
                      <a:lnTo>
                        <a:pt x="11316" y="19021"/>
                      </a:lnTo>
                      <a:lnTo>
                        <a:pt x="11842" y="18601"/>
                      </a:lnTo>
                      <a:lnTo>
                        <a:pt x="12105" y="18462"/>
                      </a:lnTo>
                      <a:lnTo>
                        <a:pt x="12368" y="17762"/>
                      </a:lnTo>
                      <a:lnTo>
                        <a:pt x="12544" y="17483"/>
                      </a:lnTo>
                      <a:lnTo>
                        <a:pt x="12544" y="17063"/>
                      </a:lnTo>
                      <a:lnTo>
                        <a:pt x="12982" y="16643"/>
                      </a:lnTo>
                      <a:lnTo>
                        <a:pt x="13158" y="16084"/>
                      </a:lnTo>
                      <a:lnTo>
                        <a:pt x="13246" y="15804"/>
                      </a:lnTo>
                      <a:lnTo>
                        <a:pt x="13596" y="15524"/>
                      </a:lnTo>
                      <a:lnTo>
                        <a:pt x="13860" y="14965"/>
                      </a:lnTo>
                      <a:lnTo>
                        <a:pt x="14035" y="14126"/>
                      </a:lnTo>
                      <a:lnTo>
                        <a:pt x="14298" y="13846"/>
                      </a:lnTo>
                      <a:lnTo>
                        <a:pt x="14737" y="13287"/>
                      </a:lnTo>
                      <a:lnTo>
                        <a:pt x="14825" y="13007"/>
                      </a:lnTo>
                      <a:lnTo>
                        <a:pt x="15263" y="12028"/>
                      </a:lnTo>
                      <a:lnTo>
                        <a:pt x="15526" y="11748"/>
                      </a:lnTo>
                      <a:lnTo>
                        <a:pt x="15614" y="10909"/>
                      </a:lnTo>
                      <a:lnTo>
                        <a:pt x="15877" y="10629"/>
                      </a:lnTo>
                      <a:lnTo>
                        <a:pt x="16140" y="10070"/>
                      </a:lnTo>
                      <a:lnTo>
                        <a:pt x="16404" y="9650"/>
                      </a:lnTo>
                      <a:lnTo>
                        <a:pt x="16842" y="9091"/>
                      </a:lnTo>
                      <a:lnTo>
                        <a:pt x="16930" y="8252"/>
                      </a:lnTo>
                      <a:lnTo>
                        <a:pt x="17018" y="7972"/>
                      </a:lnTo>
                      <a:lnTo>
                        <a:pt x="17193" y="7413"/>
                      </a:lnTo>
                      <a:lnTo>
                        <a:pt x="17368" y="6853"/>
                      </a:lnTo>
                      <a:lnTo>
                        <a:pt x="17544" y="6154"/>
                      </a:lnTo>
                      <a:lnTo>
                        <a:pt x="17544" y="5874"/>
                      </a:lnTo>
                      <a:lnTo>
                        <a:pt x="18070" y="5035"/>
                      </a:lnTo>
                      <a:lnTo>
                        <a:pt x="18333" y="5035"/>
                      </a:lnTo>
                      <a:lnTo>
                        <a:pt x="18421" y="4336"/>
                      </a:lnTo>
                      <a:lnTo>
                        <a:pt x="18772" y="3916"/>
                      </a:lnTo>
                      <a:lnTo>
                        <a:pt x="19035" y="3497"/>
                      </a:lnTo>
                      <a:lnTo>
                        <a:pt x="19123" y="3077"/>
                      </a:lnTo>
                      <a:lnTo>
                        <a:pt x="19386" y="2517"/>
                      </a:lnTo>
                      <a:lnTo>
                        <a:pt x="19386" y="2238"/>
                      </a:lnTo>
                      <a:lnTo>
                        <a:pt x="19474" y="2098"/>
                      </a:lnTo>
                      <a:lnTo>
                        <a:pt x="19561" y="1538"/>
                      </a:lnTo>
                      <a:lnTo>
                        <a:pt x="19825" y="1399"/>
                      </a:lnTo>
                      <a:lnTo>
                        <a:pt x="19825" y="979"/>
                      </a:lnTo>
                      <a:lnTo>
                        <a:pt x="19912" y="83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4" name="Freeform 17"/>
                <p:cNvSpPr>
                  <a:spLocks/>
                </p:cNvSpPr>
                <p:nvPr/>
              </p:nvSpPr>
              <p:spPr bwMode="auto">
                <a:xfrm>
                  <a:off x="1787525" y="3956050"/>
                  <a:ext cx="122238" cy="11271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1" y="674"/>
                      </a:lnTo>
                      <a:lnTo>
                        <a:pt x="323" y="1236"/>
                      </a:lnTo>
                      <a:lnTo>
                        <a:pt x="645" y="2022"/>
                      </a:lnTo>
                      <a:lnTo>
                        <a:pt x="645" y="2360"/>
                      </a:lnTo>
                      <a:lnTo>
                        <a:pt x="806" y="3146"/>
                      </a:lnTo>
                      <a:lnTo>
                        <a:pt x="1290" y="3708"/>
                      </a:lnTo>
                      <a:lnTo>
                        <a:pt x="1290" y="4270"/>
                      </a:lnTo>
                      <a:lnTo>
                        <a:pt x="1613" y="5056"/>
                      </a:lnTo>
                      <a:lnTo>
                        <a:pt x="1613" y="5730"/>
                      </a:lnTo>
                      <a:lnTo>
                        <a:pt x="2258" y="6067"/>
                      </a:lnTo>
                      <a:lnTo>
                        <a:pt x="2258" y="6854"/>
                      </a:lnTo>
                      <a:lnTo>
                        <a:pt x="2742" y="7303"/>
                      </a:lnTo>
                      <a:lnTo>
                        <a:pt x="2742" y="7865"/>
                      </a:lnTo>
                      <a:lnTo>
                        <a:pt x="2903" y="8315"/>
                      </a:lnTo>
                      <a:lnTo>
                        <a:pt x="3065" y="9101"/>
                      </a:lnTo>
                      <a:lnTo>
                        <a:pt x="3226" y="9775"/>
                      </a:lnTo>
                      <a:lnTo>
                        <a:pt x="3226" y="10000"/>
                      </a:lnTo>
                      <a:lnTo>
                        <a:pt x="3710" y="10674"/>
                      </a:lnTo>
                      <a:lnTo>
                        <a:pt x="3871" y="11124"/>
                      </a:lnTo>
                      <a:lnTo>
                        <a:pt x="4032" y="11685"/>
                      </a:lnTo>
                      <a:lnTo>
                        <a:pt x="4194" y="12135"/>
                      </a:lnTo>
                      <a:lnTo>
                        <a:pt x="4355" y="12697"/>
                      </a:lnTo>
                      <a:lnTo>
                        <a:pt x="4355" y="13146"/>
                      </a:lnTo>
                      <a:lnTo>
                        <a:pt x="4677" y="13596"/>
                      </a:lnTo>
                      <a:lnTo>
                        <a:pt x="4839" y="14045"/>
                      </a:lnTo>
                      <a:lnTo>
                        <a:pt x="5161" y="14831"/>
                      </a:lnTo>
                      <a:lnTo>
                        <a:pt x="5323" y="14944"/>
                      </a:lnTo>
                      <a:lnTo>
                        <a:pt x="5806" y="15169"/>
                      </a:lnTo>
                      <a:lnTo>
                        <a:pt x="5806" y="15843"/>
                      </a:lnTo>
                      <a:lnTo>
                        <a:pt x="6129" y="16292"/>
                      </a:lnTo>
                      <a:lnTo>
                        <a:pt x="6290" y="16742"/>
                      </a:lnTo>
                      <a:lnTo>
                        <a:pt x="6613" y="16854"/>
                      </a:lnTo>
                      <a:lnTo>
                        <a:pt x="6774" y="17191"/>
                      </a:lnTo>
                      <a:lnTo>
                        <a:pt x="6774" y="17865"/>
                      </a:lnTo>
                      <a:lnTo>
                        <a:pt x="7097" y="17865"/>
                      </a:lnTo>
                      <a:lnTo>
                        <a:pt x="7097" y="18202"/>
                      </a:lnTo>
                      <a:lnTo>
                        <a:pt x="7742" y="18202"/>
                      </a:lnTo>
                      <a:lnTo>
                        <a:pt x="7742" y="18764"/>
                      </a:lnTo>
                      <a:lnTo>
                        <a:pt x="7742" y="18876"/>
                      </a:lnTo>
                      <a:lnTo>
                        <a:pt x="7903" y="19213"/>
                      </a:lnTo>
                      <a:lnTo>
                        <a:pt x="8226" y="19326"/>
                      </a:lnTo>
                      <a:lnTo>
                        <a:pt x="8710" y="19326"/>
                      </a:lnTo>
                      <a:lnTo>
                        <a:pt x="8710" y="19551"/>
                      </a:lnTo>
                      <a:lnTo>
                        <a:pt x="9032" y="19888"/>
                      </a:lnTo>
                      <a:lnTo>
                        <a:pt x="9194" y="19888"/>
                      </a:lnTo>
                      <a:lnTo>
                        <a:pt x="9355" y="19888"/>
                      </a:lnTo>
                      <a:lnTo>
                        <a:pt x="9677" y="19888"/>
                      </a:lnTo>
                      <a:lnTo>
                        <a:pt x="9839" y="19888"/>
                      </a:lnTo>
                      <a:lnTo>
                        <a:pt x="10323" y="19888"/>
                      </a:lnTo>
                      <a:lnTo>
                        <a:pt x="10484" y="19888"/>
                      </a:lnTo>
                      <a:lnTo>
                        <a:pt x="10645" y="19551"/>
                      </a:lnTo>
                      <a:lnTo>
                        <a:pt x="10806" y="19326"/>
                      </a:lnTo>
                      <a:lnTo>
                        <a:pt x="10968" y="19326"/>
                      </a:lnTo>
                      <a:lnTo>
                        <a:pt x="11290" y="19213"/>
                      </a:lnTo>
                      <a:lnTo>
                        <a:pt x="11290" y="18876"/>
                      </a:lnTo>
                      <a:lnTo>
                        <a:pt x="11935" y="18764"/>
                      </a:lnTo>
                      <a:lnTo>
                        <a:pt x="12258" y="18202"/>
                      </a:lnTo>
                      <a:lnTo>
                        <a:pt x="12581" y="17865"/>
                      </a:lnTo>
                      <a:lnTo>
                        <a:pt x="12742" y="17640"/>
                      </a:lnTo>
                      <a:lnTo>
                        <a:pt x="12742" y="17079"/>
                      </a:lnTo>
                      <a:lnTo>
                        <a:pt x="13065" y="16742"/>
                      </a:lnTo>
                      <a:lnTo>
                        <a:pt x="13387" y="16292"/>
                      </a:lnTo>
                      <a:lnTo>
                        <a:pt x="13387" y="15843"/>
                      </a:lnTo>
                      <a:lnTo>
                        <a:pt x="13710" y="15169"/>
                      </a:lnTo>
                      <a:lnTo>
                        <a:pt x="14032" y="14944"/>
                      </a:lnTo>
                      <a:lnTo>
                        <a:pt x="14194" y="14270"/>
                      </a:lnTo>
                      <a:lnTo>
                        <a:pt x="14355" y="13933"/>
                      </a:lnTo>
                      <a:lnTo>
                        <a:pt x="14839" y="13371"/>
                      </a:lnTo>
                      <a:lnTo>
                        <a:pt x="15000" y="12921"/>
                      </a:lnTo>
                      <a:lnTo>
                        <a:pt x="15323" y="12135"/>
                      </a:lnTo>
                      <a:lnTo>
                        <a:pt x="15645" y="11685"/>
                      </a:lnTo>
                      <a:lnTo>
                        <a:pt x="15645" y="10899"/>
                      </a:lnTo>
                      <a:lnTo>
                        <a:pt x="15968" y="10674"/>
                      </a:lnTo>
                      <a:lnTo>
                        <a:pt x="16290" y="10000"/>
                      </a:lnTo>
                      <a:lnTo>
                        <a:pt x="16452" y="9326"/>
                      </a:lnTo>
                      <a:lnTo>
                        <a:pt x="16774" y="9101"/>
                      </a:lnTo>
                      <a:lnTo>
                        <a:pt x="16774" y="8315"/>
                      </a:lnTo>
                      <a:lnTo>
                        <a:pt x="17097" y="7865"/>
                      </a:lnTo>
                      <a:lnTo>
                        <a:pt x="17258" y="7303"/>
                      </a:lnTo>
                      <a:lnTo>
                        <a:pt x="17581" y="6854"/>
                      </a:lnTo>
                      <a:lnTo>
                        <a:pt x="17742" y="6067"/>
                      </a:lnTo>
                      <a:lnTo>
                        <a:pt x="17742" y="5730"/>
                      </a:lnTo>
                      <a:lnTo>
                        <a:pt x="18387" y="5056"/>
                      </a:lnTo>
                      <a:lnTo>
                        <a:pt x="18548" y="4944"/>
                      </a:lnTo>
                      <a:lnTo>
                        <a:pt x="18548" y="4270"/>
                      </a:lnTo>
                      <a:lnTo>
                        <a:pt x="18871" y="3708"/>
                      </a:lnTo>
                      <a:lnTo>
                        <a:pt x="19194" y="3258"/>
                      </a:lnTo>
                      <a:lnTo>
                        <a:pt x="19355" y="3146"/>
                      </a:lnTo>
                      <a:lnTo>
                        <a:pt x="19516" y="2360"/>
                      </a:lnTo>
                      <a:lnTo>
                        <a:pt x="19516" y="2135"/>
                      </a:lnTo>
                      <a:lnTo>
                        <a:pt x="19516" y="2022"/>
                      </a:lnTo>
                      <a:lnTo>
                        <a:pt x="19677" y="1798"/>
                      </a:lnTo>
                      <a:lnTo>
                        <a:pt x="19839" y="1236"/>
                      </a:lnTo>
                      <a:lnTo>
                        <a:pt x="19839" y="1124"/>
                      </a:lnTo>
                      <a:lnTo>
                        <a:pt x="19839" y="78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5" name="Freeform 18"/>
                <p:cNvSpPr>
                  <a:spLocks/>
                </p:cNvSpPr>
                <p:nvPr/>
              </p:nvSpPr>
              <p:spPr bwMode="auto">
                <a:xfrm>
                  <a:off x="1827213" y="3951288"/>
                  <a:ext cx="2676525" cy="461962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879"/>
                      </a:moveTo>
                      <a:lnTo>
                        <a:pt x="186" y="1456"/>
                      </a:lnTo>
                      <a:lnTo>
                        <a:pt x="431" y="2115"/>
                      </a:lnTo>
                      <a:lnTo>
                        <a:pt x="572" y="2692"/>
                      </a:lnTo>
                      <a:lnTo>
                        <a:pt x="840" y="3269"/>
                      </a:lnTo>
                      <a:lnTo>
                        <a:pt x="1004" y="3901"/>
                      </a:lnTo>
                      <a:lnTo>
                        <a:pt x="1323" y="4478"/>
                      </a:lnTo>
                      <a:lnTo>
                        <a:pt x="1413" y="5055"/>
                      </a:lnTo>
                      <a:lnTo>
                        <a:pt x="1599" y="5659"/>
                      </a:lnTo>
                      <a:lnTo>
                        <a:pt x="1978" y="6264"/>
                      </a:lnTo>
                      <a:lnTo>
                        <a:pt x="2327" y="6868"/>
                      </a:lnTo>
                      <a:lnTo>
                        <a:pt x="2602" y="7363"/>
                      </a:lnTo>
                      <a:lnTo>
                        <a:pt x="2743" y="7940"/>
                      </a:lnTo>
                      <a:lnTo>
                        <a:pt x="3078" y="8516"/>
                      </a:lnTo>
                      <a:lnTo>
                        <a:pt x="3167" y="9093"/>
                      </a:lnTo>
                      <a:lnTo>
                        <a:pt x="3257" y="9643"/>
                      </a:lnTo>
                      <a:lnTo>
                        <a:pt x="3584" y="10165"/>
                      </a:lnTo>
                      <a:lnTo>
                        <a:pt x="3740" y="10659"/>
                      </a:lnTo>
                      <a:lnTo>
                        <a:pt x="4067" y="11209"/>
                      </a:lnTo>
                      <a:lnTo>
                        <a:pt x="4164" y="11786"/>
                      </a:lnTo>
                      <a:lnTo>
                        <a:pt x="4349" y="12225"/>
                      </a:lnTo>
                      <a:lnTo>
                        <a:pt x="4684" y="12747"/>
                      </a:lnTo>
                      <a:lnTo>
                        <a:pt x="4825" y="13132"/>
                      </a:lnTo>
                      <a:lnTo>
                        <a:pt x="5152" y="13654"/>
                      </a:lnTo>
                      <a:lnTo>
                        <a:pt x="5331" y="14066"/>
                      </a:lnTo>
                      <a:lnTo>
                        <a:pt x="5494" y="14478"/>
                      </a:lnTo>
                      <a:lnTo>
                        <a:pt x="5822" y="14945"/>
                      </a:lnTo>
                      <a:lnTo>
                        <a:pt x="5896" y="15412"/>
                      </a:lnTo>
                      <a:lnTo>
                        <a:pt x="6424" y="15769"/>
                      </a:lnTo>
                      <a:lnTo>
                        <a:pt x="6513" y="16236"/>
                      </a:lnTo>
                      <a:lnTo>
                        <a:pt x="6758" y="16566"/>
                      </a:lnTo>
                      <a:lnTo>
                        <a:pt x="6907" y="16923"/>
                      </a:lnTo>
                      <a:lnTo>
                        <a:pt x="7078" y="17225"/>
                      </a:lnTo>
                      <a:lnTo>
                        <a:pt x="7323" y="17527"/>
                      </a:lnTo>
                      <a:lnTo>
                        <a:pt x="7502" y="17885"/>
                      </a:lnTo>
                      <a:lnTo>
                        <a:pt x="7755" y="18132"/>
                      </a:lnTo>
                      <a:lnTo>
                        <a:pt x="7933" y="18407"/>
                      </a:lnTo>
                      <a:lnTo>
                        <a:pt x="8171" y="18681"/>
                      </a:lnTo>
                      <a:lnTo>
                        <a:pt x="8506" y="18929"/>
                      </a:lnTo>
                      <a:lnTo>
                        <a:pt x="8595" y="19121"/>
                      </a:lnTo>
                      <a:lnTo>
                        <a:pt x="8840" y="19286"/>
                      </a:lnTo>
                      <a:lnTo>
                        <a:pt x="8989" y="19423"/>
                      </a:lnTo>
                      <a:lnTo>
                        <a:pt x="9160" y="19560"/>
                      </a:lnTo>
                      <a:lnTo>
                        <a:pt x="9494" y="19725"/>
                      </a:lnTo>
                      <a:lnTo>
                        <a:pt x="9591" y="19835"/>
                      </a:lnTo>
                      <a:lnTo>
                        <a:pt x="9836" y="19863"/>
                      </a:lnTo>
                      <a:lnTo>
                        <a:pt x="10156" y="19890"/>
                      </a:lnTo>
                      <a:lnTo>
                        <a:pt x="10401" y="19973"/>
                      </a:lnTo>
                      <a:lnTo>
                        <a:pt x="10595" y="19890"/>
                      </a:lnTo>
                      <a:lnTo>
                        <a:pt x="10684" y="19890"/>
                      </a:lnTo>
                      <a:lnTo>
                        <a:pt x="10922" y="19863"/>
                      </a:lnTo>
                      <a:lnTo>
                        <a:pt x="11152" y="19725"/>
                      </a:lnTo>
                      <a:lnTo>
                        <a:pt x="11428" y="19588"/>
                      </a:lnTo>
                      <a:lnTo>
                        <a:pt x="11487" y="19423"/>
                      </a:lnTo>
                      <a:lnTo>
                        <a:pt x="11918" y="19203"/>
                      </a:lnTo>
                      <a:lnTo>
                        <a:pt x="12149" y="18956"/>
                      </a:lnTo>
                      <a:lnTo>
                        <a:pt x="12335" y="18736"/>
                      </a:lnTo>
                      <a:lnTo>
                        <a:pt x="12431" y="18407"/>
                      </a:lnTo>
                      <a:lnTo>
                        <a:pt x="12758" y="18077"/>
                      </a:lnTo>
                      <a:lnTo>
                        <a:pt x="13004" y="17720"/>
                      </a:lnTo>
                      <a:lnTo>
                        <a:pt x="13167" y="17225"/>
                      </a:lnTo>
                      <a:lnTo>
                        <a:pt x="13323" y="16813"/>
                      </a:lnTo>
                      <a:lnTo>
                        <a:pt x="13569" y="16456"/>
                      </a:lnTo>
                      <a:lnTo>
                        <a:pt x="13651" y="15962"/>
                      </a:lnTo>
                      <a:lnTo>
                        <a:pt x="14171" y="15549"/>
                      </a:lnTo>
                      <a:lnTo>
                        <a:pt x="14320" y="14973"/>
                      </a:lnTo>
                      <a:lnTo>
                        <a:pt x="14610" y="14451"/>
                      </a:lnTo>
                      <a:lnTo>
                        <a:pt x="14840" y="14011"/>
                      </a:lnTo>
                      <a:lnTo>
                        <a:pt x="15257" y="13434"/>
                      </a:lnTo>
                      <a:lnTo>
                        <a:pt x="15257" y="12940"/>
                      </a:lnTo>
                      <a:lnTo>
                        <a:pt x="15502" y="12363"/>
                      </a:lnTo>
                      <a:lnTo>
                        <a:pt x="15829" y="11813"/>
                      </a:lnTo>
                      <a:lnTo>
                        <a:pt x="16015" y="11181"/>
                      </a:lnTo>
                      <a:lnTo>
                        <a:pt x="16253" y="10604"/>
                      </a:lnTo>
                      <a:lnTo>
                        <a:pt x="16342" y="10027"/>
                      </a:lnTo>
                      <a:lnTo>
                        <a:pt x="16587" y="9505"/>
                      </a:lnTo>
                      <a:lnTo>
                        <a:pt x="16825" y="8984"/>
                      </a:lnTo>
                      <a:lnTo>
                        <a:pt x="16914" y="8352"/>
                      </a:lnTo>
                      <a:lnTo>
                        <a:pt x="17100" y="7775"/>
                      </a:lnTo>
                      <a:lnTo>
                        <a:pt x="17338" y="7225"/>
                      </a:lnTo>
                      <a:lnTo>
                        <a:pt x="17494" y="6676"/>
                      </a:lnTo>
                      <a:lnTo>
                        <a:pt x="17755" y="6071"/>
                      </a:lnTo>
                      <a:lnTo>
                        <a:pt x="17814" y="5604"/>
                      </a:lnTo>
                      <a:lnTo>
                        <a:pt x="18104" y="5027"/>
                      </a:lnTo>
                      <a:lnTo>
                        <a:pt x="18572" y="4505"/>
                      </a:lnTo>
                      <a:lnTo>
                        <a:pt x="18669" y="4038"/>
                      </a:lnTo>
                      <a:lnTo>
                        <a:pt x="18758" y="3489"/>
                      </a:lnTo>
                      <a:lnTo>
                        <a:pt x="19086" y="3077"/>
                      </a:lnTo>
                      <a:lnTo>
                        <a:pt x="19182" y="2665"/>
                      </a:lnTo>
                      <a:lnTo>
                        <a:pt x="19234" y="2225"/>
                      </a:lnTo>
                      <a:lnTo>
                        <a:pt x="19420" y="1868"/>
                      </a:lnTo>
                      <a:lnTo>
                        <a:pt x="19561" y="1429"/>
                      </a:lnTo>
                      <a:lnTo>
                        <a:pt x="19658" y="1044"/>
                      </a:lnTo>
                      <a:lnTo>
                        <a:pt x="19747" y="797"/>
                      </a:lnTo>
                      <a:lnTo>
                        <a:pt x="19903" y="495"/>
                      </a:lnTo>
                      <a:lnTo>
                        <a:pt x="19993" y="192"/>
                      </a:lnTo>
                      <a:lnTo>
                        <a:pt x="19993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6" name="Freeform 19"/>
                <p:cNvSpPr>
                  <a:spLocks/>
                </p:cNvSpPr>
                <p:nvPr/>
              </p:nvSpPr>
              <p:spPr bwMode="auto">
                <a:xfrm>
                  <a:off x="4494213" y="3522663"/>
                  <a:ext cx="2855912" cy="447675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72"/>
                      </a:moveTo>
                      <a:lnTo>
                        <a:pt x="174" y="19318"/>
                      </a:lnTo>
                      <a:lnTo>
                        <a:pt x="314" y="18750"/>
                      </a:lnTo>
                      <a:lnTo>
                        <a:pt x="481" y="18068"/>
                      </a:lnTo>
                      <a:lnTo>
                        <a:pt x="794" y="17443"/>
                      </a:lnTo>
                      <a:lnTo>
                        <a:pt x="850" y="16847"/>
                      </a:lnTo>
                      <a:lnTo>
                        <a:pt x="1094" y="16278"/>
                      </a:lnTo>
                      <a:lnTo>
                        <a:pt x="1240" y="15625"/>
                      </a:lnTo>
                      <a:lnTo>
                        <a:pt x="1554" y="15000"/>
                      </a:lnTo>
                      <a:lnTo>
                        <a:pt x="1798" y="14375"/>
                      </a:lnTo>
                      <a:lnTo>
                        <a:pt x="2188" y="13807"/>
                      </a:lnTo>
                      <a:lnTo>
                        <a:pt x="2188" y="13182"/>
                      </a:lnTo>
                      <a:lnTo>
                        <a:pt x="2488" y="12670"/>
                      </a:lnTo>
                      <a:lnTo>
                        <a:pt x="2662" y="12102"/>
                      </a:lnTo>
                      <a:lnTo>
                        <a:pt x="2892" y="11477"/>
                      </a:lnTo>
                      <a:lnTo>
                        <a:pt x="2976" y="10966"/>
                      </a:lnTo>
                      <a:lnTo>
                        <a:pt x="3143" y="10369"/>
                      </a:lnTo>
                      <a:lnTo>
                        <a:pt x="3352" y="9801"/>
                      </a:lnTo>
                      <a:lnTo>
                        <a:pt x="3512" y="9290"/>
                      </a:lnTo>
                      <a:lnTo>
                        <a:pt x="3756" y="8778"/>
                      </a:lnTo>
                      <a:lnTo>
                        <a:pt x="3902" y="8239"/>
                      </a:lnTo>
                      <a:lnTo>
                        <a:pt x="4077" y="7756"/>
                      </a:lnTo>
                      <a:lnTo>
                        <a:pt x="4439" y="7216"/>
                      </a:lnTo>
                      <a:lnTo>
                        <a:pt x="4613" y="6818"/>
                      </a:lnTo>
                      <a:lnTo>
                        <a:pt x="4697" y="6278"/>
                      </a:lnTo>
                      <a:lnTo>
                        <a:pt x="5010" y="5824"/>
                      </a:lnTo>
                      <a:lnTo>
                        <a:pt x="5233" y="5426"/>
                      </a:lnTo>
                      <a:lnTo>
                        <a:pt x="5456" y="4915"/>
                      </a:lnTo>
                      <a:lnTo>
                        <a:pt x="5540" y="4460"/>
                      </a:lnTo>
                      <a:lnTo>
                        <a:pt x="5707" y="4091"/>
                      </a:lnTo>
                      <a:lnTo>
                        <a:pt x="6167" y="3750"/>
                      </a:lnTo>
                      <a:lnTo>
                        <a:pt x="6328" y="3324"/>
                      </a:lnTo>
                      <a:lnTo>
                        <a:pt x="6418" y="2983"/>
                      </a:lnTo>
                      <a:lnTo>
                        <a:pt x="6564" y="2699"/>
                      </a:lnTo>
                      <a:lnTo>
                        <a:pt x="6655" y="2386"/>
                      </a:lnTo>
                      <a:lnTo>
                        <a:pt x="6962" y="2074"/>
                      </a:lnTo>
                      <a:lnTo>
                        <a:pt x="7261" y="1818"/>
                      </a:lnTo>
                      <a:lnTo>
                        <a:pt x="7491" y="1477"/>
                      </a:lnTo>
                      <a:lnTo>
                        <a:pt x="7666" y="1250"/>
                      </a:lnTo>
                      <a:lnTo>
                        <a:pt x="7979" y="966"/>
                      </a:lnTo>
                      <a:lnTo>
                        <a:pt x="7979" y="824"/>
                      </a:lnTo>
                      <a:lnTo>
                        <a:pt x="8105" y="625"/>
                      </a:lnTo>
                      <a:lnTo>
                        <a:pt x="8516" y="511"/>
                      </a:lnTo>
                      <a:lnTo>
                        <a:pt x="8683" y="313"/>
                      </a:lnTo>
                      <a:lnTo>
                        <a:pt x="8920" y="199"/>
                      </a:lnTo>
                      <a:lnTo>
                        <a:pt x="9045" y="114"/>
                      </a:lnTo>
                      <a:lnTo>
                        <a:pt x="9213" y="114"/>
                      </a:lnTo>
                      <a:lnTo>
                        <a:pt x="9443" y="0"/>
                      </a:lnTo>
                      <a:lnTo>
                        <a:pt x="9519" y="0"/>
                      </a:lnTo>
                      <a:lnTo>
                        <a:pt x="9847" y="0"/>
                      </a:lnTo>
                      <a:lnTo>
                        <a:pt x="10230" y="28"/>
                      </a:lnTo>
                      <a:lnTo>
                        <a:pt x="10551" y="114"/>
                      </a:lnTo>
                      <a:lnTo>
                        <a:pt x="10641" y="284"/>
                      </a:lnTo>
                      <a:lnTo>
                        <a:pt x="10864" y="455"/>
                      </a:lnTo>
                      <a:lnTo>
                        <a:pt x="11171" y="625"/>
                      </a:lnTo>
                      <a:lnTo>
                        <a:pt x="11338" y="881"/>
                      </a:lnTo>
                      <a:lnTo>
                        <a:pt x="11477" y="1080"/>
                      </a:lnTo>
                      <a:lnTo>
                        <a:pt x="11958" y="1392"/>
                      </a:lnTo>
                      <a:lnTo>
                        <a:pt x="12014" y="1733"/>
                      </a:lnTo>
                      <a:lnTo>
                        <a:pt x="12098" y="2102"/>
                      </a:lnTo>
                      <a:lnTo>
                        <a:pt x="12578" y="2500"/>
                      </a:lnTo>
                      <a:lnTo>
                        <a:pt x="12669" y="2813"/>
                      </a:lnTo>
                      <a:lnTo>
                        <a:pt x="13031" y="3182"/>
                      </a:lnTo>
                      <a:lnTo>
                        <a:pt x="13422" y="3693"/>
                      </a:lnTo>
                      <a:lnTo>
                        <a:pt x="13519" y="4148"/>
                      </a:lnTo>
                      <a:lnTo>
                        <a:pt x="13749" y="4602"/>
                      </a:lnTo>
                      <a:lnTo>
                        <a:pt x="13902" y="5085"/>
                      </a:lnTo>
                      <a:lnTo>
                        <a:pt x="14223" y="5625"/>
                      </a:lnTo>
                      <a:lnTo>
                        <a:pt x="14537" y="6165"/>
                      </a:lnTo>
                      <a:lnTo>
                        <a:pt x="14683" y="6705"/>
                      </a:lnTo>
                      <a:lnTo>
                        <a:pt x="14927" y="7159"/>
                      </a:lnTo>
                      <a:lnTo>
                        <a:pt x="15240" y="7756"/>
                      </a:lnTo>
                      <a:lnTo>
                        <a:pt x="15463" y="8267"/>
                      </a:lnTo>
                      <a:lnTo>
                        <a:pt x="15645" y="8892"/>
                      </a:lnTo>
                      <a:lnTo>
                        <a:pt x="16091" y="9375"/>
                      </a:lnTo>
                      <a:lnTo>
                        <a:pt x="16181" y="9915"/>
                      </a:lnTo>
                      <a:lnTo>
                        <a:pt x="16481" y="10511"/>
                      </a:lnTo>
                      <a:lnTo>
                        <a:pt x="16641" y="11051"/>
                      </a:lnTo>
                      <a:lnTo>
                        <a:pt x="16941" y="11591"/>
                      </a:lnTo>
                      <a:lnTo>
                        <a:pt x="17094" y="12188"/>
                      </a:lnTo>
                      <a:lnTo>
                        <a:pt x="17192" y="12699"/>
                      </a:lnTo>
                      <a:lnTo>
                        <a:pt x="17422" y="13153"/>
                      </a:lnTo>
                      <a:lnTo>
                        <a:pt x="17645" y="13722"/>
                      </a:lnTo>
                      <a:lnTo>
                        <a:pt x="17895" y="14261"/>
                      </a:lnTo>
                      <a:lnTo>
                        <a:pt x="18279" y="14744"/>
                      </a:lnTo>
                      <a:lnTo>
                        <a:pt x="18279" y="15227"/>
                      </a:lnTo>
                      <a:lnTo>
                        <a:pt x="18523" y="15682"/>
                      </a:lnTo>
                      <a:lnTo>
                        <a:pt x="18983" y="16108"/>
                      </a:lnTo>
                      <a:lnTo>
                        <a:pt x="19143" y="16591"/>
                      </a:lnTo>
                      <a:lnTo>
                        <a:pt x="19226" y="16932"/>
                      </a:lnTo>
                      <a:lnTo>
                        <a:pt x="19282" y="17330"/>
                      </a:lnTo>
                      <a:lnTo>
                        <a:pt x="19456" y="17699"/>
                      </a:lnTo>
                      <a:lnTo>
                        <a:pt x="19589" y="18068"/>
                      </a:lnTo>
                      <a:lnTo>
                        <a:pt x="19679" y="18352"/>
                      </a:lnTo>
                      <a:lnTo>
                        <a:pt x="19763" y="18636"/>
                      </a:lnTo>
                      <a:lnTo>
                        <a:pt x="19909" y="18949"/>
                      </a:lnTo>
                      <a:lnTo>
                        <a:pt x="19993" y="19119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7" name="Freeform 20"/>
                <p:cNvSpPr>
                  <a:spLocks/>
                </p:cNvSpPr>
                <p:nvPr/>
              </p:nvSpPr>
              <p:spPr bwMode="auto">
                <a:xfrm>
                  <a:off x="1808163" y="3497263"/>
                  <a:ext cx="2689225" cy="461962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6"/>
                      </a:moveTo>
                      <a:lnTo>
                        <a:pt x="178" y="18516"/>
                      </a:lnTo>
                      <a:lnTo>
                        <a:pt x="437" y="17885"/>
                      </a:lnTo>
                      <a:lnTo>
                        <a:pt x="570" y="17280"/>
                      </a:lnTo>
                      <a:lnTo>
                        <a:pt x="844" y="16703"/>
                      </a:lnTo>
                      <a:lnTo>
                        <a:pt x="999" y="16071"/>
                      </a:lnTo>
                      <a:lnTo>
                        <a:pt x="1325" y="15495"/>
                      </a:lnTo>
                      <a:lnTo>
                        <a:pt x="1414" y="14863"/>
                      </a:lnTo>
                      <a:lnTo>
                        <a:pt x="1599" y="14286"/>
                      </a:lnTo>
                      <a:lnTo>
                        <a:pt x="1976" y="13709"/>
                      </a:lnTo>
                      <a:lnTo>
                        <a:pt x="2324" y="13104"/>
                      </a:lnTo>
                      <a:lnTo>
                        <a:pt x="2605" y="12555"/>
                      </a:lnTo>
                      <a:lnTo>
                        <a:pt x="2739" y="12033"/>
                      </a:lnTo>
                      <a:lnTo>
                        <a:pt x="3072" y="11456"/>
                      </a:lnTo>
                      <a:lnTo>
                        <a:pt x="3168" y="10907"/>
                      </a:lnTo>
                      <a:lnTo>
                        <a:pt x="3257" y="10330"/>
                      </a:lnTo>
                      <a:lnTo>
                        <a:pt x="3583" y="9808"/>
                      </a:lnTo>
                      <a:lnTo>
                        <a:pt x="3738" y="9313"/>
                      </a:lnTo>
                      <a:lnTo>
                        <a:pt x="4071" y="8764"/>
                      </a:lnTo>
                      <a:lnTo>
                        <a:pt x="4160" y="8187"/>
                      </a:lnTo>
                      <a:lnTo>
                        <a:pt x="4345" y="7747"/>
                      </a:lnTo>
                      <a:lnTo>
                        <a:pt x="4685" y="7253"/>
                      </a:lnTo>
                      <a:lnTo>
                        <a:pt x="4819" y="6786"/>
                      </a:lnTo>
                      <a:lnTo>
                        <a:pt x="5152" y="6319"/>
                      </a:lnTo>
                      <a:lnTo>
                        <a:pt x="5329" y="5907"/>
                      </a:lnTo>
                      <a:lnTo>
                        <a:pt x="5500" y="5495"/>
                      </a:lnTo>
                      <a:lnTo>
                        <a:pt x="5818" y="5055"/>
                      </a:lnTo>
                      <a:lnTo>
                        <a:pt x="5899" y="4560"/>
                      </a:lnTo>
                      <a:lnTo>
                        <a:pt x="6425" y="4176"/>
                      </a:lnTo>
                      <a:lnTo>
                        <a:pt x="6514" y="3764"/>
                      </a:lnTo>
                      <a:lnTo>
                        <a:pt x="6758" y="3379"/>
                      </a:lnTo>
                      <a:lnTo>
                        <a:pt x="6906" y="3049"/>
                      </a:lnTo>
                      <a:lnTo>
                        <a:pt x="7076" y="2720"/>
                      </a:lnTo>
                      <a:lnTo>
                        <a:pt x="7321" y="2445"/>
                      </a:lnTo>
                      <a:lnTo>
                        <a:pt x="7506" y="2115"/>
                      </a:lnTo>
                      <a:lnTo>
                        <a:pt x="7750" y="1868"/>
                      </a:lnTo>
                      <a:lnTo>
                        <a:pt x="7935" y="1538"/>
                      </a:lnTo>
                      <a:lnTo>
                        <a:pt x="8172" y="1264"/>
                      </a:lnTo>
                      <a:lnTo>
                        <a:pt x="8505" y="1044"/>
                      </a:lnTo>
                      <a:lnTo>
                        <a:pt x="8594" y="852"/>
                      </a:lnTo>
                      <a:lnTo>
                        <a:pt x="8838" y="687"/>
                      </a:lnTo>
                      <a:lnTo>
                        <a:pt x="8993" y="549"/>
                      </a:lnTo>
                      <a:lnTo>
                        <a:pt x="9156" y="412"/>
                      </a:lnTo>
                      <a:lnTo>
                        <a:pt x="9497" y="275"/>
                      </a:lnTo>
                      <a:lnTo>
                        <a:pt x="9593" y="137"/>
                      </a:lnTo>
                      <a:lnTo>
                        <a:pt x="9830" y="110"/>
                      </a:lnTo>
                      <a:lnTo>
                        <a:pt x="10163" y="27"/>
                      </a:lnTo>
                      <a:lnTo>
                        <a:pt x="10400" y="0"/>
                      </a:lnTo>
                      <a:lnTo>
                        <a:pt x="10592" y="27"/>
                      </a:lnTo>
                      <a:lnTo>
                        <a:pt x="10681" y="27"/>
                      </a:lnTo>
                      <a:lnTo>
                        <a:pt x="10918" y="110"/>
                      </a:lnTo>
                      <a:lnTo>
                        <a:pt x="11155" y="192"/>
                      </a:lnTo>
                      <a:lnTo>
                        <a:pt x="11429" y="385"/>
                      </a:lnTo>
                      <a:lnTo>
                        <a:pt x="11488" y="549"/>
                      </a:lnTo>
                      <a:lnTo>
                        <a:pt x="11917" y="769"/>
                      </a:lnTo>
                      <a:lnTo>
                        <a:pt x="12154" y="1016"/>
                      </a:lnTo>
                      <a:lnTo>
                        <a:pt x="12332" y="1236"/>
                      </a:lnTo>
                      <a:lnTo>
                        <a:pt x="12428" y="1538"/>
                      </a:lnTo>
                      <a:lnTo>
                        <a:pt x="12754" y="1868"/>
                      </a:lnTo>
                      <a:lnTo>
                        <a:pt x="13005" y="2253"/>
                      </a:lnTo>
                      <a:lnTo>
                        <a:pt x="13168" y="2720"/>
                      </a:lnTo>
                      <a:lnTo>
                        <a:pt x="13323" y="3132"/>
                      </a:lnTo>
                      <a:lnTo>
                        <a:pt x="13568" y="3489"/>
                      </a:lnTo>
                      <a:lnTo>
                        <a:pt x="13657" y="3984"/>
                      </a:lnTo>
                      <a:lnTo>
                        <a:pt x="14175" y="4423"/>
                      </a:lnTo>
                      <a:lnTo>
                        <a:pt x="14323" y="4945"/>
                      </a:lnTo>
                      <a:lnTo>
                        <a:pt x="14604" y="5522"/>
                      </a:lnTo>
                      <a:lnTo>
                        <a:pt x="14841" y="5989"/>
                      </a:lnTo>
                      <a:lnTo>
                        <a:pt x="15255" y="6511"/>
                      </a:lnTo>
                      <a:lnTo>
                        <a:pt x="15255" y="7033"/>
                      </a:lnTo>
                      <a:lnTo>
                        <a:pt x="15500" y="7637"/>
                      </a:lnTo>
                      <a:lnTo>
                        <a:pt x="15833" y="8159"/>
                      </a:lnTo>
                      <a:lnTo>
                        <a:pt x="16010" y="8791"/>
                      </a:lnTo>
                      <a:lnTo>
                        <a:pt x="16255" y="9368"/>
                      </a:lnTo>
                      <a:lnTo>
                        <a:pt x="16343" y="9918"/>
                      </a:lnTo>
                      <a:lnTo>
                        <a:pt x="16588" y="10440"/>
                      </a:lnTo>
                      <a:lnTo>
                        <a:pt x="16825" y="10989"/>
                      </a:lnTo>
                      <a:lnTo>
                        <a:pt x="16921" y="11621"/>
                      </a:lnTo>
                      <a:lnTo>
                        <a:pt x="17098" y="12198"/>
                      </a:lnTo>
                      <a:lnTo>
                        <a:pt x="17335" y="12747"/>
                      </a:lnTo>
                      <a:lnTo>
                        <a:pt x="17491" y="13269"/>
                      </a:lnTo>
                      <a:lnTo>
                        <a:pt x="17757" y="13874"/>
                      </a:lnTo>
                      <a:lnTo>
                        <a:pt x="17816" y="14396"/>
                      </a:lnTo>
                      <a:lnTo>
                        <a:pt x="18098" y="14945"/>
                      </a:lnTo>
                      <a:lnTo>
                        <a:pt x="18571" y="15440"/>
                      </a:lnTo>
                      <a:lnTo>
                        <a:pt x="18668" y="15934"/>
                      </a:lnTo>
                      <a:lnTo>
                        <a:pt x="18756" y="16456"/>
                      </a:lnTo>
                      <a:lnTo>
                        <a:pt x="19090" y="16868"/>
                      </a:lnTo>
                      <a:lnTo>
                        <a:pt x="19178" y="17308"/>
                      </a:lnTo>
                      <a:lnTo>
                        <a:pt x="19238" y="17747"/>
                      </a:lnTo>
                      <a:lnTo>
                        <a:pt x="19423" y="18132"/>
                      </a:lnTo>
                      <a:lnTo>
                        <a:pt x="19556" y="18544"/>
                      </a:lnTo>
                      <a:lnTo>
                        <a:pt x="19660" y="18929"/>
                      </a:lnTo>
                      <a:lnTo>
                        <a:pt x="19756" y="19148"/>
                      </a:lnTo>
                      <a:lnTo>
                        <a:pt x="19904" y="19451"/>
                      </a:lnTo>
                      <a:lnTo>
                        <a:pt x="19993" y="19725"/>
                      </a:lnTo>
                      <a:lnTo>
                        <a:pt x="19993" y="19973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8" name="Freeform 21"/>
                <p:cNvSpPr>
                  <a:spLocks/>
                </p:cNvSpPr>
                <p:nvPr/>
              </p:nvSpPr>
              <p:spPr bwMode="auto">
                <a:xfrm>
                  <a:off x="4487863" y="3941763"/>
                  <a:ext cx="2867025" cy="44767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0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7" y="625"/>
                      </a:lnTo>
                      <a:lnTo>
                        <a:pt x="312" y="1250"/>
                      </a:lnTo>
                      <a:lnTo>
                        <a:pt x="486" y="1903"/>
                      </a:lnTo>
                      <a:lnTo>
                        <a:pt x="798" y="2528"/>
                      </a:lnTo>
                      <a:lnTo>
                        <a:pt x="847" y="3125"/>
                      </a:lnTo>
                      <a:lnTo>
                        <a:pt x="1096" y="3722"/>
                      </a:lnTo>
                      <a:lnTo>
                        <a:pt x="1242" y="4318"/>
                      </a:lnTo>
                      <a:lnTo>
                        <a:pt x="1548" y="4972"/>
                      </a:lnTo>
                      <a:lnTo>
                        <a:pt x="1804" y="5597"/>
                      </a:lnTo>
                      <a:lnTo>
                        <a:pt x="2179" y="6165"/>
                      </a:lnTo>
                      <a:lnTo>
                        <a:pt x="2179" y="6761"/>
                      </a:lnTo>
                      <a:lnTo>
                        <a:pt x="2491" y="7301"/>
                      </a:lnTo>
                      <a:lnTo>
                        <a:pt x="2658" y="7898"/>
                      </a:lnTo>
                      <a:lnTo>
                        <a:pt x="2887" y="8494"/>
                      </a:lnTo>
                      <a:lnTo>
                        <a:pt x="2977" y="8977"/>
                      </a:lnTo>
                      <a:lnTo>
                        <a:pt x="3144" y="9602"/>
                      </a:lnTo>
                      <a:lnTo>
                        <a:pt x="3352" y="10142"/>
                      </a:lnTo>
                      <a:lnTo>
                        <a:pt x="3505" y="10710"/>
                      </a:lnTo>
                      <a:lnTo>
                        <a:pt x="3761" y="11193"/>
                      </a:lnTo>
                      <a:lnTo>
                        <a:pt x="3900" y="11733"/>
                      </a:lnTo>
                      <a:lnTo>
                        <a:pt x="4074" y="12216"/>
                      </a:lnTo>
                      <a:lnTo>
                        <a:pt x="4441" y="12784"/>
                      </a:lnTo>
                      <a:lnTo>
                        <a:pt x="4608" y="13153"/>
                      </a:lnTo>
                      <a:lnTo>
                        <a:pt x="4698" y="13693"/>
                      </a:lnTo>
                      <a:lnTo>
                        <a:pt x="5010" y="14119"/>
                      </a:lnTo>
                      <a:lnTo>
                        <a:pt x="5232" y="14545"/>
                      </a:lnTo>
                      <a:lnTo>
                        <a:pt x="5455" y="15028"/>
                      </a:lnTo>
                      <a:lnTo>
                        <a:pt x="5538" y="15511"/>
                      </a:lnTo>
                      <a:lnTo>
                        <a:pt x="5711" y="15852"/>
                      </a:lnTo>
                      <a:lnTo>
                        <a:pt x="6169" y="16250"/>
                      </a:lnTo>
                      <a:lnTo>
                        <a:pt x="6329" y="16619"/>
                      </a:lnTo>
                      <a:lnTo>
                        <a:pt x="6419" y="16932"/>
                      </a:lnTo>
                      <a:lnTo>
                        <a:pt x="6558" y="17244"/>
                      </a:lnTo>
                      <a:lnTo>
                        <a:pt x="6655" y="17614"/>
                      </a:lnTo>
                      <a:lnTo>
                        <a:pt x="6960" y="17898"/>
                      </a:lnTo>
                      <a:lnTo>
                        <a:pt x="7259" y="18097"/>
                      </a:lnTo>
                      <a:lnTo>
                        <a:pt x="7495" y="18494"/>
                      </a:lnTo>
                      <a:lnTo>
                        <a:pt x="7668" y="18750"/>
                      </a:lnTo>
                      <a:lnTo>
                        <a:pt x="7974" y="18977"/>
                      </a:lnTo>
                      <a:lnTo>
                        <a:pt x="7974" y="19119"/>
                      </a:lnTo>
                      <a:lnTo>
                        <a:pt x="8112" y="19318"/>
                      </a:lnTo>
                      <a:lnTo>
                        <a:pt x="8508" y="19432"/>
                      </a:lnTo>
                      <a:lnTo>
                        <a:pt x="8681" y="19602"/>
                      </a:lnTo>
                      <a:lnTo>
                        <a:pt x="8917" y="19716"/>
                      </a:lnTo>
                      <a:lnTo>
                        <a:pt x="9049" y="19858"/>
                      </a:lnTo>
                      <a:lnTo>
                        <a:pt x="9209" y="19886"/>
                      </a:lnTo>
                      <a:lnTo>
                        <a:pt x="9445" y="19972"/>
                      </a:lnTo>
                      <a:lnTo>
                        <a:pt x="9521" y="19972"/>
                      </a:lnTo>
                      <a:lnTo>
                        <a:pt x="9840" y="19972"/>
                      </a:lnTo>
                      <a:lnTo>
                        <a:pt x="10229" y="19886"/>
                      </a:lnTo>
                      <a:lnTo>
                        <a:pt x="10548" y="19858"/>
                      </a:lnTo>
                      <a:lnTo>
                        <a:pt x="10638" y="19716"/>
                      </a:lnTo>
                      <a:lnTo>
                        <a:pt x="10861" y="19517"/>
                      </a:lnTo>
                      <a:lnTo>
                        <a:pt x="11166" y="19318"/>
                      </a:lnTo>
                      <a:lnTo>
                        <a:pt x="11339" y="19119"/>
                      </a:lnTo>
                      <a:lnTo>
                        <a:pt x="11485" y="18892"/>
                      </a:lnTo>
                      <a:lnTo>
                        <a:pt x="11964" y="18580"/>
                      </a:lnTo>
                      <a:lnTo>
                        <a:pt x="12019" y="18210"/>
                      </a:lnTo>
                      <a:lnTo>
                        <a:pt x="12103" y="17869"/>
                      </a:lnTo>
                      <a:lnTo>
                        <a:pt x="12582" y="17472"/>
                      </a:lnTo>
                      <a:lnTo>
                        <a:pt x="12672" y="17131"/>
                      </a:lnTo>
                      <a:lnTo>
                        <a:pt x="13033" y="16761"/>
                      </a:lnTo>
                      <a:lnTo>
                        <a:pt x="13428" y="16278"/>
                      </a:lnTo>
                      <a:lnTo>
                        <a:pt x="13518" y="15824"/>
                      </a:lnTo>
                      <a:lnTo>
                        <a:pt x="13747" y="15369"/>
                      </a:lnTo>
                      <a:lnTo>
                        <a:pt x="13907" y="14886"/>
                      </a:lnTo>
                      <a:lnTo>
                        <a:pt x="14219" y="14318"/>
                      </a:lnTo>
                      <a:lnTo>
                        <a:pt x="14539" y="13807"/>
                      </a:lnTo>
                      <a:lnTo>
                        <a:pt x="14684" y="13267"/>
                      </a:lnTo>
                      <a:lnTo>
                        <a:pt x="14927" y="12813"/>
                      </a:lnTo>
                      <a:lnTo>
                        <a:pt x="15239" y="12216"/>
                      </a:lnTo>
                      <a:lnTo>
                        <a:pt x="15468" y="11705"/>
                      </a:lnTo>
                      <a:lnTo>
                        <a:pt x="15642" y="11080"/>
                      </a:lnTo>
                      <a:lnTo>
                        <a:pt x="16093" y="10597"/>
                      </a:lnTo>
                      <a:lnTo>
                        <a:pt x="16176" y="10000"/>
                      </a:lnTo>
                      <a:lnTo>
                        <a:pt x="16489" y="9403"/>
                      </a:lnTo>
                      <a:lnTo>
                        <a:pt x="16641" y="8920"/>
                      </a:lnTo>
                      <a:lnTo>
                        <a:pt x="16940" y="8381"/>
                      </a:lnTo>
                      <a:lnTo>
                        <a:pt x="17099" y="7784"/>
                      </a:lnTo>
                      <a:lnTo>
                        <a:pt x="17189" y="7216"/>
                      </a:lnTo>
                      <a:lnTo>
                        <a:pt x="17425" y="6818"/>
                      </a:lnTo>
                      <a:lnTo>
                        <a:pt x="17641" y="6250"/>
                      </a:lnTo>
                      <a:lnTo>
                        <a:pt x="17897" y="5710"/>
                      </a:lnTo>
                      <a:lnTo>
                        <a:pt x="18272" y="5227"/>
                      </a:lnTo>
                      <a:lnTo>
                        <a:pt x="18272" y="4744"/>
                      </a:lnTo>
                      <a:lnTo>
                        <a:pt x="18522" y="4290"/>
                      </a:lnTo>
                      <a:lnTo>
                        <a:pt x="18980" y="3864"/>
                      </a:lnTo>
                      <a:lnTo>
                        <a:pt x="19146" y="3381"/>
                      </a:lnTo>
                      <a:lnTo>
                        <a:pt x="19223" y="2983"/>
                      </a:lnTo>
                      <a:lnTo>
                        <a:pt x="19285" y="2614"/>
                      </a:lnTo>
                      <a:lnTo>
                        <a:pt x="19459" y="2244"/>
                      </a:lnTo>
                      <a:lnTo>
                        <a:pt x="19584" y="1932"/>
                      </a:lnTo>
                      <a:lnTo>
                        <a:pt x="19681" y="1619"/>
                      </a:lnTo>
                      <a:lnTo>
                        <a:pt x="19771" y="1307"/>
                      </a:lnTo>
                      <a:lnTo>
                        <a:pt x="19910" y="1023"/>
                      </a:lnTo>
                      <a:lnTo>
                        <a:pt x="19993" y="881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19" name="Freeform 22"/>
                <p:cNvSpPr>
                  <a:spLocks/>
                </p:cNvSpPr>
                <p:nvPr/>
              </p:nvSpPr>
              <p:spPr bwMode="auto">
                <a:xfrm>
                  <a:off x="5175250" y="3617913"/>
                  <a:ext cx="217488" cy="3524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27"/>
                      </a:moveTo>
                      <a:lnTo>
                        <a:pt x="183" y="18486"/>
                      </a:lnTo>
                      <a:lnTo>
                        <a:pt x="459" y="17910"/>
                      </a:lnTo>
                      <a:lnTo>
                        <a:pt x="642" y="17297"/>
                      </a:lnTo>
                      <a:lnTo>
                        <a:pt x="642" y="16685"/>
                      </a:lnTo>
                      <a:lnTo>
                        <a:pt x="917" y="16072"/>
                      </a:lnTo>
                      <a:lnTo>
                        <a:pt x="1376" y="15495"/>
                      </a:lnTo>
                      <a:lnTo>
                        <a:pt x="1560" y="14919"/>
                      </a:lnTo>
                      <a:lnTo>
                        <a:pt x="1927" y="14270"/>
                      </a:lnTo>
                      <a:lnTo>
                        <a:pt x="2110" y="13694"/>
                      </a:lnTo>
                      <a:lnTo>
                        <a:pt x="2477" y="13117"/>
                      </a:lnTo>
                      <a:lnTo>
                        <a:pt x="2477" y="12541"/>
                      </a:lnTo>
                      <a:lnTo>
                        <a:pt x="2569" y="12000"/>
                      </a:lnTo>
                      <a:lnTo>
                        <a:pt x="2844" y="11459"/>
                      </a:lnTo>
                      <a:lnTo>
                        <a:pt x="2936" y="10847"/>
                      </a:lnTo>
                      <a:lnTo>
                        <a:pt x="3211" y="10378"/>
                      </a:lnTo>
                      <a:lnTo>
                        <a:pt x="3211" y="9802"/>
                      </a:lnTo>
                      <a:lnTo>
                        <a:pt x="3670" y="9261"/>
                      </a:lnTo>
                      <a:lnTo>
                        <a:pt x="4128" y="8721"/>
                      </a:lnTo>
                      <a:lnTo>
                        <a:pt x="4312" y="8288"/>
                      </a:lnTo>
                      <a:lnTo>
                        <a:pt x="4404" y="7748"/>
                      </a:lnTo>
                      <a:lnTo>
                        <a:pt x="4679" y="7243"/>
                      </a:lnTo>
                      <a:lnTo>
                        <a:pt x="4862" y="6811"/>
                      </a:lnTo>
                      <a:lnTo>
                        <a:pt x="5046" y="6342"/>
                      </a:lnTo>
                      <a:lnTo>
                        <a:pt x="5321" y="5874"/>
                      </a:lnTo>
                      <a:lnTo>
                        <a:pt x="5413" y="5477"/>
                      </a:lnTo>
                      <a:lnTo>
                        <a:pt x="5872" y="5009"/>
                      </a:lnTo>
                      <a:lnTo>
                        <a:pt x="5872" y="4505"/>
                      </a:lnTo>
                      <a:lnTo>
                        <a:pt x="6422" y="4144"/>
                      </a:lnTo>
                      <a:lnTo>
                        <a:pt x="6606" y="3748"/>
                      </a:lnTo>
                      <a:lnTo>
                        <a:pt x="6606" y="3423"/>
                      </a:lnTo>
                      <a:lnTo>
                        <a:pt x="7064" y="3099"/>
                      </a:lnTo>
                      <a:lnTo>
                        <a:pt x="7064" y="2703"/>
                      </a:lnTo>
                      <a:lnTo>
                        <a:pt x="7431" y="2414"/>
                      </a:lnTo>
                      <a:lnTo>
                        <a:pt x="7523" y="2090"/>
                      </a:lnTo>
                      <a:lnTo>
                        <a:pt x="7523" y="1838"/>
                      </a:lnTo>
                      <a:lnTo>
                        <a:pt x="7890" y="1586"/>
                      </a:lnTo>
                      <a:lnTo>
                        <a:pt x="7982" y="1297"/>
                      </a:lnTo>
                      <a:lnTo>
                        <a:pt x="8440" y="1081"/>
                      </a:lnTo>
                      <a:lnTo>
                        <a:pt x="8440" y="865"/>
                      </a:lnTo>
                      <a:lnTo>
                        <a:pt x="8899" y="685"/>
                      </a:lnTo>
                      <a:lnTo>
                        <a:pt x="8991" y="541"/>
                      </a:lnTo>
                      <a:lnTo>
                        <a:pt x="9174" y="360"/>
                      </a:lnTo>
                      <a:lnTo>
                        <a:pt x="9358" y="216"/>
                      </a:lnTo>
                      <a:lnTo>
                        <a:pt x="9358" y="144"/>
                      </a:lnTo>
                      <a:lnTo>
                        <a:pt x="9725" y="144"/>
                      </a:lnTo>
                      <a:lnTo>
                        <a:pt x="10183" y="36"/>
                      </a:lnTo>
                      <a:lnTo>
                        <a:pt x="10367" y="0"/>
                      </a:lnTo>
                      <a:lnTo>
                        <a:pt x="10642" y="36"/>
                      </a:lnTo>
                      <a:lnTo>
                        <a:pt x="10734" y="36"/>
                      </a:lnTo>
                      <a:lnTo>
                        <a:pt x="10826" y="144"/>
                      </a:lnTo>
                      <a:lnTo>
                        <a:pt x="11009" y="216"/>
                      </a:lnTo>
                      <a:lnTo>
                        <a:pt x="11468" y="360"/>
                      </a:lnTo>
                      <a:lnTo>
                        <a:pt x="11560" y="541"/>
                      </a:lnTo>
                      <a:lnTo>
                        <a:pt x="12018" y="757"/>
                      </a:lnTo>
                      <a:lnTo>
                        <a:pt x="12110" y="1009"/>
                      </a:lnTo>
                      <a:lnTo>
                        <a:pt x="12477" y="1261"/>
                      </a:lnTo>
                      <a:lnTo>
                        <a:pt x="12477" y="1586"/>
                      </a:lnTo>
                      <a:lnTo>
                        <a:pt x="12569" y="1874"/>
                      </a:lnTo>
                      <a:lnTo>
                        <a:pt x="12936" y="2306"/>
                      </a:lnTo>
                      <a:lnTo>
                        <a:pt x="12936" y="2703"/>
                      </a:lnTo>
                      <a:lnTo>
                        <a:pt x="13394" y="3171"/>
                      </a:lnTo>
                      <a:lnTo>
                        <a:pt x="13394" y="3532"/>
                      </a:lnTo>
                      <a:lnTo>
                        <a:pt x="13578" y="4036"/>
                      </a:lnTo>
                      <a:lnTo>
                        <a:pt x="14128" y="4396"/>
                      </a:lnTo>
                      <a:lnTo>
                        <a:pt x="14220" y="4973"/>
                      </a:lnTo>
                      <a:lnTo>
                        <a:pt x="14587" y="5477"/>
                      </a:lnTo>
                      <a:lnTo>
                        <a:pt x="14862" y="5982"/>
                      </a:lnTo>
                      <a:lnTo>
                        <a:pt x="15046" y="6486"/>
                      </a:lnTo>
                      <a:lnTo>
                        <a:pt x="15138" y="7063"/>
                      </a:lnTo>
                      <a:lnTo>
                        <a:pt x="15321" y="7676"/>
                      </a:lnTo>
                      <a:lnTo>
                        <a:pt x="15596" y="8216"/>
                      </a:lnTo>
                      <a:lnTo>
                        <a:pt x="15780" y="8757"/>
                      </a:lnTo>
                      <a:lnTo>
                        <a:pt x="15963" y="9369"/>
                      </a:lnTo>
                      <a:lnTo>
                        <a:pt x="16330" y="9910"/>
                      </a:lnTo>
                      <a:lnTo>
                        <a:pt x="16789" y="10414"/>
                      </a:lnTo>
                      <a:lnTo>
                        <a:pt x="16789" y="10991"/>
                      </a:lnTo>
                      <a:lnTo>
                        <a:pt x="17064" y="11604"/>
                      </a:lnTo>
                      <a:lnTo>
                        <a:pt x="17248" y="12144"/>
                      </a:lnTo>
                      <a:lnTo>
                        <a:pt x="17431" y="12757"/>
                      </a:lnTo>
                      <a:lnTo>
                        <a:pt x="17523" y="13297"/>
                      </a:lnTo>
                      <a:lnTo>
                        <a:pt x="17523" y="13838"/>
                      </a:lnTo>
                      <a:lnTo>
                        <a:pt x="17890" y="14378"/>
                      </a:lnTo>
                      <a:lnTo>
                        <a:pt x="17890" y="14991"/>
                      </a:lnTo>
                      <a:lnTo>
                        <a:pt x="18349" y="15495"/>
                      </a:lnTo>
                      <a:lnTo>
                        <a:pt x="18440" y="15964"/>
                      </a:lnTo>
                      <a:lnTo>
                        <a:pt x="18624" y="16396"/>
                      </a:lnTo>
                      <a:lnTo>
                        <a:pt x="18991" y="16829"/>
                      </a:lnTo>
                      <a:lnTo>
                        <a:pt x="19083" y="17297"/>
                      </a:lnTo>
                      <a:lnTo>
                        <a:pt x="19358" y="17694"/>
                      </a:lnTo>
                      <a:lnTo>
                        <a:pt x="19358" y="18162"/>
                      </a:lnTo>
                      <a:lnTo>
                        <a:pt x="19450" y="18486"/>
                      </a:lnTo>
                      <a:lnTo>
                        <a:pt x="19541" y="18919"/>
                      </a:lnTo>
                      <a:lnTo>
                        <a:pt x="19633" y="19171"/>
                      </a:lnTo>
                      <a:lnTo>
                        <a:pt x="19817" y="19459"/>
                      </a:lnTo>
                      <a:lnTo>
                        <a:pt x="19908" y="19784"/>
                      </a:lnTo>
                      <a:lnTo>
                        <a:pt x="19908" y="19964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0" name="Freeform 23"/>
                <p:cNvSpPr>
                  <a:spLocks/>
                </p:cNvSpPr>
                <p:nvPr/>
              </p:nvSpPr>
              <p:spPr bwMode="auto">
                <a:xfrm>
                  <a:off x="5391150" y="3956050"/>
                  <a:ext cx="227013" cy="33972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36"/>
                      </a:lnTo>
                      <a:lnTo>
                        <a:pt x="348" y="1271"/>
                      </a:lnTo>
                      <a:lnTo>
                        <a:pt x="522" y="1907"/>
                      </a:lnTo>
                      <a:lnTo>
                        <a:pt x="609" y="2505"/>
                      </a:lnTo>
                      <a:lnTo>
                        <a:pt x="870" y="3140"/>
                      </a:lnTo>
                      <a:lnTo>
                        <a:pt x="1304" y="3738"/>
                      </a:lnTo>
                      <a:lnTo>
                        <a:pt x="1304" y="4299"/>
                      </a:lnTo>
                      <a:lnTo>
                        <a:pt x="1565" y="4935"/>
                      </a:lnTo>
                      <a:lnTo>
                        <a:pt x="1652" y="5607"/>
                      </a:lnTo>
                      <a:lnTo>
                        <a:pt x="2261" y="6093"/>
                      </a:lnTo>
                      <a:lnTo>
                        <a:pt x="2435" y="6729"/>
                      </a:lnTo>
                      <a:lnTo>
                        <a:pt x="2522" y="7327"/>
                      </a:lnTo>
                      <a:lnTo>
                        <a:pt x="2609" y="7888"/>
                      </a:lnTo>
                      <a:lnTo>
                        <a:pt x="2783" y="8523"/>
                      </a:lnTo>
                      <a:lnTo>
                        <a:pt x="3043" y="9047"/>
                      </a:lnTo>
                      <a:lnTo>
                        <a:pt x="3130" y="9607"/>
                      </a:lnTo>
                      <a:lnTo>
                        <a:pt x="3130" y="10131"/>
                      </a:lnTo>
                      <a:lnTo>
                        <a:pt x="3478" y="10654"/>
                      </a:lnTo>
                      <a:lnTo>
                        <a:pt x="3652" y="11178"/>
                      </a:lnTo>
                      <a:lnTo>
                        <a:pt x="4000" y="11701"/>
                      </a:lnTo>
                      <a:lnTo>
                        <a:pt x="4174" y="12187"/>
                      </a:lnTo>
                      <a:lnTo>
                        <a:pt x="4348" y="12673"/>
                      </a:lnTo>
                      <a:lnTo>
                        <a:pt x="4435" y="13159"/>
                      </a:lnTo>
                      <a:lnTo>
                        <a:pt x="4609" y="13720"/>
                      </a:lnTo>
                      <a:lnTo>
                        <a:pt x="4870" y="14056"/>
                      </a:lnTo>
                      <a:lnTo>
                        <a:pt x="5217" y="14542"/>
                      </a:lnTo>
                      <a:lnTo>
                        <a:pt x="5478" y="14953"/>
                      </a:lnTo>
                      <a:lnTo>
                        <a:pt x="5652" y="15477"/>
                      </a:lnTo>
                      <a:lnTo>
                        <a:pt x="5739" y="15850"/>
                      </a:lnTo>
                      <a:lnTo>
                        <a:pt x="6087" y="16262"/>
                      </a:lnTo>
                      <a:lnTo>
                        <a:pt x="6174" y="16636"/>
                      </a:lnTo>
                      <a:lnTo>
                        <a:pt x="6522" y="16935"/>
                      </a:lnTo>
                      <a:lnTo>
                        <a:pt x="6783" y="17196"/>
                      </a:lnTo>
                      <a:lnTo>
                        <a:pt x="6870" y="17607"/>
                      </a:lnTo>
                      <a:lnTo>
                        <a:pt x="7130" y="17981"/>
                      </a:lnTo>
                      <a:lnTo>
                        <a:pt x="7217" y="18131"/>
                      </a:lnTo>
                      <a:lnTo>
                        <a:pt x="7565" y="18430"/>
                      </a:lnTo>
                      <a:lnTo>
                        <a:pt x="7565" y="18692"/>
                      </a:lnTo>
                      <a:lnTo>
                        <a:pt x="7652" y="18953"/>
                      </a:lnTo>
                      <a:lnTo>
                        <a:pt x="7826" y="19140"/>
                      </a:lnTo>
                      <a:lnTo>
                        <a:pt x="8087" y="19327"/>
                      </a:lnTo>
                      <a:lnTo>
                        <a:pt x="8522" y="19439"/>
                      </a:lnTo>
                      <a:lnTo>
                        <a:pt x="8609" y="19626"/>
                      </a:lnTo>
                      <a:lnTo>
                        <a:pt x="8957" y="19776"/>
                      </a:lnTo>
                      <a:lnTo>
                        <a:pt x="9130" y="19850"/>
                      </a:lnTo>
                      <a:lnTo>
                        <a:pt x="9304" y="19850"/>
                      </a:lnTo>
                      <a:lnTo>
                        <a:pt x="9478" y="19963"/>
                      </a:lnTo>
                      <a:lnTo>
                        <a:pt x="9652" y="19963"/>
                      </a:lnTo>
                      <a:lnTo>
                        <a:pt x="9826" y="19963"/>
                      </a:lnTo>
                      <a:lnTo>
                        <a:pt x="10174" y="19850"/>
                      </a:lnTo>
                      <a:lnTo>
                        <a:pt x="10348" y="19850"/>
                      </a:lnTo>
                      <a:lnTo>
                        <a:pt x="10522" y="19738"/>
                      </a:lnTo>
                      <a:lnTo>
                        <a:pt x="10696" y="19477"/>
                      </a:lnTo>
                      <a:lnTo>
                        <a:pt x="10870" y="19327"/>
                      </a:lnTo>
                      <a:lnTo>
                        <a:pt x="11391" y="19103"/>
                      </a:lnTo>
                      <a:lnTo>
                        <a:pt x="11391" y="18879"/>
                      </a:lnTo>
                      <a:lnTo>
                        <a:pt x="11913" y="18542"/>
                      </a:lnTo>
                      <a:lnTo>
                        <a:pt x="12174" y="18243"/>
                      </a:lnTo>
                      <a:lnTo>
                        <a:pt x="12348" y="17907"/>
                      </a:lnTo>
                      <a:lnTo>
                        <a:pt x="12522" y="17495"/>
                      </a:lnTo>
                      <a:lnTo>
                        <a:pt x="12522" y="17159"/>
                      </a:lnTo>
                      <a:lnTo>
                        <a:pt x="12870" y="16710"/>
                      </a:lnTo>
                      <a:lnTo>
                        <a:pt x="13130" y="16262"/>
                      </a:lnTo>
                      <a:lnTo>
                        <a:pt x="13217" y="15813"/>
                      </a:lnTo>
                      <a:lnTo>
                        <a:pt x="13565" y="15364"/>
                      </a:lnTo>
                      <a:lnTo>
                        <a:pt x="13913" y="14841"/>
                      </a:lnTo>
                      <a:lnTo>
                        <a:pt x="14087" y="14355"/>
                      </a:lnTo>
                      <a:lnTo>
                        <a:pt x="14348" y="13832"/>
                      </a:lnTo>
                      <a:lnTo>
                        <a:pt x="14696" y="13346"/>
                      </a:lnTo>
                      <a:lnTo>
                        <a:pt x="14783" y="12822"/>
                      </a:lnTo>
                      <a:lnTo>
                        <a:pt x="15304" y="12187"/>
                      </a:lnTo>
                      <a:lnTo>
                        <a:pt x="15565" y="11664"/>
                      </a:lnTo>
                      <a:lnTo>
                        <a:pt x="15652" y="11103"/>
                      </a:lnTo>
                      <a:lnTo>
                        <a:pt x="15826" y="10579"/>
                      </a:lnTo>
                      <a:lnTo>
                        <a:pt x="16087" y="10019"/>
                      </a:lnTo>
                      <a:lnTo>
                        <a:pt x="16435" y="9495"/>
                      </a:lnTo>
                      <a:lnTo>
                        <a:pt x="16783" y="8897"/>
                      </a:lnTo>
                      <a:lnTo>
                        <a:pt x="16870" y="8336"/>
                      </a:lnTo>
                      <a:lnTo>
                        <a:pt x="16957" y="7813"/>
                      </a:lnTo>
                      <a:lnTo>
                        <a:pt x="17217" y="7327"/>
                      </a:lnTo>
                      <a:lnTo>
                        <a:pt x="17391" y="6804"/>
                      </a:lnTo>
                      <a:lnTo>
                        <a:pt x="17565" y="6206"/>
                      </a:lnTo>
                      <a:lnTo>
                        <a:pt x="17565" y="5682"/>
                      </a:lnTo>
                      <a:lnTo>
                        <a:pt x="18087" y="5196"/>
                      </a:lnTo>
                      <a:lnTo>
                        <a:pt x="18348" y="4673"/>
                      </a:lnTo>
                      <a:lnTo>
                        <a:pt x="18435" y="4262"/>
                      </a:lnTo>
                      <a:lnTo>
                        <a:pt x="18696" y="3776"/>
                      </a:lnTo>
                      <a:lnTo>
                        <a:pt x="18957" y="3364"/>
                      </a:lnTo>
                      <a:lnTo>
                        <a:pt x="19130" y="3028"/>
                      </a:lnTo>
                      <a:lnTo>
                        <a:pt x="19391" y="2654"/>
                      </a:lnTo>
                      <a:lnTo>
                        <a:pt x="19391" y="2243"/>
                      </a:lnTo>
                      <a:lnTo>
                        <a:pt x="19478" y="1907"/>
                      </a:lnTo>
                      <a:lnTo>
                        <a:pt x="19565" y="1645"/>
                      </a:lnTo>
                      <a:lnTo>
                        <a:pt x="19826" y="1346"/>
                      </a:lnTo>
                      <a:lnTo>
                        <a:pt x="19826" y="1047"/>
                      </a:lnTo>
                      <a:lnTo>
                        <a:pt x="19913" y="86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1" name="Freeform 24"/>
                <p:cNvSpPr>
                  <a:spLocks/>
                </p:cNvSpPr>
                <p:nvPr/>
              </p:nvSpPr>
              <p:spPr bwMode="auto">
                <a:xfrm>
                  <a:off x="5616575" y="3536950"/>
                  <a:ext cx="217488" cy="4508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0"/>
                      </a:moveTo>
                      <a:lnTo>
                        <a:pt x="183" y="18507"/>
                      </a:lnTo>
                      <a:lnTo>
                        <a:pt x="459" y="17887"/>
                      </a:lnTo>
                      <a:lnTo>
                        <a:pt x="642" y="17324"/>
                      </a:lnTo>
                      <a:lnTo>
                        <a:pt x="642" y="16704"/>
                      </a:lnTo>
                      <a:lnTo>
                        <a:pt x="917" y="16085"/>
                      </a:lnTo>
                      <a:lnTo>
                        <a:pt x="1376" y="15521"/>
                      </a:lnTo>
                      <a:lnTo>
                        <a:pt x="1560" y="14873"/>
                      </a:lnTo>
                      <a:lnTo>
                        <a:pt x="1927" y="14282"/>
                      </a:lnTo>
                      <a:lnTo>
                        <a:pt x="2110" y="13718"/>
                      </a:lnTo>
                      <a:lnTo>
                        <a:pt x="2477" y="13127"/>
                      </a:lnTo>
                      <a:lnTo>
                        <a:pt x="2477" y="12620"/>
                      </a:lnTo>
                      <a:lnTo>
                        <a:pt x="2569" y="12085"/>
                      </a:lnTo>
                      <a:lnTo>
                        <a:pt x="2844" y="11465"/>
                      </a:lnTo>
                      <a:lnTo>
                        <a:pt x="2936" y="10901"/>
                      </a:lnTo>
                      <a:lnTo>
                        <a:pt x="3211" y="10366"/>
                      </a:lnTo>
                      <a:lnTo>
                        <a:pt x="3211" y="9831"/>
                      </a:lnTo>
                      <a:lnTo>
                        <a:pt x="3670" y="9239"/>
                      </a:lnTo>
                      <a:lnTo>
                        <a:pt x="4128" y="8817"/>
                      </a:lnTo>
                      <a:lnTo>
                        <a:pt x="4312" y="8197"/>
                      </a:lnTo>
                      <a:lnTo>
                        <a:pt x="4404" y="7718"/>
                      </a:lnTo>
                      <a:lnTo>
                        <a:pt x="4679" y="7211"/>
                      </a:lnTo>
                      <a:lnTo>
                        <a:pt x="4862" y="6845"/>
                      </a:lnTo>
                      <a:lnTo>
                        <a:pt x="5046" y="6366"/>
                      </a:lnTo>
                      <a:lnTo>
                        <a:pt x="5321" y="5915"/>
                      </a:lnTo>
                      <a:lnTo>
                        <a:pt x="5413" y="5380"/>
                      </a:lnTo>
                      <a:lnTo>
                        <a:pt x="5872" y="5014"/>
                      </a:lnTo>
                      <a:lnTo>
                        <a:pt x="5872" y="4563"/>
                      </a:lnTo>
                      <a:lnTo>
                        <a:pt x="6422" y="4141"/>
                      </a:lnTo>
                      <a:lnTo>
                        <a:pt x="6606" y="3803"/>
                      </a:lnTo>
                      <a:lnTo>
                        <a:pt x="6606" y="3380"/>
                      </a:lnTo>
                      <a:lnTo>
                        <a:pt x="7064" y="3014"/>
                      </a:lnTo>
                      <a:lnTo>
                        <a:pt x="7064" y="2676"/>
                      </a:lnTo>
                      <a:lnTo>
                        <a:pt x="7431" y="2479"/>
                      </a:lnTo>
                      <a:lnTo>
                        <a:pt x="7523" y="2113"/>
                      </a:lnTo>
                      <a:lnTo>
                        <a:pt x="7523" y="1831"/>
                      </a:lnTo>
                      <a:lnTo>
                        <a:pt x="7890" y="1549"/>
                      </a:lnTo>
                      <a:lnTo>
                        <a:pt x="7982" y="1324"/>
                      </a:lnTo>
                      <a:lnTo>
                        <a:pt x="8440" y="1099"/>
                      </a:lnTo>
                      <a:lnTo>
                        <a:pt x="8440" y="845"/>
                      </a:lnTo>
                      <a:lnTo>
                        <a:pt x="8899" y="676"/>
                      </a:lnTo>
                      <a:lnTo>
                        <a:pt x="8991" y="479"/>
                      </a:lnTo>
                      <a:lnTo>
                        <a:pt x="9174" y="423"/>
                      </a:lnTo>
                      <a:lnTo>
                        <a:pt x="9358" y="282"/>
                      </a:lnTo>
                      <a:lnTo>
                        <a:pt x="9358" y="141"/>
                      </a:lnTo>
                      <a:lnTo>
                        <a:pt x="9725" y="113"/>
                      </a:lnTo>
                      <a:lnTo>
                        <a:pt x="10183" y="28"/>
                      </a:lnTo>
                      <a:lnTo>
                        <a:pt x="10367" y="0"/>
                      </a:lnTo>
                      <a:lnTo>
                        <a:pt x="10642" y="28"/>
                      </a:lnTo>
                      <a:lnTo>
                        <a:pt x="10734" y="28"/>
                      </a:lnTo>
                      <a:lnTo>
                        <a:pt x="10826" y="113"/>
                      </a:lnTo>
                      <a:lnTo>
                        <a:pt x="11009" y="197"/>
                      </a:lnTo>
                      <a:lnTo>
                        <a:pt x="11468" y="423"/>
                      </a:lnTo>
                      <a:lnTo>
                        <a:pt x="11560" y="535"/>
                      </a:lnTo>
                      <a:lnTo>
                        <a:pt x="12018" y="761"/>
                      </a:lnTo>
                      <a:lnTo>
                        <a:pt x="12110" y="1014"/>
                      </a:lnTo>
                      <a:lnTo>
                        <a:pt x="12477" y="1268"/>
                      </a:lnTo>
                      <a:lnTo>
                        <a:pt x="12477" y="1549"/>
                      </a:lnTo>
                      <a:lnTo>
                        <a:pt x="12569" y="1887"/>
                      </a:lnTo>
                      <a:lnTo>
                        <a:pt x="12936" y="2310"/>
                      </a:lnTo>
                      <a:lnTo>
                        <a:pt x="12936" y="2676"/>
                      </a:lnTo>
                      <a:lnTo>
                        <a:pt x="13394" y="3127"/>
                      </a:lnTo>
                      <a:lnTo>
                        <a:pt x="13394" y="3493"/>
                      </a:lnTo>
                      <a:lnTo>
                        <a:pt x="13578" y="3972"/>
                      </a:lnTo>
                      <a:lnTo>
                        <a:pt x="14128" y="4451"/>
                      </a:lnTo>
                      <a:lnTo>
                        <a:pt x="14220" y="4986"/>
                      </a:lnTo>
                      <a:lnTo>
                        <a:pt x="14587" y="5437"/>
                      </a:lnTo>
                      <a:lnTo>
                        <a:pt x="14862" y="6000"/>
                      </a:lnTo>
                      <a:lnTo>
                        <a:pt x="15046" y="6507"/>
                      </a:lnTo>
                      <a:lnTo>
                        <a:pt x="15138" y="7070"/>
                      </a:lnTo>
                      <a:lnTo>
                        <a:pt x="15321" y="7577"/>
                      </a:lnTo>
                      <a:lnTo>
                        <a:pt x="15596" y="8169"/>
                      </a:lnTo>
                      <a:lnTo>
                        <a:pt x="15780" y="8817"/>
                      </a:lnTo>
                      <a:lnTo>
                        <a:pt x="15963" y="9324"/>
                      </a:lnTo>
                      <a:lnTo>
                        <a:pt x="16330" y="9915"/>
                      </a:lnTo>
                      <a:lnTo>
                        <a:pt x="16789" y="10451"/>
                      </a:lnTo>
                      <a:lnTo>
                        <a:pt x="16789" y="11042"/>
                      </a:lnTo>
                      <a:lnTo>
                        <a:pt x="17064" y="11634"/>
                      </a:lnTo>
                      <a:lnTo>
                        <a:pt x="17248" y="12197"/>
                      </a:lnTo>
                      <a:lnTo>
                        <a:pt x="17431" y="12789"/>
                      </a:lnTo>
                      <a:lnTo>
                        <a:pt x="17523" y="13296"/>
                      </a:lnTo>
                      <a:lnTo>
                        <a:pt x="17523" y="13803"/>
                      </a:lnTo>
                      <a:lnTo>
                        <a:pt x="17890" y="14394"/>
                      </a:lnTo>
                      <a:lnTo>
                        <a:pt x="17890" y="14930"/>
                      </a:lnTo>
                      <a:lnTo>
                        <a:pt x="18349" y="15437"/>
                      </a:lnTo>
                      <a:lnTo>
                        <a:pt x="18440" y="15887"/>
                      </a:lnTo>
                      <a:lnTo>
                        <a:pt x="18624" y="16451"/>
                      </a:lnTo>
                      <a:lnTo>
                        <a:pt x="18991" y="16845"/>
                      </a:lnTo>
                      <a:lnTo>
                        <a:pt x="19083" y="17324"/>
                      </a:lnTo>
                      <a:lnTo>
                        <a:pt x="19358" y="17718"/>
                      </a:lnTo>
                      <a:lnTo>
                        <a:pt x="19358" y="18169"/>
                      </a:lnTo>
                      <a:lnTo>
                        <a:pt x="19450" y="18563"/>
                      </a:lnTo>
                      <a:lnTo>
                        <a:pt x="19541" y="18845"/>
                      </a:lnTo>
                      <a:lnTo>
                        <a:pt x="19633" y="19155"/>
                      </a:lnTo>
                      <a:lnTo>
                        <a:pt x="19817" y="19521"/>
                      </a:lnTo>
                      <a:lnTo>
                        <a:pt x="19908" y="19718"/>
                      </a:lnTo>
                      <a:lnTo>
                        <a:pt x="19908" y="1997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2" name="Freeform 25"/>
                <p:cNvSpPr>
                  <a:spLocks/>
                </p:cNvSpPr>
                <p:nvPr/>
              </p:nvSpPr>
              <p:spPr bwMode="auto">
                <a:xfrm>
                  <a:off x="5838825" y="3957638"/>
                  <a:ext cx="230188" cy="4333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14"/>
                      </a:lnTo>
                      <a:lnTo>
                        <a:pt x="348" y="1287"/>
                      </a:lnTo>
                      <a:lnTo>
                        <a:pt x="522" y="1901"/>
                      </a:lnTo>
                      <a:lnTo>
                        <a:pt x="609" y="2544"/>
                      </a:lnTo>
                      <a:lnTo>
                        <a:pt x="870" y="3129"/>
                      </a:lnTo>
                      <a:lnTo>
                        <a:pt x="1304" y="3713"/>
                      </a:lnTo>
                      <a:lnTo>
                        <a:pt x="1304" y="4357"/>
                      </a:lnTo>
                      <a:lnTo>
                        <a:pt x="1565" y="4971"/>
                      </a:lnTo>
                      <a:lnTo>
                        <a:pt x="1652" y="5556"/>
                      </a:lnTo>
                      <a:lnTo>
                        <a:pt x="2261" y="6170"/>
                      </a:lnTo>
                      <a:lnTo>
                        <a:pt x="2435" y="6754"/>
                      </a:lnTo>
                      <a:lnTo>
                        <a:pt x="2522" y="7310"/>
                      </a:lnTo>
                      <a:lnTo>
                        <a:pt x="2609" y="7865"/>
                      </a:lnTo>
                      <a:lnTo>
                        <a:pt x="2783" y="8480"/>
                      </a:lnTo>
                      <a:lnTo>
                        <a:pt x="3043" y="9006"/>
                      </a:lnTo>
                      <a:lnTo>
                        <a:pt x="3130" y="9561"/>
                      </a:lnTo>
                      <a:lnTo>
                        <a:pt x="3130" y="10117"/>
                      </a:lnTo>
                      <a:lnTo>
                        <a:pt x="3478" y="10673"/>
                      </a:lnTo>
                      <a:lnTo>
                        <a:pt x="3652" y="11199"/>
                      </a:lnTo>
                      <a:lnTo>
                        <a:pt x="4000" y="11725"/>
                      </a:lnTo>
                      <a:lnTo>
                        <a:pt x="4174" y="12222"/>
                      </a:lnTo>
                      <a:lnTo>
                        <a:pt x="4348" y="12690"/>
                      </a:lnTo>
                      <a:lnTo>
                        <a:pt x="4435" y="13187"/>
                      </a:lnTo>
                      <a:lnTo>
                        <a:pt x="4609" y="13626"/>
                      </a:lnTo>
                      <a:lnTo>
                        <a:pt x="4870" y="14123"/>
                      </a:lnTo>
                      <a:lnTo>
                        <a:pt x="5217" y="14561"/>
                      </a:lnTo>
                      <a:lnTo>
                        <a:pt x="5478" y="15029"/>
                      </a:lnTo>
                      <a:lnTo>
                        <a:pt x="5652" y="15439"/>
                      </a:lnTo>
                      <a:lnTo>
                        <a:pt x="5739" y="15848"/>
                      </a:lnTo>
                      <a:lnTo>
                        <a:pt x="6087" y="16199"/>
                      </a:lnTo>
                      <a:lnTo>
                        <a:pt x="6174" y="16637"/>
                      </a:lnTo>
                      <a:lnTo>
                        <a:pt x="6522" y="16959"/>
                      </a:lnTo>
                      <a:lnTo>
                        <a:pt x="6783" y="17339"/>
                      </a:lnTo>
                      <a:lnTo>
                        <a:pt x="6870" y="17515"/>
                      </a:lnTo>
                      <a:lnTo>
                        <a:pt x="7130" y="17924"/>
                      </a:lnTo>
                      <a:lnTo>
                        <a:pt x="7217" y="18129"/>
                      </a:lnTo>
                      <a:lnTo>
                        <a:pt x="7565" y="18480"/>
                      </a:lnTo>
                      <a:lnTo>
                        <a:pt x="7565" y="18713"/>
                      </a:lnTo>
                      <a:lnTo>
                        <a:pt x="7652" y="18918"/>
                      </a:lnTo>
                      <a:lnTo>
                        <a:pt x="7826" y="19123"/>
                      </a:lnTo>
                      <a:lnTo>
                        <a:pt x="8087" y="19327"/>
                      </a:lnTo>
                      <a:lnTo>
                        <a:pt x="8522" y="19503"/>
                      </a:lnTo>
                      <a:lnTo>
                        <a:pt x="8609" y="19561"/>
                      </a:lnTo>
                      <a:lnTo>
                        <a:pt x="8957" y="19708"/>
                      </a:lnTo>
                      <a:lnTo>
                        <a:pt x="9130" y="19854"/>
                      </a:lnTo>
                      <a:lnTo>
                        <a:pt x="9304" y="19883"/>
                      </a:lnTo>
                      <a:lnTo>
                        <a:pt x="9478" y="19971"/>
                      </a:lnTo>
                      <a:lnTo>
                        <a:pt x="9652" y="19971"/>
                      </a:lnTo>
                      <a:lnTo>
                        <a:pt x="9826" y="19971"/>
                      </a:lnTo>
                      <a:lnTo>
                        <a:pt x="10174" y="19883"/>
                      </a:lnTo>
                      <a:lnTo>
                        <a:pt x="10348" y="19854"/>
                      </a:lnTo>
                      <a:lnTo>
                        <a:pt x="10522" y="19708"/>
                      </a:lnTo>
                      <a:lnTo>
                        <a:pt x="10696" y="19503"/>
                      </a:lnTo>
                      <a:lnTo>
                        <a:pt x="10870" y="19327"/>
                      </a:lnTo>
                      <a:lnTo>
                        <a:pt x="11391" y="19123"/>
                      </a:lnTo>
                      <a:lnTo>
                        <a:pt x="11391" y="18801"/>
                      </a:lnTo>
                      <a:lnTo>
                        <a:pt x="11913" y="18538"/>
                      </a:lnTo>
                      <a:lnTo>
                        <a:pt x="12174" y="18216"/>
                      </a:lnTo>
                      <a:lnTo>
                        <a:pt x="12348" y="17924"/>
                      </a:lnTo>
                      <a:lnTo>
                        <a:pt x="12522" y="17515"/>
                      </a:lnTo>
                      <a:lnTo>
                        <a:pt x="12522" y="17164"/>
                      </a:lnTo>
                      <a:lnTo>
                        <a:pt x="12870" y="16725"/>
                      </a:lnTo>
                      <a:lnTo>
                        <a:pt x="13130" y="16287"/>
                      </a:lnTo>
                      <a:lnTo>
                        <a:pt x="13217" y="15819"/>
                      </a:lnTo>
                      <a:lnTo>
                        <a:pt x="13565" y="15351"/>
                      </a:lnTo>
                      <a:lnTo>
                        <a:pt x="13913" y="14854"/>
                      </a:lnTo>
                      <a:lnTo>
                        <a:pt x="14087" y="14386"/>
                      </a:lnTo>
                      <a:lnTo>
                        <a:pt x="14348" y="13830"/>
                      </a:lnTo>
                      <a:lnTo>
                        <a:pt x="14696" y="13304"/>
                      </a:lnTo>
                      <a:lnTo>
                        <a:pt x="14783" y="12778"/>
                      </a:lnTo>
                      <a:lnTo>
                        <a:pt x="15304" y="12222"/>
                      </a:lnTo>
                      <a:lnTo>
                        <a:pt x="15565" y="11579"/>
                      </a:lnTo>
                      <a:lnTo>
                        <a:pt x="15652" y="11082"/>
                      </a:lnTo>
                      <a:lnTo>
                        <a:pt x="15826" y="10556"/>
                      </a:lnTo>
                      <a:lnTo>
                        <a:pt x="16087" y="10000"/>
                      </a:lnTo>
                      <a:lnTo>
                        <a:pt x="16435" y="9444"/>
                      </a:lnTo>
                      <a:lnTo>
                        <a:pt x="16783" y="8947"/>
                      </a:lnTo>
                      <a:lnTo>
                        <a:pt x="16870" y="8421"/>
                      </a:lnTo>
                      <a:lnTo>
                        <a:pt x="16957" y="7778"/>
                      </a:lnTo>
                      <a:lnTo>
                        <a:pt x="17217" y="7310"/>
                      </a:lnTo>
                      <a:lnTo>
                        <a:pt x="17391" y="6754"/>
                      </a:lnTo>
                      <a:lnTo>
                        <a:pt x="17565" y="6257"/>
                      </a:lnTo>
                      <a:lnTo>
                        <a:pt x="17565" y="5731"/>
                      </a:lnTo>
                      <a:lnTo>
                        <a:pt x="18087" y="5234"/>
                      </a:lnTo>
                      <a:lnTo>
                        <a:pt x="18348" y="4737"/>
                      </a:lnTo>
                      <a:lnTo>
                        <a:pt x="18435" y="4269"/>
                      </a:lnTo>
                      <a:lnTo>
                        <a:pt x="18696" y="3860"/>
                      </a:lnTo>
                      <a:lnTo>
                        <a:pt x="18957" y="3363"/>
                      </a:lnTo>
                      <a:lnTo>
                        <a:pt x="19130" y="2953"/>
                      </a:lnTo>
                      <a:lnTo>
                        <a:pt x="19391" y="2573"/>
                      </a:lnTo>
                      <a:lnTo>
                        <a:pt x="19391" y="2251"/>
                      </a:lnTo>
                      <a:lnTo>
                        <a:pt x="19478" y="1901"/>
                      </a:lnTo>
                      <a:lnTo>
                        <a:pt x="19565" y="1579"/>
                      </a:lnTo>
                      <a:lnTo>
                        <a:pt x="19826" y="1374"/>
                      </a:lnTo>
                      <a:lnTo>
                        <a:pt x="19826" y="1082"/>
                      </a:lnTo>
                      <a:lnTo>
                        <a:pt x="19913" y="8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3" name="Freeform 26"/>
                <p:cNvSpPr>
                  <a:spLocks/>
                </p:cNvSpPr>
                <p:nvPr/>
              </p:nvSpPr>
              <p:spPr bwMode="auto">
                <a:xfrm>
                  <a:off x="6057900" y="3540125"/>
                  <a:ext cx="215900" cy="41910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0"/>
                      </a:moveTo>
                      <a:lnTo>
                        <a:pt x="183" y="18483"/>
                      </a:lnTo>
                      <a:lnTo>
                        <a:pt x="459" y="17936"/>
                      </a:lnTo>
                      <a:lnTo>
                        <a:pt x="642" y="17269"/>
                      </a:lnTo>
                      <a:lnTo>
                        <a:pt x="642" y="16692"/>
                      </a:lnTo>
                      <a:lnTo>
                        <a:pt x="917" y="16146"/>
                      </a:lnTo>
                      <a:lnTo>
                        <a:pt x="1376" y="15539"/>
                      </a:lnTo>
                      <a:lnTo>
                        <a:pt x="1560" y="14871"/>
                      </a:lnTo>
                      <a:lnTo>
                        <a:pt x="1927" y="14325"/>
                      </a:lnTo>
                      <a:lnTo>
                        <a:pt x="2110" y="13718"/>
                      </a:lnTo>
                      <a:lnTo>
                        <a:pt x="2477" y="13111"/>
                      </a:lnTo>
                      <a:lnTo>
                        <a:pt x="2477" y="12595"/>
                      </a:lnTo>
                      <a:lnTo>
                        <a:pt x="2569" y="12049"/>
                      </a:lnTo>
                      <a:lnTo>
                        <a:pt x="2844" y="11472"/>
                      </a:lnTo>
                      <a:lnTo>
                        <a:pt x="2936" y="10926"/>
                      </a:lnTo>
                      <a:lnTo>
                        <a:pt x="3211" y="10349"/>
                      </a:lnTo>
                      <a:lnTo>
                        <a:pt x="3211" y="9894"/>
                      </a:lnTo>
                      <a:lnTo>
                        <a:pt x="3670" y="9317"/>
                      </a:lnTo>
                      <a:lnTo>
                        <a:pt x="4128" y="8741"/>
                      </a:lnTo>
                      <a:lnTo>
                        <a:pt x="4312" y="8194"/>
                      </a:lnTo>
                      <a:lnTo>
                        <a:pt x="4404" y="7709"/>
                      </a:lnTo>
                      <a:lnTo>
                        <a:pt x="4679" y="7223"/>
                      </a:lnTo>
                      <a:lnTo>
                        <a:pt x="4862" y="6798"/>
                      </a:lnTo>
                      <a:lnTo>
                        <a:pt x="5046" y="6282"/>
                      </a:lnTo>
                      <a:lnTo>
                        <a:pt x="5321" y="5857"/>
                      </a:lnTo>
                      <a:lnTo>
                        <a:pt x="5413" y="5402"/>
                      </a:lnTo>
                      <a:lnTo>
                        <a:pt x="5872" y="4947"/>
                      </a:lnTo>
                      <a:lnTo>
                        <a:pt x="5872" y="4613"/>
                      </a:lnTo>
                      <a:lnTo>
                        <a:pt x="6422" y="4188"/>
                      </a:lnTo>
                      <a:lnTo>
                        <a:pt x="6606" y="3763"/>
                      </a:lnTo>
                      <a:lnTo>
                        <a:pt x="6606" y="3399"/>
                      </a:lnTo>
                      <a:lnTo>
                        <a:pt x="7064" y="3005"/>
                      </a:lnTo>
                      <a:lnTo>
                        <a:pt x="7064" y="2731"/>
                      </a:lnTo>
                      <a:lnTo>
                        <a:pt x="7431" y="2458"/>
                      </a:lnTo>
                      <a:lnTo>
                        <a:pt x="7523" y="2064"/>
                      </a:lnTo>
                      <a:lnTo>
                        <a:pt x="7523" y="1851"/>
                      </a:lnTo>
                      <a:lnTo>
                        <a:pt x="7890" y="1548"/>
                      </a:lnTo>
                      <a:lnTo>
                        <a:pt x="7982" y="1335"/>
                      </a:lnTo>
                      <a:lnTo>
                        <a:pt x="8440" y="1062"/>
                      </a:lnTo>
                      <a:lnTo>
                        <a:pt x="8440" y="910"/>
                      </a:lnTo>
                      <a:lnTo>
                        <a:pt x="8899" y="637"/>
                      </a:lnTo>
                      <a:lnTo>
                        <a:pt x="8991" y="516"/>
                      </a:lnTo>
                      <a:lnTo>
                        <a:pt x="9174" y="455"/>
                      </a:lnTo>
                      <a:lnTo>
                        <a:pt x="9358" y="182"/>
                      </a:lnTo>
                      <a:lnTo>
                        <a:pt x="9358" y="152"/>
                      </a:lnTo>
                      <a:lnTo>
                        <a:pt x="9725" y="121"/>
                      </a:lnTo>
                      <a:lnTo>
                        <a:pt x="10183" y="30"/>
                      </a:lnTo>
                      <a:lnTo>
                        <a:pt x="10367" y="0"/>
                      </a:lnTo>
                      <a:lnTo>
                        <a:pt x="10642" y="30"/>
                      </a:lnTo>
                      <a:lnTo>
                        <a:pt x="10734" y="30"/>
                      </a:lnTo>
                      <a:lnTo>
                        <a:pt x="10826" y="121"/>
                      </a:lnTo>
                      <a:lnTo>
                        <a:pt x="11009" y="152"/>
                      </a:lnTo>
                      <a:lnTo>
                        <a:pt x="11468" y="425"/>
                      </a:lnTo>
                      <a:lnTo>
                        <a:pt x="11560" y="516"/>
                      </a:lnTo>
                      <a:lnTo>
                        <a:pt x="12018" y="819"/>
                      </a:lnTo>
                      <a:lnTo>
                        <a:pt x="12110" y="1002"/>
                      </a:lnTo>
                      <a:lnTo>
                        <a:pt x="12477" y="1275"/>
                      </a:lnTo>
                      <a:lnTo>
                        <a:pt x="12477" y="1548"/>
                      </a:lnTo>
                      <a:lnTo>
                        <a:pt x="12569" y="1851"/>
                      </a:lnTo>
                      <a:lnTo>
                        <a:pt x="12936" y="2307"/>
                      </a:lnTo>
                      <a:lnTo>
                        <a:pt x="12936" y="2731"/>
                      </a:lnTo>
                      <a:lnTo>
                        <a:pt x="13394" y="3065"/>
                      </a:lnTo>
                      <a:lnTo>
                        <a:pt x="13394" y="3490"/>
                      </a:lnTo>
                      <a:lnTo>
                        <a:pt x="13578" y="3976"/>
                      </a:lnTo>
                      <a:lnTo>
                        <a:pt x="14128" y="4431"/>
                      </a:lnTo>
                      <a:lnTo>
                        <a:pt x="14220" y="4917"/>
                      </a:lnTo>
                      <a:lnTo>
                        <a:pt x="14587" y="5524"/>
                      </a:lnTo>
                      <a:lnTo>
                        <a:pt x="14862" y="5979"/>
                      </a:lnTo>
                      <a:lnTo>
                        <a:pt x="15046" y="6616"/>
                      </a:lnTo>
                      <a:lnTo>
                        <a:pt x="15138" y="7041"/>
                      </a:lnTo>
                      <a:lnTo>
                        <a:pt x="15321" y="7587"/>
                      </a:lnTo>
                      <a:lnTo>
                        <a:pt x="15596" y="8164"/>
                      </a:lnTo>
                      <a:lnTo>
                        <a:pt x="15780" y="8741"/>
                      </a:lnTo>
                      <a:lnTo>
                        <a:pt x="15963" y="9317"/>
                      </a:lnTo>
                      <a:lnTo>
                        <a:pt x="16330" y="9924"/>
                      </a:lnTo>
                      <a:lnTo>
                        <a:pt x="16789" y="10501"/>
                      </a:lnTo>
                      <a:lnTo>
                        <a:pt x="16789" y="11047"/>
                      </a:lnTo>
                      <a:lnTo>
                        <a:pt x="17064" y="11624"/>
                      </a:lnTo>
                      <a:lnTo>
                        <a:pt x="17248" y="12231"/>
                      </a:lnTo>
                      <a:lnTo>
                        <a:pt x="17431" y="12777"/>
                      </a:lnTo>
                      <a:lnTo>
                        <a:pt x="17523" y="13293"/>
                      </a:lnTo>
                      <a:lnTo>
                        <a:pt x="17523" y="13809"/>
                      </a:lnTo>
                      <a:lnTo>
                        <a:pt x="17890" y="14385"/>
                      </a:lnTo>
                      <a:lnTo>
                        <a:pt x="17890" y="14932"/>
                      </a:lnTo>
                      <a:lnTo>
                        <a:pt x="18349" y="15387"/>
                      </a:lnTo>
                      <a:lnTo>
                        <a:pt x="18440" y="15873"/>
                      </a:lnTo>
                      <a:lnTo>
                        <a:pt x="18624" y="16358"/>
                      </a:lnTo>
                      <a:lnTo>
                        <a:pt x="18991" y="16844"/>
                      </a:lnTo>
                      <a:lnTo>
                        <a:pt x="19083" y="17269"/>
                      </a:lnTo>
                      <a:lnTo>
                        <a:pt x="19358" y="17724"/>
                      </a:lnTo>
                      <a:lnTo>
                        <a:pt x="19358" y="18149"/>
                      </a:lnTo>
                      <a:lnTo>
                        <a:pt x="19450" y="18513"/>
                      </a:lnTo>
                      <a:lnTo>
                        <a:pt x="19541" y="18877"/>
                      </a:lnTo>
                      <a:lnTo>
                        <a:pt x="19633" y="19150"/>
                      </a:lnTo>
                      <a:lnTo>
                        <a:pt x="19817" y="19484"/>
                      </a:lnTo>
                      <a:lnTo>
                        <a:pt x="19908" y="19818"/>
                      </a:lnTo>
                      <a:lnTo>
                        <a:pt x="19908" y="199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4" name="Freeform 27"/>
                <p:cNvSpPr>
                  <a:spLocks/>
                </p:cNvSpPr>
                <p:nvPr/>
              </p:nvSpPr>
              <p:spPr bwMode="auto">
                <a:xfrm>
                  <a:off x="6272213" y="3940175"/>
                  <a:ext cx="230187" cy="40322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599"/>
                      </a:lnTo>
                      <a:lnTo>
                        <a:pt x="348" y="1325"/>
                      </a:lnTo>
                      <a:lnTo>
                        <a:pt x="522" y="1924"/>
                      </a:lnTo>
                      <a:lnTo>
                        <a:pt x="609" y="2524"/>
                      </a:lnTo>
                      <a:lnTo>
                        <a:pt x="870" y="3155"/>
                      </a:lnTo>
                      <a:lnTo>
                        <a:pt x="1304" y="3691"/>
                      </a:lnTo>
                      <a:lnTo>
                        <a:pt x="1304" y="4385"/>
                      </a:lnTo>
                      <a:lnTo>
                        <a:pt x="1565" y="4984"/>
                      </a:lnTo>
                      <a:lnTo>
                        <a:pt x="1652" y="5552"/>
                      </a:lnTo>
                      <a:lnTo>
                        <a:pt x="2261" y="6151"/>
                      </a:lnTo>
                      <a:lnTo>
                        <a:pt x="2435" y="6845"/>
                      </a:lnTo>
                      <a:lnTo>
                        <a:pt x="2522" y="7350"/>
                      </a:lnTo>
                      <a:lnTo>
                        <a:pt x="2609" y="7886"/>
                      </a:lnTo>
                      <a:lnTo>
                        <a:pt x="2783" y="8486"/>
                      </a:lnTo>
                      <a:lnTo>
                        <a:pt x="3043" y="8991"/>
                      </a:lnTo>
                      <a:lnTo>
                        <a:pt x="3130" y="9590"/>
                      </a:lnTo>
                      <a:lnTo>
                        <a:pt x="3130" y="10126"/>
                      </a:lnTo>
                      <a:lnTo>
                        <a:pt x="3478" y="10631"/>
                      </a:lnTo>
                      <a:lnTo>
                        <a:pt x="3652" y="11167"/>
                      </a:lnTo>
                      <a:lnTo>
                        <a:pt x="4000" y="11703"/>
                      </a:lnTo>
                      <a:lnTo>
                        <a:pt x="4174" y="12177"/>
                      </a:lnTo>
                      <a:lnTo>
                        <a:pt x="4348" y="12650"/>
                      </a:lnTo>
                      <a:lnTo>
                        <a:pt x="4435" y="13155"/>
                      </a:lnTo>
                      <a:lnTo>
                        <a:pt x="4609" y="13628"/>
                      </a:lnTo>
                      <a:lnTo>
                        <a:pt x="4870" y="14164"/>
                      </a:lnTo>
                      <a:lnTo>
                        <a:pt x="5217" y="14479"/>
                      </a:lnTo>
                      <a:lnTo>
                        <a:pt x="5478" y="15016"/>
                      </a:lnTo>
                      <a:lnTo>
                        <a:pt x="5652" y="15426"/>
                      </a:lnTo>
                      <a:lnTo>
                        <a:pt x="5739" y="15868"/>
                      </a:lnTo>
                      <a:lnTo>
                        <a:pt x="6087" y="16183"/>
                      </a:lnTo>
                      <a:lnTo>
                        <a:pt x="6174" y="16625"/>
                      </a:lnTo>
                      <a:lnTo>
                        <a:pt x="6522" y="17003"/>
                      </a:lnTo>
                      <a:lnTo>
                        <a:pt x="6783" y="17350"/>
                      </a:lnTo>
                      <a:lnTo>
                        <a:pt x="6870" y="17571"/>
                      </a:lnTo>
                      <a:lnTo>
                        <a:pt x="7130" y="17950"/>
                      </a:lnTo>
                      <a:lnTo>
                        <a:pt x="7217" y="18170"/>
                      </a:lnTo>
                      <a:lnTo>
                        <a:pt x="7565" y="18454"/>
                      </a:lnTo>
                      <a:lnTo>
                        <a:pt x="7565" y="18675"/>
                      </a:lnTo>
                      <a:lnTo>
                        <a:pt x="7652" y="18896"/>
                      </a:lnTo>
                      <a:lnTo>
                        <a:pt x="7826" y="19117"/>
                      </a:lnTo>
                      <a:lnTo>
                        <a:pt x="8087" y="19369"/>
                      </a:lnTo>
                      <a:lnTo>
                        <a:pt x="8522" y="19464"/>
                      </a:lnTo>
                      <a:lnTo>
                        <a:pt x="8609" y="19558"/>
                      </a:lnTo>
                      <a:lnTo>
                        <a:pt x="8957" y="19811"/>
                      </a:lnTo>
                      <a:lnTo>
                        <a:pt x="9130" y="19842"/>
                      </a:lnTo>
                      <a:lnTo>
                        <a:pt x="9304" y="19874"/>
                      </a:lnTo>
                      <a:lnTo>
                        <a:pt x="9478" y="19968"/>
                      </a:lnTo>
                      <a:lnTo>
                        <a:pt x="9652" y="19968"/>
                      </a:lnTo>
                      <a:lnTo>
                        <a:pt x="9826" y="19968"/>
                      </a:lnTo>
                      <a:lnTo>
                        <a:pt x="10174" y="19874"/>
                      </a:lnTo>
                      <a:lnTo>
                        <a:pt x="10348" y="19842"/>
                      </a:lnTo>
                      <a:lnTo>
                        <a:pt x="10522" y="19811"/>
                      </a:lnTo>
                      <a:lnTo>
                        <a:pt x="10696" y="19464"/>
                      </a:lnTo>
                      <a:lnTo>
                        <a:pt x="10870" y="19369"/>
                      </a:lnTo>
                      <a:lnTo>
                        <a:pt x="11391" y="19054"/>
                      </a:lnTo>
                      <a:lnTo>
                        <a:pt x="11391" y="18864"/>
                      </a:lnTo>
                      <a:lnTo>
                        <a:pt x="11913" y="18486"/>
                      </a:lnTo>
                      <a:lnTo>
                        <a:pt x="12174" y="18233"/>
                      </a:lnTo>
                      <a:lnTo>
                        <a:pt x="12348" y="17950"/>
                      </a:lnTo>
                      <a:lnTo>
                        <a:pt x="12522" y="17476"/>
                      </a:lnTo>
                      <a:lnTo>
                        <a:pt x="12522" y="17161"/>
                      </a:lnTo>
                      <a:lnTo>
                        <a:pt x="12870" y="16688"/>
                      </a:lnTo>
                      <a:lnTo>
                        <a:pt x="13130" y="16309"/>
                      </a:lnTo>
                      <a:lnTo>
                        <a:pt x="13217" y="15868"/>
                      </a:lnTo>
                      <a:lnTo>
                        <a:pt x="13565" y="15363"/>
                      </a:lnTo>
                      <a:lnTo>
                        <a:pt x="13913" y="14890"/>
                      </a:lnTo>
                      <a:lnTo>
                        <a:pt x="14087" y="14353"/>
                      </a:lnTo>
                      <a:lnTo>
                        <a:pt x="14348" y="13849"/>
                      </a:lnTo>
                      <a:lnTo>
                        <a:pt x="14696" y="13312"/>
                      </a:lnTo>
                      <a:lnTo>
                        <a:pt x="14783" y="12808"/>
                      </a:lnTo>
                      <a:lnTo>
                        <a:pt x="15304" y="12177"/>
                      </a:lnTo>
                      <a:lnTo>
                        <a:pt x="15565" y="11672"/>
                      </a:lnTo>
                      <a:lnTo>
                        <a:pt x="15652" y="11073"/>
                      </a:lnTo>
                      <a:lnTo>
                        <a:pt x="15826" y="10536"/>
                      </a:lnTo>
                      <a:lnTo>
                        <a:pt x="16087" y="10000"/>
                      </a:lnTo>
                      <a:lnTo>
                        <a:pt x="16435" y="9464"/>
                      </a:lnTo>
                      <a:lnTo>
                        <a:pt x="16783" y="8927"/>
                      </a:lnTo>
                      <a:lnTo>
                        <a:pt x="16870" y="8360"/>
                      </a:lnTo>
                      <a:lnTo>
                        <a:pt x="16957" y="7823"/>
                      </a:lnTo>
                      <a:lnTo>
                        <a:pt x="17217" y="7350"/>
                      </a:lnTo>
                      <a:lnTo>
                        <a:pt x="17391" y="6845"/>
                      </a:lnTo>
                      <a:lnTo>
                        <a:pt x="17565" y="6151"/>
                      </a:lnTo>
                      <a:lnTo>
                        <a:pt x="17565" y="5741"/>
                      </a:lnTo>
                      <a:lnTo>
                        <a:pt x="18087" y="5174"/>
                      </a:lnTo>
                      <a:lnTo>
                        <a:pt x="18348" y="4732"/>
                      </a:lnTo>
                      <a:lnTo>
                        <a:pt x="18435" y="4290"/>
                      </a:lnTo>
                      <a:lnTo>
                        <a:pt x="18696" y="3849"/>
                      </a:lnTo>
                      <a:lnTo>
                        <a:pt x="18957" y="3375"/>
                      </a:lnTo>
                      <a:lnTo>
                        <a:pt x="19130" y="2965"/>
                      </a:lnTo>
                      <a:lnTo>
                        <a:pt x="19391" y="2555"/>
                      </a:lnTo>
                      <a:lnTo>
                        <a:pt x="19391" y="2334"/>
                      </a:lnTo>
                      <a:lnTo>
                        <a:pt x="19478" y="1924"/>
                      </a:lnTo>
                      <a:lnTo>
                        <a:pt x="19565" y="1577"/>
                      </a:lnTo>
                      <a:lnTo>
                        <a:pt x="19826" y="1388"/>
                      </a:lnTo>
                      <a:lnTo>
                        <a:pt x="19826" y="1104"/>
                      </a:lnTo>
                      <a:lnTo>
                        <a:pt x="19913" y="88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5" name="Freeform 28"/>
                <p:cNvSpPr>
                  <a:spLocks/>
                </p:cNvSpPr>
                <p:nvPr/>
              </p:nvSpPr>
              <p:spPr bwMode="auto">
                <a:xfrm>
                  <a:off x="6510338" y="3649663"/>
                  <a:ext cx="215900" cy="3016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89"/>
                      </a:moveTo>
                      <a:lnTo>
                        <a:pt x="183" y="18484"/>
                      </a:lnTo>
                      <a:lnTo>
                        <a:pt x="459" y="17895"/>
                      </a:lnTo>
                      <a:lnTo>
                        <a:pt x="642" y="17432"/>
                      </a:lnTo>
                      <a:lnTo>
                        <a:pt x="642" y="16632"/>
                      </a:lnTo>
                      <a:lnTo>
                        <a:pt x="917" y="16042"/>
                      </a:lnTo>
                      <a:lnTo>
                        <a:pt x="1376" y="15537"/>
                      </a:lnTo>
                      <a:lnTo>
                        <a:pt x="1560" y="14947"/>
                      </a:lnTo>
                      <a:lnTo>
                        <a:pt x="1927" y="14232"/>
                      </a:lnTo>
                      <a:lnTo>
                        <a:pt x="2110" y="13768"/>
                      </a:lnTo>
                      <a:lnTo>
                        <a:pt x="2477" y="13221"/>
                      </a:lnTo>
                      <a:lnTo>
                        <a:pt x="2477" y="12589"/>
                      </a:lnTo>
                      <a:lnTo>
                        <a:pt x="2569" y="12042"/>
                      </a:lnTo>
                      <a:lnTo>
                        <a:pt x="2844" y="11326"/>
                      </a:lnTo>
                      <a:lnTo>
                        <a:pt x="2936" y="10737"/>
                      </a:lnTo>
                      <a:lnTo>
                        <a:pt x="3211" y="10232"/>
                      </a:lnTo>
                      <a:lnTo>
                        <a:pt x="3211" y="9853"/>
                      </a:lnTo>
                      <a:lnTo>
                        <a:pt x="3670" y="9347"/>
                      </a:lnTo>
                      <a:lnTo>
                        <a:pt x="4128" y="8758"/>
                      </a:lnTo>
                      <a:lnTo>
                        <a:pt x="4312" y="8253"/>
                      </a:lnTo>
                      <a:lnTo>
                        <a:pt x="4404" y="7789"/>
                      </a:lnTo>
                      <a:lnTo>
                        <a:pt x="4679" y="7284"/>
                      </a:lnTo>
                      <a:lnTo>
                        <a:pt x="4862" y="6779"/>
                      </a:lnTo>
                      <a:lnTo>
                        <a:pt x="5046" y="6358"/>
                      </a:lnTo>
                      <a:lnTo>
                        <a:pt x="5321" y="5937"/>
                      </a:lnTo>
                      <a:lnTo>
                        <a:pt x="5413" y="5516"/>
                      </a:lnTo>
                      <a:lnTo>
                        <a:pt x="5872" y="5011"/>
                      </a:lnTo>
                      <a:lnTo>
                        <a:pt x="5872" y="4463"/>
                      </a:lnTo>
                      <a:lnTo>
                        <a:pt x="6422" y="4253"/>
                      </a:lnTo>
                      <a:lnTo>
                        <a:pt x="6606" y="3747"/>
                      </a:lnTo>
                      <a:lnTo>
                        <a:pt x="6606" y="3411"/>
                      </a:lnTo>
                      <a:lnTo>
                        <a:pt x="7064" y="3032"/>
                      </a:lnTo>
                      <a:lnTo>
                        <a:pt x="7064" y="2568"/>
                      </a:lnTo>
                      <a:lnTo>
                        <a:pt x="7431" y="2358"/>
                      </a:lnTo>
                      <a:lnTo>
                        <a:pt x="7523" y="2105"/>
                      </a:lnTo>
                      <a:lnTo>
                        <a:pt x="7523" y="1853"/>
                      </a:lnTo>
                      <a:lnTo>
                        <a:pt x="7890" y="1558"/>
                      </a:lnTo>
                      <a:lnTo>
                        <a:pt x="7982" y="1389"/>
                      </a:lnTo>
                      <a:lnTo>
                        <a:pt x="8440" y="1053"/>
                      </a:lnTo>
                      <a:lnTo>
                        <a:pt x="8440" y="884"/>
                      </a:lnTo>
                      <a:lnTo>
                        <a:pt x="8899" y="674"/>
                      </a:lnTo>
                      <a:lnTo>
                        <a:pt x="8991" y="463"/>
                      </a:lnTo>
                      <a:lnTo>
                        <a:pt x="9174" y="421"/>
                      </a:lnTo>
                      <a:lnTo>
                        <a:pt x="9358" y="211"/>
                      </a:lnTo>
                      <a:lnTo>
                        <a:pt x="9358" y="168"/>
                      </a:lnTo>
                      <a:lnTo>
                        <a:pt x="9725" y="168"/>
                      </a:lnTo>
                      <a:lnTo>
                        <a:pt x="10183" y="42"/>
                      </a:lnTo>
                      <a:lnTo>
                        <a:pt x="10367" y="0"/>
                      </a:lnTo>
                      <a:lnTo>
                        <a:pt x="10642" y="42"/>
                      </a:lnTo>
                      <a:lnTo>
                        <a:pt x="10734" y="42"/>
                      </a:lnTo>
                      <a:lnTo>
                        <a:pt x="10826" y="168"/>
                      </a:lnTo>
                      <a:lnTo>
                        <a:pt x="11009" y="211"/>
                      </a:lnTo>
                      <a:lnTo>
                        <a:pt x="11468" y="421"/>
                      </a:lnTo>
                      <a:lnTo>
                        <a:pt x="11560" y="463"/>
                      </a:lnTo>
                      <a:lnTo>
                        <a:pt x="12018" y="800"/>
                      </a:lnTo>
                      <a:lnTo>
                        <a:pt x="12110" y="1011"/>
                      </a:lnTo>
                      <a:lnTo>
                        <a:pt x="12477" y="1305"/>
                      </a:lnTo>
                      <a:lnTo>
                        <a:pt x="12477" y="1558"/>
                      </a:lnTo>
                      <a:lnTo>
                        <a:pt x="12569" y="1895"/>
                      </a:lnTo>
                      <a:lnTo>
                        <a:pt x="12936" y="2232"/>
                      </a:lnTo>
                      <a:lnTo>
                        <a:pt x="12936" y="2568"/>
                      </a:lnTo>
                      <a:lnTo>
                        <a:pt x="13394" y="3158"/>
                      </a:lnTo>
                      <a:lnTo>
                        <a:pt x="13394" y="3537"/>
                      </a:lnTo>
                      <a:lnTo>
                        <a:pt x="13578" y="4000"/>
                      </a:lnTo>
                      <a:lnTo>
                        <a:pt x="14128" y="4379"/>
                      </a:lnTo>
                      <a:lnTo>
                        <a:pt x="14220" y="4926"/>
                      </a:lnTo>
                      <a:lnTo>
                        <a:pt x="14587" y="5516"/>
                      </a:lnTo>
                      <a:lnTo>
                        <a:pt x="14862" y="6021"/>
                      </a:lnTo>
                      <a:lnTo>
                        <a:pt x="15046" y="6400"/>
                      </a:lnTo>
                      <a:lnTo>
                        <a:pt x="15138" y="7074"/>
                      </a:lnTo>
                      <a:lnTo>
                        <a:pt x="15321" y="7705"/>
                      </a:lnTo>
                      <a:lnTo>
                        <a:pt x="15596" y="8126"/>
                      </a:lnTo>
                      <a:lnTo>
                        <a:pt x="15780" y="8758"/>
                      </a:lnTo>
                      <a:lnTo>
                        <a:pt x="15963" y="9347"/>
                      </a:lnTo>
                      <a:lnTo>
                        <a:pt x="16330" y="9979"/>
                      </a:lnTo>
                      <a:lnTo>
                        <a:pt x="16789" y="10358"/>
                      </a:lnTo>
                      <a:lnTo>
                        <a:pt x="16789" y="11032"/>
                      </a:lnTo>
                      <a:lnTo>
                        <a:pt x="17064" y="11663"/>
                      </a:lnTo>
                      <a:lnTo>
                        <a:pt x="17248" y="12168"/>
                      </a:lnTo>
                      <a:lnTo>
                        <a:pt x="17431" y="12716"/>
                      </a:lnTo>
                      <a:lnTo>
                        <a:pt x="17523" y="13221"/>
                      </a:lnTo>
                      <a:lnTo>
                        <a:pt x="17523" y="13853"/>
                      </a:lnTo>
                      <a:lnTo>
                        <a:pt x="17890" y="14316"/>
                      </a:lnTo>
                      <a:lnTo>
                        <a:pt x="17890" y="14947"/>
                      </a:lnTo>
                      <a:lnTo>
                        <a:pt x="18349" y="15537"/>
                      </a:lnTo>
                      <a:lnTo>
                        <a:pt x="18440" y="15916"/>
                      </a:lnTo>
                      <a:lnTo>
                        <a:pt x="18624" y="16463"/>
                      </a:lnTo>
                      <a:lnTo>
                        <a:pt x="18991" y="16842"/>
                      </a:lnTo>
                      <a:lnTo>
                        <a:pt x="19083" y="17432"/>
                      </a:lnTo>
                      <a:lnTo>
                        <a:pt x="19358" y="17768"/>
                      </a:lnTo>
                      <a:lnTo>
                        <a:pt x="19358" y="18147"/>
                      </a:lnTo>
                      <a:lnTo>
                        <a:pt x="19450" y="18484"/>
                      </a:lnTo>
                      <a:lnTo>
                        <a:pt x="19541" y="18947"/>
                      </a:lnTo>
                      <a:lnTo>
                        <a:pt x="19633" y="19158"/>
                      </a:lnTo>
                      <a:lnTo>
                        <a:pt x="19817" y="19537"/>
                      </a:lnTo>
                      <a:lnTo>
                        <a:pt x="19908" y="19789"/>
                      </a:lnTo>
                      <a:lnTo>
                        <a:pt x="19908" y="1995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6" name="Freeform 29"/>
                <p:cNvSpPr>
                  <a:spLocks/>
                </p:cNvSpPr>
                <p:nvPr/>
              </p:nvSpPr>
              <p:spPr bwMode="auto">
                <a:xfrm>
                  <a:off x="6724650" y="3941763"/>
                  <a:ext cx="228600" cy="292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52"/>
                      </a:lnTo>
                      <a:lnTo>
                        <a:pt x="348" y="1348"/>
                      </a:lnTo>
                      <a:lnTo>
                        <a:pt x="522" y="1913"/>
                      </a:lnTo>
                      <a:lnTo>
                        <a:pt x="609" y="2435"/>
                      </a:lnTo>
                      <a:lnTo>
                        <a:pt x="870" y="3087"/>
                      </a:lnTo>
                      <a:lnTo>
                        <a:pt x="1304" y="3696"/>
                      </a:lnTo>
                      <a:lnTo>
                        <a:pt x="1304" y="4304"/>
                      </a:lnTo>
                      <a:lnTo>
                        <a:pt x="1565" y="5000"/>
                      </a:lnTo>
                      <a:lnTo>
                        <a:pt x="1652" y="5565"/>
                      </a:lnTo>
                      <a:lnTo>
                        <a:pt x="2261" y="6130"/>
                      </a:lnTo>
                      <a:lnTo>
                        <a:pt x="2435" y="6609"/>
                      </a:lnTo>
                      <a:lnTo>
                        <a:pt x="2522" y="7391"/>
                      </a:lnTo>
                      <a:lnTo>
                        <a:pt x="2609" y="7913"/>
                      </a:lnTo>
                      <a:lnTo>
                        <a:pt x="2783" y="8478"/>
                      </a:lnTo>
                      <a:lnTo>
                        <a:pt x="3043" y="9000"/>
                      </a:lnTo>
                      <a:lnTo>
                        <a:pt x="3130" y="9652"/>
                      </a:lnTo>
                      <a:lnTo>
                        <a:pt x="3130" y="10043"/>
                      </a:lnTo>
                      <a:lnTo>
                        <a:pt x="3478" y="10522"/>
                      </a:lnTo>
                      <a:lnTo>
                        <a:pt x="3652" y="11130"/>
                      </a:lnTo>
                      <a:lnTo>
                        <a:pt x="4000" y="11609"/>
                      </a:lnTo>
                      <a:lnTo>
                        <a:pt x="4174" y="12174"/>
                      </a:lnTo>
                      <a:lnTo>
                        <a:pt x="4348" y="12609"/>
                      </a:lnTo>
                      <a:lnTo>
                        <a:pt x="4435" y="13087"/>
                      </a:lnTo>
                      <a:lnTo>
                        <a:pt x="4609" y="13652"/>
                      </a:lnTo>
                      <a:lnTo>
                        <a:pt x="4870" y="14087"/>
                      </a:lnTo>
                      <a:lnTo>
                        <a:pt x="5217" y="14522"/>
                      </a:lnTo>
                      <a:lnTo>
                        <a:pt x="5478" y="15000"/>
                      </a:lnTo>
                      <a:lnTo>
                        <a:pt x="5652" y="15609"/>
                      </a:lnTo>
                      <a:lnTo>
                        <a:pt x="5739" y="15870"/>
                      </a:lnTo>
                      <a:lnTo>
                        <a:pt x="6087" y="16174"/>
                      </a:lnTo>
                      <a:lnTo>
                        <a:pt x="6174" y="16565"/>
                      </a:lnTo>
                      <a:lnTo>
                        <a:pt x="6522" y="16957"/>
                      </a:lnTo>
                      <a:lnTo>
                        <a:pt x="6783" y="17348"/>
                      </a:lnTo>
                      <a:lnTo>
                        <a:pt x="6870" y="17652"/>
                      </a:lnTo>
                      <a:lnTo>
                        <a:pt x="7130" y="17870"/>
                      </a:lnTo>
                      <a:lnTo>
                        <a:pt x="7217" y="18087"/>
                      </a:lnTo>
                      <a:lnTo>
                        <a:pt x="7565" y="18435"/>
                      </a:lnTo>
                      <a:lnTo>
                        <a:pt x="7565" y="18652"/>
                      </a:lnTo>
                      <a:lnTo>
                        <a:pt x="7652" y="18957"/>
                      </a:lnTo>
                      <a:lnTo>
                        <a:pt x="7826" y="19130"/>
                      </a:lnTo>
                      <a:lnTo>
                        <a:pt x="8087" y="19304"/>
                      </a:lnTo>
                      <a:lnTo>
                        <a:pt x="8522" y="19522"/>
                      </a:lnTo>
                      <a:lnTo>
                        <a:pt x="8609" y="19565"/>
                      </a:lnTo>
                      <a:lnTo>
                        <a:pt x="8957" y="19783"/>
                      </a:lnTo>
                      <a:lnTo>
                        <a:pt x="9130" y="19826"/>
                      </a:lnTo>
                      <a:lnTo>
                        <a:pt x="9304" y="19826"/>
                      </a:lnTo>
                      <a:lnTo>
                        <a:pt x="9478" y="19957"/>
                      </a:lnTo>
                      <a:lnTo>
                        <a:pt x="9652" y="19957"/>
                      </a:lnTo>
                      <a:lnTo>
                        <a:pt x="9826" y="19957"/>
                      </a:lnTo>
                      <a:lnTo>
                        <a:pt x="10174" y="19826"/>
                      </a:lnTo>
                      <a:lnTo>
                        <a:pt x="10348" y="19826"/>
                      </a:lnTo>
                      <a:lnTo>
                        <a:pt x="10522" y="19565"/>
                      </a:lnTo>
                      <a:lnTo>
                        <a:pt x="10696" y="19565"/>
                      </a:lnTo>
                      <a:lnTo>
                        <a:pt x="10870" y="19304"/>
                      </a:lnTo>
                      <a:lnTo>
                        <a:pt x="11391" y="19087"/>
                      </a:lnTo>
                      <a:lnTo>
                        <a:pt x="11391" y="18913"/>
                      </a:lnTo>
                      <a:lnTo>
                        <a:pt x="11913" y="18478"/>
                      </a:lnTo>
                      <a:lnTo>
                        <a:pt x="12174" y="18304"/>
                      </a:lnTo>
                      <a:lnTo>
                        <a:pt x="12348" y="17826"/>
                      </a:lnTo>
                      <a:lnTo>
                        <a:pt x="12522" y="17565"/>
                      </a:lnTo>
                      <a:lnTo>
                        <a:pt x="12522" y="17174"/>
                      </a:lnTo>
                      <a:lnTo>
                        <a:pt x="12870" y="16652"/>
                      </a:lnTo>
                      <a:lnTo>
                        <a:pt x="13130" y="16304"/>
                      </a:lnTo>
                      <a:lnTo>
                        <a:pt x="13217" y="15870"/>
                      </a:lnTo>
                      <a:lnTo>
                        <a:pt x="13565" y="15435"/>
                      </a:lnTo>
                      <a:lnTo>
                        <a:pt x="13913" y="14870"/>
                      </a:lnTo>
                      <a:lnTo>
                        <a:pt x="14087" y="14348"/>
                      </a:lnTo>
                      <a:lnTo>
                        <a:pt x="14348" y="13870"/>
                      </a:lnTo>
                      <a:lnTo>
                        <a:pt x="14696" y="13391"/>
                      </a:lnTo>
                      <a:lnTo>
                        <a:pt x="14783" y="12870"/>
                      </a:lnTo>
                      <a:lnTo>
                        <a:pt x="15304" y="12174"/>
                      </a:lnTo>
                      <a:lnTo>
                        <a:pt x="15565" y="11609"/>
                      </a:lnTo>
                      <a:lnTo>
                        <a:pt x="15652" y="11000"/>
                      </a:lnTo>
                      <a:lnTo>
                        <a:pt x="15826" y="10478"/>
                      </a:lnTo>
                      <a:lnTo>
                        <a:pt x="16087" y="10000"/>
                      </a:lnTo>
                      <a:lnTo>
                        <a:pt x="16435" y="9522"/>
                      </a:lnTo>
                      <a:lnTo>
                        <a:pt x="16783" y="9000"/>
                      </a:lnTo>
                      <a:lnTo>
                        <a:pt x="16870" y="8391"/>
                      </a:lnTo>
                      <a:lnTo>
                        <a:pt x="16957" y="7826"/>
                      </a:lnTo>
                      <a:lnTo>
                        <a:pt x="17217" y="7391"/>
                      </a:lnTo>
                      <a:lnTo>
                        <a:pt x="17391" y="6826"/>
                      </a:lnTo>
                      <a:lnTo>
                        <a:pt x="17565" y="6174"/>
                      </a:lnTo>
                      <a:lnTo>
                        <a:pt x="17565" y="5652"/>
                      </a:lnTo>
                      <a:lnTo>
                        <a:pt x="18087" y="5217"/>
                      </a:lnTo>
                      <a:lnTo>
                        <a:pt x="18348" y="4609"/>
                      </a:lnTo>
                      <a:lnTo>
                        <a:pt x="18435" y="4304"/>
                      </a:lnTo>
                      <a:lnTo>
                        <a:pt x="18696" y="3826"/>
                      </a:lnTo>
                      <a:lnTo>
                        <a:pt x="18957" y="3435"/>
                      </a:lnTo>
                      <a:lnTo>
                        <a:pt x="19130" y="3043"/>
                      </a:lnTo>
                      <a:lnTo>
                        <a:pt x="19391" y="2609"/>
                      </a:lnTo>
                      <a:lnTo>
                        <a:pt x="19391" y="2217"/>
                      </a:lnTo>
                      <a:lnTo>
                        <a:pt x="19478" y="1913"/>
                      </a:lnTo>
                      <a:lnTo>
                        <a:pt x="19565" y="1609"/>
                      </a:lnTo>
                      <a:lnTo>
                        <a:pt x="19826" y="1435"/>
                      </a:lnTo>
                      <a:lnTo>
                        <a:pt x="19826" y="1043"/>
                      </a:lnTo>
                      <a:lnTo>
                        <a:pt x="19913" y="8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7" name="Freeform 30"/>
                <p:cNvSpPr>
                  <a:spLocks/>
                </p:cNvSpPr>
                <p:nvPr/>
              </p:nvSpPr>
              <p:spPr bwMode="auto">
                <a:xfrm>
                  <a:off x="4724400" y="3808413"/>
                  <a:ext cx="215900" cy="1714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893"/>
                      </a:moveTo>
                      <a:lnTo>
                        <a:pt x="183" y="18450"/>
                      </a:lnTo>
                      <a:lnTo>
                        <a:pt x="459" y="17786"/>
                      </a:lnTo>
                      <a:lnTo>
                        <a:pt x="642" y="17269"/>
                      </a:lnTo>
                      <a:lnTo>
                        <a:pt x="642" y="16679"/>
                      </a:lnTo>
                      <a:lnTo>
                        <a:pt x="917" y="16089"/>
                      </a:lnTo>
                      <a:lnTo>
                        <a:pt x="1376" y="15498"/>
                      </a:lnTo>
                      <a:lnTo>
                        <a:pt x="1560" y="14982"/>
                      </a:lnTo>
                      <a:lnTo>
                        <a:pt x="1927" y="14391"/>
                      </a:lnTo>
                      <a:lnTo>
                        <a:pt x="2110" y="13727"/>
                      </a:lnTo>
                      <a:lnTo>
                        <a:pt x="2477" y="13284"/>
                      </a:lnTo>
                      <a:lnTo>
                        <a:pt x="2477" y="12546"/>
                      </a:lnTo>
                      <a:lnTo>
                        <a:pt x="2569" y="11956"/>
                      </a:lnTo>
                      <a:lnTo>
                        <a:pt x="2844" y="11439"/>
                      </a:lnTo>
                      <a:lnTo>
                        <a:pt x="2936" y="10849"/>
                      </a:lnTo>
                      <a:lnTo>
                        <a:pt x="3211" y="10258"/>
                      </a:lnTo>
                      <a:lnTo>
                        <a:pt x="3211" y="9889"/>
                      </a:lnTo>
                      <a:lnTo>
                        <a:pt x="3670" y="9373"/>
                      </a:lnTo>
                      <a:lnTo>
                        <a:pt x="4128" y="8708"/>
                      </a:lnTo>
                      <a:lnTo>
                        <a:pt x="4312" y="8266"/>
                      </a:lnTo>
                      <a:lnTo>
                        <a:pt x="4404" y="7749"/>
                      </a:lnTo>
                      <a:lnTo>
                        <a:pt x="4679" y="7306"/>
                      </a:lnTo>
                      <a:lnTo>
                        <a:pt x="4862" y="6716"/>
                      </a:lnTo>
                      <a:lnTo>
                        <a:pt x="5046" y="6273"/>
                      </a:lnTo>
                      <a:lnTo>
                        <a:pt x="5321" y="5978"/>
                      </a:lnTo>
                      <a:lnTo>
                        <a:pt x="5413" y="5535"/>
                      </a:lnTo>
                      <a:lnTo>
                        <a:pt x="5872" y="4945"/>
                      </a:lnTo>
                      <a:lnTo>
                        <a:pt x="5872" y="4502"/>
                      </a:lnTo>
                      <a:lnTo>
                        <a:pt x="6422" y="4133"/>
                      </a:lnTo>
                      <a:lnTo>
                        <a:pt x="6606" y="3764"/>
                      </a:lnTo>
                      <a:lnTo>
                        <a:pt x="6606" y="3469"/>
                      </a:lnTo>
                      <a:lnTo>
                        <a:pt x="7064" y="3026"/>
                      </a:lnTo>
                      <a:lnTo>
                        <a:pt x="7064" y="2731"/>
                      </a:lnTo>
                      <a:lnTo>
                        <a:pt x="7431" y="2362"/>
                      </a:lnTo>
                      <a:lnTo>
                        <a:pt x="7523" y="2214"/>
                      </a:lnTo>
                      <a:lnTo>
                        <a:pt x="7523" y="1845"/>
                      </a:lnTo>
                      <a:lnTo>
                        <a:pt x="7890" y="1550"/>
                      </a:lnTo>
                      <a:lnTo>
                        <a:pt x="7982" y="1328"/>
                      </a:lnTo>
                      <a:lnTo>
                        <a:pt x="8440" y="1107"/>
                      </a:lnTo>
                      <a:lnTo>
                        <a:pt x="8440" y="1033"/>
                      </a:lnTo>
                      <a:lnTo>
                        <a:pt x="8899" y="738"/>
                      </a:lnTo>
                      <a:lnTo>
                        <a:pt x="8991" y="443"/>
                      </a:lnTo>
                      <a:lnTo>
                        <a:pt x="9174" y="369"/>
                      </a:lnTo>
                      <a:lnTo>
                        <a:pt x="9358" y="295"/>
                      </a:lnTo>
                      <a:lnTo>
                        <a:pt x="9725" y="74"/>
                      </a:lnTo>
                      <a:lnTo>
                        <a:pt x="10183" y="74"/>
                      </a:lnTo>
                      <a:lnTo>
                        <a:pt x="10367" y="0"/>
                      </a:lnTo>
                      <a:lnTo>
                        <a:pt x="10642" y="74"/>
                      </a:lnTo>
                      <a:lnTo>
                        <a:pt x="10734" y="74"/>
                      </a:lnTo>
                      <a:lnTo>
                        <a:pt x="10826" y="74"/>
                      </a:lnTo>
                      <a:lnTo>
                        <a:pt x="11009" y="295"/>
                      </a:lnTo>
                      <a:lnTo>
                        <a:pt x="11468" y="369"/>
                      </a:lnTo>
                      <a:lnTo>
                        <a:pt x="11560" y="443"/>
                      </a:lnTo>
                      <a:lnTo>
                        <a:pt x="12018" y="812"/>
                      </a:lnTo>
                      <a:lnTo>
                        <a:pt x="12110" y="1107"/>
                      </a:lnTo>
                      <a:lnTo>
                        <a:pt x="12477" y="1255"/>
                      </a:lnTo>
                      <a:lnTo>
                        <a:pt x="12477" y="1550"/>
                      </a:lnTo>
                      <a:lnTo>
                        <a:pt x="12569" y="1845"/>
                      </a:lnTo>
                      <a:lnTo>
                        <a:pt x="12936" y="2288"/>
                      </a:lnTo>
                      <a:lnTo>
                        <a:pt x="12936" y="2731"/>
                      </a:lnTo>
                      <a:lnTo>
                        <a:pt x="13394" y="3247"/>
                      </a:lnTo>
                      <a:lnTo>
                        <a:pt x="13394" y="3690"/>
                      </a:lnTo>
                      <a:lnTo>
                        <a:pt x="13578" y="3985"/>
                      </a:lnTo>
                      <a:lnTo>
                        <a:pt x="14128" y="4428"/>
                      </a:lnTo>
                      <a:lnTo>
                        <a:pt x="14220" y="4797"/>
                      </a:lnTo>
                      <a:lnTo>
                        <a:pt x="14587" y="5535"/>
                      </a:lnTo>
                      <a:lnTo>
                        <a:pt x="14862" y="5978"/>
                      </a:lnTo>
                      <a:lnTo>
                        <a:pt x="15046" y="6494"/>
                      </a:lnTo>
                      <a:lnTo>
                        <a:pt x="15138" y="7085"/>
                      </a:lnTo>
                      <a:lnTo>
                        <a:pt x="15321" y="7454"/>
                      </a:lnTo>
                      <a:lnTo>
                        <a:pt x="15596" y="8192"/>
                      </a:lnTo>
                      <a:lnTo>
                        <a:pt x="15780" y="8708"/>
                      </a:lnTo>
                      <a:lnTo>
                        <a:pt x="15963" y="9373"/>
                      </a:lnTo>
                      <a:lnTo>
                        <a:pt x="16330" y="10037"/>
                      </a:lnTo>
                      <a:lnTo>
                        <a:pt x="16789" y="10480"/>
                      </a:lnTo>
                      <a:lnTo>
                        <a:pt x="16789" y="10996"/>
                      </a:lnTo>
                      <a:lnTo>
                        <a:pt x="17064" y="11587"/>
                      </a:lnTo>
                      <a:lnTo>
                        <a:pt x="17248" y="12103"/>
                      </a:lnTo>
                      <a:lnTo>
                        <a:pt x="17431" y="12694"/>
                      </a:lnTo>
                      <a:lnTo>
                        <a:pt x="17523" y="13284"/>
                      </a:lnTo>
                      <a:lnTo>
                        <a:pt x="17523" y="13948"/>
                      </a:lnTo>
                      <a:lnTo>
                        <a:pt x="17890" y="14465"/>
                      </a:lnTo>
                      <a:lnTo>
                        <a:pt x="17890" y="14982"/>
                      </a:lnTo>
                      <a:lnTo>
                        <a:pt x="18349" y="15498"/>
                      </a:lnTo>
                      <a:lnTo>
                        <a:pt x="18440" y="16015"/>
                      </a:lnTo>
                      <a:lnTo>
                        <a:pt x="18624" y="16310"/>
                      </a:lnTo>
                      <a:lnTo>
                        <a:pt x="18991" y="16753"/>
                      </a:lnTo>
                      <a:lnTo>
                        <a:pt x="19083" y="17269"/>
                      </a:lnTo>
                      <a:lnTo>
                        <a:pt x="19358" y="17712"/>
                      </a:lnTo>
                      <a:lnTo>
                        <a:pt x="19358" y="18155"/>
                      </a:lnTo>
                      <a:lnTo>
                        <a:pt x="19450" y="18524"/>
                      </a:lnTo>
                      <a:lnTo>
                        <a:pt x="19541" y="18893"/>
                      </a:lnTo>
                      <a:lnTo>
                        <a:pt x="19633" y="18967"/>
                      </a:lnTo>
                      <a:lnTo>
                        <a:pt x="19817" y="19557"/>
                      </a:lnTo>
                      <a:lnTo>
                        <a:pt x="19908" y="19705"/>
                      </a:lnTo>
                      <a:lnTo>
                        <a:pt x="19908" y="19926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8" name="Freeform 31"/>
                <p:cNvSpPr>
                  <a:spLocks/>
                </p:cNvSpPr>
                <p:nvPr/>
              </p:nvSpPr>
              <p:spPr bwMode="auto">
                <a:xfrm>
                  <a:off x="4938713" y="3973513"/>
                  <a:ext cx="227012" cy="165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538"/>
                      </a:lnTo>
                      <a:lnTo>
                        <a:pt x="348" y="1308"/>
                      </a:lnTo>
                      <a:lnTo>
                        <a:pt x="522" y="1923"/>
                      </a:lnTo>
                      <a:lnTo>
                        <a:pt x="609" y="2462"/>
                      </a:lnTo>
                      <a:lnTo>
                        <a:pt x="870" y="3154"/>
                      </a:lnTo>
                      <a:lnTo>
                        <a:pt x="1304" y="3692"/>
                      </a:lnTo>
                      <a:lnTo>
                        <a:pt x="1304" y="4308"/>
                      </a:lnTo>
                      <a:lnTo>
                        <a:pt x="1565" y="5000"/>
                      </a:lnTo>
                      <a:lnTo>
                        <a:pt x="1652" y="5615"/>
                      </a:lnTo>
                      <a:lnTo>
                        <a:pt x="2261" y="6154"/>
                      </a:lnTo>
                      <a:lnTo>
                        <a:pt x="2435" y="6769"/>
                      </a:lnTo>
                      <a:lnTo>
                        <a:pt x="2522" y="7308"/>
                      </a:lnTo>
                      <a:lnTo>
                        <a:pt x="2609" y="7769"/>
                      </a:lnTo>
                      <a:lnTo>
                        <a:pt x="2783" y="8462"/>
                      </a:lnTo>
                      <a:lnTo>
                        <a:pt x="3043" y="9000"/>
                      </a:lnTo>
                      <a:lnTo>
                        <a:pt x="3130" y="9615"/>
                      </a:lnTo>
                      <a:lnTo>
                        <a:pt x="3130" y="10077"/>
                      </a:lnTo>
                      <a:lnTo>
                        <a:pt x="3478" y="10615"/>
                      </a:lnTo>
                      <a:lnTo>
                        <a:pt x="3652" y="11154"/>
                      </a:lnTo>
                      <a:lnTo>
                        <a:pt x="4000" y="11615"/>
                      </a:lnTo>
                      <a:lnTo>
                        <a:pt x="4174" y="12231"/>
                      </a:lnTo>
                      <a:lnTo>
                        <a:pt x="4348" y="12692"/>
                      </a:lnTo>
                      <a:lnTo>
                        <a:pt x="4435" y="13077"/>
                      </a:lnTo>
                      <a:lnTo>
                        <a:pt x="4609" y="13769"/>
                      </a:lnTo>
                      <a:lnTo>
                        <a:pt x="4870" y="14077"/>
                      </a:lnTo>
                      <a:lnTo>
                        <a:pt x="5217" y="14615"/>
                      </a:lnTo>
                      <a:lnTo>
                        <a:pt x="5478" y="15000"/>
                      </a:lnTo>
                      <a:lnTo>
                        <a:pt x="5652" y="15385"/>
                      </a:lnTo>
                      <a:lnTo>
                        <a:pt x="5739" y="15923"/>
                      </a:lnTo>
                      <a:lnTo>
                        <a:pt x="6087" y="16308"/>
                      </a:lnTo>
                      <a:lnTo>
                        <a:pt x="6174" y="16615"/>
                      </a:lnTo>
                      <a:lnTo>
                        <a:pt x="6522" y="16846"/>
                      </a:lnTo>
                      <a:lnTo>
                        <a:pt x="6783" y="17308"/>
                      </a:lnTo>
                      <a:lnTo>
                        <a:pt x="6870" y="17615"/>
                      </a:lnTo>
                      <a:lnTo>
                        <a:pt x="7130" y="17846"/>
                      </a:lnTo>
                      <a:lnTo>
                        <a:pt x="7217" y="18154"/>
                      </a:lnTo>
                      <a:lnTo>
                        <a:pt x="7565" y="18385"/>
                      </a:lnTo>
                      <a:lnTo>
                        <a:pt x="7565" y="18692"/>
                      </a:lnTo>
                      <a:lnTo>
                        <a:pt x="7652" y="18846"/>
                      </a:lnTo>
                      <a:lnTo>
                        <a:pt x="7826" y="18923"/>
                      </a:lnTo>
                      <a:lnTo>
                        <a:pt x="8087" y="19231"/>
                      </a:lnTo>
                      <a:lnTo>
                        <a:pt x="8522" y="19538"/>
                      </a:lnTo>
                      <a:lnTo>
                        <a:pt x="8609" y="19615"/>
                      </a:lnTo>
                      <a:lnTo>
                        <a:pt x="8957" y="19692"/>
                      </a:lnTo>
                      <a:lnTo>
                        <a:pt x="9130" y="19692"/>
                      </a:lnTo>
                      <a:lnTo>
                        <a:pt x="9304" y="19923"/>
                      </a:lnTo>
                      <a:lnTo>
                        <a:pt x="9478" y="19923"/>
                      </a:lnTo>
                      <a:lnTo>
                        <a:pt x="9652" y="19923"/>
                      </a:lnTo>
                      <a:lnTo>
                        <a:pt x="9826" y="19923"/>
                      </a:lnTo>
                      <a:lnTo>
                        <a:pt x="10174" y="19923"/>
                      </a:lnTo>
                      <a:lnTo>
                        <a:pt x="10348" y="19692"/>
                      </a:lnTo>
                      <a:lnTo>
                        <a:pt x="10522" y="19615"/>
                      </a:lnTo>
                      <a:lnTo>
                        <a:pt x="10696" y="19538"/>
                      </a:lnTo>
                      <a:lnTo>
                        <a:pt x="10870" y="19231"/>
                      </a:lnTo>
                      <a:lnTo>
                        <a:pt x="11391" y="18923"/>
                      </a:lnTo>
                      <a:lnTo>
                        <a:pt x="11391" y="18846"/>
                      </a:lnTo>
                      <a:lnTo>
                        <a:pt x="11913" y="18615"/>
                      </a:lnTo>
                      <a:lnTo>
                        <a:pt x="12174" y="18385"/>
                      </a:lnTo>
                      <a:lnTo>
                        <a:pt x="12348" y="17692"/>
                      </a:lnTo>
                      <a:lnTo>
                        <a:pt x="12522" y="17538"/>
                      </a:lnTo>
                      <a:lnTo>
                        <a:pt x="12522" y="17000"/>
                      </a:lnTo>
                      <a:lnTo>
                        <a:pt x="12870" y="16615"/>
                      </a:lnTo>
                      <a:lnTo>
                        <a:pt x="13130" y="16308"/>
                      </a:lnTo>
                      <a:lnTo>
                        <a:pt x="13217" y="15923"/>
                      </a:lnTo>
                      <a:lnTo>
                        <a:pt x="13565" y="15385"/>
                      </a:lnTo>
                      <a:lnTo>
                        <a:pt x="13913" y="15000"/>
                      </a:lnTo>
                      <a:lnTo>
                        <a:pt x="14087" y="14308"/>
                      </a:lnTo>
                      <a:lnTo>
                        <a:pt x="14348" y="13846"/>
                      </a:lnTo>
                      <a:lnTo>
                        <a:pt x="14696" y="13385"/>
                      </a:lnTo>
                      <a:lnTo>
                        <a:pt x="14783" y="12923"/>
                      </a:lnTo>
                      <a:lnTo>
                        <a:pt x="15304" y="12231"/>
                      </a:lnTo>
                      <a:lnTo>
                        <a:pt x="15565" y="11615"/>
                      </a:lnTo>
                      <a:lnTo>
                        <a:pt x="15652" y="11000"/>
                      </a:lnTo>
                      <a:lnTo>
                        <a:pt x="15826" y="10615"/>
                      </a:lnTo>
                      <a:lnTo>
                        <a:pt x="16087" y="10000"/>
                      </a:lnTo>
                      <a:lnTo>
                        <a:pt x="16435" y="9538"/>
                      </a:lnTo>
                      <a:lnTo>
                        <a:pt x="16783" y="9000"/>
                      </a:lnTo>
                      <a:lnTo>
                        <a:pt x="16870" y="8385"/>
                      </a:lnTo>
                      <a:lnTo>
                        <a:pt x="16957" y="7769"/>
                      </a:lnTo>
                      <a:lnTo>
                        <a:pt x="17217" y="7308"/>
                      </a:lnTo>
                      <a:lnTo>
                        <a:pt x="17391" y="6769"/>
                      </a:lnTo>
                      <a:lnTo>
                        <a:pt x="17565" y="6154"/>
                      </a:lnTo>
                      <a:lnTo>
                        <a:pt x="17565" y="5692"/>
                      </a:lnTo>
                      <a:lnTo>
                        <a:pt x="18087" y="5077"/>
                      </a:lnTo>
                      <a:lnTo>
                        <a:pt x="18348" y="4923"/>
                      </a:lnTo>
                      <a:lnTo>
                        <a:pt x="18435" y="4308"/>
                      </a:lnTo>
                      <a:lnTo>
                        <a:pt x="18696" y="3692"/>
                      </a:lnTo>
                      <a:lnTo>
                        <a:pt x="18957" y="3385"/>
                      </a:lnTo>
                      <a:lnTo>
                        <a:pt x="19130" y="3154"/>
                      </a:lnTo>
                      <a:lnTo>
                        <a:pt x="19391" y="2615"/>
                      </a:lnTo>
                      <a:lnTo>
                        <a:pt x="19391" y="2308"/>
                      </a:lnTo>
                      <a:lnTo>
                        <a:pt x="19478" y="1923"/>
                      </a:lnTo>
                      <a:lnTo>
                        <a:pt x="19565" y="1615"/>
                      </a:lnTo>
                      <a:lnTo>
                        <a:pt x="19826" y="1385"/>
                      </a:lnTo>
                      <a:lnTo>
                        <a:pt x="19826" y="1154"/>
                      </a:lnTo>
                      <a:lnTo>
                        <a:pt x="19913" y="10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9" name="Freeform 32"/>
                <p:cNvSpPr>
                  <a:spLocks/>
                </p:cNvSpPr>
                <p:nvPr/>
              </p:nvSpPr>
              <p:spPr bwMode="auto">
                <a:xfrm>
                  <a:off x="6962775" y="3792538"/>
                  <a:ext cx="215900" cy="1714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893"/>
                      </a:moveTo>
                      <a:lnTo>
                        <a:pt x="183" y="18450"/>
                      </a:lnTo>
                      <a:lnTo>
                        <a:pt x="459" y="17786"/>
                      </a:lnTo>
                      <a:lnTo>
                        <a:pt x="642" y="17269"/>
                      </a:lnTo>
                      <a:lnTo>
                        <a:pt x="642" y="16679"/>
                      </a:lnTo>
                      <a:lnTo>
                        <a:pt x="917" y="16089"/>
                      </a:lnTo>
                      <a:lnTo>
                        <a:pt x="1376" y="15498"/>
                      </a:lnTo>
                      <a:lnTo>
                        <a:pt x="1560" y="14982"/>
                      </a:lnTo>
                      <a:lnTo>
                        <a:pt x="1927" y="14391"/>
                      </a:lnTo>
                      <a:lnTo>
                        <a:pt x="2110" y="13727"/>
                      </a:lnTo>
                      <a:lnTo>
                        <a:pt x="2477" y="13284"/>
                      </a:lnTo>
                      <a:lnTo>
                        <a:pt x="2477" y="12546"/>
                      </a:lnTo>
                      <a:lnTo>
                        <a:pt x="2569" y="11956"/>
                      </a:lnTo>
                      <a:lnTo>
                        <a:pt x="2844" y="11439"/>
                      </a:lnTo>
                      <a:lnTo>
                        <a:pt x="2936" y="10849"/>
                      </a:lnTo>
                      <a:lnTo>
                        <a:pt x="3211" y="10258"/>
                      </a:lnTo>
                      <a:lnTo>
                        <a:pt x="3211" y="9889"/>
                      </a:lnTo>
                      <a:lnTo>
                        <a:pt x="3670" y="9373"/>
                      </a:lnTo>
                      <a:lnTo>
                        <a:pt x="4128" y="8708"/>
                      </a:lnTo>
                      <a:lnTo>
                        <a:pt x="4312" y="8266"/>
                      </a:lnTo>
                      <a:lnTo>
                        <a:pt x="4404" y="7749"/>
                      </a:lnTo>
                      <a:lnTo>
                        <a:pt x="4679" y="7306"/>
                      </a:lnTo>
                      <a:lnTo>
                        <a:pt x="4862" y="6716"/>
                      </a:lnTo>
                      <a:lnTo>
                        <a:pt x="5046" y="6273"/>
                      </a:lnTo>
                      <a:lnTo>
                        <a:pt x="5321" y="5978"/>
                      </a:lnTo>
                      <a:lnTo>
                        <a:pt x="5413" y="5535"/>
                      </a:lnTo>
                      <a:lnTo>
                        <a:pt x="5872" y="4945"/>
                      </a:lnTo>
                      <a:lnTo>
                        <a:pt x="5872" y="4502"/>
                      </a:lnTo>
                      <a:lnTo>
                        <a:pt x="6422" y="4133"/>
                      </a:lnTo>
                      <a:lnTo>
                        <a:pt x="6606" y="3764"/>
                      </a:lnTo>
                      <a:lnTo>
                        <a:pt x="6606" y="3469"/>
                      </a:lnTo>
                      <a:lnTo>
                        <a:pt x="7064" y="3026"/>
                      </a:lnTo>
                      <a:lnTo>
                        <a:pt x="7064" y="2731"/>
                      </a:lnTo>
                      <a:lnTo>
                        <a:pt x="7431" y="2362"/>
                      </a:lnTo>
                      <a:lnTo>
                        <a:pt x="7523" y="2214"/>
                      </a:lnTo>
                      <a:lnTo>
                        <a:pt x="7523" y="1845"/>
                      </a:lnTo>
                      <a:lnTo>
                        <a:pt x="7890" y="1550"/>
                      </a:lnTo>
                      <a:lnTo>
                        <a:pt x="7982" y="1328"/>
                      </a:lnTo>
                      <a:lnTo>
                        <a:pt x="8440" y="1107"/>
                      </a:lnTo>
                      <a:lnTo>
                        <a:pt x="8440" y="1033"/>
                      </a:lnTo>
                      <a:lnTo>
                        <a:pt x="8899" y="738"/>
                      </a:lnTo>
                      <a:lnTo>
                        <a:pt x="8991" y="443"/>
                      </a:lnTo>
                      <a:lnTo>
                        <a:pt x="9174" y="369"/>
                      </a:lnTo>
                      <a:lnTo>
                        <a:pt x="9358" y="295"/>
                      </a:lnTo>
                      <a:lnTo>
                        <a:pt x="9725" y="74"/>
                      </a:lnTo>
                      <a:lnTo>
                        <a:pt x="10183" y="74"/>
                      </a:lnTo>
                      <a:lnTo>
                        <a:pt x="10367" y="0"/>
                      </a:lnTo>
                      <a:lnTo>
                        <a:pt x="10642" y="74"/>
                      </a:lnTo>
                      <a:lnTo>
                        <a:pt x="10734" y="74"/>
                      </a:lnTo>
                      <a:lnTo>
                        <a:pt x="10826" y="74"/>
                      </a:lnTo>
                      <a:lnTo>
                        <a:pt x="11009" y="295"/>
                      </a:lnTo>
                      <a:lnTo>
                        <a:pt x="11468" y="369"/>
                      </a:lnTo>
                      <a:lnTo>
                        <a:pt x="11560" y="443"/>
                      </a:lnTo>
                      <a:lnTo>
                        <a:pt x="12018" y="812"/>
                      </a:lnTo>
                      <a:lnTo>
                        <a:pt x="12110" y="1107"/>
                      </a:lnTo>
                      <a:lnTo>
                        <a:pt x="12477" y="1255"/>
                      </a:lnTo>
                      <a:lnTo>
                        <a:pt x="12477" y="1550"/>
                      </a:lnTo>
                      <a:lnTo>
                        <a:pt x="12569" y="1845"/>
                      </a:lnTo>
                      <a:lnTo>
                        <a:pt x="12936" y="2288"/>
                      </a:lnTo>
                      <a:lnTo>
                        <a:pt x="12936" y="2731"/>
                      </a:lnTo>
                      <a:lnTo>
                        <a:pt x="13394" y="3247"/>
                      </a:lnTo>
                      <a:lnTo>
                        <a:pt x="13394" y="3690"/>
                      </a:lnTo>
                      <a:lnTo>
                        <a:pt x="13578" y="3985"/>
                      </a:lnTo>
                      <a:lnTo>
                        <a:pt x="14128" y="4428"/>
                      </a:lnTo>
                      <a:lnTo>
                        <a:pt x="14220" y="4797"/>
                      </a:lnTo>
                      <a:lnTo>
                        <a:pt x="14587" y="5535"/>
                      </a:lnTo>
                      <a:lnTo>
                        <a:pt x="14862" y="5978"/>
                      </a:lnTo>
                      <a:lnTo>
                        <a:pt x="15046" y="6494"/>
                      </a:lnTo>
                      <a:lnTo>
                        <a:pt x="15138" y="7085"/>
                      </a:lnTo>
                      <a:lnTo>
                        <a:pt x="15321" y="7454"/>
                      </a:lnTo>
                      <a:lnTo>
                        <a:pt x="15596" y="8192"/>
                      </a:lnTo>
                      <a:lnTo>
                        <a:pt x="15780" y="8708"/>
                      </a:lnTo>
                      <a:lnTo>
                        <a:pt x="15963" y="9373"/>
                      </a:lnTo>
                      <a:lnTo>
                        <a:pt x="16330" y="10037"/>
                      </a:lnTo>
                      <a:lnTo>
                        <a:pt x="16789" y="10480"/>
                      </a:lnTo>
                      <a:lnTo>
                        <a:pt x="16789" y="10996"/>
                      </a:lnTo>
                      <a:lnTo>
                        <a:pt x="17064" y="11587"/>
                      </a:lnTo>
                      <a:lnTo>
                        <a:pt x="17248" y="12103"/>
                      </a:lnTo>
                      <a:lnTo>
                        <a:pt x="17431" y="12694"/>
                      </a:lnTo>
                      <a:lnTo>
                        <a:pt x="17523" y="13284"/>
                      </a:lnTo>
                      <a:lnTo>
                        <a:pt x="17523" y="13948"/>
                      </a:lnTo>
                      <a:lnTo>
                        <a:pt x="17890" y="14465"/>
                      </a:lnTo>
                      <a:lnTo>
                        <a:pt x="17890" y="14982"/>
                      </a:lnTo>
                      <a:lnTo>
                        <a:pt x="18349" y="15498"/>
                      </a:lnTo>
                      <a:lnTo>
                        <a:pt x="18440" y="16015"/>
                      </a:lnTo>
                      <a:lnTo>
                        <a:pt x="18624" y="16310"/>
                      </a:lnTo>
                      <a:lnTo>
                        <a:pt x="18991" y="16753"/>
                      </a:lnTo>
                      <a:lnTo>
                        <a:pt x="19083" y="17269"/>
                      </a:lnTo>
                      <a:lnTo>
                        <a:pt x="19358" y="17712"/>
                      </a:lnTo>
                      <a:lnTo>
                        <a:pt x="19358" y="18155"/>
                      </a:lnTo>
                      <a:lnTo>
                        <a:pt x="19450" y="18524"/>
                      </a:lnTo>
                      <a:lnTo>
                        <a:pt x="19541" y="18893"/>
                      </a:lnTo>
                      <a:lnTo>
                        <a:pt x="19633" y="18967"/>
                      </a:lnTo>
                      <a:lnTo>
                        <a:pt x="19817" y="19557"/>
                      </a:lnTo>
                      <a:lnTo>
                        <a:pt x="19908" y="19705"/>
                      </a:lnTo>
                      <a:lnTo>
                        <a:pt x="19908" y="19926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0" name="Freeform 33"/>
                <p:cNvSpPr>
                  <a:spLocks/>
                </p:cNvSpPr>
                <p:nvPr/>
              </p:nvSpPr>
              <p:spPr bwMode="auto">
                <a:xfrm>
                  <a:off x="7177088" y="3917950"/>
                  <a:ext cx="236537" cy="8731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8" y="580"/>
                      </a:lnTo>
                      <a:lnTo>
                        <a:pt x="336" y="1449"/>
                      </a:lnTo>
                      <a:lnTo>
                        <a:pt x="504" y="2174"/>
                      </a:lnTo>
                      <a:lnTo>
                        <a:pt x="588" y="2464"/>
                      </a:lnTo>
                      <a:lnTo>
                        <a:pt x="840" y="3043"/>
                      </a:lnTo>
                      <a:lnTo>
                        <a:pt x="1345" y="3913"/>
                      </a:lnTo>
                      <a:lnTo>
                        <a:pt x="1345" y="4348"/>
                      </a:lnTo>
                      <a:lnTo>
                        <a:pt x="1597" y="5072"/>
                      </a:lnTo>
                      <a:lnTo>
                        <a:pt x="1681" y="5507"/>
                      </a:lnTo>
                      <a:lnTo>
                        <a:pt x="2269" y="6232"/>
                      </a:lnTo>
                      <a:lnTo>
                        <a:pt x="2437" y="6957"/>
                      </a:lnTo>
                      <a:lnTo>
                        <a:pt x="2521" y="7536"/>
                      </a:lnTo>
                      <a:lnTo>
                        <a:pt x="2605" y="7971"/>
                      </a:lnTo>
                      <a:lnTo>
                        <a:pt x="2773" y="8406"/>
                      </a:lnTo>
                      <a:lnTo>
                        <a:pt x="2941" y="9130"/>
                      </a:lnTo>
                      <a:lnTo>
                        <a:pt x="3109" y="9855"/>
                      </a:lnTo>
                      <a:lnTo>
                        <a:pt x="3109" y="10000"/>
                      </a:lnTo>
                      <a:lnTo>
                        <a:pt x="3445" y="10580"/>
                      </a:lnTo>
                      <a:lnTo>
                        <a:pt x="3613" y="11014"/>
                      </a:lnTo>
                      <a:lnTo>
                        <a:pt x="3950" y="11739"/>
                      </a:lnTo>
                      <a:lnTo>
                        <a:pt x="4118" y="12029"/>
                      </a:lnTo>
                      <a:lnTo>
                        <a:pt x="4286" y="12464"/>
                      </a:lnTo>
                      <a:lnTo>
                        <a:pt x="4370" y="13043"/>
                      </a:lnTo>
                      <a:lnTo>
                        <a:pt x="4538" y="13623"/>
                      </a:lnTo>
                      <a:lnTo>
                        <a:pt x="4790" y="14058"/>
                      </a:lnTo>
                      <a:lnTo>
                        <a:pt x="5210" y="14638"/>
                      </a:lnTo>
                      <a:lnTo>
                        <a:pt x="5462" y="14928"/>
                      </a:lnTo>
                      <a:lnTo>
                        <a:pt x="5714" y="15507"/>
                      </a:lnTo>
                      <a:lnTo>
                        <a:pt x="5798" y="15797"/>
                      </a:lnTo>
                      <a:lnTo>
                        <a:pt x="6134" y="16087"/>
                      </a:lnTo>
                      <a:lnTo>
                        <a:pt x="6218" y="16522"/>
                      </a:lnTo>
                      <a:lnTo>
                        <a:pt x="6555" y="16957"/>
                      </a:lnTo>
                      <a:lnTo>
                        <a:pt x="6807" y="17246"/>
                      </a:lnTo>
                      <a:lnTo>
                        <a:pt x="6891" y="17536"/>
                      </a:lnTo>
                      <a:lnTo>
                        <a:pt x="7143" y="17681"/>
                      </a:lnTo>
                      <a:lnTo>
                        <a:pt x="7227" y="18116"/>
                      </a:lnTo>
                      <a:lnTo>
                        <a:pt x="7563" y="18406"/>
                      </a:lnTo>
                      <a:lnTo>
                        <a:pt x="7563" y="18551"/>
                      </a:lnTo>
                      <a:lnTo>
                        <a:pt x="7647" y="18986"/>
                      </a:lnTo>
                      <a:lnTo>
                        <a:pt x="7899" y="19130"/>
                      </a:lnTo>
                      <a:lnTo>
                        <a:pt x="8151" y="19275"/>
                      </a:lnTo>
                      <a:lnTo>
                        <a:pt x="8571" y="19420"/>
                      </a:lnTo>
                      <a:lnTo>
                        <a:pt x="8655" y="19420"/>
                      </a:lnTo>
                      <a:lnTo>
                        <a:pt x="8992" y="19855"/>
                      </a:lnTo>
                      <a:lnTo>
                        <a:pt x="9160" y="19855"/>
                      </a:lnTo>
                      <a:lnTo>
                        <a:pt x="9328" y="19855"/>
                      </a:lnTo>
                      <a:lnTo>
                        <a:pt x="9496" y="19855"/>
                      </a:lnTo>
                      <a:lnTo>
                        <a:pt x="9664" y="19855"/>
                      </a:lnTo>
                      <a:lnTo>
                        <a:pt x="9832" y="19855"/>
                      </a:lnTo>
                      <a:lnTo>
                        <a:pt x="10168" y="19855"/>
                      </a:lnTo>
                      <a:lnTo>
                        <a:pt x="10336" y="19855"/>
                      </a:lnTo>
                      <a:lnTo>
                        <a:pt x="10504" y="19420"/>
                      </a:lnTo>
                      <a:lnTo>
                        <a:pt x="10672" y="19420"/>
                      </a:lnTo>
                      <a:lnTo>
                        <a:pt x="10840" y="19275"/>
                      </a:lnTo>
                      <a:lnTo>
                        <a:pt x="11345" y="19130"/>
                      </a:lnTo>
                      <a:lnTo>
                        <a:pt x="11345" y="18986"/>
                      </a:lnTo>
                      <a:lnTo>
                        <a:pt x="11849" y="18551"/>
                      </a:lnTo>
                      <a:lnTo>
                        <a:pt x="12101" y="18406"/>
                      </a:lnTo>
                      <a:lnTo>
                        <a:pt x="12353" y="17681"/>
                      </a:lnTo>
                      <a:lnTo>
                        <a:pt x="12521" y="17536"/>
                      </a:lnTo>
                      <a:lnTo>
                        <a:pt x="12521" y="17101"/>
                      </a:lnTo>
                      <a:lnTo>
                        <a:pt x="12857" y="16667"/>
                      </a:lnTo>
                      <a:lnTo>
                        <a:pt x="13109" y="16087"/>
                      </a:lnTo>
                      <a:lnTo>
                        <a:pt x="13193" y="15797"/>
                      </a:lnTo>
                      <a:lnTo>
                        <a:pt x="13529" y="15507"/>
                      </a:lnTo>
                      <a:lnTo>
                        <a:pt x="13866" y="14928"/>
                      </a:lnTo>
                      <a:lnTo>
                        <a:pt x="14034" y="14058"/>
                      </a:lnTo>
                      <a:lnTo>
                        <a:pt x="14286" y="13768"/>
                      </a:lnTo>
                      <a:lnTo>
                        <a:pt x="14706" y="13188"/>
                      </a:lnTo>
                      <a:lnTo>
                        <a:pt x="14790" y="12899"/>
                      </a:lnTo>
                      <a:lnTo>
                        <a:pt x="15378" y="12029"/>
                      </a:lnTo>
                      <a:lnTo>
                        <a:pt x="15630" y="11739"/>
                      </a:lnTo>
                      <a:lnTo>
                        <a:pt x="15714" y="10870"/>
                      </a:lnTo>
                      <a:lnTo>
                        <a:pt x="15882" y="10580"/>
                      </a:lnTo>
                      <a:lnTo>
                        <a:pt x="16134" y="10000"/>
                      </a:lnTo>
                      <a:lnTo>
                        <a:pt x="16471" y="9710"/>
                      </a:lnTo>
                      <a:lnTo>
                        <a:pt x="16807" y="9130"/>
                      </a:lnTo>
                      <a:lnTo>
                        <a:pt x="16891" y="8261"/>
                      </a:lnTo>
                      <a:lnTo>
                        <a:pt x="17059" y="7971"/>
                      </a:lnTo>
                      <a:lnTo>
                        <a:pt x="17227" y="7536"/>
                      </a:lnTo>
                      <a:lnTo>
                        <a:pt x="17395" y="6957"/>
                      </a:lnTo>
                      <a:lnTo>
                        <a:pt x="17563" y="6232"/>
                      </a:lnTo>
                      <a:lnTo>
                        <a:pt x="17563" y="5942"/>
                      </a:lnTo>
                      <a:lnTo>
                        <a:pt x="18067" y="5072"/>
                      </a:lnTo>
                      <a:lnTo>
                        <a:pt x="18319" y="5072"/>
                      </a:lnTo>
                      <a:lnTo>
                        <a:pt x="18403" y="4348"/>
                      </a:lnTo>
                      <a:lnTo>
                        <a:pt x="18655" y="3913"/>
                      </a:lnTo>
                      <a:lnTo>
                        <a:pt x="19076" y="3478"/>
                      </a:lnTo>
                      <a:lnTo>
                        <a:pt x="19160" y="3043"/>
                      </a:lnTo>
                      <a:lnTo>
                        <a:pt x="19412" y="2464"/>
                      </a:lnTo>
                      <a:lnTo>
                        <a:pt x="19412" y="2319"/>
                      </a:lnTo>
                      <a:lnTo>
                        <a:pt x="19496" y="2174"/>
                      </a:lnTo>
                      <a:lnTo>
                        <a:pt x="19580" y="1594"/>
                      </a:lnTo>
                      <a:lnTo>
                        <a:pt x="19832" y="1449"/>
                      </a:lnTo>
                      <a:lnTo>
                        <a:pt x="19832" y="1014"/>
                      </a:lnTo>
                      <a:lnTo>
                        <a:pt x="19916" y="8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1" name="Freeform 34"/>
                <p:cNvSpPr>
                  <a:spLocks/>
                </p:cNvSpPr>
                <p:nvPr/>
              </p:nvSpPr>
              <p:spPr bwMode="auto">
                <a:xfrm>
                  <a:off x="4573588" y="3933825"/>
                  <a:ext cx="128587" cy="10795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54" y="702"/>
                      </a:lnTo>
                      <a:lnTo>
                        <a:pt x="308" y="1287"/>
                      </a:lnTo>
                      <a:lnTo>
                        <a:pt x="615" y="1988"/>
                      </a:lnTo>
                      <a:lnTo>
                        <a:pt x="615" y="2339"/>
                      </a:lnTo>
                      <a:lnTo>
                        <a:pt x="769" y="3158"/>
                      </a:lnTo>
                      <a:lnTo>
                        <a:pt x="1231" y="3743"/>
                      </a:lnTo>
                      <a:lnTo>
                        <a:pt x="1231" y="4327"/>
                      </a:lnTo>
                      <a:lnTo>
                        <a:pt x="1538" y="5029"/>
                      </a:lnTo>
                      <a:lnTo>
                        <a:pt x="1538" y="5731"/>
                      </a:lnTo>
                      <a:lnTo>
                        <a:pt x="2462" y="6082"/>
                      </a:lnTo>
                      <a:lnTo>
                        <a:pt x="2462" y="6784"/>
                      </a:lnTo>
                      <a:lnTo>
                        <a:pt x="2769" y="7251"/>
                      </a:lnTo>
                      <a:lnTo>
                        <a:pt x="2769" y="7836"/>
                      </a:lnTo>
                      <a:lnTo>
                        <a:pt x="2923" y="8304"/>
                      </a:lnTo>
                      <a:lnTo>
                        <a:pt x="3077" y="9123"/>
                      </a:lnTo>
                      <a:lnTo>
                        <a:pt x="3231" y="9825"/>
                      </a:lnTo>
                      <a:lnTo>
                        <a:pt x="3231" y="10058"/>
                      </a:lnTo>
                      <a:lnTo>
                        <a:pt x="3692" y="10643"/>
                      </a:lnTo>
                      <a:lnTo>
                        <a:pt x="3846" y="11111"/>
                      </a:lnTo>
                      <a:lnTo>
                        <a:pt x="4000" y="11696"/>
                      </a:lnTo>
                      <a:lnTo>
                        <a:pt x="4154" y="12164"/>
                      </a:lnTo>
                      <a:lnTo>
                        <a:pt x="4308" y="12749"/>
                      </a:lnTo>
                      <a:lnTo>
                        <a:pt x="4308" y="13216"/>
                      </a:lnTo>
                      <a:lnTo>
                        <a:pt x="4615" y="13684"/>
                      </a:lnTo>
                      <a:lnTo>
                        <a:pt x="4769" y="14035"/>
                      </a:lnTo>
                      <a:lnTo>
                        <a:pt x="5077" y="14854"/>
                      </a:lnTo>
                      <a:lnTo>
                        <a:pt x="5231" y="14971"/>
                      </a:lnTo>
                      <a:lnTo>
                        <a:pt x="5692" y="15088"/>
                      </a:lnTo>
                      <a:lnTo>
                        <a:pt x="5692" y="15789"/>
                      </a:lnTo>
                      <a:lnTo>
                        <a:pt x="6308" y="16257"/>
                      </a:lnTo>
                      <a:lnTo>
                        <a:pt x="6462" y="16725"/>
                      </a:lnTo>
                      <a:lnTo>
                        <a:pt x="6769" y="16842"/>
                      </a:lnTo>
                      <a:lnTo>
                        <a:pt x="6923" y="17193"/>
                      </a:lnTo>
                      <a:lnTo>
                        <a:pt x="6923" y="17895"/>
                      </a:lnTo>
                      <a:lnTo>
                        <a:pt x="7231" y="17895"/>
                      </a:lnTo>
                      <a:lnTo>
                        <a:pt x="7231" y="18129"/>
                      </a:lnTo>
                      <a:lnTo>
                        <a:pt x="7692" y="18129"/>
                      </a:lnTo>
                      <a:lnTo>
                        <a:pt x="7692" y="18713"/>
                      </a:lnTo>
                      <a:lnTo>
                        <a:pt x="7692" y="18830"/>
                      </a:lnTo>
                      <a:lnTo>
                        <a:pt x="7846" y="19181"/>
                      </a:lnTo>
                      <a:lnTo>
                        <a:pt x="8154" y="19298"/>
                      </a:lnTo>
                      <a:lnTo>
                        <a:pt x="8615" y="19298"/>
                      </a:lnTo>
                      <a:lnTo>
                        <a:pt x="8615" y="19532"/>
                      </a:lnTo>
                      <a:lnTo>
                        <a:pt x="8923" y="19883"/>
                      </a:lnTo>
                      <a:lnTo>
                        <a:pt x="9077" y="19883"/>
                      </a:lnTo>
                      <a:lnTo>
                        <a:pt x="9231" y="19883"/>
                      </a:lnTo>
                      <a:lnTo>
                        <a:pt x="9538" y="19883"/>
                      </a:lnTo>
                      <a:lnTo>
                        <a:pt x="9692" y="19883"/>
                      </a:lnTo>
                      <a:lnTo>
                        <a:pt x="10462" y="19883"/>
                      </a:lnTo>
                      <a:lnTo>
                        <a:pt x="10615" y="19883"/>
                      </a:lnTo>
                      <a:lnTo>
                        <a:pt x="10769" y="19532"/>
                      </a:lnTo>
                      <a:lnTo>
                        <a:pt x="10923" y="19298"/>
                      </a:lnTo>
                      <a:lnTo>
                        <a:pt x="11077" y="19298"/>
                      </a:lnTo>
                      <a:lnTo>
                        <a:pt x="11385" y="19181"/>
                      </a:lnTo>
                      <a:lnTo>
                        <a:pt x="11385" y="18830"/>
                      </a:lnTo>
                      <a:lnTo>
                        <a:pt x="12000" y="18713"/>
                      </a:lnTo>
                      <a:lnTo>
                        <a:pt x="12308" y="18129"/>
                      </a:lnTo>
                      <a:lnTo>
                        <a:pt x="12462" y="17895"/>
                      </a:lnTo>
                      <a:lnTo>
                        <a:pt x="12615" y="17661"/>
                      </a:lnTo>
                      <a:lnTo>
                        <a:pt x="12615" y="17076"/>
                      </a:lnTo>
                      <a:lnTo>
                        <a:pt x="12923" y="16725"/>
                      </a:lnTo>
                      <a:lnTo>
                        <a:pt x="13231" y="16257"/>
                      </a:lnTo>
                      <a:lnTo>
                        <a:pt x="13231" y="15789"/>
                      </a:lnTo>
                      <a:lnTo>
                        <a:pt x="13538" y="15088"/>
                      </a:lnTo>
                      <a:lnTo>
                        <a:pt x="14154" y="14971"/>
                      </a:lnTo>
                      <a:lnTo>
                        <a:pt x="14308" y="14269"/>
                      </a:lnTo>
                      <a:lnTo>
                        <a:pt x="14462" y="13918"/>
                      </a:lnTo>
                      <a:lnTo>
                        <a:pt x="14923" y="13450"/>
                      </a:lnTo>
                      <a:lnTo>
                        <a:pt x="15077" y="12982"/>
                      </a:lnTo>
                      <a:lnTo>
                        <a:pt x="15385" y="12164"/>
                      </a:lnTo>
                      <a:lnTo>
                        <a:pt x="15692" y="11696"/>
                      </a:lnTo>
                      <a:lnTo>
                        <a:pt x="15692" y="10877"/>
                      </a:lnTo>
                      <a:lnTo>
                        <a:pt x="16000" y="10643"/>
                      </a:lnTo>
                      <a:lnTo>
                        <a:pt x="16308" y="10058"/>
                      </a:lnTo>
                      <a:lnTo>
                        <a:pt x="16462" y="9357"/>
                      </a:lnTo>
                      <a:lnTo>
                        <a:pt x="16769" y="9123"/>
                      </a:lnTo>
                      <a:lnTo>
                        <a:pt x="16769" y="8304"/>
                      </a:lnTo>
                      <a:lnTo>
                        <a:pt x="17077" y="7836"/>
                      </a:lnTo>
                      <a:lnTo>
                        <a:pt x="17231" y="7251"/>
                      </a:lnTo>
                      <a:lnTo>
                        <a:pt x="17385" y="6784"/>
                      </a:lnTo>
                      <a:lnTo>
                        <a:pt x="17538" y="6082"/>
                      </a:lnTo>
                      <a:lnTo>
                        <a:pt x="17538" y="5731"/>
                      </a:lnTo>
                      <a:lnTo>
                        <a:pt x="18462" y="5029"/>
                      </a:lnTo>
                      <a:lnTo>
                        <a:pt x="18615" y="5029"/>
                      </a:lnTo>
                      <a:lnTo>
                        <a:pt x="18615" y="4327"/>
                      </a:lnTo>
                      <a:lnTo>
                        <a:pt x="18923" y="3743"/>
                      </a:lnTo>
                      <a:lnTo>
                        <a:pt x="19231" y="3275"/>
                      </a:lnTo>
                      <a:lnTo>
                        <a:pt x="19385" y="3158"/>
                      </a:lnTo>
                      <a:lnTo>
                        <a:pt x="19538" y="2339"/>
                      </a:lnTo>
                      <a:lnTo>
                        <a:pt x="19538" y="2105"/>
                      </a:lnTo>
                      <a:lnTo>
                        <a:pt x="19538" y="1988"/>
                      </a:lnTo>
                      <a:lnTo>
                        <a:pt x="19692" y="1871"/>
                      </a:lnTo>
                      <a:lnTo>
                        <a:pt x="19846" y="1287"/>
                      </a:lnTo>
                      <a:lnTo>
                        <a:pt x="19846" y="1170"/>
                      </a:lnTo>
                      <a:lnTo>
                        <a:pt x="19846" y="81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2" name="Arc 35"/>
                <p:cNvSpPr>
                  <a:spLocks/>
                </p:cNvSpPr>
                <p:nvPr/>
              </p:nvSpPr>
              <p:spPr bwMode="auto">
                <a:xfrm>
                  <a:off x="1092200" y="3719513"/>
                  <a:ext cx="636588" cy="2190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3" name="Arc 36"/>
                <p:cNvSpPr>
                  <a:spLocks/>
                </p:cNvSpPr>
                <p:nvPr/>
              </p:nvSpPr>
              <p:spPr bwMode="auto">
                <a:xfrm flipV="1">
                  <a:off x="1092200" y="3927475"/>
                  <a:ext cx="636588" cy="2190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en-US"/>
                </a:p>
              </p:txBody>
            </p:sp>
            <p:sp>
              <p:nvSpPr>
                <p:cNvPr id="24634" name="Freeform 37"/>
                <p:cNvSpPr>
                  <a:spLocks/>
                </p:cNvSpPr>
                <p:nvPr/>
              </p:nvSpPr>
              <p:spPr bwMode="auto">
                <a:xfrm>
                  <a:off x="1149350" y="3967163"/>
                  <a:ext cx="157163" cy="1730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0 w 20000"/>
                    <a:gd name="T53" fmla="*/ 2147483646 h 20000"/>
                    <a:gd name="T54" fmla="*/ 0 w 20000"/>
                    <a:gd name="T55" fmla="*/ 2147483646 h 20000"/>
                    <a:gd name="T56" fmla="*/ 0 w 20000"/>
                    <a:gd name="T57" fmla="*/ 2147483646 h 20000"/>
                    <a:gd name="T58" fmla="*/ 0 w 20000"/>
                    <a:gd name="T59" fmla="*/ 2147483646 h 20000"/>
                    <a:gd name="T60" fmla="*/ 0 w 20000"/>
                    <a:gd name="T61" fmla="*/ 2147483646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26" y="662"/>
                      </a:lnTo>
                      <a:lnTo>
                        <a:pt x="377" y="1324"/>
                      </a:lnTo>
                      <a:lnTo>
                        <a:pt x="503" y="1912"/>
                      </a:lnTo>
                      <a:lnTo>
                        <a:pt x="629" y="2426"/>
                      </a:lnTo>
                      <a:lnTo>
                        <a:pt x="881" y="3088"/>
                      </a:lnTo>
                      <a:lnTo>
                        <a:pt x="1132" y="3676"/>
                      </a:lnTo>
                      <a:lnTo>
                        <a:pt x="1132" y="4338"/>
                      </a:lnTo>
                      <a:lnTo>
                        <a:pt x="1509" y="5000"/>
                      </a:lnTo>
                      <a:lnTo>
                        <a:pt x="1509" y="5588"/>
                      </a:lnTo>
                      <a:lnTo>
                        <a:pt x="2390" y="6176"/>
                      </a:lnTo>
                      <a:lnTo>
                        <a:pt x="2516" y="6618"/>
                      </a:lnTo>
                      <a:lnTo>
                        <a:pt x="2516" y="7426"/>
                      </a:lnTo>
                      <a:lnTo>
                        <a:pt x="2642" y="7941"/>
                      </a:lnTo>
                      <a:lnTo>
                        <a:pt x="2893" y="8456"/>
                      </a:lnTo>
                      <a:lnTo>
                        <a:pt x="3019" y="8971"/>
                      </a:lnTo>
                      <a:lnTo>
                        <a:pt x="3145" y="9632"/>
                      </a:lnTo>
                      <a:lnTo>
                        <a:pt x="3145" y="10147"/>
                      </a:lnTo>
                      <a:lnTo>
                        <a:pt x="3522" y="10588"/>
                      </a:lnTo>
                      <a:lnTo>
                        <a:pt x="3648" y="11176"/>
                      </a:lnTo>
                      <a:lnTo>
                        <a:pt x="3899" y="11618"/>
                      </a:lnTo>
                      <a:lnTo>
                        <a:pt x="4151" y="12206"/>
                      </a:lnTo>
                      <a:lnTo>
                        <a:pt x="4277" y="12574"/>
                      </a:lnTo>
                      <a:lnTo>
                        <a:pt x="4403" y="13088"/>
                      </a:lnTo>
                      <a:lnTo>
                        <a:pt x="4528" y="13676"/>
                      </a:lnTo>
                      <a:lnTo>
                        <a:pt x="4780" y="14118"/>
                      </a:lnTo>
                      <a:lnTo>
                        <a:pt x="5157" y="14559"/>
                      </a:lnTo>
                      <a:lnTo>
                        <a:pt x="5535" y="15000"/>
                      </a:lnTo>
                      <a:lnTo>
                        <a:pt x="5660" y="15588"/>
                      </a:lnTo>
                      <a:lnTo>
                        <a:pt x="5786" y="15882"/>
                      </a:lnTo>
                      <a:lnTo>
                        <a:pt x="6164" y="16250"/>
                      </a:lnTo>
                      <a:lnTo>
                        <a:pt x="6289" y="16544"/>
                      </a:lnTo>
                      <a:lnTo>
                        <a:pt x="6541" y="16985"/>
                      </a:lnTo>
                      <a:lnTo>
                        <a:pt x="6792" y="17353"/>
                      </a:lnTo>
                      <a:lnTo>
                        <a:pt x="6918" y="17647"/>
                      </a:lnTo>
                      <a:lnTo>
                        <a:pt x="7170" y="17868"/>
                      </a:lnTo>
                      <a:lnTo>
                        <a:pt x="7170" y="18088"/>
                      </a:lnTo>
                      <a:lnTo>
                        <a:pt x="7547" y="18456"/>
                      </a:lnTo>
                      <a:lnTo>
                        <a:pt x="7547" y="18676"/>
                      </a:lnTo>
                      <a:lnTo>
                        <a:pt x="7547" y="18897"/>
                      </a:lnTo>
                      <a:lnTo>
                        <a:pt x="7799" y="19118"/>
                      </a:lnTo>
                      <a:lnTo>
                        <a:pt x="8050" y="19338"/>
                      </a:lnTo>
                      <a:lnTo>
                        <a:pt x="8553" y="19559"/>
                      </a:lnTo>
                      <a:lnTo>
                        <a:pt x="8679" y="19559"/>
                      </a:lnTo>
                      <a:lnTo>
                        <a:pt x="8931" y="19779"/>
                      </a:lnTo>
                      <a:lnTo>
                        <a:pt x="9057" y="19853"/>
                      </a:lnTo>
                      <a:lnTo>
                        <a:pt x="9182" y="19853"/>
                      </a:lnTo>
                      <a:lnTo>
                        <a:pt x="9434" y="19926"/>
                      </a:lnTo>
                      <a:lnTo>
                        <a:pt x="9560" y="19926"/>
                      </a:lnTo>
                      <a:lnTo>
                        <a:pt x="9811" y="19926"/>
                      </a:lnTo>
                      <a:lnTo>
                        <a:pt x="10189" y="19853"/>
                      </a:lnTo>
                      <a:lnTo>
                        <a:pt x="10440" y="19853"/>
                      </a:lnTo>
                      <a:lnTo>
                        <a:pt x="10566" y="19559"/>
                      </a:lnTo>
                      <a:lnTo>
                        <a:pt x="10818" y="19559"/>
                      </a:lnTo>
                      <a:lnTo>
                        <a:pt x="10943" y="19338"/>
                      </a:lnTo>
                      <a:lnTo>
                        <a:pt x="11321" y="19044"/>
                      </a:lnTo>
                      <a:lnTo>
                        <a:pt x="11321" y="18897"/>
                      </a:lnTo>
                      <a:lnTo>
                        <a:pt x="11950" y="18456"/>
                      </a:lnTo>
                      <a:lnTo>
                        <a:pt x="12201" y="18382"/>
                      </a:lnTo>
                      <a:lnTo>
                        <a:pt x="12453" y="17794"/>
                      </a:lnTo>
                      <a:lnTo>
                        <a:pt x="12453" y="17574"/>
                      </a:lnTo>
                      <a:lnTo>
                        <a:pt x="12453" y="17206"/>
                      </a:lnTo>
                      <a:lnTo>
                        <a:pt x="12830" y="16691"/>
                      </a:lnTo>
                      <a:lnTo>
                        <a:pt x="13082" y="16324"/>
                      </a:lnTo>
                      <a:lnTo>
                        <a:pt x="13208" y="15882"/>
                      </a:lnTo>
                      <a:lnTo>
                        <a:pt x="13459" y="15368"/>
                      </a:lnTo>
                      <a:lnTo>
                        <a:pt x="13836" y="14926"/>
                      </a:lnTo>
                      <a:lnTo>
                        <a:pt x="14088" y="14338"/>
                      </a:lnTo>
                      <a:lnTo>
                        <a:pt x="14340" y="13824"/>
                      </a:lnTo>
                      <a:lnTo>
                        <a:pt x="14717" y="13382"/>
                      </a:lnTo>
                      <a:lnTo>
                        <a:pt x="14843" y="12868"/>
                      </a:lnTo>
                      <a:lnTo>
                        <a:pt x="15346" y="12206"/>
                      </a:lnTo>
                      <a:lnTo>
                        <a:pt x="15597" y="11618"/>
                      </a:lnTo>
                      <a:lnTo>
                        <a:pt x="15723" y="11029"/>
                      </a:lnTo>
                      <a:lnTo>
                        <a:pt x="15849" y="10515"/>
                      </a:lnTo>
                      <a:lnTo>
                        <a:pt x="16226" y="10074"/>
                      </a:lnTo>
                      <a:lnTo>
                        <a:pt x="16478" y="9485"/>
                      </a:lnTo>
                      <a:lnTo>
                        <a:pt x="16855" y="8971"/>
                      </a:lnTo>
                      <a:lnTo>
                        <a:pt x="16855" y="8382"/>
                      </a:lnTo>
                      <a:lnTo>
                        <a:pt x="16981" y="7794"/>
                      </a:lnTo>
                      <a:lnTo>
                        <a:pt x="17107" y="7426"/>
                      </a:lnTo>
                      <a:lnTo>
                        <a:pt x="17358" y="6765"/>
                      </a:lnTo>
                      <a:lnTo>
                        <a:pt x="17484" y="6250"/>
                      </a:lnTo>
                      <a:lnTo>
                        <a:pt x="17484" y="5662"/>
                      </a:lnTo>
                      <a:lnTo>
                        <a:pt x="18113" y="5221"/>
                      </a:lnTo>
                      <a:lnTo>
                        <a:pt x="18491" y="4632"/>
                      </a:lnTo>
                      <a:lnTo>
                        <a:pt x="18491" y="4338"/>
                      </a:lnTo>
                      <a:lnTo>
                        <a:pt x="18868" y="3824"/>
                      </a:lnTo>
                      <a:lnTo>
                        <a:pt x="18994" y="3456"/>
                      </a:lnTo>
                      <a:lnTo>
                        <a:pt x="19119" y="3015"/>
                      </a:lnTo>
                      <a:lnTo>
                        <a:pt x="19371" y="2574"/>
                      </a:lnTo>
                      <a:lnTo>
                        <a:pt x="19371" y="2206"/>
                      </a:lnTo>
                      <a:lnTo>
                        <a:pt x="19497" y="1912"/>
                      </a:lnTo>
                      <a:lnTo>
                        <a:pt x="19497" y="1618"/>
                      </a:lnTo>
                      <a:lnTo>
                        <a:pt x="19874" y="1397"/>
                      </a:lnTo>
                      <a:lnTo>
                        <a:pt x="19874" y="1103"/>
                      </a:lnTo>
                      <a:lnTo>
                        <a:pt x="19874" y="88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5" name="Freeform 38"/>
                <p:cNvSpPr>
                  <a:spLocks/>
                </p:cNvSpPr>
                <p:nvPr/>
              </p:nvSpPr>
              <p:spPr bwMode="auto">
                <a:xfrm>
                  <a:off x="1308100" y="3721100"/>
                  <a:ext cx="192088" cy="2428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56"/>
                      </a:moveTo>
                      <a:lnTo>
                        <a:pt x="209" y="18486"/>
                      </a:lnTo>
                      <a:lnTo>
                        <a:pt x="524" y="17807"/>
                      </a:lnTo>
                      <a:lnTo>
                        <a:pt x="733" y="17337"/>
                      </a:lnTo>
                      <a:lnTo>
                        <a:pt x="733" y="16658"/>
                      </a:lnTo>
                      <a:lnTo>
                        <a:pt x="1047" y="16136"/>
                      </a:lnTo>
                      <a:lnTo>
                        <a:pt x="1257" y="15614"/>
                      </a:lnTo>
                      <a:lnTo>
                        <a:pt x="1361" y="14935"/>
                      </a:lnTo>
                      <a:lnTo>
                        <a:pt x="1885" y="14465"/>
                      </a:lnTo>
                      <a:lnTo>
                        <a:pt x="2199" y="13734"/>
                      </a:lnTo>
                      <a:lnTo>
                        <a:pt x="2513" y="13264"/>
                      </a:lnTo>
                      <a:lnTo>
                        <a:pt x="2513" y="12533"/>
                      </a:lnTo>
                      <a:lnTo>
                        <a:pt x="2618" y="12010"/>
                      </a:lnTo>
                      <a:lnTo>
                        <a:pt x="2932" y="11436"/>
                      </a:lnTo>
                      <a:lnTo>
                        <a:pt x="3037" y="10862"/>
                      </a:lnTo>
                      <a:lnTo>
                        <a:pt x="3246" y="10287"/>
                      </a:lnTo>
                      <a:lnTo>
                        <a:pt x="3246" y="9922"/>
                      </a:lnTo>
                      <a:lnTo>
                        <a:pt x="3665" y="9452"/>
                      </a:lnTo>
                      <a:lnTo>
                        <a:pt x="4084" y="8721"/>
                      </a:lnTo>
                      <a:lnTo>
                        <a:pt x="4293" y="8303"/>
                      </a:lnTo>
                      <a:lnTo>
                        <a:pt x="4293" y="7781"/>
                      </a:lnTo>
                      <a:lnTo>
                        <a:pt x="4607" y="7311"/>
                      </a:lnTo>
                      <a:lnTo>
                        <a:pt x="4817" y="6789"/>
                      </a:lnTo>
                      <a:lnTo>
                        <a:pt x="5026" y="6319"/>
                      </a:lnTo>
                      <a:lnTo>
                        <a:pt x="5340" y="5901"/>
                      </a:lnTo>
                      <a:lnTo>
                        <a:pt x="5445" y="5483"/>
                      </a:lnTo>
                      <a:lnTo>
                        <a:pt x="5864" y="4909"/>
                      </a:lnTo>
                      <a:lnTo>
                        <a:pt x="5864" y="4439"/>
                      </a:lnTo>
                      <a:lnTo>
                        <a:pt x="6492" y="4125"/>
                      </a:lnTo>
                      <a:lnTo>
                        <a:pt x="6702" y="3708"/>
                      </a:lnTo>
                      <a:lnTo>
                        <a:pt x="6702" y="3394"/>
                      </a:lnTo>
                      <a:lnTo>
                        <a:pt x="7120" y="2977"/>
                      </a:lnTo>
                      <a:lnTo>
                        <a:pt x="7120" y="2715"/>
                      </a:lnTo>
                      <a:lnTo>
                        <a:pt x="7435" y="2298"/>
                      </a:lnTo>
                      <a:lnTo>
                        <a:pt x="7435" y="2245"/>
                      </a:lnTo>
                      <a:lnTo>
                        <a:pt x="7435" y="1775"/>
                      </a:lnTo>
                      <a:lnTo>
                        <a:pt x="7749" y="1514"/>
                      </a:lnTo>
                      <a:lnTo>
                        <a:pt x="7853" y="1305"/>
                      </a:lnTo>
                      <a:lnTo>
                        <a:pt x="8482" y="1097"/>
                      </a:lnTo>
                      <a:lnTo>
                        <a:pt x="8482" y="992"/>
                      </a:lnTo>
                      <a:lnTo>
                        <a:pt x="8901" y="731"/>
                      </a:lnTo>
                      <a:lnTo>
                        <a:pt x="9005" y="418"/>
                      </a:lnTo>
                      <a:lnTo>
                        <a:pt x="9110" y="366"/>
                      </a:lnTo>
                      <a:lnTo>
                        <a:pt x="9319" y="261"/>
                      </a:lnTo>
                      <a:lnTo>
                        <a:pt x="9738" y="104"/>
                      </a:lnTo>
                      <a:lnTo>
                        <a:pt x="10157" y="104"/>
                      </a:lnTo>
                      <a:lnTo>
                        <a:pt x="10366" y="0"/>
                      </a:lnTo>
                      <a:lnTo>
                        <a:pt x="10681" y="104"/>
                      </a:lnTo>
                      <a:lnTo>
                        <a:pt x="10785" y="104"/>
                      </a:lnTo>
                      <a:lnTo>
                        <a:pt x="10890" y="104"/>
                      </a:lnTo>
                      <a:lnTo>
                        <a:pt x="10995" y="261"/>
                      </a:lnTo>
                      <a:lnTo>
                        <a:pt x="11414" y="366"/>
                      </a:lnTo>
                      <a:lnTo>
                        <a:pt x="11518" y="418"/>
                      </a:lnTo>
                      <a:lnTo>
                        <a:pt x="12147" y="731"/>
                      </a:lnTo>
                      <a:lnTo>
                        <a:pt x="12251" y="1097"/>
                      </a:lnTo>
                      <a:lnTo>
                        <a:pt x="12565" y="1253"/>
                      </a:lnTo>
                      <a:lnTo>
                        <a:pt x="12565" y="1514"/>
                      </a:lnTo>
                      <a:lnTo>
                        <a:pt x="12565" y="1775"/>
                      </a:lnTo>
                      <a:lnTo>
                        <a:pt x="12880" y="2298"/>
                      </a:lnTo>
                      <a:lnTo>
                        <a:pt x="12880" y="2715"/>
                      </a:lnTo>
                      <a:lnTo>
                        <a:pt x="13298" y="3290"/>
                      </a:lnTo>
                      <a:lnTo>
                        <a:pt x="13298" y="3708"/>
                      </a:lnTo>
                      <a:lnTo>
                        <a:pt x="13508" y="4021"/>
                      </a:lnTo>
                      <a:lnTo>
                        <a:pt x="14136" y="4386"/>
                      </a:lnTo>
                      <a:lnTo>
                        <a:pt x="14241" y="4752"/>
                      </a:lnTo>
                      <a:lnTo>
                        <a:pt x="14555" y="5483"/>
                      </a:lnTo>
                      <a:lnTo>
                        <a:pt x="14869" y="5901"/>
                      </a:lnTo>
                      <a:lnTo>
                        <a:pt x="15079" y="6475"/>
                      </a:lnTo>
                      <a:lnTo>
                        <a:pt x="15183" y="7154"/>
                      </a:lnTo>
                      <a:lnTo>
                        <a:pt x="15393" y="7520"/>
                      </a:lnTo>
                      <a:lnTo>
                        <a:pt x="15707" y="8303"/>
                      </a:lnTo>
                      <a:lnTo>
                        <a:pt x="15812" y="8721"/>
                      </a:lnTo>
                      <a:lnTo>
                        <a:pt x="16021" y="9452"/>
                      </a:lnTo>
                      <a:lnTo>
                        <a:pt x="16335" y="10026"/>
                      </a:lnTo>
                      <a:lnTo>
                        <a:pt x="16754" y="10496"/>
                      </a:lnTo>
                      <a:lnTo>
                        <a:pt x="16754" y="11018"/>
                      </a:lnTo>
                      <a:lnTo>
                        <a:pt x="16963" y="11540"/>
                      </a:lnTo>
                      <a:lnTo>
                        <a:pt x="17173" y="12063"/>
                      </a:lnTo>
                      <a:lnTo>
                        <a:pt x="17382" y="12742"/>
                      </a:lnTo>
                      <a:lnTo>
                        <a:pt x="17487" y="13264"/>
                      </a:lnTo>
                      <a:lnTo>
                        <a:pt x="17487" y="13943"/>
                      </a:lnTo>
                      <a:lnTo>
                        <a:pt x="17801" y="14517"/>
                      </a:lnTo>
                      <a:lnTo>
                        <a:pt x="17801" y="14935"/>
                      </a:lnTo>
                      <a:lnTo>
                        <a:pt x="18534" y="15614"/>
                      </a:lnTo>
                      <a:lnTo>
                        <a:pt x="18639" y="16031"/>
                      </a:lnTo>
                      <a:lnTo>
                        <a:pt x="18743" y="16345"/>
                      </a:lnTo>
                      <a:lnTo>
                        <a:pt x="18953" y="16762"/>
                      </a:lnTo>
                      <a:lnTo>
                        <a:pt x="18953" y="17337"/>
                      </a:lnTo>
                      <a:lnTo>
                        <a:pt x="19267" y="17755"/>
                      </a:lnTo>
                      <a:lnTo>
                        <a:pt x="19267" y="18277"/>
                      </a:lnTo>
                      <a:lnTo>
                        <a:pt x="19372" y="18538"/>
                      </a:lnTo>
                      <a:lnTo>
                        <a:pt x="19476" y="18956"/>
                      </a:lnTo>
                      <a:lnTo>
                        <a:pt x="19581" y="19060"/>
                      </a:lnTo>
                      <a:lnTo>
                        <a:pt x="19791" y="19634"/>
                      </a:lnTo>
                      <a:lnTo>
                        <a:pt x="19895" y="19791"/>
                      </a:lnTo>
                      <a:lnTo>
                        <a:pt x="19895" y="1994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6" name="Freeform 39"/>
                <p:cNvSpPr>
                  <a:spLocks/>
                </p:cNvSpPr>
                <p:nvPr/>
              </p:nvSpPr>
              <p:spPr bwMode="auto">
                <a:xfrm>
                  <a:off x="1522413" y="3948113"/>
                  <a:ext cx="227012" cy="777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5" y="488"/>
                      </a:lnTo>
                      <a:lnTo>
                        <a:pt x="351" y="1463"/>
                      </a:lnTo>
                      <a:lnTo>
                        <a:pt x="526" y="2114"/>
                      </a:lnTo>
                      <a:lnTo>
                        <a:pt x="614" y="2439"/>
                      </a:lnTo>
                      <a:lnTo>
                        <a:pt x="877" y="3089"/>
                      </a:lnTo>
                      <a:lnTo>
                        <a:pt x="1228" y="3740"/>
                      </a:lnTo>
                      <a:lnTo>
                        <a:pt x="1228" y="4390"/>
                      </a:lnTo>
                      <a:lnTo>
                        <a:pt x="1579" y="5041"/>
                      </a:lnTo>
                      <a:lnTo>
                        <a:pt x="1667" y="5528"/>
                      </a:lnTo>
                      <a:lnTo>
                        <a:pt x="2281" y="6179"/>
                      </a:lnTo>
                      <a:lnTo>
                        <a:pt x="2456" y="6667"/>
                      </a:lnTo>
                      <a:lnTo>
                        <a:pt x="2544" y="7317"/>
                      </a:lnTo>
                      <a:lnTo>
                        <a:pt x="2632" y="7967"/>
                      </a:lnTo>
                      <a:lnTo>
                        <a:pt x="2807" y="8455"/>
                      </a:lnTo>
                      <a:lnTo>
                        <a:pt x="2982" y="9106"/>
                      </a:lnTo>
                      <a:lnTo>
                        <a:pt x="3070" y="9756"/>
                      </a:lnTo>
                      <a:lnTo>
                        <a:pt x="3070" y="10081"/>
                      </a:lnTo>
                      <a:lnTo>
                        <a:pt x="3509" y="10569"/>
                      </a:lnTo>
                      <a:lnTo>
                        <a:pt x="3684" y="11220"/>
                      </a:lnTo>
                      <a:lnTo>
                        <a:pt x="3947" y="11870"/>
                      </a:lnTo>
                      <a:lnTo>
                        <a:pt x="4123" y="12033"/>
                      </a:lnTo>
                      <a:lnTo>
                        <a:pt x="4386" y="12683"/>
                      </a:lnTo>
                      <a:lnTo>
                        <a:pt x="4474" y="13333"/>
                      </a:lnTo>
                      <a:lnTo>
                        <a:pt x="4649" y="13659"/>
                      </a:lnTo>
                      <a:lnTo>
                        <a:pt x="4912" y="14146"/>
                      </a:lnTo>
                      <a:lnTo>
                        <a:pt x="5175" y="14797"/>
                      </a:lnTo>
                      <a:lnTo>
                        <a:pt x="5439" y="14959"/>
                      </a:lnTo>
                      <a:lnTo>
                        <a:pt x="5702" y="15447"/>
                      </a:lnTo>
                      <a:lnTo>
                        <a:pt x="5789" y="15772"/>
                      </a:lnTo>
                      <a:lnTo>
                        <a:pt x="6140" y="16260"/>
                      </a:lnTo>
                      <a:lnTo>
                        <a:pt x="6228" y="16423"/>
                      </a:lnTo>
                      <a:lnTo>
                        <a:pt x="6491" y="16911"/>
                      </a:lnTo>
                      <a:lnTo>
                        <a:pt x="6754" y="17236"/>
                      </a:lnTo>
                      <a:lnTo>
                        <a:pt x="6842" y="17561"/>
                      </a:lnTo>
                      <a:lnTo>
                        <a:pt x="7018" y="17724"/>
                      </a:lnTo>
                      <a:lnTo>
                        <a:pt x="7193" y="18374"/>
                      </a:lnTo>
                      <a:lnTo>
                        <a:pt x="7544" y="18537"/>
                      </a:lnTo>
                      <a:lnTo>
                        <a:pt x="7632" y="19024"/>
                      </a:lnTo>
                      <a:lnTo>
                        <a:pt x="7895" y="19187"/>
                      </a:lnTo>
                      <a:lnTo>
                        <a:pt x="8158" y="19350"/>
                      </a:lnTo>
                      <a:lnTo>
                        <a:pt x="8596" y="19512"/>
                      </a:lnTo>
                      <a:lnTo>
                        <a:pt x="8684" y="19512"/>
                      </a:lnTo>
                      <a:lnTo>
                        <a:pt x="8947" y="19837"/>
                      </a:lnTo>
                      <a:lnTo>
                        <a:pt x="9035" y="19837"/>
                      </a:lnTo>
                      <a:lnTo>
                        <a:pt x="9211" y="19837"/>
                      </a:lnTo>
                      <a:lnTo>
                        <a:pt x="9386" y="19837"/>
                      </a:lnTo>
                      <a:lnTo>
                        <a:pt x="9561" y="19837"/>
                      </a:lnTo>
                      <a:lnTo>
                        <a:pt x="9737" y="19837"/>
                      </a:lnTo>
                      <a:lnTo>
                        <a:pt x="10263" y="19837"/>
                      </a:lnTo>
                      <a:lnTo>
                        <a:pt x="10439" y="19837"/>
                      </a:lnTo>
                      <a:lnTo>
                        <a:pt x="10614" y="19512"/>
                      </a:lnTo>
                      <a:lnTo>
                        <a:pt x="10789" y="19512"/>
                      </a:lnTo>
                      <a:lnTo>
                        <a:pt x="10965" y="19350"/>
                      </a:lnTo>
                      <a:lnTo>
                        <a:pt x="11316" y="19187"/>
                      </a:lnTo>
                      <a:lnTo>
                        <a:pt x="11316" y="19024"/>
                      </a:lnTo>
                      <a:lnTo>
                        <a:pt x="11842" y="18537"/>
                      </a:lnTo>
                      <a:lnTo>
                        <a:pt x="12105" y="18537"/>
                      </a:lnTo>
                      <a:lnTo>
                        <a:pt x="12368" y="17724"/>
                      </a:lnTo>
                      <a:lnTo>
                        <a:pt x="12544" y="17561"/>
                      </a:lnTo>
                      <a:lnTo>
                        <a:pt x="12544" y="17073"/>
                      </a:lnTo>
                      <a:lnTo>
                        <a:pt x="12982" y="16585"/>
                      </a:lnTo>
                      <a:lnTo>
                        <a:pt x="13158" y="16260"/>
                      </a:lnTo>
                      <a:lnTo>
                        <a:pt x="13246" y="15772"/>
                      </a:lnTo>
                      <a:lnTo>
                        <a:pt x="13596" y="15447"/>
                      </a:lnTo>
                      <a:lnTo>
                        <a:pt x="13860" y="14959"/>
                      </a:lnTo>
                      <a:lnTo>
                        <a:pt x="14035" y="14146"/>
                      </a:lnTo>
                      <a:lnTo>
                        <a:pt x="14298" y="13821"/>
                      </a:lnTo>
                      <a:lnTo>
                        <a:pt x="14737" y="13496"/>
                      </a:lnTo>
                      <a:lnTo>
                        <a:pt x="14825" y="13008"/>
                      </a:lnTo>
                      <a:lnTo>
                        <a:pt x="15263" y="12033"/>
                      </a:lnTo>
                      <a:lnTo>
                        <a:pt x="15526" y="11870"/>
                      </a:lnTo>
                      <a:lnTo>
                        <a:pt x="15614" y="10894"/>
                      </a:lnTo>
                      <a:lnTo>
                        <a:pt x="15877" y="10569"/>
                      </a:lnTo>
                      <a:lnTo>
                        <a:pt x="16140" y="10081"/>
                      </a:lnTo>
                      <a:lnTo>
                        <a:pt x="16404" y="9431"/>
                      </a:lnTo>
                      <a:lnTo>
                        <a:pt x="16842" y="9106"/>
                      </a:lnTo>
                      <a:lnTo>
                        <a:pt x="16930" y="8130"/>
                      </a:lnTo>
                      <a:lnTo>
                        <a:pt x="17018" y="7967"/>
                      </a:lnTo>
                      <a:lnTo>
                        <a:pt x="17193" y="7317"/>
                      </a:lnTo>
                      <a:lnTo>
                        <a:pt x="17368" y="6667"/>
                      </a:lnTo>
                      <a:lnTo>
                        <a:pt x="17544" y="6179"/>
                      </a:lnTo>
                      <a:lnTo>
                        <a:pt x="17544" y="5854"/>
                      </a:lnTo>
                      <a:lnTo>
                        <a:pt x="18070" y="5041"/>
                      </a:lnTo>
                      <a:lnTo>
                        <a:pt x="18333" y="5041"/>
                      </a:lnTo>
                      <a:lnTo>
                        <a:pt x="18421" y="4390"/>
                      </a:lnTo>
                      <a:lnTo>
                        <a:pt x="18772" y="3740"/>
                      </a:lnTo>
                      <a:lnTo>
                        <a:pt x="19035" y="3577"/>
                      </a:lnTo>
                      <a:lnTo>
                        <a:pt x="19123" y="3089"/>
                      </a:lnTo>
                      <a:lnTo>
                        <a:pt x="19386" y="2439"/>
                      </a:lnTo>
                      <a:lnTo>
                        <a:pt x="19386" y="2276"/>
                      </a:lnTo>
                      <a:lnTo>
                        <a:pt x="19474" y="2114"/>
                      </a:lnTo>
                      <a:lnTo>
                        <a:pt x="19561" y="1463"/>
                      </a:lnTo>
                      <a:lnTo>
                        <a:pt x="19825" y="1463"/>
                      </a:lnTo>
                      <a:lnTo>
                        <a:pt x="19825" y="976"/>
                      </a:lnTo>
                      <a:lnTo>
                        <a:pt x="19912" y="81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7" name="Line 42"/>
                <p:cNvSpPr>
                  <a:spLocks noChangeShapeType="1"/>
                </p:cNvSpPr>
                <p:nvPr/>
              </p:nvSpPr>
              <p:spPr bwMode="auto">
                <a:xfrm>
                  <a:off x="1757363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38" name="Line 43"/>
                <p:cNvSpPr>
                  <a:spLocks noChangeShapeType="1"/>
                </p:cNvSpPr>
                <p:nvPr/>
              </p:nvSpPr>
              <p:spPr bwMode="auto">
                <a:xfrm>
                  <a:off x="4508500" y="3441700"/>
                  <a:ext cx="0" cy="9144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39" name="Line 44"/>
                <p:cNvSpPr>
                  <a:spLocks noChangeShapeType="1"/>
                </p:cNvSpPr>
                <p:nvPr/>
              </p:nvSpPr>
              <p:spPr bwMode="auto">
                <a:xfrm>
                  <a:off x="7335838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597" name="矩形 6"/>
            <p:cNvSpPr>
              <a:spLocks noChangeArrowheads="1"/>
            </p:cNvSpPr>
            <p:nvPr/>
          </p:nvSpPr>
          <p:spPr bwMode="auto">
            <a:xfrm>
              <a:off x="6954513" y="3353976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“拍”</a:t>
              </a:r>
            </a:p>
          </p:txBody>
        </p:sp>
      </p:grpSp>
      <p:graphicFrame>
        <p:nvGraphicFramePr>
          <p:cNvPr id="149" name="Object 5"/>
          <p:cNvGraphicFramePr>
            <a:graphicFrameLocks noChangeAspect="1"/>
          </p:cNvGraphicFramePr>
          <p:nvPr/>
        </p:nvGraphicFramePr>
        <p:xfrm>
          <a:off x="1668463" y="5160963"/>
          <a:ext cx="65754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3" imgW="6286500" imgH="927100" progId="Equation.DSMT4">
                  <p:embed/>
                </p:oleObj>
              </mc:Choice>
              <mc:Fallback>
                <p:oleObj name="Equation" r:id="rId13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160963"/>
                        <a:ext cx="65754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9"/>
          <p:cNvGraphicFramePr>
            <a:graphicFrameLocks noChangeAspect="1"/>
          </p:cNvGraphicFramePr>
          <p:nvPr/>
        </p:nvGraphicFramePr>
        <p:xfrm>
          <a:off x="425450" y="4267200"/>
          <a:ext cx="279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267200"/>
                        <a:ext cx="279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0"/>
          <p:cNvGraphicFramePr>
            <a:graphicFrameLocks noChangeAspect="1"/>
          </p:cNvGraphicFramePr>
          <p:nvPr/>
        </p:nvGraphicFramePr>
        <p:xfrm>
          <a:off x="427038" y="4699000"/>
          <a:ext cx="28321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7" imgW="1193800" imgH="228600" progId="Equation.DSMT4">
                  <p:embed/>
                </p:oleObj>
              </mc:Choice>
              <mc:Fallback>
                <p:oleObj name="Equation" r:id="rId17" imgW="1193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699000"/>
                        <a:ext cx="28321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AutoShape 45"/>
          <p:cNvSpPr>
            <a:spLocks/>
          </p:cNvSpPr>
          <p:nvPr/>
        </p:nvSpPr>
        <p:spPr bwMode="auto">
          <a:xfrm>
            <a:off x="211138" y="4475163"/>
            <a:ext cx="207962" cy="655637"/>
          </a:xfrm>
          <a:prstGeom prst="leftBrace">
            <a:avLst>
              <a:gd name="adj1" fmla="val 2627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sp>
        <p:nvSpPr>
          <p:cNvPr id="155" name="Text Box 13"/>
          <p:cNvSpPr txBox="1">
            <a:spLocks noChangeArrowheads="1"/>
          </p:cNvSpPr>
          <p:nvPr/>
        </p:nvSpPr>
        <p:spPr bwMode="auto">
          <a:xfrm>
            <a:off x="142875" y="3789363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(3) </a:t>
            </a:r>
            <a:r>
              <a:rPr lang="zh-CN" altLang="en-US" sz="2800" b="1">
                <a:solidFill>
                  <a:srgbClr val="0000FF"/>
                </a:solidFill>
              </a:rPr>
              <a:t>振动方向垂直、同频率</a:t>
            </a:r>
          </a:p>
        </p:txBody>
      </p:sp>
      <p:sp>
        <p:nvSpPr>
          <p:cNvPr id="156" name="Text Box 7"/>
          <p:cNvSpPr txBox="1">
            <a:spLocks noChangeArrowheads="1"/>
          </p:cNvSpPr>
          <p:nvPr/>
        </p:nvSpPr>
        <p:spPr bwMode="auto">
          <a:xfrm>
            <a:off x="288925" y="53514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合振动：</a:t>
            </a:r>
          </a:p>
        </p:txBody>
      </p:sp>
      <p:sp>
        <p:nvSpPr>
          <p:cNvPr id="157" name="Text Box 13"/>
          <p:cNvSpPr txBox="1">
            <a:spLocks noChangeArrowheads="1"/>
          </p:cNvSpPr>
          <p:nvPr/>
        </p:nvSpPr>
        <p:spPr bwMode="auto">
          <a:xfrm>
            <a:off x="288925" y="6173788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latin typeface="+mn-lt"/>
              </a:rPr>
              <a:t>特殊情况：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Δφ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=0, 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/2, 3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/2</a:t>
            </a:r>
            <a:endParaRPr kumimoji="0" lang="zh-CN" altLang="en-US" sz="2800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002338" y="6183313"/>
            <a:ext cx="2349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椭圆的旋向？</a:t>
            </a: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5778500" y="3671888"/>
            <a:ext cx="30305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频</a:t>
            </a:r>
          </a:p>
        </p:txBody>
      </p:sp>
      <p:graphicFrame>
        <p:nvGraphicFramePr>
          <p:cNvPr id="67" name="Object 39"/>
          <p:cNvGraphicFramePr>
            <a:graphicFrameLocks noChangeAspect="1"/>
          </p:cNvGraphicFramePr>
          <p:nvPr/>
        </p:nvGraphicFramePr>
        <p:xfrm>
          <a:off x="6659563" y="3597275"/>
          <a:ext cx="20177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MathType 6.0 Equation" r:id="rId19" imgW="800134" imgH="190620" progId="Equation.DSMT4">
                  <p:embed/>
                </p:oleObj>
              </mc:Choice>
              <mc:Fallback>
                <p:oleObj name="MathType 6.0 Equation" r:id="rId19" imgW="800134" imgH="1906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597275"/>
                        <a:ext cx="20177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5861050" y="920750"/>
            <a:ext cx="2406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音叉合成拍实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9" grpId="0" animBg="1"/>
      <p:bldP spid="95" grpId="0"/>
      <p:bldP spid="154" grpId="0" animBg="1"/>
      <p:bldP spid="155" grpId="0"/>
      <p:bldP spid="156" grpId="0"/>
      <p:bldP spid="157" grpId="0"/>
      <p:bldP spid="9" grpId="0"/>
      <p:bldP spid="66" grpId="0" autoUpdateAnimBg="0"/>
      <p:bldP spid="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22238" y="18891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/>
              <a:t>4.4  </a:t>
            </a:r>
            <a:r>
              <a:rPr kumimoji="0" lang="zh-CN" altLang="en-US" sz="2800" b="1">
                <a:solidFill>
                  <a:srgbClr val="FF0000"/>
                </a:solidFill>
              </a:rPr>
              <a:t>振动方向垂直、不同频率</a:t>
            </a:r>
            <a:r>
              <a:rPr kumimoji="0" lang="zh-CN" altLang="en-US" sz="2800" b="1"/>
              <a:t>的简谐振动的合成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936625" y="2133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 </a:t>
            </a:r>
            <a:r>
              <a:rPr kumimoji="0" lang="zh-CN" altLang="en-US" sz="2800" b="1"/>
              <a:t>轨迹曲线称为</a:t>
            </a:r>
            <a:r>
              <a:rPr kumimoji="0" lang="zh-CN" altLang="en-US" sz="2800" b="1">
                <a:solidFill>
                  <a:srgbClr val="FF0000"/>
                </a:solidFill>
              </a:rPr>
              <a:t>李萨如图形</a:t>
            </a:r>
            <a:r>
              <a:rPr kumimoji="0" lang="zh-CN" altLang="en-US" sz="2800" b="1"/>
              <a:t>。</a:t>
            </a:r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555625" y="7651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一般轨迹曲线复杂，</a:t>
            </a:r>
            <a:r>
              <a:rPr kumimoji="0" lang="zh-CN" altLang="en-US" sz="2800" b="1">
                <a:solidFill>
                  <a:schemeClr val="accent2"/>
                </a:solidFill>
              </a:rPr>
              <a:t>且不稳定</a:t>
            </a:r>
          </a:p>
        </p:txBody>
      </p:sp>
      <p:pic>
        <p:nvPicPr>
          <p:cNvPr id="411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613150"/>
            <a:ext cx="1908175" cy="19812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3613150"/>
            <a:ext cx="1981200" cy="1965325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88" y="3536950"/>
            <a:ext cx="1905000" cy="20574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6" name="Line 8"/>
          <p:cNvSpPr>
            <a:spLocks noChangeShapeType="1"/>
          </p:cNvSpPr>
          <p:nvPr/>
        </p:nvSpPr>
        <p:spPr bwMode="auto">
          <a:xfrm>
            <a:off x="1258888" y="5594350"/>
            <a:ext cx="2057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3203575" y="549592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95925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877888" y="3371850"/>
          <a:ext cx="32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371850"/>
                        <a:ext cx="325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9" name="Line 11"/>
          <p:cNvSpPr>
            <a:spLocks noChangeShapeType="1"/>
          </p:cNvSpPr>
          <p:nvPr/>
        </p:nvSpPr>
        <p:spPr bwMode="auto">
          <a:xfrm flipV="1">
            <a:off x="1258888" y="338455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2087563" y="5805488"/>
          <a:ext cx="646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r:id="rId10" imgW="647700" imgH="330200" progId="Equation.3">
                  <p:embed/>
                </p:oleObj>
              </mc:Choice>
              <mc:Fallback>
                <p:oleObj r:id="rId10" imgW="6477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805488"/>
                        <a:ext cx="646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4389438" y="5811838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r:id="rId12" imgW="647700" imgH="330200" progId="Equation.3">
                  <p:embed/>
                </p:oleObj>
              </mc:Choice>
              <mc:Fallback>
                <p:oleObj r:id="rId12" imgW="647700" imgH="330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811838"/>
                        <a:ext cx="647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14"/>
          <p:cNvGraphicFramePr>
            <a:graphicFrameLocks noChangeAspect="1"/>
          </p:cNvGraphicFramePr>
          <p:nvPr/>
        </p:nvGraphicFramePr>
        <p:xfrm>
          <a:off x="6427788" y="5735638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r:id="rId14" imgW="825500" imgH="330200" progId="Equation.3">
                  <p:embed/>
                </p:oleObj>
              </mc:Choice>
              <mc:Fallback>
                <p:oleObj r:id="rId14" imgW="8255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5735638"/>
                        <a:ext cx="73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3" name="Object 15"/>
          <p:cNvGraphicFramePr>
            <a:graphicFrameLocks noChangeAspect="1"/>
          </p:cNvGraphicFramePr>
          <p:nvPr/>
        </p:nvGraphicFramePr>
        <p:xfrm>
          <a:off x="519113" y="5802313"/>
          <a:ext cx="1152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16" imgW="1422400" imgH="482600" progId="Equation.DSMT4">
                  <p:embed/>
                </p:oleObj>
              </mc:Choice>
              <mc:Fallback>
                <p:oleObj name="Equation" r:id="rId16" imgW="1422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802313"/>
                        <a:ext cx="11525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4" name="Rectangle 17"/>
          <p:cNvSpPr>
            <a:spLocks noChangeArrowheads="1"/>
          </p:cNvSpPr>
          <p:nvPr/>
        </p:nvSpPr>
        <p:spPr bwMode="auto">
          <a:xfrm>
            <a:off x="1030288" y="624046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由切点数之比及已知频率可</a:t>
            </a:r>
            <a:r>
              <a:rPr kumimoji="0" lang="zh-CN" altLang="en-US" sz="2800" b="1">
                <a:solidFill>
                  <a:srgbClr val="FF0000"/>
                </a:solidFill>
              </a:rPr>
              <a:t>测未知频率</a:t>
            </a:r>
            <a:r>
              <a:rPr kumimoji="0" lang="zh-CN" altLang="en-US" sz="2800" b="1"/>
              <a:t>。</a:t>
            </a:r>
          </a:p>
        </p:txBody>
      </p:sp>
      <p:graphicFrame>
        <p:nvGraphicFramePr>
          <p:cNvPr id="411665" name="Object 17"/>
          <p:cNvGraphicFramePr>
            <a:graphicFrameLocks noChangeAspect="1"/>
          </p:cNvGraphicFramePr>
          <p:nvPr/>
        </p:nvGraphicFramePr>
        <p:xfrm>
          <a:off x="3440113" y="2552700"/>
          <a:ext cx="13668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18" imgW="596900" imgH="469900" progId="Equation.DSMT4">
                  <p:embed/>
                </p:oleObj>
              </mc:Choice>
              <mc:Fallback>
                <p:oleObj name="Equation" r:id="rId18" imgW="596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552700"/>
                        <a:ext cx="13668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6" name="Object 18"/>
          <p:cNvGraphicFramePr>
            <a:graphicFrameLocks noChangeAspect="1"/>
          </p:cNvGraphicFramePr>
          <p:nvPr/>
        </p:nvGraphicFramePr>
        <p:xfrm>
          <a:off x="2068513" y="5797550"/>
          <a:ext cx="654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公式" r:id="rId20" imgW="622030" imgH="330057" progId="Equation.3">
                  <p:embed/>
                </p:oleObj>
              </mc:Choice>
              <mc:Fallback>
                <p:oleObj name="公式" r:id="rId20" imgW="622030" imgH="33005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797550"/>
                        <a:ext cx="65405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7" name="Object 19"/>
          <p:cNvGraphicFramePr>
            <a:graphicFrameLocks noChangeAspect="1"/>
          </p:cNvGraphicFramePr>
          <p:nvPr/>
        </p:nvGraphicFramePr>
        <p:xfrm>
          <a:off x="4383088" y="5768975"/>
          <a:ext cx="657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r:id="rId22" imgW="660113" imgH="330057" progId="Equation.3">
                  <p:embed/>
                </p:oleObj>
              </mc:Choice>
              <mc:Fallback>
                <p:oleObj r:id="rId22" imgW="660113" imgH="33005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5768975"/>
                        <a:ext cx="657225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8" name="Object 20"/>
          <p:cNvGraphicFramePr>
            <a:graphicFrameLocks noChangeAspect="1"/>
          </p:cNvGraphicFramePr>
          <p:nvPr/>
        </p:nvGraphicFramePr>
        <p:xfrm>
          <a:off x="6443663" y="5732463"/>
          <a:ext cx="723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r:id="rId24" imgW="647700" imgH="330200" progId="Equation.3">
                  <p:embed/>
                </p:oleObj>
              </mc:Choice>
              <mc:Fallback>
                <p:oleObj r:id="rId24" imgW="6477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732463"/>
                        <a:ext cx="723900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0" name="Text Box 26"/>
          <p:cNvSpPr txBox="1">
            <a:spLocks noChangeArrowheads="1"/>
          </p:cNvSpPr>
          <p:nvPr/>
        </p:nvSpPr>
        <p:spPr bwMode="auto">
          <a:xfrm>
            <a:off x="973138" y="1493838"/>
            <a:ext cx="8351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33"/>
              </a:buClr>
              <a:buFontTx/>
              <a:buNone/>
            </a:pPr>
            <a:r>
              <a:rPr kumimoji="0" lang="zh-CN" altLang="en-US" sz="2800" b="1"/>
              <a:t>两振动的频率之比     成整数时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合成轨迹稳定。</a:t>
            </a:r>
          </a:p>
        </p:txBody>
      </p:sp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3924300" y="131445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26" imgW="482600" imgH="927100" progId="Equation.DSMT4">
                  <p:embed/>
                </p:oleObj>
              </mc:Choice>
              <mc:Fallback>
                <p:oleObj name="Equation" r:id="rId26" imgW="482600" imgH="927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14450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2" name="AutoShape 31"/>
          <p:cNvSpPr>
            <a:spLocks noChangeArrowheads="1"/>
          </p:cNvSpPr>
          <p:nvPr/>
        </p:nvSpPr>
        <p:spPr bwMode="auto">
          <a:xfrm>
            <a:off x="5688013" y="2312988"/>
            <a:ext cx="2665412" cy="936625"/>
          </a:xfrm>
          <a:prstGeom prst="wedgeRectCallout">
            <a:avLst>
              <a:gd name="adj1" fmla="val -54704"/>
              <a:gd name="adj2" fmla="val 108477"/>
            </a:avLst>
          </a:prstGeom>
          <a:solidFill>
            <a:srgbClr val="FFFF66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400"/>
          </a:p>
        </p:txBody>
      </p:sp>
      <p:sp>
        <p:nvSpPr>
          <p:cNvPr id="411673" name="Text Box 19"/>
          <p:cNvSpPr txBox="1">
            <a:spLocks noChangeArrowheads="1"/>
          </p:cNvSpPr>
          <p:nvPr/>
        </p:nvSpPr>
        <p:spPr bwMode="auto">
          <a:xfrm>
            <a:off x="5688013" y="2276475"/>
            <a:ext cx="3636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图形形状还与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相差及振幅有关</a:t>
            </a:r>
          </a:p>
        </p:txBody>
      </p:sp>
      <p:sp>
        <p:nvSpPr>
          <p:cNvPr id="25625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7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16050" y="27320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切点数之比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75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utoUpdateAnimBg="0"/>
      <p:bldP spid="411651" grpId="0" autoUpdateAnimBg="0"/>
      <p:bldP spid="411652" grpId="0" autoUpdateAnimBg="0"/>
      <p:bldP spid="411656" grpId="0" animBg="1"/>
      <p:bldP spid="411659" grpId="0" animBg="1"/>
      <p:bldP spid="411664" grpId="0" autoUpdateAnimBg="0"/>
      <p:bldP spid="411670" grpId="0" autoUpdateAnimBg="0"/>
      <p:bldP spid="411672" grpId="0" animBg="1" autoUpdateAnimBg="0"/>
      <p:bldP spid="411673" grpId="0" autoUpdateAnimBg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18"/>
          <p:cNvSpPr>
            <a:spLocks noChangeArrowheads="1"/>
          </p:cNvSpPr>
          <p:nvPr/>
        </p:nvSpPr>
        <p:spPr bwMode="auto">
          <a:xfrm>
            <a:off x="446088" y="2078038"/>
            <a:ext cx="2808287" cy="1584325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6627" name="Group 49"/>
          <p:cNvGrpSpPr>
            <a:grpSpLocks/>
          </p:cNvGrpSpPr>
          <p:nvPr/>
        </p:nvGrpSpPr>
        <p:grpSpPr bwMode="auto">
          <a:xfrm>
            <a:off x="539750" y="4365625"/>
            <a:ext cx="4535488" cy="2016125"/>
            <a:chOff x="340" y="2205"/>
            <a:chExt cx="2857" cy="1270"/>
          </a:xfrm>
        </p:grpSpPr>
        <p:sp>
          <p:nvSpPr>
            <p:cNvPr id="26692" name="Rectangle 50"/>
            <p:cNvSpPr>
              <a:spLocks noChangeArrowheads="1"/>
            </p:cNvSpPr>
            <p:nvPr/>
          </p:nvSpPr>
          <p:spPr bwMode="auto">
            <a:xfrm>
              <a:off x="571" y="2205"/>
              <a:ext cx="2626" cy="1089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69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833" y="2592"/>
              <a:ext cx="290" cy="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电子枪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宋体" panose="02010600030101010101" pitchFamily="2" charset="-122"/>
              </a:endParaRPr>
            </a:p>
          </p:txBody>
        </p:sp>
        <p:sp>
          <p:nvSpPr>
            <p:cNvPr id="26694" name="Line 52"/>
            <p:cNvSpPr>
              <a:spLocks noChangeShapeType="1"/>
            </p:cNvSpPr>
            <p:nvPr/>
          </p:nvSpPr>
          <p:spPr bwMode="auto">
            <a:xfrm>
              <a:off x="792" y="2573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5" name="Freeform 53"/>
            <p:cNvSpPr>
              <a:spLocks/>
            </p:cNvSpPr>
            <p:nvPr/>
          </p:nvSpPr>
          <p:spPr bwMode="auto">
            <a:xfrm>
              <a:off x="1711" y="2383"/>
              <a:ext cx="1382" cy="194"/>
            </a:xfrm>
            <a:custGeom>
              <a:avLst/>
              <a:gdLst>
                <a:gd name="T0" fmla="*/ 0 w 1361"/>
                <a:gd name="T1" fmla="*/ 1 h 332"/>
                <a:gd name="T2" fmla="*/ 148 w 1361"/>
                <a:gd name="T3" fmla="*/ 1 h 332"/>
                <a:gd name="T4" fmla="*/ 667 w 1361"/>
                <a:gd name="T5" fmla="*/ 1 h 332"/>
                <a:gd name="T6" fmla="*/ 1333 w 1361"/>
                <a:gd name="T7" fmla="*/ 1 h 332"/>
                <a:gd name="T8" fmla="*/ 2221 w 1361"/>
                <a:gd name="T9" fmla="*/ 0 h 3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332"/>
                <a:gd name="T17" fmla="*/ 1361 w 1361"/>
                <a:gd name="T18" fmla="*/ 332 h 3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332">
                  <a:moveTo>
                    <a:pt x="0" y="317"/>
                  </a:moveTo>
                  <a:cubicBezTo>
                    <a:pt x="11" y="324"/>
                    <a:pt x="23" y="332"/>
                    <a:pt x="91" y="317"/>
                  </a:cubicBezTo>
                  <a:cubicBezTo>
                    <a:pt x="159" y="302"/>
                    <a:pt x="288" y="264"/>
                    <a:pt x="409" y="226"/>
                  </a:cubicBezTo>
                  <a:cubicBezTo>
                    <a:pt x="530" y="188"/>
                    <a:pt x="658" y="128"/>
                    <a:pt x="817" y="90"/>
                  </a:cubicBezTo>
                  <a:cubicBezTo>
                    <a:pt x="976" y="52"/>
                    <a:pt x="1168" y="26"/>
                    <a:pt x="136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6" name="Freeform 54"/>
            <p:cNvSpPr>
              <a:spLocks/>
            </p:cNvSpPr>
            <p:nvPr/>
          </p:nvSpPr>
          <p:spPr bwMode="auto">
            <a:xfrm flipV="1">
              <a:off x="1724" y="2928"/>
              <a:ext cx="1383" cy="194"/>
            </a:xfrm>
            <a:custGeom>
              <a:avLst/>
              <a:gdLst>
                <a:gd name="T0" fmla="*/ 0 w 1361"/>
                <a:gd name="T1" fmla="*/ 1 h 332"/>
                <a:gd name="T2" fmla="*/ 153 w 1361"/>
                <a:gd name="T3" fmla="*/ 1 h 332"/>
                <a:gd name="T4" fmla="*/ 685 w 1361"/>
                <a:gd name="T5" fmla="*/ 1 h 332"/>
                <a:gd name="T6" fmla="*/ 1366 w 1361"/>
                <a:gd name="T7" fmla="*/ 1 h 332"/>
                <a:gd name="T8" fmla="*/ 2272 w 1361"/>
                <a:gd name="T9" fmla="*/ 0 h 3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332"/>
                <a:gd name="T17" fmla="*/ 1361 w 1361"/>
                <a:gd name="T18" fmla="*/ 332 h 3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332">
                  <a:moveTo>
                    <a:pt x="0" y="317"/>
                  </a:moveTo>
                  <a:cubicBezTo>
                    <a:pt x="11" y="324"/>
                    <a:pt x="23" y="332"/>
                    <a:pt x="91" y="317"/>
                  </a:cubicBezTo>
                  <a:cubicBezTo>
                    <a:pt x="159" y="302"/>
                    <a:pt x="288" y="264"/>
                    <a:pt x="409" y="226"/>
                  </a:cubicBezTo>
                  <a:cubicBezTo>
                    <a:pt x="530" y="188"/>
                    <a:pt x="658" y="128"/>
                    <a:pt x="817" y="90"/>
                  </a:cubicBezTo>
                  <a:cubicBezTo>
                    <a:pt x="976" y="52"/>
                    <a:pt x="1168" y="26"/>
                    <a:pt x="136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6697" name="Line 55"/>
            <p:cNvSpPr>
              <a:spLocks noChangeShapeType="1"/>
            </p:cNvSpPr>
            <p:nvPr/>
          </p:nvSpPr>
          <p:spPr bwMode="auto">
            <a:xfrm>
              <a:off x="800" y="2928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8" name="Line 56"/>
            <p:cNvSpPr>
              <a:spLocks noChangeShapeType="1"/>
            </p:cNvSpPr>
            <p:nvPr/>
          </p:nvSpPr>
          <p:spPr bwMode="auto">
            <a:xfrm>
              <a:off x="800" y="256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9" name="Line 57"/>
            <p:cNvSpPr>
              <a:spLocks noChangeShapeType="1"/>
            </p:cNvSpPr>
            <p:nvPr/>
          </p:nvSpPr>
          <p:spPr bwMode="auto">
            <a:xfrm>
              <a:off x="3105" y="238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0" name="Line 58"/>
            <p:cNvSpPr>
              <a:spLocks noChangeShapeType="1"/>
            </p:cNvSpPr>
            <p:nvPr/>
          </p:nvSpPr>
          <p:spPr bwMode="auto">
            <a:xfrm>
              <a:off x="3105" y="2374"/>
              <a:ext cx="46" cy="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1" name="Line 59"/>
            <p:cNvSpPr>
              <a:spLocks noChangeShapeType="1"/>
            </p:cNvSpPr>
            <p:nvPr/>
          </p:nvSpPr>
          <p:spPr bwMode="auto">
            <a:xfrm flipV="1">
              <a:off x="3105" y="3082"/>
              <a:ext cx="46" cy="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2" name="Line 60"/>
            <p:cNvSpPr>
              <a:spLocks noChangeShapeType="1"/>
            </p:cNvSpPr>
            <p:nvPr/>
          </p:nvSpPr>
          <p:spPr bwMode="auto">
            <a:xfrm>
              <a:off x="3151" y="2400"/>
              <a:ext cx="0" cy="6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3" name="Line 61"/>
            <p:cNvSpPr>
              <a:spLocks noChangeShapeType="1"/>
            </p:cNvSpPr>
            <p:nvPr/>
          </p:nvSpPr>
          <p:spPr bwMode="auto">
            <a:xfrm>
              <a:off x="3105" y="2383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4" name="Line 62"/>
            <p:cNvSpPr>
              <a:spLocks noChangeShapeType="1"/>
            </p:cNvSpPr>
            <p:nvPr/>
          </p:nvSpPr>
          <p:spPr bwMode="auto">
            <a:xfrm flipV="1">
              <a:off x="662" y="2701"/>
              <a:ext cx="369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5" name="Line 63"/>
            <p:cNvSpPr>
              <a:spLocks noChangeShapeType="1"/>
            </p:cNvSpPr>
            <p:nvPr/>
          </p:nvSpPr>
          <p:spPr bwMode="auto">
            <a:xfrm flipV="1">
              <a:off x="662" y="2810"/>
              <a:ext cx="369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6" name="Freeform 64"/>
            <p:cNvSpPr>
              <a:spLocks/>
            </p:cNvSpPr>
            <p:nvPr/>
          </p:nvSpPr>
          <p:spPr bwMode="auto">
            <a:xfrm rot="5400000">
              <a:off x="977" y="2709"/>
              <a:ext cx="109" cy="93"/>
            </a:xfrm>
            <a:custGeom>
              <a:avLst/>
              <a:gdLst>
                <a:gd name="T0" fmla="*/ 0 w 272"/>
                <a:gd name="T1" fmla="*/ 0 h 272"/>
                <a:gd name="T2" fmla="*/ 0 w 272"/>
                <a:gd name="T3" fmla="*/ 0 h 272"/>
                <a:gd name="T4" fmla="*/ 0 w 272"/>
                <a:gd name="T5" fmla="*/ 0 h 272"/>
                <a:gd name="T6" fmla="*/ 0 w 272"/>
                <a:gd name="T7" fmla="*/ 0 h 272"/>
                <a:gd name="T8" fmla="*/ 0 w 272"/>
                <a:gd name="T9" fmla="*/ 0 h 272"/>
                <a:gd name="T10" fmla="*/ 0 w 272"/>
                <a:gd name="T11" fmla="*/ 0 h 272"/>
                <a:gd name="T12" fmla="*/ 0 w 272"/>
                <a:gd name="T13" fmla="*/ 0 h 2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2"/>
                <a:gd name="T22" fmla="*/ 0 h 272"/>
                <a:gd name="T23" fmla="*/ 272 w 272"/>
                <a:gd name="T24" fmla="*/ 272 h 2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2" h="272">
                  <a:moveTo>
                    <a:pt x="0" y="136"/>
                  </a:moveTo>
                  <a:cubicBezTo>
                    <a:pt x="15" y="68"/>
                    <a:pt x="31" y="0"/>
                    <a:pt x="46" y="0"/>
                  </a:cubicBezTo>
                  <a:cubicBezTo>
                    <a:pt x="61" y="0"/>
                    <a:pt x="76" y="91"/>
                    <a:pt x="91" y="136"/>
                  </a:cubicBezTo>
                  <a:cubicBezTo>
                    <a:pt x="106" y="181"/>
                    <a:pt x="121" y="272"/>
                    <a:pt x="136" y="272"/>
                  </a:cubicBezTo>
                  <a:cubicBezTo>
                    <a:pt x="151" y="272"/>
                    <a:pt x="167" y="181"/>
                    <a:pt x="182" y="136"/>
                  </a:cubicBezTo>
                  <a:cubicBezTo>
                    <a:pt x="197" y="91"/>
                    <a:pt x="212" y="0"/>
                    <a:pt x="227" y="0"/>
                  </a:cubicBezTo>
                  <a:cubicBezTo>
                    <a:pt x="242" y="0"/>
                    <a:pt x="257" y="68"/>
                    <a:pt x="272" y="1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  <p:sp>
          <p:nvSpPr>
            <p:cNvPr id="26707" name="Line 65"/>
            <p:cNvSpPr>
              <a:spLocks noChangeShapeType="1"/>
            </p:cNvSpPr>
            <p:nvPr/>
          </p:nvSpPr>
          <p:spPr bwMode="auto">
            <a:xfrm>
              <a:off x="1123" y="2673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8" name="Line 66"/>
            <p:cNvSpPr>
              <a:spLocks noChangeShapeType="1"/>
            </p:cNvSpPr>
            <p:nvPr/>
          </p:nvSpPr>
          <p:spPr bwMode="auto">
            <a:xfrm>
              <a:off x="1169" y="2656"/>
              <a:ext cx="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9" name="Freeform 67"/>
            <p:cNvSpPr>
              <a:spLocks/>
            </p:cNvSpPr>
            <p:nvPr/>
          </p:nvSpPr>
          <p:spPr bwMode="auto">
            <a:xfrm>
              <a:off x="1262" y="2673"/>
              <a:ext cx="108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0" name="Freeform 68"/>
            <p:cNvSpPr>
              <a:spLocks/>
            </p:cNvSpPr>
            <p:nvPr/>
          </p:nvSpPr>
          <p:spPr bwMode="auto">
            <a:xfrm flipV="1">
              <a:off x="1262" y="2782"/>
              <a:ext cx="108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6711" name="Freeform 69"/>
            <p:cNvSpPr>
              <a:spLocks/>
            </p:cNvSpPr>
            <p:nvPr/>
          </p:nvSpPr>
          <p:spPr bwMode="auto">
            <a:xfrm flipH="1">
              <a:off x="1660" y="2673"/>
              <a:ext cx="109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2" name="Freeform 70"/>
            <p:cNvSpPr>
              <a:spLocks/>
            </p:cNvSpPr>
            <p:nvPr/>
          </p:nvSpPr>
          <p:spPr bwMode="auto">
            <a:xfrm flipH="1" flipV="1">
              <a:off x="1660" y="2782"/>
              <a:ext cx="109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6713" name="Line 71"/>
            <p:cNvSpPr>
              <a:spLocks noChangeShapeType="1"/>
            </p:cNvSpPr>
            <p:nvPr/>
          </p:nvSpPr>
          <p:spPr bwMode="auto">
            <a:xfrm>
              <a:off x="1428" y="267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4" name="Line 72"/>
            <p:cNvSpPr>
              <a:spLocks noChangeShapeType="1"/>
            </p:cNvSpPr>
            <p:nvPr/>
          </p:nvSpPr>
          <p:spPr bwMode="auto">
            <a:xfrm>
              <a:off x="1417" y="285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5" name="AutoShape 73"/>
            <p:cNvSpPr>
              <a:spLocks noChangeArrowheads="1"/>
            </p:cNvSpPr>
            <p:nvPr/>
          </p:nvSpPr>
          <p:spPr bwMode="auto">
            <a:xfrm>
              <a:off x="1815" y="2637"/>
              <a:ext cx="276" cy="73"/>
            </a:xfrm>
            <a:prstGeom prst="parallelogram">
              <a:avLst>
                <a:gd name="adj" fmla="val 94521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716" name="Line 74"/>
            <p:cNvSpPr>
              <a:spLocks noChangeShapeType="1"/>
            </p:cNvSpPr>
            <p:nvPr/>
          </p:nvSpPr>
          <p:spPr bwMode="auto">
            <a:xfrm flipV="1">
              <a:off x="985" y="2746"/>
              <a:ext cx="212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7" name="Line 75"/>
            <p:cNvSpPr>
              <a:spLocks noChangeShapeType="1"/>
            </p:cNvSpPr>
            <p:nvPr/>
          </p:nvSpPr>
          <p:spPr bwMode="auto">
            <a:xfrm>
              <a:off x="1951" y="2432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18" name="AutoShape 76"/>
            <p:cNvSpPr>
              <a:spLocks noChangeArrowheads="1"/>
            </p:cNvSpPr>
            <p:nvPr/>
          </p:nvSpPr>
          <p:spPr bwMode="auto">
            <a:xfrm>
              <a:off x="1814" y="2782"/>
              <a:ext cx="277" cy="73"/>
            </a:xfrm>
            <a:prstGeom prst="parallelogram">
              <a:avLst>
                <a:gd name="adj" fmla="val 94863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719" name="Line 77"/>
            <p:cNvSpPr>
              <a:spLocks noChangeShapeType="1"/>
            </p:cNvSpPr>
            <p:nvPr/>
          </p:nvSpPr>
          <p:spPr bwMode="auto">
            <a:xfrm flipH="1">
              <a:off x="2321" y="2565"/>
              <a:ext cx="93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0" name="Rectangle 78"/>
            <p:cNvSpPr>
              <a:spLocks noChangeArrowheads="1"/>
            </p:cNvSpPr>
            <p:nvPr/>
          </p:nvSpPr>
          <p:spPr bwMode="auto">
            <a:xfrm>
              <a:off x="2183" y="2637"/>
              <a:ext cx="231" cy="14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721" name="Rectangle 79"/>
            <p:cNvSpPr>
              <a:spLocks noChangeArrowheads="1"/>
            </p:cNvSpPr>
            <p:nvPr/>
          </p:nvSpPr>
          <p:spPr bwMode="auto">
            <a:xfrm>
              <a:off x="2137" y="2710"/>
              <a:ext cx="231" cy="14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722" name="Line 80"/>
            <p:cNvSpPr>
              <a:spLocks noChangeShapeType="1"/>
            </p:cNvSpPr>
            <p:nvPr/>
          </p:nvSpPr>
          <p:spPr bwMode="auto">
            <a:xfrm flipH="1">
              <a:off x="2137" y="2782"/>
              <a:ext cx="103" cy="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3" name="Line 81"/>
            <p:cNvSpPr>
              <a:spLocks noChangeShapeType="1"/>
            </p:cNvSpPr>
            <p:nvPr/>
          </p:nvSpPr>
          <p:spPr bwMode="auto">
            <a:xfrm flipV="1">
              <a:off x="340" y="2429"/>
              <a:ext cx="1612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24" name="Line 82"/>
            <p:cNvSpPr>
              <a:spLocks noChangeShapeType="1"/>
            </p:cNvSpPr>
            <p:nvPr/>
          </p:nvSpPr>
          <p:spPr bwMode="auto">
            <a:xfrm flipV="1">
              <a:off x="340" y="3065"/>
              <a:ext cx="1612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1" name="WordArt 83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26" y="2251"/>
              <a:ext cx="553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Y</a:t>
              </a:r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偏转</a:t>
              </a:r>
            </a:p>
          </p:txBody>
        </p:sp>
        <p:sp>
          <p:nvSpPr>
            <p:cNvPr id="12372" name="WordArt 84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22" y="2894"/>
              <a:ext cx="553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偏转</a:t>
              </a:r>
            </a:p>
          </p:txBody>
        </p:sp>
        <p:sp>
          <p:nvSpPr>
            <p:cNvPr id="26727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875" y="2495"/>
              <a:ext cx="184" cy="4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荧</a:t>
              </a:r>
            </a:p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光</a:t>
              </a:r>
            </a:p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屏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672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259" y="2490"/>
              <a:ext cx="507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加速聚焦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宋体" panose="02010600030101010101" pitchFamily="2" charset="-122"/>
              </a:endParaRPr>
            </a:p>
          </p:txBody>
        </p:sp>
        <p:sp>
          <p:nvSpPr>
            <p:cNvPr id="26729" name="Line 87"/>
            <p:cNvSpPr>
              <a:spLocks noChangeShapeType="1"/>
            </p:cNvSpPr>
            <p:nvPr/>
          </p:nvSpPr>
          <p:spPr bwMode="auto">
            <a:xfrm>
              <a:off x="2137" y="293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0" name="Line 88"/>
            <p:cNvSpPr>
              <a:spLocks noChangeShapeType="1"/>
            </p:cNvSpPr>
            <p:nvPr/>
          </p:nvSpPr>
          <p:spPr bwMode="auto">
            <a:xfrm>
              <a:off x="2414" y="2565"/>
              <a:ext cx="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1" name="Line 89"/>
            <p:cNvSpPr>
              <a:spLocks noChangeShapeType="1"/>
            </p:cNvSpPr>
            <p:nvPr/>
          </p:nvSpPr>
          <p:spPr bwMode="auto">
            <a:xfrm>
              <a:off x="2552" y="2568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732" name="Group 90"/>
            <p:cNvGrpSpPr>
              <a:grpSpLocks/>
            </p:cNvGrpSpPr>
            <p:nvPr/>
          </p:nvGrpSpPr>
          <p:grpSpPr bwMode="auto">
            <a:xfrm>
              <a:off x="571" y="2205"/>
              <a:ext cx="736" cy="146"/>
              <a:chOff x="1202" y="890"/>
              <a:chExt cx="771" cy="227"/>
            </a:xfrm>
          </p:grpSpPr>
          <p:sp>
            <p:nvSpPr>
              <p:cNvPr id="26738" name="Rectangle 91"/>
              <p:cNvSpPr>
                <a:spLocks noChangeArrowheads="1"/>
              </p:cNvSpPr>
              <p:nvPr/>
            </p:nvSpPr>
            <p:spPr bwMode="auto">
              <a:xfrm>
                <a:off x="1202" y="890"/>
                <a:ext cx="771" cy="227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6739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5" y="928"/>
                <a:ext cx="700" cy="15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示波管</a:t>
                </a:r>
                <a:endPara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6733" name="Line 93"/>
            <p:cNvSpPr>
              <a:spLocks noChangeShapeType="1"/>
            </p:cNvSpPr>
            <p:nvPr/>
          </p:nvSpPr>
          <p:spPr bwMode="auto">
            <a:xfrm flipV="1">
              <a:off x="2137" y="3149"/>
              <a:ext cx="0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4" name="Line 94"/>
            <p:cNvSpPr>
              <a:spLocks noChangeShapeType="1"/>
            </p:cNvSpPr>
            <p:nvPr/>
          </p:nvSpPr>
          <p:spPr bwMode="auto">
            <a:xfrm flipV="1">
              <a:off x="2552" y="3185"/>
              <a:ext cx="0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5" name="Line 95"/>
            <p:cNvSpPr>
              <a:spLocks noChangeShapeType="1"/>
            </p:cNvSpPr>
            <p:nvPr/>
          </p:nvSpPr>
          <p:spPr bwMode="auto">
            <a:xfrm>
              <a:off x="1961" y="2840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6" name="Line 96"/>
            <p:cNvSpPr>
              <a:spLocks noChangeShapeType="1"/>
            </p:cNvSpPr>
            <p:nvPr/>
          </p:nvSpPr>
          <p:spPr bwMode="auto">
            <a:xfrm>
              <a:off x="793" y="243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37" name="Line 97"/>
            <p:cNvSpPr>
              <a:spLocks noChangeShapeType="1"/>
            </p:cNvSpPr>
            <p:nvPr/>
          </p:nvSpPr>
          <p:spPr bwMode="auto">
            <a:xfrm>
              <a:off x="748" y="306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28" name="Group 188"/>
          <p:cNvGrpSpPr>
            <a:grpSpLocks/>
          </p:cNvGrpSpPr>
          <p:nvPr/>
        </p:nvGrpSpPr>
        <p:grpSpPr bwMode="auto">
          <a:xfrm>
            <a:off x="5800725" y="2130425"/>
            <a:ext cx="1943100" cy="1857375"/>
            <a:chOff x="3651" y="947"/>
            <a:chExt cx="1180" cy="1168"/>
          </a:xfrm>
        </p:grpSpPr>
        <p:sp>
          <p:nvSpPr>
            <p:cNvPr id="26673" name="Rectangle 29"/>
            <p:cNvSpPr>
              <a:spLocks noChangeArrowheads="1"/>
            </p:cNvSpPr>
            <p:nvPr/>
          </p:nvSpPr>
          <p:spPr bwMode="auto">
            <a:xfrm>
              <a:off x="3652" y="947"/>
              <a:ext cx="1179" cy="1168"/>
            </a:xfrm>
            <a:prstGeom prst="rec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6674" name="Line 31"/>
            <p:cNvSpPr>
              <a:spLocks noChangeShapeType="1"/>
            </p:cNvSpPr>
            <p:nvPr/>
          </p:nvSpPr>
          <p:spPr bwMode="auto">
            <a:xfrm>
              <a:off x="4238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5" name="Line 32"/>
            <p:cNvSpPr>
              <a:spLocks noChangeShapeType="1"/>
            </p:cNvSpPr>
            <p:nvPr/>
          </p:nvSpPr>
          <p:spPr bwMode="auto">
            <a:xfrm>
              <a:off x="4117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6" name="Line 33"/>
            <p:cNvSpPr>
              <a:spLocks noChangeShapeType="1"/>
            </p:cNvSpPr>
            <p:nvPr/>
          </p:nvSpPr>
          <p:spPr bwMode="auto">
            <a:xfrm>
              <a:off x="3994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7" name="Line 34"/>
            <p:cNvSpPr>
              <a:spLocks noChangeShapeType="1"/>
            </p:cNvSpPr>
            <p:nvPr/>
          </p:nvSpPr>
          <p:spPr bwMode="auto">
            <a:xfrm>
              <a:off x="3874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8" name="Line 35"/>
            <p:cNvSpPr>
              <a:spLocks noChangeShapeType="1"/>
            </p:cNvSpPr>
            <p:nvPr/>
          </p:nvSpPr>
          <p:spPr bwMode="auto">
            <a:xfrm>
              <a:off x="3752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9" name="Line 36"/>
            <p:cNvSpPr>
              <a:spLocks noChangeShapeType="1"/>
            </p:cNvSpPr>
            <p:nvPr/>
          </p:nvSpPr>
          <p:spPr bwMode="auto">
            <a:xfrm>
              <a:off x="4360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0" name="Line 37"/>
            <p:cNvSpPr>
              <a:spLocks noChangeShapeType="1"/>
            </p:cNvSpPr>
            <p:nvPr/>
          </p:nvSpPr>
          <p:spPr bwMode="auto">
            <a:xfrm>
              <a:off x="4481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1" name="Line 38"/>
            <p:cNvSpPr>
              <a:spLocks noChangeShapeType="1"/>
            </p:cNvSpPr>
            <p:nvPr/>
          </p:nvSpPr>
          <p:spPr bwMode="auto">
            <a:xfrm>
              <a:off x="4603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2" name="Line 39"/>
            <p:cNvSpPr>
              <a:spLocks noChangeShapeType="1"/>
            </p:cNvSpPr>
            <p:nvPr/>
          </p:nvSpPr>
          <p:spPr bwMode="auto">
            <a:xfrm>
              <a:off x="4724" y="947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3" name="Line 47"/>
            <p:cNvSpPr>
              <a:spLocks noChangeShapeType="1"/>
            </p:cNvSpPr>
            <p:nvPr/>
          </p:nvSpPr>
          <p:spPr bwMode="auto">
            <a:xfrm>
              <a:off x="3651" y="189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4" name="Line 131"/>
            <p:cNvSpPr>
              <a:spLocks noChangeShapeType="1"/>
            </p:cNvSpPr>
            <p:nvPr/>
          </p:nvSpPr>
          <p:spPr bwMode="auto">
            <a:xfrm>
              <a:off x="3651" y="2002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5" name="Line 132"/>
            <p:cNvSpPr>
              <a:spLocks noChangeShapeType="1"/>
            </p:cNvSpPr>
            <p:nvPr/>
          </p:nvSpPr>
          <p:spPr bwMode="auto">
            <a:xfrm>
              <a:off x="3651" y="1775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6" name="Line 133"/>
            <p:cNvSpPr>
              <a:spLocks noChangeShapeType="1"/>
            </p:cNvSpPr>
            <p:nvPr/>
          </p:nvSpPr>
          <p:spPr bwMode="auto">
            <a:xfrm>
              <a:off x="3651" y="1648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7" name="Line 134"/>
            <p:cNvSpPr>
              <a:spLocks noChangeShapeType="1"/>
            </p:cNvSpPr>
            <p:nvPr/>
          </p:nvSpPr>
          <p:spPr bwMode="auto">
            <a:xfrm>
              <a:off x="3651" y="1524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8" name="Line 135"/>
            <p:cNvSpPr>
              <a:spLocks noChangeShapeType="1"/>
            </p:cNvSpPr>
            <p:nvPr/>
          </p:nvSpPr>
          <p:spPr bwMode="auto">
            <a:xfrm>
              <a:off x="3651" y="140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89" name="Line 136"/>
            <p:cNvSpPr>
              <a:spLocks noChangeShapeType="1"/>
            </p:cNvSpPr>
            <p:nvPr/>
          </p:nvSpPr>
          <p:spPr bwMode="auto">
            <a:xfrm>
              <a:off x="3651" y="1286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0" name="Line 137"/>
            <p:cNvSpPr>
              <a:spLocks noChangeShapeType="1"/>
            </p:cNvSpPr>
            <p:nvPr/>
          </p:nvSpPr>
          <p:spPr bwMode="auto">
            <a:xfrm>
              <a:off x="3651" y="1164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1" name="Line 138"/>
            <p:cNvSpPr>
              <a:spLocks noChangeShapeType="1"/>
            </p:cNvSpPr>
            <p:nvPr/>
          </p:nvSpPr>
          <p:spPr bwMode="auto">
            <a:xfrm>
              <a:off x="3651" y="1049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9" name="Oval 146"/>
          <p:cNvSpPr>
            <a:spLocks noChangeArrowheads="1"/>
          </p:cNvSpPr>
          <p:nvPr/>
        </p:nvSpPr>
        <p:spPr bwMode="auto">
          <a:xfrm>
            <a:off x="5972175" y="4506913"/>
            <a:ext cx="1611313" cy="1657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6630" name="Line 18"/>
          <p:cNvSpPr>
            <a:spLocks noChangeShapeType="1"/>
          </p:cNvSpPr>
          <p:nvPr/>
        </p:nvSpPr>
        <p:spPr bwMode="auto">
          <a:xfrm>
            <a:off x="5473700" y="5356225"/>
            <a:ext cx="2736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1" name="Group 21"/>
          <p:cNvGrpSpPr>
            <a:grpSpLocks/>
          </p:cNvGrpSpPr>
          <p:nvPr/>
        </p:nvGrpSpPr>
        <p:grpSpPr bwMode="auto">
          <a:xfrm>
            <a:off x="8002588" y="5473700"/>
            <a:ext cx="280987" cy="206375"/>
            <a:chOff x="3152" y="2296"/>
            <a:chExt cx="282" cy="224"/>
          </a:xfrm>
        </p:grpSpPr>
        <p:sp>
          <p:nvSpPr>
            <p:cNvPr id="26671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152" y="2296"/>
              <a:ext cx="182" cy="17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6672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298" y="2430"/>
              <a:ext cx="136" cy="9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" name="Group 168"/>
          <p:cNvGrpSpPr>
            <a:grpSpLocks/>
          </p:cNvGrpSpPr>
          <p:nvPr/>
        </p:nvGrpSpPr>
        <p:grpSpPr bwMode="auto">
          <a:xfrm rot="2597550">
            <a:off x="6773863" y="4506913"/>
            <a:ext cx="0" cy="1657350"/>
            <a:chOff x="4243" y="2341"/>
            <a:chExt cx="0" cy="1044"/>
          </a:xfrm>
        </p:grpSpPr>
        <p:sp>
          <p:nvSpPr>
            <p:cNvPr id="26669" name="Line 129"/>
            <p:cNvSpPr>
              <a:spLocks noChangeShapeType="1"/>
            </p:cNvSpPr>
            <p:nvPr/>
          </p:nvSpPr>
          <p:spPr bwMode="auto">
            <a:xfrm flipV="1">
              <a:off x="4243" y="2341"/>
              <a:ext cx="0" cy="5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0" name="Line 130"/>
            <p:cNvSpPr>
              <a:spLocks noChangeShapeType="1"/>
            </p:cNvSpPr>
            <p:nvPr/>
          </p:nvSpPr>
          <p:spPr bwMode="auto">
            <a:xfrm flipV="1">
              <a:off x="4243" y="2863"/>
              <a:ext cx="0" cy="52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3" name="Oval 149"/>
          <p:cNvSpPr>
            <a:spLocks noChangeArrowheads="1"/>
          </p:cNvSpPr>
          <p:nvPr/>
        </p:nvSpPr>
        <p:spPr bwMode="auto">
          <a:xfrm>
            <a:off x="3668713" y="2255838"/>
            <a:ext cx="1550987" cy="1614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6634" name="Line 16"/>
          <p:cNvSpPr>
            <a:spLocks noChangeShapeType="1"/>
          </p:cNvSpPr>
          <p:nvPr/>
        </p:nvSpPr>
        <p:spPr bwMode="auto">
          <a:xfrm>
            <a:off x="3132138" y="3067050"/>
            <a:ext cx="5111750" cy="0"/>
          </a:xfrm>
          <a:prstGeom prst="line">
            <a:avLst/>
          </a:prstGeom>
          <a:noFill/>
          <a:ln w="9525">
            <a:solidFill>
              <a:srgbClr val="D00207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5" name="Group 24"/>
          <p:cNvGrpSpPr>
            <a:grpSpLocks/>
          </p:cNvGrpSpPr>
          <p:nvPr/>
        </p:nvGrpSpPr>
        <p:grpSpPr bwMode="auto">
          <a:xfrm>
            <a:off x="3956050" y="1844675"/>
            <a:ext cx="269875" cy="268288"/>
            <a:chOff x="1111" y="1117"/>
            <a:chExt cx="181" cy="181"/>
          </a:xfrm>
        </p:grpSpPr>
        <p:sp>
          <p:nvSpPr>
            <p:cNvPr id="2666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111" y="1117"/>
              <a:ext cx="117" cy="10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666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205" y="1198"/>
              <a:ext cx="87" cy="1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8" name="Group 127"/>
          <p:cNvGrpSpPr>
            <a:grpSpLocks/>
          </p:cNvGrpSpPr>
          <p:nvPr/>
        </p:nvGrpSpPr>
        <p:grpSpPr bwMode="auto">
          <a:xfrm>
            <a:off x="4427538" y="2255838"/>
            <a:ext cx="0" cy="1614487"/>
            <a:chOff x="1927" y="1026"/>
            <a:chExt cx="0" cy="1089"/>
          </a:xfrm>
        </p:grpSpPr>
        <p:sp>
          <p:nvSpPr>
            <p:cNvPr id="26665" name="Line 17"/>
            <p:cNvSpPr>
              <a:spLocks noChangeShapeType="1"/>
            </p:cNvSpPr>
            <p:nvPr/>
          </p:nvSpPr>
          <p:spPr bwMode="auto">
            <a:xfrm flipV="1">
              <a:off x="1927" y="1026"/>
              <a:ext cx="0" cy="544"/>
            </a:xfrm>
            <a:prstGeom prst="line">
              <a:avLst/>
            </a:prstGeom>
            <a:noFill/>
            <a:ln w="57150">
              <a:solidFill>
                <a:srgbClr val="D00207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6" name="Line 126"/>
            <p:cNvSpPr>
              <a:spLocks noChangeShapeType="1"/>
            </p:cNvSpPr>
            <p:nvPr/>
          </p:nvSpPr>
          <p:spPr bwMode="auto">
            <a:xfrm flipV="1">
              <a:off x="1927" y="1571"/>
              <a:ext cx="0" cy="5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7" name="Line 150"/>
          <p:cNvSpPr>
            <a:spLocks noChangeShapeType="1"/>
          </p:cNvSpPr>
          <p:nvPr/>
        </p:nvSpPr>
        <p:spPr bwMode="auto">
          <a:xfrm flipV="1">
            <a:off x="4445000" y="1844675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75"/>
          <p:cNvSpPr>
            <a:spLocks noChangeShapeType="1"/>
          </p:cNvSpPr>
          <p:nvPr/>
        </p:nvSpPr>
        <p:spPr bwMode="auto">
          <a:xfrm flipV="1">
            <a:off x="6777038" y="1584325"/>
            <a:ext cx="0" cy="4608513"/>
          </a:xfrm>
          <a:prstGeom prst="line">
            <a:avLst/>
          </a:prstGeom>
          <a:noFill/>
          <a:ln w="9525">
            <a:solidFill>
              <a:srgbClr val="D00207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42" name="Oval 154"/>
          <p:cNvSpPr>
            <a:spLocks noChangeArrowheads="1"/>
          </p:cNvSpPr>
          <p:nvPr/>
        </p:nvSpPr>
        <p:spPr bwMode="auto">
          <a:xfrm>
            <a:off x="7251700" y="220345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pSp>
        <p:nvGrpSpPr>
          <p:cNvPr id="9" name="Group 192"/>
          <p:cNvGrpSpPr>
            <a:grpSpLocks/>
          </p:cNvGrpSpPr>
          <p:nvPr/>
        </p:nvGrpSpPr>
        <p:grpSpPr bwMode="auto">
          <a:xfrm>
            <a:off x="6319838" y="2001838"/>
            <a:ext cx="944562" cy="2093912"/>
            <a:chOff x="521" y="914"/>
            <a:chExt cx="595" cy="1319"/>
          </a:xfrm>
        </p:grpSpPr>
        <p:sp>
          <p:nvSpPr>
            <p:cNvPr id="26663" name="AutoShape 190"/>
            <p:cNvSpPr>
              <a:spLocks noChangeArrowheads="1"/>
            </p:cNvSpPr>
            <p:nvPr/>
          </p:nvSpPr>
          <p:spPr bwMode="auto">
            <a:xfrm rot="-2818711">
              <a:off x="180" y="1298"/>
              <a:ext cx="1301" cy="5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52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7" y="11568"/>
                  </a:moveTo>
                  <a:cubicBezTo>
                    <a:pt x="9" y="11312"/>
                    <a:pt x="0" y="11056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1056"/>
                    <a:pt x="21590" y="11312"/>
                    <a:pt x="21572" y="11568"/>
                  </a:cubicBezTo>
                  <a:cubicBezTo>
                    <a:pt x="21590" y="11312"/>
                    <a:pt x="21600" y="11056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56"/>
                    <a:pt x="9" y="11312"/>
                    <a:pt x="27" y="11568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6664" name="AutoShape 191"/>
            <p:cNvSpPr>
              <a:spLocks noChangeArrowheads="1"/>
            </p:cNvSpPr>
            <p:nvPr/>
          </p:nvSpPr>
          <p:spPr bwMode="auto">
            <a:xfrm rot="-2818711" flipH="1" flipV="1">
              <a:off x="155" y="1280"/>
              <a:ext cx="1301" cy="5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52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7" y="11568"/>
                  </a:moveTo>
                  <a:cubicBezTo>
                    <a:pt x="9" y="11312"/>
                    <a:pt x="0" y="11056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1056"/>
                    <a:pt x="21590" y="11312"/>
                    <a:pt x="21572" y="11568"/>
                  </a:cubicBezTo>
                  <a:cubicBezTo>
                    <a:pt x="21590" y="11312"/>
                    <a:pt x="21600" y="11056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56"/>
                    <a:pt x="9" y="11312"/>
                    <a:pt x="27" y="11568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</p:grpSp>
      <p:sp>
        <p:nvSpPr>
          <p:cNvPr id="12481" name="Oval 193"/>
          <p:cNvSpPr>
            <a:spLocks noChangeArrowheads="1"/>
          </p:cNvSpPr>
          <p:nvPr/>
        </p:nvSpPr>
        <p:spPr bwMode="auto">
          <a:xfrm>
            <a:off x="7202488" y="22748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pSp>
        <p:nvGrpSpPr>
          <p:cNvPr id="10" name="Group 230"/>
          <p:cNvGrpSpPr>
            <a:grpSpLocks/>
          </p:cNvGrpSpPr>
          <p:nvPr/>
        </p:nvGrpSpPr>
        <p:grpSpPr bwMode="auto">
          <a:xfrm>
            <a:off x="628650" y="2370138"/>
            <a:ext cx="2447925" cy="1008062"/>
            <a:chOff x="476" y="1253"/>
            <a:chExt cx="1542" cy="635"/>
          </a:xfrm>
        </p:grpSpPr>
        <p:grpSp>
          <p:nvGrpSpPr>
            <p:cNvPr id="26646" name="Group 214"/>
            <p:cNvGrpSpPr>
              <a:grpSpLocks/>
            </p:cNvGrpSpPr>
            <p:nvPr/>
          </p:nvGrpSpPr>
          <p:grpSpPr bwMode="auto">
            <a:xfrm>
              <a:off x="476" y="1253"/>
              <a:ext cx="1179" cy="272"/>
              <a:chOff x="295" y="1005"/>
              <a:chExt cx="1315" cy="257"/>
            </a:xfrm>
          </p:grpSpPr>
          <p:sp>
            <p:nvSpPr>
              <p:cNvPr id="26655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" y="1005"/>
                <a:ext cx="184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6656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" y="1119"/>
                <a:ext cx="89" cy="10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6657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014"/>
                <a:ext cx="184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6658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3" y="1113"/>
                <a:ext cx="90" cy="14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6659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0" y="1071"/>
                <a:ext cx="182" cy="9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26660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2" y="1026"/>
                <a:ext cx="318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1   1</a:t>
                </a:r>
              </a:p>
            </p:txBody>
          </p:sp>
          <p:sp>
            <p:nvSpPr>
              <p:cNvPr id="26661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2" y="1071"/>
                <a:ext cx="46" cy="9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26662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8" y="1071"/>
                <a:ext cx="46" cy="9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rPr>
                  <a:t>:</a:t>
                </a:r>
              </a:p>
            </p:txBody>
          </p:sp>
        </p:grpSp>
        <p:sp>
          <p:nvSpPr>
            <p:cNvPr id="26647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476" y="1661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26648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617" y="1762"/>
              <a:ext cx="86" cy="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49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1166" y="1756"/>
              <a:ext cx="87" cy="13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650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1338" y="1719"/>
              <a:ext cx="176" cy="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6651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1791" y="1680"/>
              <a:ext cx="227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/4</a:t>
              </a:r>
            </a:p>
          </p:txBody>
        </p:sp>
        <p:sp>
          <p:nvSpPr>
            <p:cNvPr id="26652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1020" y="1661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26653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1609" y="1683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26654" name="Line 226"/>
            <p:cNvSpPr>
              <a:spLocks noChangeShapeType="1"/>
            </p:cNvSpPr>
            <p:nvPr/>
          </p:nvSpPr>
          <p:spPr bwMode="auto">
            <a:xfrm>
              <a:off x="748" y="1752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3" name="Text Box 119"/>
          <p:cNvSpPr txBox="1">
            <a:spLocks noChangeArrowheads="1"/>
          </p:cNvSpPr>
          <p:nvPr/>
        </p:nvSpPr>
        <p:spPr bwMode="auto">
          <a:xfrm>
            <a:off x="431800" y="252413"/>
            <a:ext cx="417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X-Y</a:t>
            </a:r>
            <a:r>
              <a:rPr lang="zh-CN" altLang="en-US" b="1"/>
              <a:t>模式：李萨如图形</a:t>
            </a:r>
          </a:p>
        </p:txBody>
      </p:sp>
      <p:sp>
        <p:nvSpPr>
          <p:cNvPr id="58488" name="Text Box 120"/>
          <p:cNvSpPr txBox="1">
            <a:spLocks noChangeArrowheads="1"/>
          </p:cNvSpPr>
          <p:nvPr/>
        </p:nvSpPr>
        <p:spPr bwMode="auto">
          <a:xfrm>
            <a:off x="920750" y="1019175"/>
            <a:ext cx="684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X-Y</a:t>
            </a:r>
            <a:r>
              <a:rPr lang="zh-CN" altLang="en-US" sz="2800" b="1"/>
              <a:t>模式：当</a:t>
            </a:r>
            <a:r>
              <a:rPr lang="en-US" altLang="zh-CN" sz="2800" b="1"/>
              <a:t>X</a:t>
            </a:r>
            <a:r>
              <a:rPr lang="zh-CN" altLang="en-US" sz="2800" b="1"/>
              <a:t>轴和</a:t>
            </a:r>
            <a:r>
              <a:rPr lang="en-US" altLang="zh-CN" sz="2800" b="1"/>
              <a:t>Y</a:t>
            </a:r>
            <a:r>
              <a:rPr lang="zh-CN" altLang="en-US" sz="2800" b="1"/>
              <a:t>轴同时加入正弦信号</a:t>
            </a:r>
          </a:p>
        </p:txBody>
      </p:sp>
      <p:sp>
        <p:nvSpPr>
          <p:cNvPr id="26645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 C -0.00191 -0.00093 -0.00937 0.00278 -0.01614 0.00556 C -0.02292 0.00833 -0.02986 0.01181 -0.03663 0.01644 C -0.0434 0.02106 -0.05017 0.02662 -0.05694 0.03287 C -0.06371 0.03912 -0.07066 0.04606 -0.07743 0.05463 C -0.0842 0.06319 -0.09184 0.07546 -0.09792 0.08449 C -0.10399 0.09329 -0.11024 0.10162 -0.11423 0.1088 C -0.11823 0.11597 -0.11996 0.12245 -0.12239 0.12778 C -0.12482 0.1331 -0.12569 0.13426 -0.12847 0.14144 C -0.13125 0.14861 -0.13628 0.16227 -0.13871 0.1713 C -0.14114 0.18032 -0.14305 0.18819 -0.14271 0.19583 C -0.14236 0.20347 -0.14028 0.21227 -0.13663 0.21759 C -0.13298 0.22292 -0.12639 0.22755 -0.12031 0.22847 C -0.11423 0.2294 -0.10555 0.22569 -0.09982 0.22292 C -0.0941 0.22014 -0.09028 0.21574 -0.08559 0.21204 C -0.0809 0.20833 -0.07604 0.20486 -0.07135 0.20116 C -0.06667 0.19745 -0.06198 0.19514 -0.05694 0.19028 C -0.05191 0.18542 -0.04601 0.17801 -0.04062 0.1713 C -0.03524 0.16458 -0.02864 0.15532 -0.0243 0.14954 C -0.01996 0.14375 -0.0184 0.14259 -0.01423 0.13588 C -0.01007 0.12917 -0.00399 0.1169 0.00018 0.1088 C 0.00434 0.10069 0.00729 0.09468 0.01042 0.08727 C 0.01354 0.07963 0.01684 0.07083 0.01858 0.06273 C 0.02031 0.05463 0.02014 0.04676 0.02049 0.03819 C 0.02083 0.02963 0.02222 0.01713 0.02049 0.01088 C 0.01875 0.00463 0.01024 0.00093 0.00417 0 Z " pathEditMode="relative" rAng="0" ptsTypes="aaaaaaaaaaaaaaaaaaaaaaaaaa">
                                      <p:cBhvr>
                                        <p:cTn id="19" dur="2000" fill="hold"/>
                                        <p:tgtEl>
                                          <p:spTgt spid="12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1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28 -0.00949 C 0.00521 -0.01042 -0.00226 -0.00672 -0.00903 -0.00394 C -0.0158 -0.00116 -0.02274 0.00231 -0.02951 0.00694 C -0.03629 0.01157 -0.04306 0.01713 -0.04983 0.02338 C -0.0566 0.02963 -0.06354 0.03657 -0.07031 0.04514 C -0.07708 0.0537 -0.08472 0.06597 -0.0908 0.075 C -0.09688 0.08379 -0.10313 0.09213 -0.10712 0.0993 C -0.11111 0.10648 -0.11285 0.11296 -0.11528 0.11828 C -0.11771 0.12361 -0.11858 0.12477 -0.12135 0.13194 C -0.12413 0.13912 -0.12917 0.15277 -0.1316 0.1618 C -0.13403 0.17083 -0.13594 0.1787 -0.13559 0.18634 C -0.13524 0.19398 -0.13316 0.20277 -0.12951 0.2081 C -0.12587 0.21342 -0.11927 0.21805 -0.11319 0.21898 C -0.10712 0.2199 -0.09844 0.2162 -0.09271 0.21342 C -0.08698 0.21064 -0.08316 0.20625 -0.07847 0.20254 C -0.07379 0.19884 -0.06892 0.19537 -0.06424 0.19166 C -0.05955 0.18796 -0.05486 0.18564 -0.04983 0.18078 C -0.04479 0.17592 -0.03889 0.16852 -0.03351 0.1618 C -0.02813 0.15509 -0.02153 0.14583 -0.01719 0.14004 C -0.01285 0.13426 -0.01129 0.1331 -0.00712 0.12639 C -0.00295 0.11967 0.00312 0.1074 0.00729 0.0993 C 0.01146 0.0912 0.01441 0.08518 0.01753 0.07777 C 0.02066 0.07014 0.02396 0.06134 0.02569 0.05324 C 0.02743 0.04514 0.02726 0.03727 0.0276 0.0287 C 0.02795 0.02014 0.02934 0.00764 0.0276 0.00139 C 0.02587 -0.00486 0.01736 -0.00857 0.01128 -0.00949 Z " pathEditMode="relative" rAng="0" ptsTypes="aaaaaaaaaaaaaaaaaaaaaaaaaa">
                                      <p:cBhvr>
                                        <p:cTn id="31" dur="2000" fill="hold"/>
                                        <p:tgtEl>
                                          <p:spTgt spid="12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1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2" grpId="0" animBg="1"/>
      <p:bldP spid="12442" grpId="1" animBg="1"/>
      <p:bldP spid="12481" grpId="0" animBg="1"/>
      <p:bldP spid="12481" grpId="1" animBg="1"/>
      <p:bldP spid="12481" grpId="2" animBg="1"/>
      <p:bldP spid="584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1"/>
          <p:cNvSpPr>
            <a:spLocks noChangeArrowheads="1"/>
          </p:cNvSpPr>
          <p:nvPr/>
        </p:nvSpPr>
        <p:spPr bwMode="auto">
          <a:xfrm>
            <a:off x="468313" y="1700213"/>
            <a:ext cx="2808287" cy="1584325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7651" name="Oval 2"/>
          <p:cNvSpPr>
            <a:spLocks noChangeArrowheads="1"/>
          </p:cNvSpPr>
          <p:nvPr/>
        </p:nvSpPr>
        <p:spPr bwMode="auto">
          <a:xfrm>
            <a:off x="3635375" y="1762125"/>
            <a:ext cx="1514475" cy="1450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7652" name="Oval 3"/>
          <p:cNvSpPr>
            <a:spLocks noChangeArrowheads="1"/>
          </p:cNvSpPr>
          <p:nvPr/>
        </p:nvSpPr>
        <p:spPr bwMode="auto">
          <a:xfrm>
            <a:off x="5959475" y="4148138"/>
            <a:ext cx="1565275" cy="1584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7653" name="Line 13"/>
          <p:cNvSpPr>
            <a:spLocks noChangeShapeType="1"/>
          </p:cNvSpPr>
          <p:nvPr/>
        </p:nvSpPr>
        <p:spPr bwMode="auto">
          <a:xfrm>
            <a:off x="5651500" y="4956175"/>
            <a:ext cx="22336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54" name="Group 14"/>
          <p:cNvGrpSpPr>
            <a:grpSpLocks/>
          </p:cNvGrpSpPr>
          <p:nvPr/>
        </p:nvGrpSpPr>
        <p:grpSpPr bwMode="auto">
          <a:xfrm>
            <a:off x="7885113" y="5156200"/>
            <a:ext cx="263525" cy="196850"/>
            <a:chOff x="3152" y="2296"/>
            <a:chExt cx="282" cy="224"/>
          </a:xfrm>
        </p:grpSpPr>
        <p:sp>
          <p:nvSpPr>
            <p:cNvPr id="2776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152" y="2296"/>
              <a:ext cx="182" cy="17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776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298" y="2430"/>
              <a:ext cx="136" cy="9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27655" name="Group 17"/>
          <p:cNvGrpSpPr>
            <a:grpSpLocks/>
          </p:cNvGrpSpPr>
          <p:nvPr/>
        </p:nvGrpSpPr>
        <p:grpSpPr bwMode="auto">
          <a:xfrm>
            <a:off x="3805238" y="1474788"/>
            <a:ext cx="261937" cy="250825"/>
            <a:chOff x="1111" y="1117"/>
            <a:chExt cx="181" cy="181"/>
          </a:xfrm>
        </p:grpSpPr>
        <p:sp>
          <p:nvSpPr>
            <p:cNvPr id="2776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111" y="1117"/>
              <a:ext cx="117" cy="10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776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205" y="1198"/>
              <a:ext cx="87" cy="1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27656" name="Group 20"/>
          <p:cNvGrpSpPr>
            <a:grpSpLocks/>
          </p:cNvGrpSpPr>
          <p:nvPr/>
        </p:nvGrpSpPr>
        <p:grpSpPr bwMode="auto">
          <a:xfrm>
            <a:off x="539750" y="4076700"/>
            <a:ext cx="4535488" cy="2016125"/>
            <a:chOff x="340" y="2205"/>
            <a:chExt cx="2857" cy="1270"/>
          </a:xfrm>
        </p:grpSpPr>
        <p:sp>
          <p:nvSpPr>
            <p:cNvPr id="27715" name="Rectangle 21"/>
            <p:cNvSpPr>
              <a:spLocks noChangeArrowheads="1"/>
            </p:cNvSpPr>
            <p:nvPr/>
          </p:nvSpPr>
          <p:spPr bwMode="auto">
            <a:xfrm>
              <a:off x="571" y="2205"/>
              <a:ext cx="2626" cy="1089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716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833" y="2592"/>
              <a:ext cx="290" cy="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电子枪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宋体" panose="02010600030101010101" pitchFamily="2" charset="-122"/>
              </a:endParaRPr>
            </a:p>
          </p:txBody>
        </p:sp>
        <p:sp>
          <p:nvSpPr>
            <p:cNvPr id="27717" name="Line 23"/>
            <p:cNvSpPr>
              <a:spLocks noChangeShapeType="1"/>
            </p:cNvSpPr>
            <p:nvPr/>
          </p:nvSpPr>
          <p:spPr bwMode="auto">
            <a:xfrm>
              <a:off x="792" y="2573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8" name="Freeform 24"/>
            <p:cNvSpPr>
              <a:spLocks/>
            </p:cNvSpPr>
            <p:nvPr/>
          </p:nvSpPr>
          <p:spPr bwMode="auto">
            <a:xfrm>
              <a:off x="1711" y="2383"/>
              <a:ext cx="1382" cy="194"/>
            </a:xfrm>
            <a:custGeom>
              <a:avLst/>
              <a:gdLst>
                <a:gd name="T0" fmla="*/ 0 w 1361"/>
                <a:gd name="T1" fmla="*/ 1 h 332"/>
                <a:gd name="T2" fmla="*/ 148 w 1361"/>
                <a:gd name="T3" fmla="*/ 1 h 332"/>
                <a:gd name="T4" fmla="*/ 667 w 1361"/>
                <a:gd name="T5" fmla="*/ 1 h 332"/>
                <a:gd name="T6" fmla="*/ 1333 w 1361"/>
                <a:gd name="T7" fmla="*/ 1 h 332"/>
                <a:gd name="T8" fmla="*/ 2221 w 1361"/>
                <a:gd name="T9" fmla="*/ 0 h 3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332"/>
                <a:gd name="T17" fmla="*/ 1361 w 1361"/>
                <a:gd name="T18" fmla="*/ 332 h 3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332">
                  <a:moveTo>
                    <a:pt x="0" y="317"/>
                  </a:moveTo>
                  <a:cubicBezTo>
                    <a:pt x="11" y="324"/>
                    <a:pt x="23" y="332"/>
                    <a:pt x="91" y="317"/>
                  </a:cubicBezTo>
                  <a:cubicBezTo>
                    <a:pt x="159" y="302"/>
                    <a:pt x="288" y="264"/>
                    <a:pt x="409" y="226"/>
                  </a:cubicBezTo>
                  <a:cubicBezTo>
                    <a:pt x="530" y="188"/>
                    <a:pt x="658" y="128"/>
                    <a:pt x="817" y="90"/>
                  </a:cubicBezTo>
                  <a:cubicBezTo>
                    <a:pt x="976" y="52"/>
                    <a:pt x="1168" y="26"/>
                    <a:pt x="136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9" name="Freeform 25"/>
            <p:cNvSpPr>
              <a:spLocks/>
            </p:cNvSpPr>
            <p:nvPr/>
          </p:nvSpPr>
          <p:spPr bwMode="auto">
            <a:xfrm flipV="1">
              <a:off x="1724" y="2928"/>
              <a:ext cx="1383" cy="194"/>
            </a:xfrm>
            <a:custGeom>
              <a:avLst/>
              <a:gdLst>
                <a:gd name="T0" fmla="*/ 0 w 1361"/>
                <a:gd name="T1" fmla="*/ 1 h 332"/>
                <a:gd name="T2" fmla="*/ 153 w 1361"/>
                <a:gd name="T3" fmla="*/ 1 h 332"/>
                <a:gd name="T4" fmla="*/ 685 w 1361"/>
                <a:gd name="T5" fmla="*/ 1 h 332"/>
                <a:gd name="T6" fmla="*/ 1366 w 1361"/>
                <a:gd name="T7" fmla="*/ 1 h 332"/>
                <a:gd name="T8" fmla="*/ 2272 w 1361"/>
                <a:gd name="T9" fmla="*/ 0 h 3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332"/>
                <a:gd name="T17" fmla="*/ 1361 w 1361"/>
                <a:gd name="T18" fmla="*/ 332 h 3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332">
                  <a:moveTo>
                    <a:pt x="0" y="317"/>
                  </a:moveTo>
                  <a:cubicBezTo>
                    <a:pt x="11" y="324"/>
                    <a:pt x="23" y="332"/>
                    <a:pt x="91" y="317"/>
                  </a:cubicBezTo>
                  <a:cubicBezTo>
                    <a:pt x="159" y="302"/>
                    <a:pt x="288" y="264"/>
                    <a:pt x="409" y="226"/>
                  </a:cubicBezTo>
                  <a:cubicBezTo>
                    <a:pt x="530" y="188"/>
                    <a:pt x="658" y="128"/>
                    <a:pt x="817" y="90"/>
                  </a:cubicBezTo>
                  <a:cubicBezTo>
                    <a:pt x="976" y="52"/>
                    <a:pt x="1168" y="26"/>
                    <a:pt x="136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7720" name="Line 26"/>
            <p:cNvSpPr>
              <a:spLocks noChangeShapeType="1"/>
            </p:cNvSpPr>
            <p:nvPr/>
          </p:nvSpPr>
          <p:spPr bwMode="auto">
            <a:xfrm>
              <a:off x="800" y="2928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1" name="Line 27"/>
            <p:cNvSpPr>
              <a:spLocks noChangeShapeType="1"/>
            </p:cNvSpPr>
            <p:nvPr/>
          </p:nvSpPr>
          <p:spPr bwMode="auto">
            <a:xfrm>
              <a:off x="800" y="256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2" name="Line 28"/>
            <p:cNvSpPr>
              <a:spLocks noChangeShapeType="1"/>
            </p:cNvSpPr>
            <p:nvPr/>
          </p:nvSpPr>
          <p:spPr bwMode="auto">
            <a:xfrm>
              <a:off x="3105" y="238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3" name="Line 29"/>
            <p:cNvSpPr>
              <a:spLocks noChangeShapeType="1"/>
            </p:cNvSpPr>
            <p:nvPr/>
          </p:nvSpPr>
          <p:spPr bwMode="auto">
            <a:xfrm>
              <a:off x="3105" y="2374"/>
              <a:ext cx="46" cy="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30"/>
            <p:cNvSpPr>
              <a:spLocks noChangeShapeType="1"/>
            </p:cNvSpPr>
            <p:nvPr/>
          </p:nvSpPr>
          <p:spPr bwMode="auto">
            <a:xfrm flipV="1">
              <a:off x="3105" y="3082"/>
              <a:ext cx="46" cy="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5" name="Line 31"/>
            <p:cNvSpPr>
              <a:spLocks noChangeShapeType="1"/>
            </p:cNvSpPr>
            <p:nvPr/>
          </p:nvSpPr>
          <p:spPr bwMode="auto">
            <a:xfrm>
              <a:off x="3151" y="2400"/>
              <a:ext cx="0" cy="6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6" name="Line 32"/>
            <p:cNvSpPr>
              <a:spLocks noChangeShapeType="1"/>
            </p:cNvSpPr>
            <p:nvPr/>
          </p:nvSpPr>
          <p:spPr bwMode="auto">
            <a:xfrm>
              <a:off x="3105" y="2383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7" name="Line 33"/>
            <p:cNvSpPr>
              <a:spLocks noChangeShapeType="1"/>
            </p:cNvSpPr>
            <p:nvPr/>
          </p:nvSpPr>
          <p:spPr bwMode="auto">
            <a:xfrm flipV="1">
              <a:off x="662" y="2701"/>
              <a:ext cx="369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8" name="Line 34"/>
            <p:cNvSpPr>
              <a:spLocks noChangeShapeType="1"/>
            </p:cNvSpPr>
            <p:nvPr/>
          </p:nvSpPr>
          <p:spPr bwMode="auto">
            <a:xfrm flipV="1">
              <a:off x="662" y="2810"/>
              <a:ext cx="369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9" name="Freeform 35"/>
            <p:cNvSpPr>
              <a:spLocks/>
            </p:cNvSpPr>
            <p:nvPr/>
          </p:nvSpPr>
          <p:spPr bwMode="auto">
            <a:xfrm rot="5400000">
              <a:off x="977" y="2709"/>
              <a:ext cx="109" cy="93"/>
            </a:xfrm>
            <a:custGeom>
              <a:avLst/>
              <a:gdLst>
                <a:gd name="T0" fmla="*/ 0 w 272"/>
                <a:gd name="T1" fmla="*/ 0 h 272"/>
                <a:gd name="T2" fmla="*/ 0 w 272"/>
                <a:gd name="T3" fmla="*/ 0 h 272"/>
                <a:gd name="T4" fmla="*/ 0 w 272"/>
                <a:gd name="T5" fmla="*/ 0 h 272"/>
                <a:gd name="T6" fmla="*/ 0 w 272"/>
                <a:gd name="T7" fmla="*/ 0 h 272"/>
                <a:gd name="T8" fmla="*/ 0 w 272"/>
                <a:gd name="T9" fmla="*/ 0 h 272"/>
                <a:gd name="T10" fmla="*/ 0 w 272"/>
                <a:gd name="T11" fmla="*/ 0 h 272"/>
                <a:gd name="T12" fmla="*/ 0 w 272"/>
                <a:gd name="T13" fmla="*/ 0 h 2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2"/>
                <a:gd name="T22" fmla="*/ 0 h 272"/>
                <a:gd name="T23" fmla="*/ 272 w 272"/>
                <a:gd name="T24" fmla="*/ 272 h 2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2" h="272">
                  <a:moveTo>
                    <a:pt x="0" y="136"/>
                  </a:moveTo>
                  <a:cubicBezTo>
                    <a:pt x="15" y="68"/>
                    <a:pt x="31" y="0"/>
                    <a:pt x="46" y="0"/>
                  </a:cubicBezTo>
                  <a:cubicBezTo>
                    <a:pt x="61" y="0"/>
                    <a:pt x="76" y="91"/>
                    <a:pt x="91" y="136"/>
                  </a:cubicBezTo>
                  <a:cubicBezTo>
                    <a:pt x="106" y="181"/>
                    <a:pt x="121" y="272"/>
                    <a:pt x="136" y="272"/>
                  </a:cubicBezTo>
                  <a:cubicBezTo>
                    <a:pt x="151" y="272"/>
                    <a:pt x="167" y="181"/>
                    <a:pt x="182" y="136"/>
                  </a:cubicBezTo>
                  <a:cubicBezTo>
                    <a:pt x="197" y="91"/>
                    <a:pt x="212" y="0"/>
                    <a:pt x="227" y="0"/>
                  </a:cubicBezTo>
                  <a:cubicBezTo>
                    <a:pt x="242" y="0"/>
                    <a:pt x="257" y="68"/>
                    <a:pt x="272" y="1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  <p:sp>
          <p:nvSpPr>
            <p:cNvPr id="27730" name="Line 36"/>
            <p:cNvSpPr>
              <a:spLocks noChangeShapeType="1"/>
            </p:cNvSpPr>
            <p:nvPr/>
          </p:nvSpPr>
          <p:spPr bwMode="auto">
            <a:xfrm>
              <a:off x="1123" y="2673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1" name="Line 37"/>
            <p:cNvSpPr>
              <a:spLocks noChangeShapeType="1"/>
            </p:cNvSpPr>
            <p:nvPr/>
          </p:nvSpPr>
          <p:spPr bwMode="auto">
            <a:xfrm>
              <a:off x="1169" y="2656"/>
              <a:ext cx="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2" name="Freeform 38"/>
            <p:cNvSpPr>
              <a:spLocks/>
            </p:cNvSpPr>
            <p:nvPr/>
          </p:nvSpPr>
          <p:spPr bwMode="auto">
            <a:xfrm>
              <a:off x="1262" y="2673"/>
              <a:ext cx="108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3" name="Freeform 39"/>
            <p:cNvSpPr>
              <a:spLocks/>
            </p:cNvSpPr>
            <p:nvPr/>
          </p:nvSpPr>
          <p:spPr bwMode="auto">
            <a:xfrm flipV="1">
              <a:off x="1262" y="2782"/>
              <a:ext cx="108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7734" name="Freeform 40"/>
            <p:cNvSpPr>
              <a:spLocks/>
            </p:cNvSpPr>
            <p:nvPr/>
          </p:nvSpPr>
          <p:spPr bwMode="auto">
            <a:xfrm flipH="1">
              <a:off x="1660" y="2673"/>
              <a:ext cx="109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5" name="Freeform 41"/>
            <p:cNvSpPr>
              <a:spLocks/>
            </p:cNvSpPr>
            <p:nvPr/>
          </p:nvSpPr>
          <p:spPr bwMode="auto">
            <a:xfrm flipH="1" flipV="1">
              <a:off x="1660" y="2782"/>
              <a:ext cx="109" cy="73"/>
            </a:xfrm>
            <a:custGeom>
              <a:avLst/>
              <a:gdLst>
                <a:gd name="T0" fmla="*/ 0 w 136"/>
                <a:gd name="T1" fmla="*/ 2 h 91"/>
                <a:gd name="T2" fmla="*/ 0 w 136"/>
                <a:gd name="T3" fmla="*/ 0 h 91"/>
                <a:gd name="T4" fmla="*/ 2 w 136"/>
                <a:gd name="T5" fmla="*/ 0 h 91"/>
                <a:gd name="T6" fmla="*/ 0 60000 65536"/>
                <a:gd name="T7" fmla="*/ 0 60000 65536"/>
                <a:gd name="T8" fmla="*/ 0 60000 65536"/>
                <a:gd name="T9" fmla="*/ 0 w 136"/>
                <a:gd name="T10" fmla="*/ 0 h 91"/>
                <a:gd name="T11" fmla="*/ 136 w 13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91">
                  <a:moveTo>
                    <a:pt x="0" y="91"/>
                  </a:moveTo>
                  <a:lnTo>
                    <a:pt x="0" y="0"/>
                  </a:lnTo>
                  <a:lnTo>
                    <a:pt x="1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sp>
          <p:nvSpPr>
            <p:cNvPr id="27736" name="Line 42"/>
            <p:cNvSpPr>
              <a:spLocks noChangeShapeType="1"/>
            </p:cNvSpPr>
            <p:nvPr/>
          </p:nvSpPr>
          <p:spPr bwMode="auto">
            <a:xfrm>
              <a:off x="1428" y="267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7" name="Line 43"/>
            <p:cNvSpPr>
              <a:spLocks noChangeShapeType="1"/>
            </p:cNvSpPr>
            <p:nvPr/>
          </p:nvSpPr>
          <p:spPr bwMode="auto">
            <a:xfrm>
              <a:off x="1417" y="285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8" name="AutoShape 44"/>
            <p:cNvSpPr>
              <a:spLocks noChangeArrowheads="1"/>
            </p:cNvSpPr>
            <p:nvPr/>
          </p:nvSpPr>
          <p:spPr bwMode="auto">
            <a:xfrm>
              <a:off x="1815" y="2637"/>
              <a:ext cx="276" cy="73"/>
            </a:xfrm>
            <a:prstGeom prst="parallelogram">
              <a:avLst>
                <a:gd name="adj" fmla="val 94521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739" name="Line 45"/>
            <p:cNvSpPr>
              <a:spLocks noChangeShapeType="1"/>
            </p:cNvSpPr>
            <p:nvPr/>
          </p:nvSpPr>
          <p:spPr bwMode="auto">
            <a:xfrm flipV="1">
              <a:off x="985" y="2746"/>
              <a:ext cx="212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0" name="Line 46"/>
            <p:cNvSpPr>
              <a:spLocks noChangeShapeType="1"/>
            </p:cNvSpPr>
            <p:nvPr/>
          </p:nvSpPr>
          <p:spPr bwMode="auto">
            <a:xfrm>
              <a:off x="1951" y="2432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1" name="AutoShape 47"/>
            <p:cNvSpPr>
              <a:spLocks noChangeArrowheads="1"/>
            </p:cNvSpPr>
            <p:nvPr/>
          </p:nvSpPr>
          <p:spPr bwMode="auto">
            <a:xfrm>
              <a:off x="1814" y="2782"/>
              <a:ext cx="277" cy="73"/>
            </a:xfrm>
            <a:prstGeom prst="parallelogram">
              <a:avLst>
                <a:gd name="adj" fmla="val 94863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742" name="Line 48"/>
            <p:cNvSpPr>
              <a:spLocks noChangeShapeType="1"/>
            </p:cNvSpPr>
            <p:nvPr/>
          </p:nvSpPr>
          <p:spPr bwMode="auto">
            <a:xfrm flipH="1">
              <a:off x="2321" y="2565"/>
              <a:ext cx="93" cy="1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3" name="Rectangle 49"/>
            <p:cNvSpPr>
              <a:spLocks noChangeArrowheads="1"/>
            </p:cNvSpPr>
            <p:nvPr/>
          </p:nvSpPr>
          <p:spPr bwMode="auto">
            <a:xfrm>
              <a:off x="2183" y="2637"/>
              <a:ext cx="231" cy="14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744" name="Rectangle 50"/>
            <p:cNvSpPr>
              <a:spLocks noChangeArrowheads="1"/>
            </p:cNvSpPr>
            <p:nvPr/>
          </p:nvSpPr>
          <p:spPr bwMode="auto">
            <a:xfrm>
              <a:off x="2137" y="2710"/>
              <a:ext cx="231" cy="145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745" name="Line 51"/>
            <p:cNvSpPr>
              <a:spLocks noChangeShapeType="1"/>
            </p:cNvSpPr>
            <p:nvPr/>
          </p:nvSpPr>
          <p:spPr bwMode="auto">
            <a:xfrm flipH="1">
              <a:off x="2137" y="2782"/>
              <a:ext cx="103" cy="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6" name="Line 52"/>
            <p:cNvSpPr>
              <a:spLocks noChangeShapeType="1"/>
            </p:cNvSpPr>
            <p:nvPr/>
          </p:nvSpPr>
          <p:spPr bwMode="auto">
            <a:xfrm flipV="1">
              <a:off x="340" y="2429"/>
              <a:ext cx="1612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7" name="Line 53"/>
            <p:cNvSpPr>
              <a:spLocks noChangeShapeType="1"/>
            </p:cNvSpPr>
            <p:nvPr/>
          </p:nvSpPr>
          <p:spPr bwMode="auto">
            <a:xfrm flipV="1">
              <a:off x="340" y="3065"/>
              <a:ext cx="1612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WordArt 54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26" y="2251"/>
              <a:ext cx="553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Y</a:t>
              </a:r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偏转</a:t>
              </a:r>
            </a:p>
          </p:txBody>
        </p:sp>
        <p:sp>
          <p:nvSpPr>
            <p:cNvPr id="13367" name="WordArt 55">
              <a:extLst>
                <a:ext uri="{FF2B5EF4-FFF2-40B4-BE49-F238E27FC236}"/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322" y="2894"/>
              <a:ext cx="553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偏转</a:t>
              </a:r>
            </a:p>
          </p:txBody>
        </p:sp>
        <p:sp>
          <p:nvSpPr>
            <p:cNvPr id="2775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875" y="2495"/>
              <a:ext cx="184" cy="4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荧</a:t>
              </a:r>
            </a:p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光</a:t>
              </a:r>
            </a:p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华文楷体" panose="02010600040101010101" pitchFamily="2" charset="-122"/>
                  <a:ea typeface="华文楷体" panose="02010600040101010101" pitchFamily="2" charset="-122"/>
                </a:rPr>
                <a:t>屏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775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259" y="2490"/>
              <a:ext cx="507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rPr>
                <a:t>加速聚焦</a:t>
              </a:r>
              <a:endPara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宋体" panose="02010600030101010101" pitchFamily="2" charset="-122"/>
              </a:endParaRPr>
            </a:p>
          </p:txBody>
        </p:sp>
        <p:sp>
          <p:nvSpPr>
            <p:cNvPr id="27752" name="Line 58"/>
            <p:cNvSpPr>
              <a:spLocks noChangeShapeType="1"/>
            </p:cNvSpPr>
            <p:nvPr/>
          </p:nvSpPr>
          <p:spPr bwMode="auto">
            <a:xfrm>
              <a:off x="2137" y="293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3" name="Line 59"/>
            <p:cNvSpPr>
              <a:spLocks noChangeShapeType="1"/>
            </p:cNvSpPr>
            <p:nvPr/>
          </p:nvSpPr>
          <p:spPr bwMode="auto">
            <a:xfrm>
              <a:off x="2414" y="2565"/>
              <a:ext cx="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4" name="Line 60"/>
            <p:cNvSpPr>
              <a:spLocks noChangeShapeType="1"/>
            </p:cNvSpPr>
            <p:nvPr/>
          </p:nvSpPr>
          <p:spPr bwMode="auto">
            <a:xfrm>
              <a:off x="2552" y="2568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755" name="Group 61"/>
            <p:cNvGrpSpPr>
              <a:grpSpLocks/>
            </p:cNvGrpSpPr>
            <p:nvPr/>
          </p:nvGrpSpPr>
          <p:grpSpPr bwMode="auto">
            <a:xfrm>
              <a:off x="571" y="2205"/>
              <a:ext cx="736" cy="146"/>
              <a:chOff x="1202" y="890"/>
              <a:chExt cx="771" cy="227"/>
            </a:xfrm>
          </p:grpSpPr>
          <p:sp>
            <p:nvSpPr>
              <p:cNvPr id="27761" name="Rectangle 62"/>
              <p:cNvSpPr>
                <a:spLocks noChangeArrowheads="1"/>
              </p:cNvSpPr>
              <p:nvPr/>
            </p:nvSpPr>
            <p:spPr bwMode="auto">
              <a:xfrm>
                <a:off x="1202" y="890"/>
                <a:ext cx="771" cy="227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27762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5" y="928"/>
                <a:ext cx="700" cy="15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 panose="02010600030101010101" pitchFamily="2" charset="-122"/>
                  </a:rPr>
                  <a:t>示波管</a:t>
                </a:r>
                <a:endPara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7756" name="Line 64"/>
            <p:cNvSpPr>
              <a:spLocks noChangeShapeType="1"/>
            </p:cNvSpPr>
            <p:nvPr/>
          </p:nvSpPr>
          <p:spPr bwMode="auto">
            <a:xfrm flipV="1">
              <a:off x="2137" y="3149"/>
              <a:ext cx="0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7" name="Line 65"/>
            <p:cNvSpPr>
              <a:spLocks noChangeShapeType="1"/>
            </p:cNvSpPr>
            <p:nvPr/>
          </p:nvSpPr>
          <p:spPr bwMode="auto">
            <a:xfrm flipV="1">
              <a:off x="2552" y="3185"/>
              <a:ext cx="0" cy="1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8" name="Line 66"/>
            <p:cNvSpPr>
              <a:spLocks noChangeShapeType="1"/>
            </p:cNvSpPr>
            <p:nvPr/>
          </p:nvSpPr>
          <p:spPr bwMode="auto">
            <a:xfrm>
              <a:off x="1961" y="2840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59" name="Line 67"/>
            <p:cNvSpPr>
              <a:spLocks noChangeShapeType="1"/>
            </p:cNvSpPr>
            <p:nvPr/>
          </p:nvSpPr>
          <p:spPr bwMode="auto">
            <a:xfrm>
              <a:off x="793" y="243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60" name="Line 68"/>
            <p:cNvSpPr>
              <a:spLocks noChangeShapeType="1"/>
            </p:cNvSpPr>
            <p:nvPr/>
          </p:nvSpPr>
          <p:spPr bwMode="auto">
            <a:xfrm>
              <a:off x="748" y="306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4395788" y="1747838"/>
            <a:ext cx="69850" cy="1512887"/>
            <a:chOff x="1927" y="1026"/>
            <a:chExt cx="0" cy="1089"/>
          </a:xfrm>
        </p:grpSpPr>
        <p:sp>
          <p:nvSpPr>
            <p:cNvPr id="27713" name="Line 70"/>
            <p:cNvSpPr>
              <a:spLocks noChangeShapeType="1"/>
            </p:cNvSpPr>
            <p:nvPr/>
          </p:nvSpPr>
          <p:spPr bwMode="auto">
            <a:xfrm flipV="1">
              <a:off x="1927" y="1026"/>
              <a:ext cx="0" cy="544"/>
            </a:xfrm>
            <a:prstGeom prst="line">
              <a:avLst/>
            </a:prstGeom>
            <a:noFill/>
            <a:ln w="57150">
              <a:solidFill>
                <a:srgbClr val="D00207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71"/>
            <p:cNvSpPr>
              <a:spLocks noChangeShapeType="1"/>
            </p:cNvSpPr>
            <p:nvPr/>
          </p:nvSpPr>
          <p:spPr bwMode="auto">
            <a:xfrm flipV="1">
              <a:off x="1927" y="1571"/>
              <a:ext cx="0" cy="5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6740525" y="4148138"/>
            <a:ext cx="69850" cy="1584325"/>
            <a:chOff x="1927" y="1026"/>
            <a:chExt cx="0" cy="1089"/>
          </a:xfrm>
        </p:grpSpPr>
        <p:sp>
          <p:nvSpPr>
            <p:cNvPr id="27711" name="Line 73"/>
            <p:cNvSpPr>
              <a:spLocks noChangeShapeType="1"/>
            </p:cNvSpPr>
            <p:nvPr/>
          </p:nvSpPr>
          <p:spPr bwMode="auto">
            <a:xfrm flipV="1">
              <a:off x="1927" y="1026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2" name="Line 74"/>
            <p:cNvSpPr>
              <a:spLocks noChangeShapeType="1"/>
            </p:cNvSpPr>
            <p:nvPr/>
          </p:nvSpPr>
          <p:spPr bwMode="auto">
            <a:xfrm flipV="1">
              <a:off x="1927" y="1571"/>
              <a:ext cx="0" cy="5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9" name="Group 75"/>
          <p:cNvGrpSpPr>
            <a:grpSpLocks/>
          </p:cNvGrpSpPr>
          <p:nvPr/>
        </p:nvGrpSpPr>
        <p:grpSpPr bwMode="auto">
          <a:xfrm>
            <a:off x="5795963" y="1584325"/>
            <a:ext cx="1873250" cy="1800225"/>
            <a:chOff x="3560" y="981"/>
            <a:chExt cx="1180" cy="1134"/>
          </a:xfrm>
        </p:grpSpPr>
        <p:sp>
          <p:nvSpPr>
            <p:cNvPr id="27692" name="Rectangle 76"/>
            <p:cNvSpPr>
              <a:spLocks noChangeArrowheads="1"/>
            </p:cNvSpPr>
            <p:nvPr/>
          </p:nvSpPr>
          <p:spPr bwMode="auto">
            <a:xfrm>
              <a:off x="3561" y="981"/>
              <a:ext cx="1179" cy="1122"/>
            </a:xfrm>
            <a:prstGeom prst="rec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27693" name="Line 77"/>
            <p:cNvSpPr>
              <a:spLocks noChangeShapeType="1"/>
            </p:cNvSpPr>
            <p:nvPr/>
          </p:nvSpPr>
          <p:spPr bwMode="auto">
            <a:xfrm>
              <a:off x="4147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78"/>
            <p:cNvSpPr>
              <a:spLocks noChangeShapeType="1"/>
            </p:cNvSpPr>
            <p:nvPr/>
          </p:nvSpPr>
          <p:spPr bwMode="auto">
            <a:xfrm>
              <a:off x="4026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Line 79"/>
            <p:cNvSpPr>
              <a:spLocks noChangeShapeType="1"/>
            </p:cNvSpPr>
            <p:nvPr/>
          </p:nvSpPr>
          <p:spPr bwMode="auto">
            <a:xfrm>
              <a:off x="3903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Line 80"/>
            <p:cNvSpPr>
              <a:spLocks noChangeShapeType="1"/>
            </p:cNvSpPr>
            <p:nvPr/>
          </p:nvSpPr>
          <p:spPr bwMode="auto">
            <a:xfrm>
              <a:off x="3783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Line 81"/>
            <p:cNvSpPr>
              <a:spLocks noChangeShapeType="1"/>
            </p:cNvSpPr>
            <p:nvPr/>
          </p:nvSpPr>
          <p:spPr bwMode="auto">
            <a:xfrm>
              <a:off x="3661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82"/>
            <p:cNvSpPr>
              <a:spLocks noChangeShapeType="1"/>
            </p:cNvSpPr>
            <p:nvPr/>
          </p:nvSpPr>
          <p:spPr bwMode="auto">
            <a:xfrm>
              <a:off x="4269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83"/>
            <p:cNvSpPr>
              <a:spLocks noChangeShapeType="1"/>
            </p:cNvSpPr>
            <p:nvPr/>
          </p:nvSpPr>
          <p:spPr bwMode="auto">
            <a:xfrm>
              <a:off x="4390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84"/>
            <p:cNvSpPr>
              <a:spLocks noChangeShapeType="1"/>
            </p:cNvSpPr>
            <p:nvPr/>
          </p:nvSpPr>
          <p:spPr bwMode="auto">
            <a:xfrm>
              <a:off x="4512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1" name="Line 85"/>
            <p:cNvSpPr>
              <a:spLocks noChangeShapeType="1"/>
            </p:cNvSpPr>
            <p:nvPr/>
          </p:nvSpPr>
          <p:spPr bwMode="auto">
            <a:xfrm>
              <a:off x="4633" y="981"/>
              <a:ext cx="0" cy="113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86"/>
            <p:cNvSpPr>
              <a:spLocks noChangeShapeType="1"/>
            </p:cNvSpPr>
            <p:nvPr/>
          </p:nvSpPr>
          <p:spPr bwMode="auto">
            <a:xfrm>
              <a:off x="3560" y="190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3" name="Line 87"/>
            <p:cNvSpPr>
              <a:spLocks noChangeShapeType="1"/>
            </p:cNvSpPr>
            <p:nvPr/>
          </p:nvSpPr>
          <p:spPr bwMode="auto">
            <a:xfrm>
              <a:off x="3560" y="200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88"/>
            <p:cNvSpPr>
              <a:spLocks noChangeShapeType="1"/>
            </p:cNvSpPr>
            <p:nvPr/>
          </p:nvSpPr>
          <p:spPr bwMode="auto">
            <a:xfrm>
              <a:off x="3560" y="1797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89"/>
            <p:cNvSpPr>
              <a:spLocks noChangeShapeType="1"/>
            </p:cNvSpPr>
            <p:nvPr/>
          </p:nvSpPr>
          <p:spPr bwMode="auto">
            <a:xfrm>
              <a:off x="3560" y="167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Line 90"/>
            <p:cNvSpPr>
              <a:spLocks noChangeShapeType="1"/>
            </p:cNvSpPr>
            <p:nvPr/>
          </p:nvSpPr>
          <p:spPr bwMode="auto">
            <a:xfrm>
              <a:off x="3560" y="1558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7" name="Line 91"/>
            <p:cNvSpPr>
              <a:spLocks noChangeShapeType="1"/>
            </p:cNvSpPr>
            <p:nvPr/>
          </p:nvSpPr>
          <p:spPr bwMode="auto">
            <a:xfrm>
              <a:off x="3560" y="1434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8" name="Line 92"/>
            <p:cNvSpPr>
              <a:spLocks noChangeShapeType="1"/>
            </p:cNvSpPr>
            <p:nvPr/>
          </p:nvSpPr>
          <p:spPr bwMode="auto">
            <a:xfrm>
              <a:off x="3560" y="1320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93"/>
            <p:cNvSpPr>
              <a:spLocks noChangeShapeType="1"/>
            </p:cNvSpPr>
            <p:nvPr/>
          </p:nvSpPr>
          <p:spPr bwMode="auto">
            <a:xfrm>
              <a:off x="3560" y="1198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Line 94"/>
            <p:cNvSpPr>
              <a:spLocks noChangeShapeType="1"/>
            </p:cNvSpPr>
            <p:nvPr/>
          </p:nvSpPr>
          <p:spPr bwMode="auto">
            <a:xfrm>
              <a:off x="3560" y="1083"/>
              <a:ext cx="11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0" name="Oval 95"/>
          <p:cNvSpPr>
            <a:spLocks noChangeArrowheads="1"/>
          </p:cNvSpPr>
          <p:nvPr/>
        </p:nvSpPr>
        <p:spPr bwMode="auto">
          <a:xfrm>
            <a:off x="6718300" y="4978400"/>
            <a:ext cx="69850" cy="69850"/>
          </a:xfrm>
          <a:prstGeom prst="ellipse">
            <a:avLst/>
          </a:prstGeom>
          <a:solidFill>
            <a:srgbClr val="D00207"/>
          </a:solidFill>
          <a:ln w="9525">
            <a:solidFill>
              <a:srgbClr val="D00207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13408" name="Oval 96"/>
          <p:cNvSpPr>
            <a:spLocks noChangeArrowheads="1"/>
          </p:cNvSpPr>
          <p:nvPr/>
        </p:nvSpPr>
        <p:spPr bwMode="auto">
          <a:xfrm>
            <a:off x="6659563" y="16906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7662" name="Line 97"/>
          <p:cNvSpPr>
            <a:spLocks noChangeShapeType="1"/>
          </p:cNvSpPr>
          <p:nvPr/>
        </p:nvSpPr>
        <p:spPr bwMode="auto">
          <a:xfrm flipV="1">
            <a:off x="4386263" y="1474788"/>
            <a:ext cx="1587" cy="188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0" name="Oval 98"/>
          <p:cNvSpPr>
            <a:spLocks noChangeArrowheads="1"/>
          </p:cNvSpPr>
          <p:nvPr/>
        </p:nvSpPr>
        <p:spPr bwMode="auto">
          <a:xfrm>
            <a:off x="6659563" y="16906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5973763" y="1835150"/>
            <a:ext cx="1477962" cy="1368425"/>
            <a:chOff x="3152" y="1071"/>
            <a:chExt cx="931" cy="910"/>
          </a:xfrm>
        </p:grpSpPr>
        <p:grpSp>
          <p:nvGrpSpPr>
            <p:cNvPr id="27686" name="Group 100"/>
            <p:cNvGrpSpPr>
              <a:grpSpLocks/>
            </p:cNvGrpSpPr>
            <p:nvPr/>
          </p:nvGrpSpPr>
          <p:grpSpPr bwMode="auto">
            <a:xfrm>
              <a:off x="3152" y="1071"/>
              <a:ext cx="931" cy="451"/>
              <a:chOff x="2653" y="890"/>
              <a:chExt cx="907" cy="544"/>
            </a:xfrm>
          </p:grpSpPr>
          <p:sp>
            <p:nvSpPr>
              <p:cNvPr id="27690" name="AutoShape 101"/>
              <p:cNvSpPr>
                <a:spLocks noChangeArrowheads="1"/>
              </p:cNvSpPr>
              <p:nvPr/>
            </p:nvSpPr>
            <p:spPr bwMode="auto">
              <a:xfrm>
                <a:off x="2653" y="890"/>
                <a:ext cx="907" cy="5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0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-1"/>
                      <a:pt x="21599" y="4835"/>
                      <a:pt x="216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91" name="AutoShape 102"/>
              <p:cNvSpPr>
                <a:spLocks noChangeArrowheads="1"/>
              </p:cNvSpPr>
              <p:nvPr/>
            </p:nvSpPr>
            <p:spPr bwMode="auto">
              <a:xfrm flipV="1">
                <a:off x="2653" y="890"/>
                <a:ext cx="907" cy="5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0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-1"/>
                      <a:pt x="21599" y="4835"/>
                      <a:pt x="216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687" name="Group 103"/>
            <p:cNvGrpSpPr>
              <a:grpSpLocks/>
            </p:cNvGrpSpPr>
            <p:nvPr/>
          </p:nvGrpSpPr>
          <p:grpSpPr bwMode="auto">
            <a:xfrm>
              <a:off x="3152" y="1530"/>
              <a:ext cx="931" cy="451"/>
              <a:chOff x="2653" y="890"/>
              <a:chExt cx="907" cy="544"/>
            </a:xfrm>
          </p:grpSpPr>
          <p:sp>
            <p:nvSpPr>
              <p:cNvPr id="27688" name="AutoShape 104"/>
              <p:cNvSpPr>
                <a:spLocks noChangeArrowheads="1"/>
              </p:cNvSpPr>
              <p:nvPr/>
            </p:nvSpPr>
            <p:spPr bwMode="auto">
              <a:xfrm>
                <a:off x="2653" y="890"/>
                <a:ext cx="907" cy="5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0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-1"/>
                      <a:pt x="21599" y="4835"/>
                      <a:pt x="216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9" name="AutoShape 105"/>
              <p:cNvSpPr>
                <a:spLocks noChangeArrowheads="1"/>
              </p:cNvSpPr>
              <p:nvPr/>
            </p:nvSpPr>
            <p:spPr bwMode="auto">
              <a:xfrm flipV="1">
                <a:off x="2653" y="890"/>
                <a:ext cx="907" cy="5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0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-1"/>
                      <a:pt x="21599" y="4835"/>
                      <a:pt x="216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65" name="Line 109"/>
          <p:cNvSpPr>
            <a:spLocks noChangeShapeType="1"/>
          </p:cNvSpPr>
          <p:nvPr/>
        </p:nvSpPr>
        <p:spPr bwMode="auto">
          <a:xfrm flipV="1">
            <a:off x="6732588" y="1268413"/>
            <a:ext cx="0" cy="4535487"/>
          </a:xfrm>
          <a:prstGeom prst="line">
            <a:avLst/>
          </a:prstGeom>
          <a:noFill/>
          <a:ln w="9525">
            <a:solidFill>
              <a:srgbClr val="D00207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12"/>
          <p:cNvSpPr>
            <a:spLocks noChangeShapeType="1"/>
          </p:cNvSpPr>
          <p:nvPr/>
        </p:nvSpPr>
        <p:spPr bwMode="auto">
          <a:xfrm>
            <a:off x="3059113" y="2492375"/>
            <a:ext cx="5184775" cy="0"/>
          </a:xfrm>
          <a:prstGeom prst="line">
            <a:avLst/>
          </a:prstGeom>
          <a:noFill/>
          <a:ln w="19050">
            <a:solidFill>
              <a:srgbClr val="D00207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755650" y="1989138"/>
            <a:ext cx="2447925" cy="1008062"/>
            <a:chOff x="476" y="1253"/>
            <a:chExt cx="1542" cy="635"/>
          </a:xfrm>
        </p:grpSpPr>
        <p:sp>
          <p:nvSpPr>
            <p:cNvPr id="2767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476" y="1253"/>
              <a:ext cx="16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7671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599" y="1374"/>
              <a:ext cx="80" cy="1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672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861" y="1263"/>
              <a:ext cx="165" cy="1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7673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994" y="1367"/>
              <a:ext cx="81" cy="15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674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126" y="1323"/>
              <a:ext cx="163" cy="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7675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370" y="1275"/>
              <a:ext cx="376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2   1</a:t>
              </a:r>
            </a:p>
          </p:txBody>
        </p:sp>
        <p:sp>
          <p:nvSpPr>
            <p:cNvPr id="2767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760" y="1323"/>
              <a:ext cx="41" cy="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27677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1569" y="1344"/>
              <a:ext cx="41" cy="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27678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76" y="1661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27679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617" y="1762"/>
              <a:ext cx="86" cy="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680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1166" y="1756"/>
              <a:ext cx="87" cy="13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681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338" y="1719"/>
              <a:ext cx="176" cy="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7682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020" y="1661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27683" name="Line 127"/>
            <p:cNvSpPr>
              <a:spLocks noChangeShapeType="1"/>
            </p:cNvSpPr>
            <p:nvPr/>
          </p:nvSpPr>
          <p:spPr bwMode="auto">
            <a:xfrm>
              <a:off x="748" y="1752"/>
              <a:ext cx="18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1791" y="1679"/>
              <a:ext cx="227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cs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27685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1609" y="1682"/>
              <a:ext cx="178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 panose="05050102010706020507" pitchFamily="18" charset="2"/>
                </a:rPr>
                <a:t>p</a:t>
              </a:r>
            </a:p>
          </p:txBody>
        </p:sp>
      </p:grpSp>
      <p:sp>
        <p:nvSpPr>
          <p:cNvPr id="27668" name="Text Box 120"/>
          <p:cNvSpPr txBox="1">
            <a:spLocks noChangeArrowheads="1"/>
          </p:cNvSpPr>
          <p:nvPr/>
        </p:nvSpPr>
        <p:spPr bwMode="auto">
          <a:xfrm>
            <a:off x="1258888" y="333375"/>
            <a:ext cx="4176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X-Y</a:t>
            </a:r>
            <a:r>
              <a:rPr lang="zh-CN" altLang="en-US" b="1"/>
              <a:t>模式：李萨如图形</a:t>
            </a:r>
          </a:p>
        </p:txBody>
      </p:sp>
      <p:sp>
        <p:nvSpPr>
          <p:cNvPr id="27669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2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1087 C -0.00364 0.01087 -0.00677 0.01064 -0.01042 0.01087 C -0.01423 0.0111 -0.01892 0.01156 -0.02309 0.01202 C -0.02743 0.01318 -0.03194 0.0141 -0.03594 0.01526 C -0.03993 0.01572 -0.04375 0.01526 -0.04739 0.01642 C -0.05104 0.0178 -0.05399 0.02058 -0.05781 0.02381 C -0.06163 0.02636 -0.06701 0.03005 -0.07048 0.03375 C -0.07396 0.03722 -0.07691 0.04207 -0.07882 0.04485 C -0.08073 0.04832 -0.08177 0.04739 -0.08194 0.05248 C -0.08194 0.05687 -0.08108 0.06727 -0.07969 0.07212 C -0.07812 0.07698 -0.07639 0.0779 -0.07396 0.08091 C -0.0717 0.08368 -0.06875 0.08623 -0.06476 0.089 C -0.06094 0.09247 -0.05521 0.09663 -0.04983 0.0994 C -0.04444 0.10218 -0.03871 0.10356 -0.03246 0.10518 C -0.02621 0.10657 -0.0184 0.10749 -0.01285 0.10772 C -0.00712 0.10842 -0.00486 0.10749 0.00104 0.10772 C 0.00677 0.10842 0.01649 0.10957 0.02274 0.11073 C 0.02934 0.11188 0.03403 0.11304 0.04011 0.11512 C 0.04636 0.11697 0.05434 0.11928 0.0599 0.12206 C 0.06528 0.12529 0.06892 0.13015 0.07222 0.13384 C 0.0757 0.13731 0.07899 0.14032 0.08056 0.14378 C 0.08212 0.14702 0.08108 0.15049 0.08177 0.15349 C 0.08212 0.15673 0.08351 0.15904 0.08281 0.16251 C 0.08247 0.16528 0.08073 0.16944 0.07934 0.17199 C 0.07795 0.17522 0.07726 0.17615 0.07483 0.17961 C 0.07222 0.18239 0.0691 0.18747 0.06441 0.19071 C 0.05955 0.19418 0.05208 0.19834 0.04583 0.20065 C 0.03993 0.20366 0.03281 0.20574 0.02761 0.20666 C 0.02222 0.20782 0.01962 0.2062 0.01493 0.20666 C 0.0099 0.20689 0.00434 0.2099 -0.00121 0.2099 C -0.00677 0.2099 -0.01285 0.20805 -0.01875 0.20666 C -0.02448 0.20504 -0.03003 0.20458 -0.03594 0.20227 C -0.04167 0.20019 -0.04792 0.19649 -0.0533 0.19372 C -0.05833 0.19071 -0.06337 0.18771 -0.06701 0.18378 C -0.07066 0.17985 -0.07344 0.17499 -0.07517 0.16944 C -0.07691 0.16436 -0.07795 0.15742 -0.07743 0.15234 C -0.07691 0.14725 -0.07517 0.14378 -0.0717 0.13939 C -0.06823 0.135 -0.06128 0.1283 -0.05677 0.12529 C -0.05208 0.12159 -0.04861 0.12136 -0.0441 0.11928 C -0.03923 0.11743 -0.0342 0.11512 -0.02899 0.11373 C -0.02378 0.11235 -0.02118 0.11188 -0.01285 0.11073 C -0.00451 0.10957 0.01302 0.10819 0.02188 0.10634 C 0.03073 0.10495 0.03438 0.10287 0.04011 0.10079 C 0.04583 0.09871 0.05208 0.0964 0.05642 0.09385 C 0.06059 0.09108 0.06285 0.08807 0.06545 0.08484 C 0.06823 0.08206 0.07066 0.07975 0.07222 0.07652 C 0.07431 0.07328 0.07622 0.06912 0.07708 0.06496 C 0.07761 0.06103 0.0783 0.05548 0.07708 0.05086 C 0.0757 0.04623 0.07292 0.04022 0.07014 0.0363 C 0.06771 0.0326 0.06424 0.03075 0.06094 0.02774 C 0.05764 0.02474 0.05486 0.02173 0.0507 0.01942 C 0.04618 0.01688 0.03941 0.01503 0.03438 0.01364 C 0.02934 0.01225 0.02431 0.01295 0.02049 0.01202 C 0.01667 0.01156 0.01476 0.01133 0.01129 0.01087 C 0.00781 0.01064 0.00365 0.01087 -1.11111E-6 0.01087 Z " pathEditMode="relative" rAng="0" ptsTypes="aaaaaaaaaaaaaaaaaaaaaaaaaaaaaaaaaaaaaaaaaaaaaaaaaaaaaaa">
                                      <p:cBhvr>
                                        <p:cTn id="15" dur="2000" fill="hold"/>
                                        <p:tgtEl>
                                          <p:spTgt spid="134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1087 C -0.00364 0.01087 -0.00677 0.01064 -0.01042 0.01087 C -0.01423 0.0111 -0.01892 0.01156 -0.02309 0.01202 C -0.02743 0.01318 -0.03194 0.0141 -0.03594 0.01526 C -0.03993 0.01572 -0.04375 0.01526 -0.04739 0.01642 C -0.05104 0.0178 -0.05399 0.02058 -0.05781 0.02381 C -0.06163 0.02636 -0.06701 0.03005 -0.07048 0.03375 C -0.07396 0.03722 -0.07691 0.04207 -0.07882 0.04485 C -0.08073 0.04832 -0.08177 0.04739 -0.08194 0.05248 C -0.08194 0.05687 -0.08108 0.06727 -0.07969 0.07212 C -0.07812 0.07698 -0.07639 0.0779 -0.07396 0.08091 C -0.0717 0.08368 -0.06875 0.08623 -0.06476 0.089 C -0.06094 0.09247 -0.05521 0.09663 -0.04983 0.0994 C -0.04444 0.10218 -0.03871 0.10356 -0.03246 0.10518 C -0.02621 0.10657 -0.0184 0.10749 -0.01285 0.10772 C -0.00712 0.10842 -0.00486 0.10749 0.00104 0.10772 C 0.00677 0.10842 0.01649 0.10957 0.02274 0.11073 C 0.02934 0.11188 0.03403 0.11304 0.04011 0.11512 C 0.04636 0.11697 0.05434 0.11928 0.0599 0.12206 C 0.06528 0.12529 0.06892 0.13015 0.07222 0.13384 C 0.0757 0.13731 0.07899 0.14032 0.08056 0.14378 C 0.08212 0.14702 0.08108 0.15049 0.08177 0.15349 C 0.08212 0.15673 0.08351 0.15904 0.08281 0.16251 C 0.08247 0.16528 0.08073 0.16944 0.07934 0.17199 C 0.07795 0.17522 0.07726 0.17615 0.07483 0.17961 C 0.07222 0.18239 0.0691 0.18747 0.06441 0.19071 C 0.05955 0.19418 0.05208 0.19834 0.04583 0.20065 C 0.03993 0.20366 0.03281 0.20574 0.02761 0.20666 C 0.02222 0.20782 0.01962 0.2062 0.01493 0.20666 C 0.0099 0.20689 0.00434 0.2099 -0.00121 0.2099 C -0.00677 0.2099 -0.01285 0.20805 -0.01875 0.20666 C -0.02448 0.20504 -0.03003 0.20458 -0.03594 0.20227 C -0.04167 0.20019 -0.04792 0.19649 -0.0533 0.19372 C -0.05833 0.19071 -0.06337 0.18771 -0.06701 0.18378 C -0.07066 0.17985 -0.07344 0.17499 -0.07517 0.16944 C -0.07691 0.16436 -0.07795 0.15742 -0.07743 0.15234 C -0.07691 0.14725 -0.07517 0.14378 -0.0717 0.13939 C -0.06823 0.135 -0.06128 0.1283 -0.05677 0.12529 C -0.05208 0.12159 -0.04861 0.12136 -0.0441 0.11928 C -0.03923 0.11743 -0.0342 0.11512 -0.02899 0.11373 C -0.02378 0.11235 -0.02118 0.11188 -0.01285 0.11073 C -0.00451 0.10957 0.01302 0.10819 0.02188 0.10634 C 0.03073 0.10495 0.03438 0.10287 0.04011 0.10079 C 0.04583 0.09871 0.05208 0.0964 0.05642 0.09385 C 0.06059 0.09108 0.06285 0.08807 0.06545 0.08484 C 0.06823 0.08206 0.07066 0.07975 0.07222 0.07652 C 0.07431 0.07328 0.07622 0.06912 0.07708 0.06496 C 0.07761 0.06103 0.0783 0.05548 0.07708 0.05086 C 0.0757 0.04623 0.07292 0.04022 0.07014 0.0363 C 0.06771 0.0326 0.06424 0.03075 0.06094 0.02774 C 0.05764 0.02474 0.05486 0.02173 0.0507 0.01942 C 0.04618 0.01688 0.03941 0.01503 0.03438 0.01364 C 0.02934 0.01225 0.02431 0.01295 0.02049 0.01202 C 0.01667 0.01156 0.01476 0.01133 0.01129 0.01087 C 0.00781 0.01064 0.00365 0.01087 -1.11111E-6 0.01087 Z " pathEditMode="relative" rAng="0" ptsTypes="aaaaaaaaaaaaaaaaaaaaaaaaaaaaaaaaaaaaaaaaaaaaaaaaaaaaaaa">
                                      <p:cBhvr>
                                        <p:cTn id="27" dur="2000" fill="hold"/>
                                        <p:tgtEl>
                                          <p:spTgt spid="13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8" grpId="0" animBg="1"/>
      <p:bldP spid="13408" grpId="1" animBg="1"/>
      <p:bldP spid="13410" grpId="0" animBg="1"/>
      <p:bldP spid="1341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19"/>
          <p:cNvSpPr txBox="1">
            <a:spLocks noChangeArrowheads="1"/>
          </p:cNvSpPr>
          <p:nvPr/>
        </p:nvSpPr>
        <p:spPr bwMode="auto">
          <a:xfrm>
            <a:off x="2852738" y="93663"/>
            <a:ext cx="4176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简谐振动合成汇总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09538" y="584200"/>
            <a:ext cx="414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1. </a:t>
            </a:r>
            <a:r>
              <a:rPr lang="zh-CN" altLang="en-US" sz="2800" b="1">
                <a:solidFill>
                  <a:srgbClr val="0000FF"/>
                </a:solidFill>
              </a:rPr>
              <a:t>同振动方向、同频率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288925" y="1179513"/>
          <a:ext cx="240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MathType 6.0 Equation" r:id="rId3" imgW="2755900" imgH="431800" progId="Equation.DSMT4">
                  <p:embed/>
                </p:oleObj>
              </mc:Choice>
              <mc:Fallback>
                <p:oleObj name="MathType 6.0 Equation" r:id="rId3" imgW="2755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179513"/>
                        <a:ext cx="2403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797175" y="1171575"/>
          <a:ext cx="25288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MathType 6.0 Equation" r:id="rId5" imgW="2832100" imgH="431800" progId="Equation.DSMT4">
                  <p:embed/>
                </p:oleObj>
              </mc:Choice>
              <mc:Fallback>
                <p:oleObj name="MathType 6.0 Equation" r:id="rId5" imgW="2832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171575"/>
                        <a:ext cx="25288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1288" y="2024063"/>
            <a:ext cx="66246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合振动 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: 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 =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1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+ 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x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2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=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A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 </a:t>
            </a:r>
            <a:r>
              <a:rPr kumimoji="0" lang="en-US" altLang="zh-CN" sz="2800" b="1" dirty="0" err="1" smtClean="0">
                <a:solidFill>
                  <a:schemeClr val="accent6"/>
                </a:solidFill>
              </a:rPr>
              <a:t>cos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(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t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+</a:t>
            </a:r>
            <a:r>
              <a:rPr kumimoji="0" lang="en-US" altLang="zh-CN" sz="2800" b="1" i="1" dirty="0" smtClean="0">
                <a:solidFill>
                  <a:schemeClr val="accent6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 </a:t>
            </a:r>
            <a:r>
              <a:rPr kumimoji="0" lang="en-US" altLang="zh-CN" sz="2800" b="1" dirty="0" smtClean="0">
                <a:solidFill>
                  <a:schemeClr val="accent6"/>
                </a:solidFill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kumimoji="0" lang="en-US" altLang="zh-CN" sz="2800" b="1" dirty="0" smtClean="0">
              <a:solidFill>
                <a:schemeClr val="accent6"/>
              </a:solidFill>
            </a:endParaRPr>
          </a:p>
        </p:txBody>
      </p:sp>
      <p:grpSp>
        <p:nvGrpSpPr>
          <p:cNvPr id="7" name="组合 2"/>
          <p:cNvGrpSpPr>
            <a:grpSpLocks/>
          </p:cNvGrpSpPr>
          <p:nvPr/>
        </p:nvGrpSpPr>
        <p:grpSpPr bwMode="auto">
          <a:xfrm>
            <a:off x="5492750" y="441325"/>
            <a:ext cx="3533775" cy="2809875"/>
            <a:chOff x="5181600" y="1412875"/>
            <a:chExt cx="3533775" cy="2808288"/>
          </a:xfrm>
        </p:grpSpPr>
        <p:sp>
          <p:nvSpPr>
            <p:cNvPr id="28746" name="Line 38"/>
            <p:cNvSpPr>
              <a:spLocks noChangeShapeType="1"/>
            </p:cNvSpPr>
            <p:nvPr/>
          </p:nvSpPr>
          <p:spPr bwMode="auto">
            <a:xfrm flipV="1">
              <a:off x="7467600" y="1836738"/>
              <a:ext cx="762000" cy="13239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7" name="Line 39"/>
            <p:cNvSpPr>
              <a:spLocks noChangeShapeType="1"/>
            </p:cNvSpPr>
            <p:nvPr/>
          </p:nvSpPr>
          <p:spPr bwMode="auto">
            <a:xfrm flipV="1">
              <a:off x="5940425" y="1808163"/>
              <a:ext cx="2289175" cy="4016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8" name="Line 40"/>
            <p:cNvSpPr>
              <a:spLocks noChangeShapeType="1"/>
            </p:cNvSpPr>
            <p:nvPr/>
          </p:nvSpPr>
          <p:spPr bwMode="auto">
            <a:xfrm flipV="1">
              <a:off x="5219700" y="1836738"/>
              <a:ext cx="2971800" cy="16002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49" name="Group 83"/>
            <p:cNvGrpSpPr>
              <a:grpSpLocks/>
            </p:cNvGrpSpPr>
            <p:nvPr/>
          </p:nvGrpSpPr>
          <p:grpSpPr bwMode="auto">
            <a:xfrm>
              <a:off x="5724526" y="1412875"/>
              <a:ext cx="2954338" cy="2038350"/>
              <a:chOff x="3606" y="890"/>
              <a:chExt cx="1861" cy="1284"/>
            </a:xfrm>
          </p:grpSpPr>
          <p:grpSp>
            <p:nvGrpSpPr>
              <p:cNvPr id="28794" name="Group 82"/>
              <p:cNvGrpSpPr>
                <a:grpSpLocks/>
              </p:cNvGrpSpPr>
              <p:nvPr/>
            </p:nvGrpSpPr>
            <p:grpSpPr bwMode="auto">
              <a:xfrm>
                <a:off x="3606" y="1845"/>
                <a:ext cx="499" cy="329"/>
                <a:chOff x="3606" y="1845"/>
                <a:chExt cx="499" cy="329"/>
              </a:xfrm>
            </p:grpSpPr>
            <p:sp>
              <p:nvSpPr>
                <p:cNvPr id="28803" name="Rectangle 18"/>
                <p:cNvSpPr>
                  <a:spLocks noChangeArrowheads="1"/>
                </p:cNvSpPr>
                <p:nvPr/>
              </p:nvSpPr>
              <p:spPr bwMode="auto">
                <a:xfrm>
                  <a:off x="3820" y="1845"/>
                  <a:ext cx="2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>
                      <a:latin typeface="Symbol" panose="05050102010706020507" pitchFamily="18" charset="2"/>
                    </a:rPr>
                    <a:t> j</a:t>
                  </a:r>
                  <a:endParaRPr kumimoji="0" lang="en-US" altLang="zh-CN" sz="2800" b="1"/>
                </a:p>
              </p:txBody>
            </p:sp>
            <p:sp>
              <p:nvSpPr>
                <p:cNvPr id="28804" name="Arc 19"/>
                <p:cNvSpPr>
                  <a:spLocks/>
                </p:cNvSpPr>
                <p:nvPr/>
              </p:nvSpPr>
              <p:spPr bwMode="auto">
                <a:xfrm rot="1980000">
                  <a:off x="3606" y="1940"/>
                  <a:ext cx="357" cy="234"/>
                </a:xfrm>
                <a:custGeom>
                  <a:avLst/>
                  <a:gdLst>
                    <a:gd name="T0" fmla="*/ 0 w 20981"/>
                    <a:gd name="T1" fmla="*/ 0 h 21045"/>
                    <a:gd name="T2" fmla="*/ 0 w 20981"/>
                    <a:gd name="T3" fmla="*/ 0 h 21045"/>
                    <a:gd name="T4" fmla="*/ 0 w 20981"/>
                    <a:gd name="T5" fmla="*/ 0 h 21045"/>
                    <a:gd name="T6" fmla="*/ 0 60000 65536"/>
                    <a:gd name="T7" fmla="*/ 0 60000 65536"/>
                    <a:gd name="T8" fmla="*/ 0 60000 65536"/>
                    <a:gd name="T9" fmla="*/ 0 w 20981"/>
                    <a:gd name="T10" fmla="*/ 0 h 21045"/>
                    <a:gd name="T11" fmla="*/ 20981 w 20981"/>
                    <a:gd name="T12" fmla="*/ 21045 h 210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981" h="21045" fill="none" extrusionOk="0">
                      <a:moveTo>
                        <a:pt x="4865" y="0"/>
                      </a:moveTo>
                      <a:cubicBezTo>
                        <a:pt x="12809" y="1836"/>
                        <a:pt x="19042" y="7990"/>
                        <a:pt x="20980" y="15910"/>
                      </a:cubicBezTo>
                    </a:path>
                    <a:path w="20981" h="21045" stroke="0" extrusionOk="0">
                      <a:moveTo>
                        <a:pt x="4865" y="0"/>
                      </a:moveTo>
                      <a:cubicBezTo>
                        <a:pt x="12809" y="1836"/>
                        <a:pt x="19042" y="7990"/>
                        <a:pt x="20980" y="15910"/>
                      </a:cubicBezTo>
                      <a:lnTo>
                        <a:pt x="0" y="21045"/>
                      </a:lnTo>
                      <a:lnTo>
                        <a:pt x="4865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795" name="Group 80"/>
              <p:cNvGrpSpPr>
                <a:grpSpLocks/>
              </p:cNvGrpSpPr>
              <p:nvPr/>
            </p:nvGrpSpPr>
            <p:grpSpPr bwMode="auto">
              <a:xfrm>
                <a:off x="4181" y="1205"/>
                <a:ext cx="150" cy="454"/>
                <a:chOff x="4181" y="1205"/>
                <a:chExt cx="150" cy="454"/>
              </a:xfrm>
            </p:grpSpPr>
            <p:sp>
              <p:nvSpPr>
                <p:cNvPr id="28801" name="Rectangle 42"/>
                <p:cNvSpPr>
                  <a:spLocks noChangeArrowheads="1"/>
                </p:cNvSpPr>
                <p:nvPr/>
              </p:nvSpPr>
              <p:spPr bwMode="auto">
                <a:xfrm>
                  <a:off x="4181" y="1390"/>
                  <a:ext cx="150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</a:p>
              </p:txBody>
            </p:sp>
            <p:sp>
              <p:nvSpPr>
                <p:cNvPr id="28802" name="Rectangle 43"/>
                <p:cNvSpPr>
                  <a:spLocks noChangeArrowheads="1"/>
                </p:cNvSpPr>
                <p:nvPr/>
              </p:nvSpPr>
              <p:spPr bwMode="auto">
                <a:xfrm>
                  <a:off x="4191" y="1205"/>
                  <a:ext cx="10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  <p:grpSp>
            <p:nvGrpSpPr>
              <p:cNvPr id="28796" name="Group 81"/>
              <p:cNvGrpSpPr>
                <a:grpSpLocks/>
              </p:cNvGrpSpPr>
              <p:nvPr/>
            </p:nvGrpSpPr>
            <p:grpSpPr bwMode="auto">
              <a:xfrm>
                <a:off x="5184" y="890"/>
                <a:ext cx="283" cy="433"/>
                <a:chOff x="5184" y="965"/>
                <a:chExt cx="283" cy="433"/>
              </a:xfrm>
            </p:grpSpPr>
            <p:sp>
              <p:nvSpPr>
                <p:cNvPr id="28797" name="Arc 45"/>
                <p:cNvSpPr>
                  <a:spLocks/>
                </p:cNvSpPr>
                <p:nvPr/>
              </p:nvSpPr>
              <p:spPr bwMode="auto">
                <a:xfrm rot="19740000" flipV="1">
                  <a:off x="5184" y="1046"/>
                  <a:ext cx="96" cy="255"/>
                </a:xfrm>
                <a:custGeom>
                  <a:avLst/>
                  <a:gdLst>
                    <a:gd name="T0" fmla="*/ 0 w 21600"/>
                    <a:gd name="T1" fmla="*/ 0 h 19160"/>
                    <a:gd name="T2" fmla="*/ 0 w 21600"/>
                    <a:gd name="T3" fmla="*/ 0 h 19160"/>
                    <a:gd name="T4" fmla="*/ 0 w 21600"/>
                    <a:gd name="T5" fmla="*/ 0 h 1916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160"/>
                    <a:gd name="T11" fmla="*/ 21600 w 21600"/>
                    <a:gd name="T12" fmla="*/ 19160 h 191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160" fill="none" extrusionOk="0">
                      <a:moveTo>
                        <a:pt x="9972" y="-1"/>
                      </a:moveTo>
                      <a:cubicBezTo>
                        <a:pt x="17117" y="3718"/>
                        <a:pt x="21600" y="11104"/>
                        <a:pt x="21600" y="19160"/>
                      </a:cubicBezTo>
                    </a:path>
                    <a:path w="21600" h="19160" stroke="0" extrusionOk="0">
                      <a:moveTo>
                        <a:pt x="9972" y="-1"/>
                      </a:moveTo>
                      <a:cubicBezTo>
                        <a:pt x="17117" y="3718"/>
                        <a:pt x="21600" y="11104"/>
                        <a:pt x="21600" y="19160"/>
                      </a:cubicBezTo>
                      <a:lnTo>
                        <a:pt x="0" y="19160"/>
                      </a:lnTo>
                      <a:lnTo>
                        <a:pt x="9972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grpSp>
              <p:nvGrpSpPr>
                <p:cNvPr id="28798" name="Group 25"/>
                <p:cNvGrpSpPr>
                  <a:grpSpLocks/>
                </p:cNvGrpSpPr>
                <p:nvPr/>
              </p:nvGrpSpPr>
              <p:grpSpPr bwMode="auto">
                <a:xfrm>
                  <a:off x="5280" y="965"/>
                  <a:ext cx="187" cy="433"/>
                  <a:chOff x="0" y="0"/>
                  <a:chExt cx="187" cy="434"/>
                </a:xfrm>
              </p:grpSpPr>
              <p:sp>
                <p:nvSpPr>
                  <p:cNvPr id="28799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7" y="162"/>
                    <a:ext cx="0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zh-CN" sz="2800" b="1"/>
                  </a:p>
                </p:txBody>
              </p:sp>
              <p:sp>
                <p:nvSpPr>
                  <p:cNvPr id="2880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54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>
                        <a:latin typeface="Symbol" panose="05050102010706020507" pitchFamily="18" charset="2"/>
                      </a:rPr>
                      <a:t>w</a:t>
                    </a:r>
                  </a:p>
                </p:txBody>
              </p:sp>
            </p:grpSp>
          </p:grpSp>
        </p:grpSp>
        <p:sp>
          <p:nvSpPr>
            <p:cNvPr id="28750" name="Line 49"/>
            <p:cNvSpPr>
              <a:spLocks noChangeShapeType="1"/>
            </p:cNvSpPr>
            <p:nvPr/>
          </p:nvSpPr>
          <p:spPr bwMode="auto">
            <a:xfrm>
              <a:off x="8248650" y="1836738"/>
              <a:ext cx="0" cy="1600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Line 54"/>
            <p:cNvSpPr>
              <a:spLocks noChangeShapeType="1"/>
            </p:cNvSpPr>
            <p:nvPr/>
          </p:nvSpPr>
          <p:spPr bwMode="auto">
            <a:xfrm>
              <a:off x="7486650" y="3132138"/>
              <a:ext cx="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52" name="Group 79"/>
            <p:cNvGrpSpPr>
              <a:grpSpLocks/>
            </p:cNvGrpSpPr>
            <p:nvPr/>
          </p:nvGrpSpPr>
          <p:grpSpPr bwMode="auto">
            <a:xfrm>
              <a:off x="5181600" y="3384550"/>
              <a:ext cx="3087688" cy="836613"/>
              <a:chOff x="3264" y="2115"/>
              <a:chExt cx="1945" cy="527"/>
            </a:xfrm>
          </p:grpSpPr>
          <p:grpSp>
            <p:nvGrpSpPr>
              <p:cNvPr id="28778" name="Group 77"/>
              <p:cNvGrpSpPr>
                <a:grpSpLocks/>
              </p:cNvGrpSpPr>
              <p:nvPr/>
            </p:nvGrpSpPr>
            <p:grpSpPr bwMode="auto">
              <a:xfrm>
                <a:off x="4729" y="2309"/>
                <a:ext cx="480" cy="0"/>
                <a:chOff x="4729" y="2309"/>
                <a:chExt cx="480" cy="0"/>
              </a:xfrm>
            </p:grpSpPr>
            <p:sp>
              <p:nvSpPr>
                <p:cNvPr id="28792" name="Line 62"/>
                <p:cNvSpPr>
                  <a:spLocks noChangeShapeType="1"/>
                </p:cNvSpPr>
                <p:nvPr/>
              </p:nvSpPr>
              <p:spPr bwMode="auto">
                <a:xfrm>
                  <a:off x="5065" y="230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93" name="Line 63"/>
                <p:cNvSpPr>
                  <a:spLocks noChangeShapeType="1"/>
                </p:cNvSpPr>
                <p:nvPr/>
              </p:nvSpPr>
              <p:spPr bwMode="auto">
                <a:xfrm>
                  <a:off x="4729" y="2309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779" name="Group 78"/>
              <p:cNvGrpSpPr>
                <a:grpSpLocks/>
              </p:cNvGrpSpPr>
              <p:nvPr/>
            </p:nvGrpSpPr>
            <p:grpSpPr bwMode="auto">
              <a:xfrm>
                <a:off x="3264" y="2115"/>
                <a:ext cx="1945" cy="527"/>
                <a:chOff x="3264" y="2117"/>
                <a:chExt cx="1945" cy="527"/>
              </a:xfrm>
            </p:grpSpPr>
            <p:sp>
              <p:nvSpPr>
                <p:cNvPr id="28780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825" y="2117"/>
                  <a:ext cx="30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x</a:t>
                  </a:r>
                  <a:r>
                    <a:rPr kumimoji="0" lang="en-US" altLang="zh-CN" sz="2800" b="1" baseline="-25000"/>
                    <a:t>2</a:t>
                  </a:r>
                  <a:endParaRPr kumimoji="0" lang="en-US" altLang="zh-CN" sz="2800" b="1" i="1"/>
                </a:p>
              </p:txBody>
            </p:sp>
            <p:grpSp>
              <p:nvGrpSpPr>
                <p:cNvPr id="28781" name="Group 76"/>
                <p:cNvGrpSpPr>
                  <a:grpSpLocks/>
                </p:cNvGrpSpPr>
                <p:nvPr/>
              </p:nvGrpSpPr>
              <p:grpSpPr bwMode="auto">
                <a:xfrm>
                  <a:off x="3264" y="2125"/>
                  <a:ext cx="1945" cy="519"/>
                  <a:chOff x="3264" y="2117"/>
                  <a:chExt cx="1945" cy="519"/>
                </a:xfrm>
              </p:grpSpPr>
              <p:sp>
                <p:nvSpPr>
                  <p:cNvPr id="28782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165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783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196" y="2165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78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4716" y="2165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78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289" y="2300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786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4105" y="2300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787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7" y="2117"/>
                    <a:ext cx="30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/>
                      <a:t>x</a:t>
                    </a:r>
                    <a:r>
                      <a:rPr kumimoji="0" lang="en-US" altLang="zh-CN" sz="2800" b="1" baseline="-25000"/>
                      <a:t>1</a:t>
                    </a:r>
                    <a:endParaRPr kumimoji="0" lang="en-US" altLang="zh-CN" sz="2800" b="1" i="1"/>
                  </a:p>
                </p:txBody>
              </p:sp>
              <p:sp>
                <p:nvSpPr>
                  <p:cNvPr id="28788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5" y="2309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800" b="1" i="1"/>
                      <a:t>x</a:t>
                    </a:r>
                  </a:p>
                </p:txBody>
              </p:sp>
              <p:grpSp>
                <p:nvGrpSpPr>
                  <p:cNvPr id="28789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3289" y="2501"/>
                    <a:ext cx="1920" cy="0"/>
                    <a:chOff x="0" y="0"/>
                    <a:chExt cx="1920" cy="0"/>
                  </a:xfrm>
                </p:grpSpPr>
                <p:sp>
                  <p:nvSpPr>
                    <p:cNvPr id="28790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8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91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0"/>
                      <a:ext cx="8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8753" name="Line 70"/>
            <p:cNvSpPr>
              <a:spLocks noChangeShapeType="1"/>
            </p:cNvSpPr>
            <p:nvPr/>
          </p:nvSpPr>
          <p:spPr bwMode="auto">
            <a:xfrm>
              <a:off x="7491413" y="3132138"/>
              <a:ext cx="7620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54" name="Text Box 71"/>
            <p:cNvSpPr txBox="1">
              <a:spLocks noChangeArrowheads="1"/>
            </p:cNvSpPr>
            <p:nvPr/>
          </p:nvSpPr>
          <p:spPr bwMode="auto">
            <a:xfrm>
              <a:off x="8248650" y="2132013"/>
              <a:ext cx="46196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y</a:t>
              </a:r>
              <a:r>
                <a:rPr kumimoji="0" lang="en-US" altLang="zh-CN" sz="2800" b="1" baseline="-25000"/>
                <a:t>2</a:t>
              </a:r>
              <a:endParaRPr kumimoji="0" lang="en-US" altLang="zh-CN" sz="2800" b="1"/>
            </a:p>
          </p:txBody>
        </p:sp>
        <p:sp>
          <p:nvSpPr>
            <p:cNvPr id="28755" name="Text Box 72"/>
            <p:cNvSpPr txBox="1">
              <a:spLocks noChangeArrowheads="1"/>
            </p:cNvSpPr>
            <p:nvPr/>
          </p:nvSpPr>
          <p:spPr bwMode="auto">
            <a:xfrm>
              <a:off x="8253413" y="2917825"/>
              <a:ext cx="4619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y</a:t>
              </a:r>
              <a:r>
                <a:rPr kumimoji="0" lang="en-US" altLang="zh-CN" sz="2800" b="1" baseline="-25000"/>
                <a:t>1</a:t>
              </a:r>
              <a:endParaRPr kumimoji="0" lang="en-US" altLang="zh-CN" sz="2800" b="1"/>
            </a:p>
          </p:txBody>
        </p:sp>
        <p:grpSp>
          <p:nvGrpSpPr>
            <p:cNvPr id="28756" name="Group 72"/>
            <p:cNvGrpSpPr>
              <a:grpSpLocks/>
            </p:cNvGrpSpPr>
            <p:nvPr/>
          </p:nvGrpSpPr>
          <p:grpSpPr bwMode="auto">
            <a:xfrm>
              <a:off x="5181600" y="2005013"/>
              <a:ext cx="1019175" cy="1508125"/>
              <a:chOff x="3264" y="1263"/>
              <a:chExt cx="642" cy="950"/>
            </a:xfrm>
          </p:grpSpPr>
          <p:sp>
            <p:nvSpPr>
              <p:cNvPr id="28774" name="Line 22"/>
              <p:cNvSpPr>
                <a:spLocks noChangeShapeType="1"/>
              </p:cNvSpPr>
              <p:nvPr/>
            </p:nvSpPr>
            <p:spPr bwMode="auto">
              <a:xfrm flipV="1">
                <a:off x="3264" y="1379"/>
                <a:ext cx="480" cy="834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775" name="Group 70"/>
              <p:cNvGrpSpPr>
                <a:grpSpLocks/>
              </p:cNvGrpSpPr>
              <p:nvPr/>
            </p:nvGrpSpPr>
            <p:grpSpPr bwMode="auto">
              <a:xfrm>
                <a:off x="3681" y="1263"/>
                <a:ext cx="225" cy="458"/>
                <a:chOff x="3681" y="1263"/>
                <a:chExt cx="225" cy="458"/>
              </a:xfrm>
            </p:grpSpPr>
            <p:sp>
              <p:nvSpPr>
                <p:cNvPr id="28776" name="Rectangle 23"/>
                <p:cNvSpPr>
                  <a:spLocks noChangeArrowheads="1"/>
                </p:cNvSpPr>
                <p:nvPr/>
              </p:nvSpPr>
              <p:spPr bwMode="auto">
                <a:xfrm>
                  <a:off x="3681" y="1452"/>
                  <a:ext cx="22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  <a:r>
                    <a:rPr kumimoji="0" lang="en-US" altLang="zh-CN" sz="2800" b="1" baseline="-25000"/>
                    <a:t>2</a:t>
                  </a:r>
                  <a:endParaRPr kumimoji="0" lang="en-US" altLang="zh-CN" sz="2800" b="1"/>
                </a:p>
              </p:txBody>
            </p:sp>
            <p:sp>
              <p:nvSpPr>
                <p:cNvPr id="28777" name="Rectangle 24"/>
                <p:cNvSpPr>
                  <a:spLocks noChangeArrowheads="1"/>
                </p:cNvSpPr>
                <p:nvPr/>
              </p:nvSpPr>
              <p:spPr bwMode="auto">
                <a:xfrm>
                  <a:off x="3732" y="1263"/>
                  <a:ext cx="10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</p:grpSp>
        <p:grpSp>
          <p:nvGrpSpPr>
            <p:cNvPr id="28757" name="Group 74"/>
            <p:cNvGrpSpPr>
              <a:grpSpLocks/>
            </p:cNvGrpSpPr>
            <p:nvPr/>
          </p:nvGrpSpPr>
          <p:grpSpPr bwMode="auto">
            <a:xfrm>
              <a:off x="5264150" y="2951163"/>
              <a:ext cx="493713" cy="609600"/>
              <a:chOff x="3316" y="1859"/>
              <a:chExt cx="311" cy="384"/>
            </a:xfrm>
          </p:grpSpPr>
          <p:sp>
            <p:nvSpPr>
              <p:cNvPr id="28772" name="Rectangle 36"/>
              <p:cNvSpPr>
                <a:spLocks noChangeArrowheads="1"/>
              </p:cNvSpPr>
              <p:nvPr/>
            </p:nvSpPr>
            <p:spPr bwMode="auto">
              <a:xfrm>
                <a:off x="3360" y="1859"/>
                <a:ext cx="26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 j</a:t>
                </a:r>
                <a:r>
                  <a:rPr kumimoji="0" lang="en-US" altLang="zh-CN" sz="2800" b="1" baseline="-25000">
                    <a:latin typeface="Symbol" panose="05050102010706020507" pitchFamily="18" charset="2"/>
                  </a:rPr>
                  <a:t>2</a:t>
                </a:r>
                <a:endParaRPr kumimoji="0" lang="en-US" altLang="zh-CN" sz="2800" b="1"/>
              </a:p>
            </p:txBody>
          </p:sp>
          <p:sp>
            <p:nvSpPr>
              <p:cNvPr id="28773" name="Arc 25"/>
              <p:cNvSpPr>
                <a:spLocks/>
              </p:cNvSpPr>
              <p:nvPr/>
            </p:nvSpPr>
            <p:spPr bwMode="auto">
              <a:xfrm rot="960000">
                <a:off x="3316" y="2051"/>
                <a:ext cx="140" cy="192"/>
              </a:xfrm>
              <a:custGeom>
                <a:avLst/>
                <a:gdLst>
                  <a:gd name="T0" fmla="*/ 0 w 20981"/>
                  <a:gd name="T1" fmla="*/ 0 h 21600"/>
                  <a:gd name="T2" fmla="*/ 0 w 20981"/>
                  <a:gd name="T3" fmla="*/ 0 h 21600"/>
                  <a:gd name="T4" fmla="*/ 0 w 209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981"/>
                  <a:gd name="T10" fmla="*/ 0 h 21600"/>
                  <a:gd name="T11" fmla="*/ 20981 w 209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81" h="21600" fill="none" extrusionOk="0">
                    <a:moveTo>
                      <a:pt x="-1" y="0"/>
                    </a:moveTo>
                    <a:cubicBezTo>
                      <a:pt x="9951" y="0"/>
                      <a:pt x="18615" y="6798"/>
                      <a:pt x="20980" y="16465"/>
                    </a:cubicBezTo>
                  </a:path>
                  <a:path w="20981" h="21600" stroke="0" extrusionOk="0">
                    <a:moveTo>
                      <a:pt x="-1" y="0"/>
                    </a:moveTo>
                    <a:cubicBezTo>
                      <a:pt x="9951" y="0"/>
                      <a:pt x="18615" y="6798"/>
                      <a:pt x="20980" y="164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758" name="Group 71"/>
            <p:cNvGrpSpPr>
              <a:grpSpLocks/>
            </p:cNvGrpSpPr>
            <p:nvPr/>
          </p:nvGrpSpPr>
          <p:grpSpPr bwMode="auto">
            <a:xfrm>
              <a:off x="5202238" y="2420938"/>
              <a:ext cx="2286000" cy="1054100"/>
              <a:chOff x="3277" y="1525"/>
              <a:chExt cx="1440" cy="664"/>
            </a:xfrm>
          </p:grpSpPr>
          <p:sp>
            <p:nvSpPr>
              <p:cNvPr id="28768" name="Line 27"/>
              <p:cNvSpPr>
                <a:spLocks noChangeShapeType="1"/>
              </p:cNvSpPr>
              <p:nvPr/>
            </p:nvSpPr>
            <p:spPr bwMode="auto">
              <a:xfrm flipV="1">
                <a:off x="3277" y="1979"/>
                <a:ext cx="1440" cy="21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769" name="Group 69"/>
              <p:cNvGrpSpPr>
                <a:grpSpLocks/>
              </p:cNvGrpSpPr>
              <p:nvPr/>
            </p:nvGrpSpPr>
            <p:grpSpPr bwMode="auto">
              <a:xfrm>
                <a:off x="4243" y="1525"/>
                <a:ext cx="225" cy="470"/>
                <a:chOff x="4232" y="1581"/>
                <a:chExt cx="225" cy="470"/>
              </a:xfrm>
            </p:grpSpPr>
            <p:sp>
              <p:nvSpPr>
                <p:cNvPr id="28770" name="Rectangle 28"/>
                <p:cNvSpPr>
                  <a:spLocks noChangeArrowheads="1"/>
                </p:cNvSpPr>
                <p:nvPr/>
              </p:nvSpPr>
              <p:spPr bwMode="auto">
                <a:xfrm>
                  <a:off x="4232" y="1782"/>
                  <a:ext cx="22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  <a:r>
                    <a:rPr kumimoji="0" lang="en-US" altLang="zh-CN" sz="2800" b="1" baseline="-25000"/>
                    <a:t>1</a:t>
                  </a:r>
                  <a:endParaRPr kumimoji="0" lang="en-US" altLang="zh-CN" sz="2800" b="1"/>
                </a:p>
              </p:txBody>
            </p:sp>
            <p:sp>
              <p:nvSpPr>
                <p:cNvPr id="28771" name="Rectangle 29"/>
                <p:cNvSpPr>
                  <a:spLocks noChangeArrowheads="1"/>
                </p:cNvSpPr>
                <p:nvPr/>
              </p:nvSpPr>
              <p:spPr bwMode="auto">
                <a:xfrm>
                  <a:off x="4262" y="1581"/>
                  <a:ext cx="13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</p:grpSp>
        <p:grpSp>
          <p:nvGrpSpPr>
            <p:cNvPr id="28759" name="Group 75"/>
            <p:cNvGrpSpPr>
              <a:grpSpLocks/>
            </p:cNvGrpSpPr>
            <p:nvPr/>
          </p:nvGrpSpPr>
          <p:grpSpPr bwMode="auto">
            <a:xfrm>
              <a:off x="5789614" y="2036763"/>
              <a:ext cx="2127250" cy="1373187"/>
              <a:chOff x="3647" y="1283"/>
              <a:chExt cx="1340" cy="865"/>
            </a:xfrm>
          </p:grpSpPr>
          <p:sp>
            <p:nvSpPr>
              <p:cNvPr id="28763" name="Arc 30"/>
              <p:cNvSpPr>
                <a:spLocks/>
              </p:cNvSpPr>
              <p:nvPr/>
            </p:nvSpPr>
            <p:spPr bwMode="auto">
              <a:xfrm rot="19740000" flipV="1">
                <a:off x="4704" y="1797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grpSp>
            <p:nvGrpSpPr>
              <p:cNvPr id="28764" name="Group 59"/>
              <p:cNvGrpSpPr>
                <a:grpSpLocks/>
              </p:cNvGrpSpPr>
              <p:nvPr/>
            </p:nvGrpSpPr>
            <p:grpSpPr bwMode="auto">
              <a:xfrm>
                <a:off x="4800" y="1715"/>
                <a:ext cx="187" cy="433"/>
                <a:chOff x="0" y="0"/>
                <a:chExt cx="187" cy="433"/>
              </a:xfrm>
            </p:grpSpPr>
            <p:sp>
              <p:nvSpPr>
                <p:cNvPr id="28766" name="Rectangle 32"/>
                <p:cNvSpPr>
                  <a:spLocks noChangeArrowheads="1"/>
                </p:cNvSpPr>
                <p:nvPr/>
              </p:nvSpPr>
              <p:spPr bwMode="auto">
                <a:xfrm>
                  <a:off x="187" y="162"/>
                  <a:ext cx="0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zh-CN" sz="2800" b="1"/>
                </a:p>
              </p:txBody>
            </p:sp>
            <p:sp>
              <p:nvSpPr>
                <p:cNvPr id="28767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>
                      <a:latin typeface="Symbol" panose="05050102010706020507" pitchFamily="18" charset="2"/>
                    </a:rPr>
                    <a:t>w</a:t>
                  </a:r>
                </a:p>
              </p:txBody>
            </p:sp>
          </p:grpSp>
          <p:sp>
            <p:nvSpPr>
              <p:cNvPr id="28765" name="Arc 34"/>
              <p:cNvSpPr>
                <a:spLocks/>
              </p:cNvSpPr>
              <p:nvPr/>
            </p:nvSpPr>
            <p:spPr bwMode="auto">
              <a:xfrm rot="18000000" flipV="1">
                <a:off x="3727" y="1203"/>
                <a:ext cx="96" cy="255"/>
              </a:xfrm>
              <a:custGeom>
                <a:avLst/>
                <a:gdLst>
                  <a:gd name="T0" fmla="*/ 0 w 21600"/>
                  <a:gd name="T1" fmla="*/ 0 h 19160"/>
                  <a:gd name="T2" fmla="*/ 0 w 21600"/>
                  <a:gd name="T3" fmla="*/ 0 h 19160"/>
                  <a:gd name="T4" fmla="*/ 0 w 21600"/>
                  <a:gd name="T5" fmla="*/ 0 h 191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60"/>
                  <a:gd name="T11" fmla="*/ 21600 w 21600"/>
                  <a:gd name="T12" fmla="*/ 19160 h 191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60" fill="none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</a:path>
                  <a:path w="21600" h="19160" stroke="0" extrusionOk="0">
                    <a:moveTo>
                      <a:pt x="9972" y="-1"/>
                    </a:moveTo>
                    <a:cubicBezTo>
                      <a:pt x="17117" y="3718"/>
                      <a:pt x="21600" y="11104"/>
                      <a:pt x="21600" y="19160"/>
                    </a:cubicBezTo>
                    <a:lnTo>
                      <a:pt x="0" y="19160"/>
                    </a:lnTo>
                    <a:lnTo>
                      <a:pt x="9972" y="-1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</p:grpSp>
        <p:grpSp>
          <p:nvGrpSpPr>
            <p:cNvPr id="28760" name="Group 73"/>
            <p:cNvGrpSpPr>
              <a:grpSpLocks/>
            </p:cNvGrpSpPr>
            <p:nvPr/>
          </p:nvGrpSpPr>
          <p:grpSpPr bwMode="auto">
            <a:xfrm>
              <a:off x="6400800" y="3068638"/>
              <a:ext cx="682625" cy="427037"/>
              <a:chOff x="4032" y="1933"/>
              <a:chExt cx="430" cy="269"/>
            </a:xfrm>
          </p:grpSpPr>
          <p:sp>
            <p:nvSpPr>
              <p:cNvPr id="28761" name="Line 35"/>
              <p:cNvSpPr>
                <a:spLocks noChangeShapeType="1"/>
              </p:cNvSpPr>
              <p:nvPr/>
            </p:nvSpPr>
            <p:spPr bwMode="auto">
              <a:xfrm>
                <a:off x="4032" y="209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62" name="Rectangle 37"/>
              <p:cNvSpPr>
                <a:spLocks noChangeArrowheads="1"/>
              </p:cNvSpPr>
              <p:nvPr/>
            </p:nvSpPr>
            <p:spPr bwMode="auto">
              <a:xfrm>
                <a:off x="4195" y="1933"/>
                <a:ext cx="26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latin typeface="Symbol" panose="05050102010706020507" pitchFamily="18" charset="2"/>
                  </a:rPr>
                  <a:t> j</a:t>
                </a:r>
                <a:r>
                  <a:rPr kumimoji="0" lang="en-US" altLang="zh-CN" sz="2800" b="1" baseline="-25000">
                    <a:latin typeface="Symbol" panose="05050102010706020507" pitchFamily="18" charset="2"/>
                  </a:rPr>
                  <a:t>1</a:t>
                </a:r>
                <a:endParaRPr kumimoji="0" lang="en-US" altLang="zh-CN" sz="2800" b="1"/>
              </a:p>
            </p:txBody>
          </p:sp>
        </p:grpSp>
      </p:grpSp>
      <p:graphicFrame>
        <p:nvGraphicFramePr>
          <p:cNvPr id="67" name="Object 7"/>
          <p:cNvGraphicFramePr>
            <a:graphicFrameLocks noChangeAspect="1"/>
          </p:cNvGraphicFramePr>
          <p:nvPr/>
        </p:nvGraphicFramePr>
        <p:xfrm>
          <a:off x="436563" y="2528888"/>
          <a:ext cx="4479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7" imgW="4838700" imgH="533400" progId="Equation.DSMT4">
                  <p:embed/>
                </p:oleObj>
              </mc:Choice>
              <mc:Fallback>
                <p:oleObj name="Equation" r:id="rId7" imgW="4838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528888"/>
                        <a:ext cx="44799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/>
        </p:nvGraphicFramePr>
        <p:xfrm>
          <a:off x="476250" y="3033713"/>
          <a:ext cx="33845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9" imgW="3644900" imgH="850900" progId="Equation.DSMT4">
                  <p:embed/>
                </p:oleObj>
              </mc:Choice>
              <mc:Fallback>
                <p:oleObj name="Equation" r:id="rId9" imgW="36449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033713"/>
                        <a:ext cx="33845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75"/>
          <p:cNvSpPr>
            <a:spLocks/>
          </p:cNvSpPr>
          <p:nvPr/>
        </p:nvSpPr>
        <p:spPr bwMode="auto">
          <a:xfrm>
            <a:off x="184150" y="2779713"/>
            <a:ext cx="217488" cy="638175"/>
          </a:xfrm>
          <a:prstGeom prst="leftBrace">
            <a:avLst>
              <a:gd name="adj1" fmla="val 3168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grpSp>
        <p:nvGrpSpPr>
          <p:cNvPr id="70" name="Group 68"/>
          <p:cNvGrpSpPr>
            <a:grpSpLocks/>
          </p:cNvGrpSpPr>
          <p:nvPr/>
        </p:nvGrpSpPr>
        <p:grpSpPr bwMode="auto">
          <a:xfrm>
            <a:off x="5272088" y="2179638"/>
            <a:ext cx="3863975" cy="685800"/>
            <a:chOff x="3105" y="1982"/>
            <a:chExt cx="2434" cy="432"/>
          </a:xfrm>
        </p:grpSpPr>
        <p:sp>
          <p:nvSpPr>
            <p:cNvPr id="28743" name="Text Box 69"/>
            <p:cNvSpPr txBox="1">
              <a:spLocks noChangeArrowheads="1"/>
            </p:cNvSpPr>
            <p:nvPr/>
          </p:nvSpPr>
          <p:spPr bwMode="auto">
            <a:xfrm>
              <a:off x="3105" y="19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</a:p>
          </p:txBody>
        </p:sp>
        <p:sp>
          <p:nvSpPr>
            <p:cNvPr id="28744" name="Line 21"/>
            <p:cNvSpPr>
              <a:spLocks noChangeShapeType="1"/>
            </p:cNvSpPr>
            <p:nvPr/>
          </p:nvSpPr>
          <p:spPr bwMode="auto">
            <a:xfrm>
              <a:off x="3264" y="2195"/>
              <a:ext cx="2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5" name="Text Box 26"/>
            <p:cNvSpPr txBox="1">
              <a:spLocks noChangeArrowheads="1"/>
            </p:cNvSpPr>
            <p:nvPr/>
          </p:nvSpPr>
          <p:spPr bwMode="auto">
            <a:xfrm>
              <a:off x="5284" y="212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X</a:t>
              </a:r>
            </a:p>
          </p:txBody>
        </p:sp>
      </p:grp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176213" y="1557338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solidFill>
                  <a:schemeClr val="accent6"/>
                </a:solidFill>
              </a:rPr>
              <a:t>方法：</a:t>
            </a:r>
            <a:r>
              <a:rPr kumimoji="0" lang="zh-CN" altLang="en-US" sz="2800" b="1" u="sng" dirty="0" smtClean="0">
                <a:solidFill>
                  <a:schemeClr val="accent6"/>
                </a:solidFill>
              </a:rPr>
              <a:t>旋转矢量合成</a:t>
            </a:r>
            <a:endParaRPr kumimoji="0" lang="zh-CN" altLang="en-US" sz="2800" b="1" u="sng" dirty="0">
              <a:solidFill>
                <a:schemeClr val="accent6"/>
              </a:solidFill>
            </a:endParaRP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142875" y="3913188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2. </a:t>
            </a:r>
            <a:r>
              <a:rPr lang="zh-CN" altLang="en-US" sz="2800" b="1">
                <a:solidFill>
                  <a:srgbClr val="0000FF"/>
                </a:solidFill>
              </a:rPr>
              <a:t>同振动方向、不同频率</a:t>
            </a:r>
          </a:p>
        </p:txBody>
      </p:sp>
      <p:graphicFrame>
        <p:nvGraphicFramePr>
          <p:cNvPr id="77" name="Object 22"/>
          <p:cNvGraphicFramePr>
            <a:graphicFrameLocks noChangeAspect="1"/>
          </p:cNvGraphicFramePr>
          <p:nvPr/>
        </p:nvGraphicFramePr>
        <p:xfrm>
          <a:off x="508000" y="4454525"/>
          <a:ext cx="2611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11" imgW="2768600" imgH="431800" progId="Equation.DSMT4">
                  <p:embed/>
                </p:oleObj>
              </mc:Choice>
              <mc:Fallback>
                <p:oleObj name="Equation" r:id="rId11" imgW="2768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454525"/>
                        <a:ext cx="2611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3"/>
          <p:cNvGraphicFramePr>
            <a:graphicFrameLocks noChangeAspect="1"/>
          </p:cNvGraphicFramePr>
          <p:nvPr/>
        </p:nvGraphicFramePr>
        <p:xfrm>
          <a:off x="3433763" y="4430713"/>
          <a:ext cx="2635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13" imgW="2819400" imgH="431800" progId="Equation.DSMT4">
                  <p:embed/>
                </p:oleObj>
              </mc:Choice>
              <mc:Fallback>
                <p:oleObj name="Equation" r:id="rId13" imgW="28194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430713"/>
                        <a:ext cx="2635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"/>
          <p:cNvSpPr txBox="1">
            <a:spLocks noChangeArrowheads="1"/>
          </p:cNvSpPr>
          <p:nvPr/>
        </p:nvSpPr>
        <p:spPr bwMode="auto">
          <a:xfrm>
            <a:off x="269875" y="49355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合振动：</a:t>
            </a:r>
          </a:p>
        </p:txBody>
      </p:sp>
      <p:grpSp>
        <p:nvGrpSpPr>
          <p:cNvPr id="80" name="组合 79"/>
          <p:cNvGrpSpPr>
            <a:grpSpLocks/>
          </p:cNvGrpSpPr>
          <p:nvPr/>
        </p:nvGrpSpPr>
        <p:grpSpPr bwMode="auto">
          <a:xfrm>
            <a:off x="1660525" y="4833938"/>
            <a:ext cx="5203825" cy="717550"/>
            <a:chOff x="1943708" y="2987926"/>
            <a:chExt cx="5970773" cy="839787"/>
          </a:xfrm>
        </p:grpSpPr>
        <p:graphicFrame>
          <p:nvGraphicFramePr>
            <p:cNvPr id="28740" name="Object 7"/>
            <p:cNvGraphicFramePr>
              <a:graphicFrameLocks noChangeAspect="1"/>
            </p:cNvGraphicFramePr>
            <p:nvPr/>
          </p:nvGraphicFramePr>
          <p:xfrm>
            <a:off x="1943708" y="3176588"/>
            <a:ext cx="1949450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1" name="MathType 6.0 Equation" r:id="rId15" imgW="1625600" imgH="431800" progId="Equation.DSMT4">
                    <p:embed/>
                  </p:oleObj>
                </mc:Choice>
                <mc:Fallback>
                  <p:oleObj name="MathType 6.0 Equation" r:id="rId15" imgW="16256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708" y="3176588"/>
                          <a:ext cx="1949450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1" name="Object 13"/>
            <p:cNvGraphicFramePr>
              <a:graphicFrameLocks noChangeAspect="1"/>
            </p:cNvGraphicFramePr>
            <p:nvPr/>
          </p:nvGraphicFramePr>
          <p:xfrm>
            <a:off x="3886994" y="2987926"/>
            <a:ext cx="1476375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2" name="Equation" r:id="rId17" imgW="1333500" imgH="762000" progId="Equation.DSMT4">
                    <p:embed/>
                  </p:oleObj>
                </mc:Choice>
                <mc:Fallback>
                  <p:oleObj name="Equation" r:id="rId17" imgW="1333500" imgH="762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994" y="2987926"/>
                          <a:ext cx="1476375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2" name="Object 14"/>
            <p:cNvGraphicFramePr>
              <a:graphicFrameLocks noChangeAspect="1"/>
            </p:cNvGraphicFramePr>
            <p:nvPr/>
          </p:nvGraphicFramePr>
          <p:xfrm>
            <a:off x="5399881" y="2987926"/>
            <a:ext cx="2514600" cy="83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3" name="Equation" r:id="rId19" imgW="2260600" imgH="762000" progId="Equation.DSMT4">
                    <p:embed/>
                  </p:oleObj>
                </mc:Choice>
                <mc:Fallback>
                  <p:oleObj name="Equation" r:id="rId19" imgW="2260600" imgH="76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881" y="2987926"/>
                          <a:ext cx="2514600" cy="839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组合 83"/>
          <p:cNvGrpSpPr>
            <a:grpSpLocks/>
          </p:cNvGrpSpPr>
          <p:nvPr/>
        </p:nvGrpSpPr>
        <p:grpSpPr bwMode="auto">
          <a:xfrm>
            <a:off x="319088" y="5526088"/>
            <a:ext cx="7470775" cy="1204912"/>
            <a:chOff x="517835" y="2492896"/>
            <a:chExt cx="8101012" cy="1384300"/>
          </a:xfrm>
        </p:grpSpPr>
        <p:grpSp>
          <p:nvGrpSpPr>
            <p:cNvPr id="28694" name="组合 148"/>
            <p:cNvGrpSpPr>
              <a:grpSpLocks/>
            </p:cNvGrpSpPr>
            <p:nvPr/>
          </p:nvGrpSpPr>
          <p:grpSpPr bwMode="auto">
            <a:xfrm>
              <a:off x="517835" y="2492896"/>
              <a:ext cx="8101012" cy="1235075"/>
              <a:chOff x="611188" y="3213100"/>
              <a:chExt cx="8101012" cy="1235075"/>
            </a:xfrm>
          </p:grpSpPr>
          <p:grpSp>
            <p:nvGrpSpPr>
              <p:cNvPr id="28696" name="组合 147"/>
              <p:cNvGrpSpPr>
                <a:grpSpLocks/>
              </p:cNvGrpSpPr>
              <p:nvPr/>
            </p:nvGrpSpPr>
            <p:grpSpPr bwMode="auto">
              <a:xfrm>
                <a:off x="611188" y="3213100"/>
                <a:ext cx="8101012" cy="1235075"/>
                <a:chOff x="611188" y="3213100"/>
                <a:chExt cx="8101012" cy="1235075"/>
              </a:xfrm>
            </p:grpSpPr>
            <p:sp>
              <p:nvSpPr>
                <p:cNvPr id="2873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611188" y="3213100"/>
                  <a:ext cx="306387" cy="701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4000" b="1" i="1"/>
                    <a:t>x</a:t>
                  </a:r>
                </a:p>
              </p:txBody>
            </p:sp>
            <p:sp>
              <p:nvSpPr>
                <p:cNvPr id="2873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8177213" y="3746500"/>
                  <a:ext cx="534987" cy="701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4000" b="1" i="1"/>
                    <a:t>t</a:t>
                  </a:r>
                </a:p>
              </p:txBody>
            </p:sp>
          </p:grpSp>
          <p:grpSp>
            <p:nvGrpSpPr>
              <p:cNvPr id="28697" name="组合 146"/>
              <p:cNvGrpSpPr>
                <a:grpSpLocks/>
              </p:cNvGrpSpPr>
              <p:nvPr/>
            </p:nvGrpSpPr>
            <p:grpSpPr bwMode="auto">
              <a:xfrm>
                <a:off x="1069975" y="3392487"/>
                <a:ext cx="7067550" cy="1016000"/>
                <a:chOff x="1069975" y="3416300"/>
                <a:chExt cx="7067550" cy="1016000"/>
              </a:xfrm>
            </p:grpSpPr>
            <p:sp>
              <p:nvSpPr>
                <p:cNvPr id="28698" name="Line 3"/>
                <p:cNvSpPr>
                  <a:spLocks noChangeShapeType="1"/>
                </p:cNvSpPr>
                <p:nvPr/>
              </p:nvSpPr>
              <p:spPr bwMode="auto">
                <a:xfrm>
                  <a:off x="1069975" y="3946525"/>
                  <a:ext cx="706755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99" name="Line 4"/>
                <p:cNvSpPr>
                  <a:spLocks noChangeShapeType="1"/>
                </p:cNvSpPr>
                <p:nvPr/>
              </p:nvSpPr>
              <p:spPr bwMode="auto">
                <a:xfrm>
                  <a:off x="1071563" y="3416300"/>
                  <a:ext cx="1587" cy="100965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0" name="Freeform 5"/>
                <p:cNvSpPr>
                  <a:spLocks/>
                </p:cNvSpPr>
                <p:nvPr/>
              </p:nvSpPr>
              <p:spPr bwMode="auto">
                <a:xfrm>
                  <a:off x="2363788" y="3627438"/>
                  <a:ext cx="207962" cy="366712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29"/>
                      </a:moveTo>
                      <a:lnTo>
                        <a:pt x="192" y="18510"/>
                      </a:lnTo>
                      <a:lnTo>
                        <a:pt x="481" y="17886"/>
                      </a:lnTo>
                      <a:lnTo>
                        <a:pt x="673" y="17331"/>
                      </a:lnTo>
                      <a:lnTo>
                        <a:pt x="673" y="16707"/>
                      </a:lnTo>
                      <a:lnTo>
                        <a:pt x="962" y="16049"/>
                      </a:lnTo>
                      <a:lnTo>
                        <a:pt x="1250" y="15494"/>
                      </a:lnTo>
                      <a:lnTo>
                        <a:pt x="1442" y="14905"/>
                      </a:lnTo>
                      <a:lnTo>
                        <a:pt x="1923" y="14246"/>
                      </a:lnTo>
                      <a:lnTo>
                        <a:pt x="2212" y="13657"/>
                      </a:lnTo>
                      <a:lnTo>
                        <a:pt x="2500" y="13102"/>
                      </a:lnTo>
                      <a:lnTo>
                        <a:pt x="2500" y="12548"/>
                      </a:lnTo>
                      <a:lnTo>
                        <a:pt x="2596" y="12062"/>
                      </a:lnTo>
                      <a:lnTo>
                        <a:pt x="2885" y="11473"/>
                      </a:lnTo>
                      <a:lnTo>
                        <a:pt x="2981" y="10849"/>
                      </a:lnTo>
                      <a:lnTo>
                        <a:pt x="3269" y="10364"/>
                      </a:lnTo>
                      <a:lnTo>
                        <a:pt x="3269" y="9809"/>
                      </a:lnTo>
                      <a:lnTo>
                        <a:pt x="3654" y="9255"/>
                      </a:lnTo>
                      <a:lnTo>
                        <a:pt x="4038" y="8700"/>
                      </a:lnTo>
                      <a:lnTo>
                        <a:pt x="4231" y="8250"/>
                      </a:lnTo>
                      <a:lnTo>
                        <a:pt x="4327" y="7695"/>
                      </a:lnTo>
                      <a:lnTo>
                        <a:pt x="4615" y="7244"/>
                      </a:lnTo>
                      <a:lnTo>
                        <a:pt x="4808" y="6828"/>
                      </a:lnTo>
                      <a:lnTo>
                        <a:pt x="5096" y="6378"/>
                      </a:lnTo>
                      <a:lnTo>
                        <a:pt x="5385" y="5893"/>
                      </a:lnTo>
                      <a:lnTo>
                        <a:pt x="5481" y="5477"/>
                      </a:lnTo>
                      <a:lnTo>
                        <a:pt x="5865" y="4991"/>
                      </a:lnTo>
                      <a:lnTo>
                        <a:pt x="5865" y="4506"/>
                      </a:lnTo>
                      <a:lnTo>
                        <a:pt x="6442" y="4159"/>
                      </a:lnTo>
                      <a:lnTo>
                        <a:pt x="6635" y="3778"/>
                      </a:lnTo>
                      <a:lnTo>
                        <a:pt x="6635" y="3432"/>
                      </a:lnTo>
                      <a:lnTo>
                        <a:pt x="7115" y="3050"/>
                      </a:lnTo>
                      <a:lnTo>
                        <a:pt x="7115" y="2669"/>
                      </a:lnTo>
                      <a:lnTo>
                        <a:pt x="7500" y="2426"/>
                      </a:lnTo>
                      <a:lnTo>
                        <a:pt x="7500" y="2114"/>
                      </a:lnTo>
                      <a:lnTo>
                        <a:pt x="7500" y="1837"/>
                      </a:lnTo>
                      <a:lnTo>
                        <a:pt x="7788" y="1560"/>
                      </a:lnTo>
                      <a:lnTo>
                        <a:pt x="7885" y="1317"/>
                      </a:lnTo>
                      <a:lnTo>
                        <a:pt x="8462" y="1075"/>
                      </a:lnTo>
                      <a:lnTo>
                        <a:pt x="8462" y="867"/>
                      </a:lnTo>
                      <a:lnTo>
                        <a:pt x="8846" y="693"/>
                      </a:lnTo>
                      <a:lnTo>
                        <a:pt x="8942" y="520"/>
                      </a:lnTo>
                      <a:lnTo>
                        <a:pt x="9135" y="347"/>
                      </a:lnTo>
                      <a:lnTo>
                        <a:pt x="9327" y="208"/>
                      </a:lnTo>
                      <a:lnTo>
                        <a:pt x="9327" y="139"/>
                      </a:lnTo>
                      <a:lnTo>
                        <a:pt x="9712" y="139"/>
                      </a:lnTo>
                      <a:lnTo>
                        <a:pt x="10192" y="35"/>
                      </a:lnTo>
                      <a:lnTo>
                        <a:pt x="10385" y="0"/>
                      </a:lnTo>
                      <a:lnTo>
                        <a:pt x="10673" y="35"/>
                      </a:lnTo>
                      <a:lnTo>
                        <a:pt x="10769" y="35"/>
                      </a:lnTo>
                      <a:lnTo>
                        <a:pt x="10865" y="139"/>
                      </a:lnTo>
                      <a:lnTo>
                        <a:pt x="11058" y="208"/>
                      </a:lnTo>
                      <a:lnTo>
                        <a:pt x="11442" y="347"/>
                      </a:lnTo>
                      <a:lnTo>
                        <a:pt x="11538" y="520"/>
                      </a:lnTo>
                      <a:lnTo>
                        <a:pt x="12115" y="763"/>
                      </a:lnTo>
                      <a:lnTo>
                        <a:pt x="12212" y="1005"/>
                      </a:lnTo>
                      <a:lnTo>
                        <a:pt x="12500" y="1282"/>
                      </a:lnTo>
                      <a:lnTo>
                        <a:pt x="12500" y="1560"/>
                      </a:lnTo>
                      <a:lnTo>
                        <a:pt x="12500" y="1872"/>
                      </a:lnTo>
                      <a:lnTo>
                        <a:pt x="12885" y="2322"/>
                      </a:lnTo>
                      <a:lnTo>
                        <a:pt x="12885" y="2669"/>
                      </a:lnTo>
                      <a:lnTo>
                        <a:pt x="13365" y="3154"/>
                      </a:lnTo>
                      <a:lnTo>
                        <a:pt x="13365" y="3536"/>
                      </a:lnTo>
                      <a:lnTo>
                        <a:pt x="13558" y="4055"/>
                      </a:lnTo>
                      <a:lnTo>
                        <a:pt x="14135" y="4402"/>
                      </a:lnTo>
                      <a:lnTo>
                        <a:pt x="14231" y="4957"/>
                      </a:lnTo>
                      <a:lnTo>
                        <a:pt x="14519" y="5477"/>
                      </a:lnTo>
                      <a:lnTo>
                        <a:pt x="14808" y="5997"/>
                      </a:lnTo>
                      <a:lnTo>
                        <a:pt x="15096" y="6516"/>
                      </a:lnTo>
                      <a:lnTo>
                        <a:pt x="15192" y="7106"/>
                      </a:lnTo>
                      <a:lnTo>
                        <a:pt x="15385" y="7626"/>
                      </a:lnTo>
                      <a:lnTo>
                        <a:pt x="15673" y="8180"/>
                      </a:lnTo>
                      <a:lnTo>
                        <a:pt x="15865" y="8735"/>
                      </a:lnTo>
                      <a:lnTo>
                        <a:pt x="16058" y="9359"/>
                      </a:lnTo>
                      <a:lnTo>
                        <a:pt x="16346" y="9913"/>
                      </a:lnTo>
                      <a:lnTo>
                        <a:pt x="16731" y="10399"/>
                      </a:lnTo>
                      <a:lnTo>
                        <a:pt x="16731" y="10988"/>
                      </a:lnTo>
                      <a:lnTo>
                        <a:pt x="17019" y="11612"/>
                      </a:lnTo>
                      <a:lnTo>
                        <a:pt x="17212" y="12201"/>
                      </a:lnTo>
                      <a:lnTo>
                        <a:pt x="17404" y="12756"/>
                      </a:lnTo>
                      <a:lnTo>
                        <a:pt x="17500" y="13276"/>
                      </a:lnTo>
                      <a:lnTo>
                        <a:pt x="17500" y="13830"/>
                      </a:lnTo>
                      <a:lnTo>
                        <a:pt x="17788" y="14350"/>
                      </a:lnTo>
                      <a:lnTo>
                        <a:pt x="17788" y="14974"/>
                      </a:lnTo>
                      <a:lnTo>
                        <a:pt x="18462" y="15494"/>
                      </a:lnTo>
                      <a:lnTo>
                        <a:pt x="18558" y="15945"/>
                      </a:lnTo>
                      <a:lnTo>
                        <a:pt x="18750" y="16395"/>
                      </a:lnTo>
                      <a:lnTo>
                        <a:pt x="18942" y="16846"/>
                      </a:lnTo>
                      <a:lnTo>
                        <a:pt x="19038" y="17331"/>
                      </a:lnTo>
                      <a:lnTo>
                        <a:pt x="19327" y="17678"/>
                      </a:lnTo>
                      <a:lnTo>
                        <a:pt x="19327" y="18163"/>
                      </a:lnTo>
                      <a:lnTo>
                        <a:pt x="19423" y="18510"/>
                      </a:lnTo>
                      <a:lnTo>
                        <a:pt x="19519" y="18925"/>
                      </a:lnTo>
                      <a:lnTo>
                        <a:pt x="19615" y="19168"/>
                      </a:lnTo>
                      <a:lnTo>
                        <a:pt x="19808" y="19480"/>
                      </a:lnTo>
                      <a:lnTo>
                        <a:pt x="19904" y="19792"/>
                      </a:lnTo>
                      <a:lnTo>
                        <a:pt x="19904" y="19965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1" name="Freeform 6"/>
                <p:cNvSpPr>
                  <a:spLocks/>
                </p:cNvSpPr>
                <p:nvPr/>
              </p:nvSpPr>
              <p:spPr bwMode="auto">
                <a:xfrm>
                  <a:off x="2568575" y="3979863"/>
                  <a:ext cx="217488" cy="35401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46"/>
                      </a:lnTo>
                      <a:lnTo>
                        <a:pt x="365" y="1293"/>
                      </a:lnTo>
                      <a:lnTo>
                        <a:pt x="548" y="1903"/>
                      </a:lnTo>
                      <a:lnTo>
                        <a:pt x="639" y="2513"/>
                      </a:lnTo>
                      <a:lnTo>
                        <a:pt x="913" y="3160"/>
                      </a:lnTo>
                      <a:lnTo>
                        <a:pt x="1187" y="3734"/>
                      </a:lnTo>
                      <a:lnTo>
                        <a:pt x="1187" y="4273"/>
                      </a:lnTo>
                      <a:lnTo>
                        <a:pt x="1461" y="4919"/>
                      </a:lnTo>
                      <a:lnTo>
                        <a:pt x="1553" y="5566"/>
                      </a:lnTo>
                      <a:lnTo>
                        <a:pt x="2374" y="6104"/>
                      </a:lnTo>
                      <a:lnTo>
                        <a:pt x="2557" y="6750"/>
                      </a:lnTo>
                      <a:lnTo>
                        <a:pt x="2557" y="7325"/>
                      </a:lnTo>
                      <a:lnTo>
                        <a:pt x="2648" y="7864"/>
                      </a:lnTo>
                      <a:lnTo>
                        <a:pt x="2831" y="8510"/>
                      </a:lnTo>
                      <a:lnTo>
                        <a:pt x="3014" y="9048"/>
                      </a:lnTo>
                      <a:lnTo>
                        <a:pt x="3105" y="9623"/>
                      </a:lnTo>
                      <a:lnTo>
                        <a:pt x="3105" y="10126"/>
                      </a:lnTo>
                      <a:lnTo>
                        <a:pt x="3470" y="10664"/>
                      </a:lnTo>
                      <a:lnTo>
                        <a:pt x="3653" y="11167"/>
                      </a:lnTo>
                      <a:lnTo>
                        <a:pt x="3927" y="11706"/>
                      </a:lnTo>
                      <a:lnTo>
                        <a:pt x="4110" y="12208"/>
                      </a:lnTo>
                      <a:lnTo>
                        <a:pt x="4292" y="12675"/>
                      </a:lnTo>
                      <a:lnTo>
                        <a:pt x="4384" y="13142"/>
                      </a:lnTo>
                      <a:lnTo>
                        <a:pt x="4566" y="13680"/>
                      </a:lnTo>
                      <a:lnTo>
                        <a:pt x="4840" y="14075"/>
                      </a:lnTo>
                      <a:lnTo>
                        <a:pt x="5205" y="14578"/>
                      </a:lnTo>
                      <a:lnTo>
                        <a:pt x="5479" y="14973"/>
                      </a:lnTo>
                      <a:lnTo>
                        <a:pt x="5662" y="15476"/>
                      </a:lnTo>
                      <a:lnTo>
                        <a:pt x="5753" y="15835"/>
                      </a:lnTo>
                      <a:lnTo>
                        <a:pt x="6210" y="16230"/>
                      </a:lnTo>
                      <a:lnTo>
                        <a:pt x="6301" y="16625"/>
                      </a:lnTo>
                      <a:lnTo>
                        <a:pt x="6575" y="16948"/>
                      </a:lnTo>
                      <a:lnTo>
                        <a:pt x="6849" y="17199"/>
                      </a:lnTo>
                      <a:lnTo>
                        <a:pt x="6941" y="17594"/>
                      </a:lnTo>
                      <a:lnTo>
                        <a:pt x="7123" y="17953"/>
                      </a:lnTo>
                      <a:lnTo>
                        <a:pt x="7215" y="18133"/>
                      </a:lnTo>
                      <a:lnTo>
                        <a:pt x="7489" y="18456"/>
                      </a:lnTo>
                      <a:lnTo>
                        <a:pt x="7489" y="18671"/>
                      </a:lnTo>
                      <a:lnTo>
                        <a:pt x="7580" y="18959"/>
                      </a:lnTo>
                      <a:lnTo>
                        <a:pt x="7763" y="19138"/>
                      </a:lnTo>
                      <a:lnTo>
                        <a:pt x="8037" y="19318"/>
                      </a:lnTo>
                      <a:lnTo>
                        <a:pt x="8584" y="19461"/>
                      </a:lnTo>
                      <a:lnTo>
                        <a:pt x="8676" y="19641"/>
                      </a:lnTo>
                      <a:lnTo>
                        <a:pt x="8950" y="19785"/>
                      </a:lnTo>
                      <a:lnTo>
                        <a:pt x="9041" y="19856"/>
                      </a:lnTo>
                      <a:lnTo>
                        <a:pt x="9224" y="19856"/>
                      </a:lnTo>
                      <a:lnTo>
                        <a:pt x="9406" y="19964"/>
                      </a:lnTo>
                      <a:lnTo>
                        <a:pt x="9589" y="19964"/>
                      </a:lnTo>
                      <a:lnTo>
                        <a:pt x="9772" y="19964"/>
                      </a:lnTo>
                      <a:lnTo>
                        <a:pt x="10228" y="19856"/>
                      </a:lnTo>
                      <a:lnTo>
                        <a:pt x="10411" y="19856"/>
                      </a:lnTo>
                      <a:lnTo>
                        <a:pt x="10594" y="19749"/>
                      </a:lnTo>
                      <a:lnTo>
                        <a:pt x="10776" y="19497"/>
                      </a:lnTo>
                      <a:lnTo>
                        <a:pt x="10959" y="19318"/>
                      </a:lnTo>
                      <a:lnTo>
                        <a:pt x="11324" y="19102"/>
                      </a:lnTo>
                      <a:lnTo>
                        <a:pt x="11324" y="18887"/>
                      </a:lnTo>
                      <a:lnTo>
                        <a:pt x="11963" y="18564"/>
                      </a:lnTo>
                      <a:lnTo>
                        <a:pt x="12237" y="18276"/>
                      </a:lnTo>
                      <a:lnTo>
                        <a:pt x="12420" y="17882"/>
                      </a:lnTo>
                      <a:lnTo>
                        <a:pt x="12511" y="17487"/>
                      </a:lnTo>
                      <a:lnTo>
                        <a:pt x="12511" y="17163"/>
                      </a:lnTo>
                      <a:lnTo>
                        <a:pt x="12877" y="16697"/>
                      </a:lnTo>
                      <a:lnTo>
                        <a:pt x="13059" y="16266"/>
                      </a:lnTo>
                      <a:lnTo>
                        <a:pt x="13151" y="15799"/>
                      </a:lnTo>
                      <a:lnTo>
                        <a:pt x="13516" y="15368"/>
                      </a:lnTo>
                      <a:lnTo>
                        <a:pt x="13790" y="14865"/>
                      </a:lnTo>
                      <a:lnTo>
                        <a:pt x="14064" y="14363"/>
                      </a:lnTo>
                      <a:lnTo>
                        <a:pt x="14338" y="13824"/>
                      </a:lnTo>
                      <a:lnTo>
                        <a:pt x="14703" y="13321"/>
                      </a:lnTo>
                      <a:lnTo>
                        <a:pt x="14795" y="12819"/>
                      </a:lnTo>
                      <a:lnTo>
                        <a:pt x="15342" y="12208"/>
                      </a:lnTo>
                      <a:lnTo>
                        <a:pt x="15616" y="11670"/>
                      </a:lnTo>
                      <a:lnTo>
                        <a:pt x="15708" y="11095"/>
                      </a:lnTo>
                      <a:lnTo>
                        <a:pt x="15890" y="10557"/>
                      </a:lnTo>
                      <a:lnTo>
                        <a:pt x="16164" y="10018"/>
                      </a:lnTo>
                      <a:lnTo>
                        <a:pt x="16438" y="9515"/>
                      </a:lnTo>
                      <a:lnTo>
                        <a:pt x="16804" y="8905"/>
                      </a:lnTo>
                      <a:lnTo>
                        <a:pt x="16895" y="8330"/>
                      </a:lnTo>
                      <a:lnTo>
                        <a:pt x="16986" y="7792"/>
                      </a:lnTo>
                      <a:lnTo>
                        <a:pt x="17169" y="7325"/>
                      </a:lnTo>
                      <a:lnTo>
                        <a:pt x="17352" y="6822"/>
                      </a:lnTo>
                      <a:lnTo>
                        <a:pt x="17443" y="6212"/>
                      </a:lnTo>
                      <a:lnTo>
                        <a:pt x="17443" y="5673"/>
                      </a:lnTo>
                      <a:lnTo>
                        <a:pt x="18082" y="5171"/>
                      </a:lnTo>
                      <a:lnTo>
                        <a:pt x="18447" y="4668"/>
                      </a:lnTo>
                      <a:lnTo>
                        <a:pt x="18539" y="4273"/>
                      </a:lnTo>
                      <a:lnTo>
                        <a:pt x="18813" y="3806"/>
                      </a:lnTo>
                      <a:lnTo>
                        <a:pt x="18995" y="3375"/>
                      </a:lnTo>
                      <a:lnTo>
                        <a:pt x="19087" y="3016"/>
                      </a:lnTo>
                      <a:lnTo>
                        <a:pt x="19361" y="2657"/>
                      </a:lnTo>
                      <a:lnTo>
                        <a:pt x="19361" y="2262"/>
                      </a:lnTo>
                      <a:lnTo>
                        <a:pt x="19452" y="1903"/>
                      </a:lnTo>
                      <a:lnTo>
                        <a:pt x="19543" y="1616"/>
                      </a:lnTo>
                      <a:lnTo>
                        <a:pt x="19817" y="1364"/>
                      </a:lnTo>
                      <a:lnTo>
                        <a:pt x="19817" y="1041"/>
                      </a:lnTo>
                      <a:lnTo>
                        <a:pt x="19909" y="86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2" name="Freeform 7"/>
                <p:cNvSpPr>
                  <a:spLocks/>
                </p:cNvSpPr>
                <p:nvPr/>
              </p:nvSpPr>
              <p:spPr bwMode="auto">
                <a:xfrm>
                  <a:off x="2794000" y="3530600"/>
                  <a:ext cx="206375" cy="468313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9"/>
                      </a:moveTo>
                      <a:lnTo>
                        <a:pt x="192" y="18482"/>
                      </a:lnTo>
                      <a:lnTo>
                        <a:pt x="481" y="17913"/>
                      </a:lnTo>
                      <a:lnTo>
                        <a:pt x="673" y="17317"/>
                      </a:lnTo>
                      <a:lnTo>
                        <a:pt x="673" y="16694"/>
                      </a:lnTo>
                      <a:lnTo>
                        <a:pt x="962" y="16098"/>
                      </a:lnTo>
                      <a:lnTo>
                        <a:pt x="1250" y="15501"/>
                      </a:lnTo>
                      <a:lnTo>
                        <a:pt x="1442" y="14851"/>
                      </a:lnTo>
                      <a:lnTo>
                        <a:pt x="1923" y="14282"/>
                      </a:lnTo>
                      <a:lnTo>
                        <a:pt x="2212" y="13740"/>
                      </a:lnTo>
                      <a:lnTo>
                        <a:pt x="2500" y="13171"/>
                      </a:lnTo>
                      <a:lnTo>
                        <a:pt x="2500" y="12602"/>
                      </a:lnTo>
                      <a:lnTo>
                        <a:pt x="2596" y="12087"/>
                      </a:lnTo>
                      <a:lnTo>
                        <a:pt x="2885" y="11463"/>
                      </a:lnTo>
                      <a:lnTo>
                        <a:pt x="2981" y="10867"/>
                      </a:lnTo>
                      <a:lnTo>
                        <a:pt x="3269" y="10352"/>
                      </a:lnTo>
                      <a:lnTo>
                        <a:pt x="3269" y="9837"/>
                      </a:lnTo>
                      <a:lnTo>
                        <a:pt x="3654" y="9268"/>
                      </a:lnTo>
                      <a:lnTo>
                        <a:pt x="4038" y="8808"/>
                      </a:lnTo>
                      <a:lnTo>
                        <a:pt x="4231" y="8211"/>
                      </a:lnTo>
                      <a:lnTo>
                        <a:pt x="4327" y="7751"/>
                      </a:lnTo>
                      <a:lnTo>
                        <a:pt x="4615" y="7236"/>
                      </a:lnTo>
                      <a:lnTo>
                        <a:pt x="4808" y="6802"/>
                      </a:lnTo>
                      <a:lnTo>
                        <a:pt x="5096" y="6341"/>
                      </a:lnTo>
                      <a:lnTo>
                        <a:pt x="5385" y="5908"/>
                      </a:lnTo>
                      <a:lnTo>
                        <a:pt x="5481" y="5420"/>
                      </a:lnTo>
                      <a:lnTo>
                        <a:pt x="5865" y="5014"/>
                      </a:lnTo>
                      <a:lnTo>
                        <a:pt x="5865" y="4580"/>
                      </a:lnTo>
                      <a:lnTo>
                        <a:pt x="6442" y="4119"/>
                      </a:lnTo>
                      <a:lnTo>
                        <a:pt x="6635" y="3794"/>
                      </a:lnTo>
                      <a:lnTo>
                        <a:pt x="6635" y="3388"/>
                      </a:lnTo>
                      <a:lnTo>
                        <a:pt x="7115" y="3035"/>
                      </a:lnTo>
                      <a:lnTo>
                        <a:pt x="7115" y="2683"/>
                      </a:lnTo>
                      <a:lnTo>
                        <a:pt x="7500" y="2466"/>
                      </a:lnTo>
                      <a:lnTo>
                        <a:pt x="7500" y="2087"/>
                      </a:lnTo>
                      <a:lnTo>
                        <a:pt x="7500" y="1843"/>
                      </a:lnTo>
                      <a:lnTo>
                        <a:pt x="7788" y="1572"/>
                      </a:lnTo>
                      <a:lnTo>
                        <a:pt x="7885" y="1301"/>
                      </a:lnTo>
                      <a:lnTo>
                        <a:pt x="8462" y="1111"/>
                      </a:lnTo>
                      <a:lnTo>
                        <a:pt x="8462" y="840"/>
                      </a:lnTo>
                      <a:lnTo>
                        <a:pt x="8846" y="678"/>
                      </a:lnTo>
                      <a:lnTo>
                        <a:pt x="8942" y="488"/>
                      </a:lnTo>
                      <a:lnTo>
                        <a:pt x="9135" y="407"/>
                      </a:lnTo>
                      <a:lnTo>
                        <a:pt x="9327" y="271"/>
                      </a:lnTo>
                      <a:lnTo>
                        <a:pt x="9327" y="136"/>
                      </a:lnTo>
                      <a:lnTo>
                        <a:pt x="9712" y="108"/>
                      </a:lnTo>
                      <a:lnTo>
                        <a:pt x="10192" y="27"/>
                      </a:lnTo>
                      <a:lnTo>
                        <a:pt x="10385" y="0"/>
                      </a:lnTo>
                      <a:lnTo>
                        <a:pt x="10673" y="27"/>
                      </a:lnTo>
                      <a:lnTo>
                        <a:pt x="10769" y="27"/>
                      </a:lnTo>
                      <a:lnTo>
                        <a:pt x="10865" y="108"/>
                      </a:lnTo>
                      <a:lnTo>
                        <a:pt x="11058" y="190"/>
                      </a:lnTo>
                      <a:lnTo>
                        <a:pt x="11442" y="407"/>
                      </a:lnTo>
                      <a:lnTo>
                        <a:pt x="11538" y="542"/>
                      </a:lnTo>
                      <a:lnTo>
                        <a:pt x="12115" y="759"/>
                      </a:lnTo>
                      <a:lnTo>
                        <a:pt x="12212" y="1030"/>
                      </a:lnTo>
                      <a:lnTo>
                        <a:pt x="12500" y="1247"/>
                      </a:lnTo>
                      <a:lnTo>
                        <a:pt x="12500" y="1572"/>
                      </a:lnTo>
                      <a:lnTo>
                        <a:pt x="12500" y="1897"/>
                      </a:lnTo>
                      <a:lnTo>
                        <a:pt x="12885" y="2276"/>
                      </a:lnTo>
                      <a:lnTo>
                        <a:pt x="12885" y="2683"/>
                      </a:lnTo>
                      <a:lnTo>
                        <a:pt x="13365" y="3144"/>
                      </a:lnTo>
                      <a:lnTo>
                        <a:pt x="13365" y="3496"/>
                      </a:lnTo>
                      <a:lnTo>
                        <a:pt x="13558" y="3957"/>
                      </a:lnTo>
                      <a:lnTo>
                        <a:pt x="14135" y="4472"/>
                      </a:lnTo>
                      <a:lnTo>
                        <a:pt x="14231" y="4986"/>
                      </a:lnTo>
                      <a:lnTo>
                        <a:pt x="14519" y="5474"/>
                      </a:lnTo>
                      <a:lnTo>
                        <a:pt x="14808" y="5989"/>
                      </a:lnTo>
                      <a:lnTo>
                        <a:pt x="15096" y="6477"/>
                      </a:lnTo>
                      <a:lnTo>
                        <a:pt x="15192" y="7046"/>
                      </a:lnTo>
                      <a:lnTo>
                        <a:pt x="15385" y="7615"/>
                      </a:lnTo>
                      <a:lnTo>
                        <a:pt x="15673" y="8184"/>
                      </a:lnTo>
                      <a:lnTo>
                        <a:pt x="15865" y="8808"/>
                      </a:lnTo>
                      <a:lnTo>
                        <a:pt x="16058" y="9350"/>
                      </a:lnTo>
                      <a:lnTo>
                        <a:pt x="16346" y="9919"/>
                      </a:lnTo>
                      <a:lnTo>
                        <a:pt x="16731" y="10434"/>
                      </a:lnTo>
                      <a:lnTo>
                        <a:pt x="16731" y="11057"/>
                      </a:lnTo>
                      <a:lnTo>
                        <a:pt x="17019" y="11626"/>
                      </a:lnTo>
                      <a:lnTo>
                        <a:pt x="17212" y="12195"/>
                      </a:lnTo>
                      <a:lnTo>
                        <a:pt x="17404" y="12764"/>
                      </a:lnTo>
                      <a:lnTo>
                        <a:pt x="17500" y="13333"/>
                      </a:lnTo>
                      <a:lnTo>
                        <a:pt x="17500" y="13848"/>
                      </a:lnTo>
                      <a:lnTo>
                        <a:pt x="17788" y="14390"/>
                      </a:lnTo>
                      <a:lnTo>
                        <a:pt x="17788" y="14905"/>
                      </a:lnTo>
                      <a:lnTo>
                        <a:pt x="18462" y="15420"/>
                      </a:lnTo>
                      <a:lnTo>
                        <a:pt x="18558" y="15908"/>
                      </a:lnTo>
                      <a:lnTo>
                        <a:pt x="18750" y="16450"/>
                      </a:lnTo>
                      <a:lnTo>
                        <a:pt x="18942" y="16829"/>
                      </a:lnTo>
                      <a:lnTo>
                        <a:pt x="19038" y="17317"/>
                      </a:lnTo>
                      <a:lnTo>
                        <a:pt x="19327" y="17751"/>
                      </a:lnTo>
                      <a:lnTo>
                        <a:pt x="19327" y="18157"/>
                      </a:lnTo>
                      <a:lnTo>
                        <a:pt x="19423" y="18537"/>
                      </a:lnTo>
                      <a:lnTo>
                        <a:pt x="19519" y="18862"/>
                      </a:lnTo>
                      <a:lnTo>
                        <a:pt x="19615" y="19160"/>
                      </a:lnTo>
                      <a:lnTo>
                        <a:pt x="19808" y="19512"/>
                      </a:lnTo>
                      <a:lnTo>
                        <a:pt x="19904" y="19729"/>
                      </a:lnTo>
                      <a:lnTo>
                        <a:pt x="19904" y="1997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3" name="Freeform 8"/>
                <p:cNvSpPr>
                  <a:spLocks/>
                </p:cNvSpPr>
                <p:nvPr/>
              </p:nvSpPr>
              <p:spPr bwMode="auto">
                <a:xfrm>
                  <a:off x="2998788" y="3979863"/>
                  <a:ext cx="219075" cy="4524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17"/>
                      </a:lnTo>
                      <a:lnTo>
                        <a:pt x="365" y="1262"/>
                      </a:lnTo>
                      <a:lnTo>
                        <a:pt x="548" y="1907"/>
                      </a:lnTo>
                      <a:lnTo>
                        <a:pt x="639" y="2553"/>
                      </a:lnTo>
                      <a:lnTo>
                        <a:pt x="913" y="3142"/>
                      </a:lnTo>
                      <a:lnTo>
                        <a:pt x="1187" y="3731"/>
                      </a:lnTo>
                      <a:lnTo>
                        <a:pt x="1187" y="4348"/>
                      </a:lnTo>
                      <a:lnTo>
                        <a:pt x="1461" y="4965"/>
                      </a:lnTo>
                      <a:lnTo>
                        <a:pt x="1553" y="5582"/>
                      </a:lnTo>
                      <a:lnTo>
                        <a:pt x="2374" y="6171"/>
                      </a:lnTo>
                      <a:lnTo>
                        <a:pt x="2557" y="6732"/>
                      </a:lnTo>
                      <a:lnTo>
                        <a:pt x="2557" y="7321"/>
                      </a:lnTo>
                      <a:lnTo>
                        <a:pt x="2648" y="7882"/>
                      </a:lnTo>
                      <a:lnTo>
                        <a:pt x="2831" y="8499"/>
                      </a:lnTo>
                      <a:lnTo>
                        <a:pt x="3014" y="9004"/>
                      </a:lnTo>
                      <a:lnTo>
                        <a:pt x="3105" y="9565"/>
                      </a:lnTo>
                      <a:lnTo>
                        <a:pt x="3105" y="10126"/>
                      </a:lnTo>
                      <a:lnTo>
                        <a:pt x="3470" y="10687"/>
                      </a:lnTo>
                      <a:lnTo>
                        <a:pt x="3653" y="11220"/>
                      </a:lnTo>
                      <a:lnTo>
                        <a:pt x="3927" y="11725"/>
                      </a:lnTo>
                      <a:lnTo>
                        <a:pt x="4110" y="12202"/>
                      </a:lnTo>
                      <a:lnTo>
                        <a:pt x="4292" y="12679"/>
                      </a:lnTo>
                      <a:lnTo>
                        <a:pt x="4384" y="13212"/>
                      </a:lnTo>
                      <a:lnTo>
                        <a:pt x="4566" y="13661"/>
                      </a:lnTo>
                      <a:lnTo>
                        <a:pt x="4840" y="14109"/>
                      </a:lnTo>
                      <a:lnTo>
                        <a:pt x="5205" y="14558"/>
                      </a:lnTo>
                      <a:lnTo>
                        <a:pt x="5479" y="15035"/>
                      </a:lnTo>
                      <a:lnTo>
                        <a:pt x="5662" y="15428"/>
                      </a:lnTo>
                      <a:lnTo>
                        <a:pt x="5753" y="15877"/>
                      </a:lnTo>
                      <a:lnTo>
                        <a:pt x="6210" y="16213"/>
                      </a:lnTo>
                      <a:lnTo>
                        <a:pt x="6301" y="16634"/>
                      </a:lnTo>
                      <a:lnTo>
                        <a:pt x="6575" y="16942"/>
                      </a:lnTo>
                      <a:lnTo>
                        <a:pt x="6849" y="17335"/>
                      </a:lnTo>
                      <a:lnTo>
                        <a:pt x="6941" y="17532"/>
                      </a:lnTo>
                      <a:lnTo>
                        <a:pt x="7123" y="17924"/>
                      </a:lnTo>
                      <a:lnTo>
                        <a:pt x="7215" y="18121"/>
                      </a:lnTo>
                      <a:lnTo>
                        <a:pt x="7489" y="18485"/>
                      </a:lnTo>
                      <a:lnTo>
                        <a:pt x="7489" y="18738"/>
                      </a:lnTo>
                      <a:lnTo>
                        <a:pt x="7580" y="18906"/>
                      </a:lnTo>
                      <a:lnTo>
                        <a:pt x="7763" y="19130"/>
                      </a:lnTo>
                      <a:lnTo>
                        <a:pt x="8037" y="19327"/>
                      </a:lnTo>
                      <a:lnTo>
                        <a:pt x="8584" y="19495"/>
                      </a:lnTo>
                      <a:lnTo>
                        <a:pt x="8676" y="19579"/>
                      </a:lnTo>
                      <a:lnTo>
                        <a:pt x="8950" y="19719"/>
                      </a:lnTo>
                      <a:lnTo>
                        <a:pt x="9041" y="19860"/>
                      </a:lnTo>
                      <a:lnTo>
                        <a:pt x="9224" y="19888"/>
                      </a:lnTo>
                      <a:lnTo>
                        <a:pt x="9406" y="19972"/>
                      </a:lnTo>
                      <a:lnTo>
                        <a:pt x="9589" y="19972"/>
                      </a:lnTo>
                      <a:lnTo>
                        <a:pt x="9772" y="19972"/>
                      </a:lnTo>
                      <a:lnTo>
                        <a:pt x="10228" y="19888"/>
                      </a:lnTo>
                      <a:lnTo>
                        <a:pt x="10411" y="19860"/>
                      </a:lnTo>
                      <a:lnTo>
                        <a:pt x="10594" y="19719"/>
                      </a:lnTo>
                      <a:lnTo>
                        <a:pt x="10776" y="19523"/>
                      </a:lnTo>
                      <a:lnTo>
                        <a:pt x="10959" y="19327"/>
                      </a:lnTo>
                      <a:lnTo>
                        <a:pt x="11324" y="19130"/>
                      </a:lnTo>
                      <a:lnTo>
                        <a:pt x="11324" y="18794"/>
                      </a:lnTo>
                      <a:lnTo>
                        <a:pt x="11963" y="18541"/>
                      </a:lnTo>
                      <a:lnTo>
                        <a:pt x="12237" y="18205"/>
                      </a:lnTo>
                      <a:lnTo>
                        <a:pt x="12420" y="17924"/>
                      </a:lnTo>
                      <a:lnTo>
                        <a:pt x="12511" y="17504"/>
                      </a:lnTo>
                      <a:lnTo>
                        <a:pt x="12511" y="17167"/>
                      </a:lnTo>
                      <a:lnTo>
                        <a:pt x="12877" y="16718"/>
                      </a:lnTo>
                      <a:lnTo>
                        <a:pt x="13059" y="16269"/>
                      </a:lnTo>
                      <a:lnTo>
                        <a:pt x="13151" y="15849"/>
                      </a:lnTo>
                      <a:lnTo>
                        <a:pt x="13516" y="15344"/>
                      </a:lnTo>
                      <a:lnTo>
                        <a:pt x="13790" y="14839"/>
                      </a:lnTo>
                      <a:lnTo>
                        <a:pt x="14064" y="14362"/>
                      </a:lnTo>
                      <a:lnTo>
                        <a:pt x="14338" y="13829"/>
                      </a:lnTo>
                      <a:lnTo>
                        <a:pt x="14703" y="13324"/>
                      </a:lnTo>
                      <a:lnTo>
                        <a:pt x="14795" y="12763"/>
                      </a:lnTo>
                      <a:lnTo>
                        <a:pt x="15342" y="12202"/>
                      </a:lnTo>
                      <a:lnTo>
                        <a:pt x="15616" y="11585"/>
                      </a:lnTo>
                      <a:lnTo>
                        <a:pt x="15708" y="11108"/>
                      </a:lnTo>
                      <a:lnTo>
                        <a:pt x="15890" y="10575"/>
                      </a:lnTo>
                      <a:lnTo>
                        <a:pt x="16164" y="10014"/>
                      </a:lnTo>
                      <a:lnTo>
                        <a:pt x="16438" y="9425"/>
                      </a:lnTo>
                      <a:lnTo>
                        <a:pt x="16804" y="8920"/>
                      </a:lnTo>
                      <a:lnTo>
                        <a:pt x="16895" y="8415"/>
                      </a:lnTo>
                      <a:lnTo>
                        <a:pt x="16986" y="7798"/>
                      </a:lnTo>
                      <a:lnTo>
                        <a:pt x="17169" y="7321"/>
                      </a:lnTo>
                      <a:lnTo>
                        <a:pt x="17352" y="6732"/>
                      </a:lnTo>
                      <a:lnTo>
                        <a:pt x="17443" y="6255"/>
                      </a:lnTo>
                      <a:lnTo>
                        <a:pt x="17443" y="5750"/>
                      </a:lnTo>
                      <a:lnTo>
                        <a:pt x="18082" y="5245"/>
                      </a:lnTo>
                      <a:lnTo>
                        <a:pt x="18447" y="4741"/>
                      </a:lnTo>
                      <a:lnTo>
                        <a:pt x="18539" y="4236"/>
                      </a:lnTo>
                      <a:lnTo>
                        <a:pt x="18813" y="3843"/>
                      </a:lnTo>
                      <a:lnTo>
                        <a:pt x="18995" y="3366"/>
                      </a:lnTo>
                      <a:lnTo>
                        <a:pt x="19087" y="2945"/>
                      </a:lnTo>
                      <a:lnTo>
                        <a:pt x="19361" y="2581"/>
                      </a:lnTo>
                      <a:lnTo>
                        <a:pt x="19361" y="2244"/>
                      </a:lnTo>
                      <a:lnTo>
                        <a:pt x="19452" y="1907"/>
                      </a:lnTo>
                      <a:lnTo>
                        <a:pt x="19543" y="1599"/>
                      </a:lnTo>
                      <a:lnTo>
                        <a:pt x="19817" y="1346"/>
                      </a:lnTo>
                      <a:lnTo>
                        <a:pt x="19817" y="1094"/>
                      </a:lnTo>
                      <a:lnTo>
                        <a:pt x="19909" y="87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4" name="Freeform 9"/>
                <p:cNvSpPr>
                  <a:spLocks/>
                </p:cNvSpPr>
                <p:nvPr/>
              </p:nvSpPr>
              <p:spPr bwMode="auto">
                <a:xfrm>
                  <a:off x="3208338" y="3546475"/>
                  <a:ext cx="206375" cy="436563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8"/>
                      </a:moveTo>
                      <a:lnTo>
                        <a:pt x="192" y="18486"/>
                      </a:lnTo>
                      <a:lnTo>
                        <a:pt x="481" y="17933"/>
                      </a:lnTo>
                      <a:lnTo>
                        <a:pt x="673" y="17263"/>
                      </a:lnTo>
                      <a:lnTo>
                        <a:pt x="673" y="16681"/>
                      </a:lnTo>
                      <a:lnTo>
                        <a:pt x="962" y="16157"/>
                      </a:lnTo>
                      <a:lnTo>
                        <a:pt x="1250" y="15546"/>
                      </a:lnTo>
                      <a:lnTo>
                        <a:pt x="1442" y="14847"/>
                      </a:lnTo>
                      <a:lnTo>
                        <a:pt x="1923" y="14323"/>
                      </a:lnTo>
                      <a:lnTo>
                        <a:pt x="2212" y="13741"/>
                      </a:lnTo>
                      <a:lnTo>
                        <a:pt x="2500" y="13130"/>
                      </a:lnTo>
                      <a:lnTo>
                        <a:pt x="2500" y="12576"/>
                      </a:lnTo>
                      <a:lnTo>
                        <a:pt x="2596" y="12023"/>
                      </a:lnTo>
                      <a:lnTo>
                        <a:pt x="2885" y="11470"/>
                      </a:lnTo>
                      <a:lnTo>
                        <a:pt x="2981" y="10917"/>
                      </a:lnTo>
                      <a:lnTo>
                        <a:pt x="3269" y="10364"/>
                      </a:lnTo>
                      <a:lnTo>
                        <a:pt x="3269" y="9869"/>
                      </a:lnTo>
                      <a:lnTo>
                        <a:pt x="3654" y="9316"/>
                      </a:lnTo>
                      <a:lnTo>
                        <a:pt x="4038" y="8734"/>
                      </a:lnTo>
                      <a:lnTo>
                        <a:pt x="4231" y="8210"/>
                      </a:lnTo>
                      <a:lnTo>
                        <a:pt x="4327" y="7715"/>
                      </a:lnTo>
                      <a:lnTo>
                        <a:pt x="4615" y="7249"/>
                      </a:lnTo>
                      <a:lnTo>
                        <a:pt x="4808" y="6754"/>
                      </a:lnTo>
                      <a:lnTo>
                        <a:pt x="5096" y="6259"/>
                      </a:lnTo>
                      <a:lnTo>
                        <a:pt x="5385" y="5881"/>
                      </a:lnTo>
                      <a:lnTo>
                        <a:pt x="5481" y="5415"/>
                      </a:lnTo>
                      <a:lnTo>
                        <a:pt x="5865" y="4949"/>
                      </a:lnTo>
                      <a:lnTo>
                        <a:pt x="5865" y="4600"/>
                      </a:lnTo>
                      <a:lnTo>
                        <a:pt x="6442" y="4163"/>
                      </a:lnTo>
                      <a:lnTo>
                        <a:pt x="6635" y="3755"/>
                      </a:lnTo>
                      <a:lnTo>
                        <a:pt x="6635" y="3406"/>
                      </a:lnTo>
                      <a:lnTo>
                        <a:pt x="7115" y="3028"/>
                      </a:lnTo>
                      <a:lnTo>
                        <a:pt x="7115" y="2737"/>
                      </a:lnTo>
                      <a:lnTo>
                        <a:pt x="7500" y="2445"/>
                      </a:lnTo>
                      <a:lnTo>
                        <a:pt x="7500" y="2067"/>
                      </a:lnTo>
                      <a:lnTo>
                        <a:pt x="7500" y="1863"/>
                      </a:lnTo>
                      <a:lnTo>
                        <a:pt x="7788" y="1543"/>
                      </a:lnTo>
                      <a:lnTo>
                        <a:pt x="7885" y="1310"/>
                      </a:lnTo>
                      <a:lnTo>
                        <a:pt x="8462" y="1077"/>
                      </a:lnTo>
                      <a:lnTo>
                        <a:pt x="8462" y="902"/>
                      </a:lnTo>
                      <a:lnTo>
                        <a:pt x="8846" y="640"/>
                      </a:lnTo>
                      <a:lnTo>
                        <a:pt x="8942" y="524"/>
                      </a:lnTo>
                      <a:lnTo>
                        <a:pt x="9135" y="437"/>
                      </a:lnTo>
                      <a:lnTo>
                        <a:pt x="9327" y="175"/>
                      </a:lnTo>
                      <a:lnTo>
                        <a:pt x="9327" y="146"/>
                      </a:lnTo>
                      <a:lnTo>
                        <a:pt x="9712" y="116"/>
                      </a:lnTo>
                      <a:lnTo>
                        <a:pt x="10192" y="29"/>
                      </a:lnTo>
                      <a:lnTo>
                        <a:pt x="10385" y="0"/>
                      </a:lnTo>
                      <a:lnTo>
                        <a:pt x="10673" y="29"/>
                      </a:lnTo>
                      <a:lnTo>
                        <a:pt x="10769" y="29"/>
                      </a:lnTo>
                      <a:lnTo>
                        <a:pt x="10865" y="116"/>
                      </a:lnTo>
                      <a:lnTo>
                        <a:pt x="11058" y="146"/>
                      </a:lnTo>
                      <a:lnTo>
                        <a:pt x="11442" y="408"/>
                      </a:lnTo>
                      <a:lnTo>
                        <a:pt x="11538" y="524"/>
                      </a:lnTo>
                      <a:lnTo>
                        <a:pt x="12115" y="815"/>
                      </a:lnTo>
                      <a:lnTo>
                        <a:pt x="12212" y="990"/>
                      </a:lnTo>
                      <a:lnTo>
                        <a:pt x="12500" y="1252"/>
                      </a:lnTo>
                      <a:lnTo>
                        <a:pt x="12500" y="1543"/>
                      </a:lnTo>
                      <a:lnTo>
                        <a:pt x="12500" y="1863"/>
                      </a:lnTo>
                      <a:lnTo>
                        <a:pt x="12885" y="2300"/>
                      </a:lnTo>
                      <a:lnTo>
                        <a:pt x="12885" y="2737"/>
                      </a:lnTo>
                      <a:lnTo>
                        <a:pt x="13365" y="3086"/>
                      </a:lnTo>
                      <a:lnTo>
                        <a:pt x="13365" y="3493"/>
                      </a:lnTo>
                      <a:lnTo>
                        <a:pt x="13558" y="3959"/>
                      </a:lnTo>
                      <a:lnTo>
                        <a:pt x="14135" y="4425"/>
                      </a:lnTo>
                      <a:lnTo>
                        <a:pt x="14231" y="4920"/>
                      </a:lnTo>
                      <a:lnTo>
                        <a:pt x="14519" y="5531"/>
                      </a:lnTo>
                      <a:lnTo>
                        <a:pt x="14808" y="5997"/>
                      </a:lnTo>
                      <a:lnTo>
                        <a:pt x="15096" y="6579"/>
                      </a:lnTo>
                      <a:lnTo>
                        <a:pt x="15192" y="7045"/>
                      </a:lnTo>
                      <a:lnTo>
                        <a:pt x="15385" y="7598"/>
                      </a:lnTo>
                      <a:lnTo>
                        <a:pt x="15673" y="8180"/>
                      </a:lnTo>
                      <a:lnTo>
                        <a:pt x="15865" y="8734"/>
                      </a:lnTo>
                      <a:lnTo>
                        <a:pt x="16058" y="9316"/>
                      </a:lnTo>
                      <a:lnTo>
                        <a:pt x="16346" y="9898"/>
                      </a:lnTo>
                      <a:lnTo>
                        <a:pt x="16731" y="10509"/>
                      </a:lnTo>
                      <a:lnTo>
                        <a:pt x="16731" y="11063"/>
                      </a:lnTo>
                      <a:lnTo>
                        <a:pt x="17019" y="11616"/>
                      </a:lnTo>
                      <a:lnTo>
                        <a:pt x="17212" y="12227"/>
                      </a:lnTo>
                      <a:lnTo>
                        <a:pt x="17404" y="12751"/>
                      </a:lnTo>
                      <a:lnTo>
                        <a:pt x="17500" y="13333"/>
                      </a:lnTo>
                      <a:lnTo>
                        <a:pt x="17500" y="13799"/>
                      </a:lnTo>
                      <a:lnTo>
                        <a:pt x="17788" y="14381"/>
                      </a:lnTo>
                      <a:lnTo>
                        <a:pt x="17788" y="14905"/>
                      </a:lnTo>
                      <a:lnTo>
                        <a:pt x="18462" y="15400"/>
                      </a:lnTo>
                      <a:lnTo>
                        <a:pt x="18558" y="15895"/>
                      </a:lnTo>
                      <a:lnTo>
                        <a:pt x="18750" y="16361"/>
                      </a:lnTo>
                      <a:lnTo>
                        <a:pt x="18942" y="16827"/>
                      </a:lnTo>
                      <a:lnTo>
                        <a:pt x="19038" y="17263"/>
                      </a:lnTo>
                      <a:lnTo>
                        <a:pt x="19327" y="17729"/>
                      </a:lnTo>
                      <a:lnTo>
                        <a:pt x="19327" y="18137"/>
                      </a:lnTo>
                      <a:lnTo>
                        <a:pt x="19423" y="18515"/>
                      </a:lnTo>
                      <a:lnTo>
                        <a:pt x="19519" y="18865"/>
                      </a:lnTo>
                      <a:lnTo>
                        <a:pt x="19615" y="19156"/>
                      </a:lnTo>
                      <a:lnTo>
                        <a:pt x="19808" y="19476"/>
                      </a:lnTo>
                      <a:lnTo>
                        <a:pt x="19904" y="19825"/>
                      </a:lnTo>
                      <a:lnTo>
                        <a:pt x="19904" y="19971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5" name="Freeform 10"/>
                <p:cNvSpPr>
                  <a:spLocks/>
                </p:cNvSpPr>
                <p:nvPr/>
              </p:nvSpPr>
              <p:spPr bwMode="auto">
                <a:xfrm>
                  <a:off x="3411538" y="3963988"/>
                  <a:ext cx="217487" cy="419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06"/>
                      </a:lnTo>
                      <a:lnTo>
                        <a:pt x="365" y="1303"/>
                      </a:lnTo>
                      <a:lnTo>
                        <a:pt x="548" y="1939"/>
                      </a:lnTo>
                      <a:lnTo>
                        <a:pt x="639" y="2515"/>
                      </a:lnTo>
                      <a:lnTo>
                        <a:pt x="913" y="3152"/>
                      </a:lnTo>
                      <a:lnTo>
                        <a:pt x="1187" y="3697"/>
                      </a:lnTo>
                      <a:lnTo>
                        <a:pt x="1187" y="4364"/>
                      </a:lnTo>
                      <a:lnTo>
                        <a:pt x="1461" y="4970"/>
                      </a:lnTo>
                      <a:lnTo>
                        <a:pt x="1553" y="5545"/>
                      </a:lnTo>
                      <a:lnTo>
                        <a:pt x="2374" y="6182"/>
                      </a:lnTo>
                      <a:lnTo>
                        <a:pt x="2557" y="6818"/>
                      </a:lnTo>
                      <a:lnTo>
                        <a:pt x="2557" y="7333"/>
                      </a:lnTo>
                      <a:lnTo>
                        <a:pt x="2648" y="7909"/>
                      </a:lnTo>
                      <a:lnTo>
                        <a:pt x="2831" y="8515"/>
                      </a:lnTo>
                      <a:lnTo>
                        <a:pt x="3014" y="9000"/>
                      </a:lnTo>
                      <a:lnTo>
                        <a:pt x="3105" y="9576"/>
                      </a:lnTo>
                      <a:lnTo>
                        <a:pt x="3105" y="10152"/>
                      </a:lnTo>
                      <a:lnTo>
                        <a:pt x="3470" y="10636"/>
                      </a:lnTo>
                      <a:lnTo>
                        <a:pt x="3653" y="11182"/>
                      </a:lnTo>
                      <a:lnTo>
                        <a:pt x="3927" y="11697"/>
                      </a:lnTo>
                      <a:lnTo>
                        <a:pt x="4110" y="12182"/>
                      </a:lnTo>
                      <a:lnTo>
                        <a:pt x="4292" y="12667"/>
                      </a:lnTo>
                      <a:lnTo>
                        <a:pt x="4384" y="13152"/>
                      </a:lnTo>
                      <a:lnTo>
                        <a:pt x="4566" y="13636"/>
                      </a:lnTo>
                      <a:lnTo>
                        <a:pt x="4840" y="14121"/>
                      </a:lnTo>
                      <a:lnTo>
                        <a:pt x="5205" y="14485"/>
                      </a:lnTo>
                      <a:lnTo>
                        <a:pt x="5479" y="15030"/>
                      </a:lnTo>
                      <a:lnTo>
                        <a:pt x="5662" y="15455"/>
                      </a:lnTo>
                      <a:lnTo>
                        <a:pt x="5753" y="15879"/>
                      </a:lnTo>
                      <a:lnTo>
                        <a:pt x="6210" y="16182"/>
                      </a:lnTo>
                      <a:lnTo>
                        <a:pt x="6301" y="16606"/>
                      </a:lnTo>
                      <a:lnTo>
                        <a:pt x="6575" y="17000"/>
                      </a:lnTo>
                      <a:lnTo>
                        <a:pt x="6849" y="17333"/>
                      </a:lnTo>
                      <a:lnTo>
                        <a:pt x="6941" y="17576"/>
                      </a:lnTo>
                      <a:lnTo>
                        <a:pt x="7123" y="17939"/>
                      </a:lnTo>
                      <a:lnTo>
                        <a:pt x="7215" y="18152"/>
                      </a:lnTo>
                      <a:lnTo>
                        <a:pt x="7489" y="18485"/>
                      </a:lnTo>
                      <a:lnTo>
                        <a:pt x="7489" y="18697"/>
                      </a:lnTo>
                      <a:lnTo>
                        <a:pt x="7580" y="18909"/>
                      </a:lnTo>
                      <a:lnTo>
                        <a:pt x="7763" y="19121"/>
                      </a:lnTo>
                      <a:lnTo>
                        <a:pt x="8037" y="19364"/>
                      </a:lnTo>
                      <a:lnTo>
                        <a:pt x="8584" y="19485"/>
                      </a:lnTo>
                      <a:lnTo>
                        <a:pt x="8676" y="19576"/>
                      </a:lnTo>
                      <a:lnTo>
                        <a:pt x="8950" y="19818"/>
                      </a:lnTo>
                      <a:lnTo>
                        <a:pt x="9041" y="19848"/>
                      </a:lnTo>
                      <a:lnTo>
                        <a:pt x="9224" y="19879"/>
                      </a:lnTo>
                      <a:lnTo>
                        <a:pt x="9406" y="19970"/>
                      </a:lnTo>
                      <a:lnTo>
                        <a:pt x="9589" y="19970"/>
                      </a:lnTo>
                      <a:lnTo>
                        <a:pt x="9772" y="19970"/>
                      </a:lnTo>
                      <a:lnTo>
                        <a:pt x="10228" y="19879"/>
                      </a:lnTo>
                      <a:lnTo>
                        <a:pt x="10411" y="19848"/>
                      </a:lnTo>
                      <a:lnTo>
                        <a:pt x="10594" y="19818"/>
                      </a:lnTo>
                      <a:lnTo>
                        <a:pt x="10776" y="19485"/>
                      </a:lnTo>
                      <a:lnTo>
                        <a:pt x="10959" y="19364"/>
                      </a:lnTo>
                      <a:lnTo>
                        <a:pt x="11324" y="19061"/>
                      </a:lnTo>
                      <a:lnTo>
                        <a:pt x="11324" y="18848"/>
                      </a:lnTo>
                      <a:lnTo>
                        <a:pt x="11963" y="18515"/>
                      </a:lnTo>
                      <a:lnTo>
                        <a:pt x="12237" y="18212"/>
                      </a:lnTo>
                      <a:lnTo>
                        <a:pt x="12420" y="17939"/>
                      </a:lnTo>
                      <a:lnTo>
                        <a:pt x="12511" y="17485"/>
                      </a:lnTo>
                      <a:lnTo>
                        <a:pt x="12511" y="17152"/>
                      </a:lnTo>
                      <a:lnTo>
                        <a:pt x="12877" y="16667"/>
                      </a:lnTo>
                      <a:lnTo>
                        <a:pt x="13059" y="16303"/>
                      </a:lnTo>
                      <a:lnTo>
                        <a:pt x="13151" y="15879"/>
                      </a:lnTo>
                      <a:lnTo>
                        <a:pt x="13516" y="15394"/>
                      </a:lnTo>
                      <a:lnTo>
                        <a:pt x="13790" y="14879"/>
                      </a:lnTo>
                      <a:lnTo>
                        <a:pt x="14064" y="14333"/>
                      </a:lnTo>
                      <a:lnTo>
                        <a:pt x="14338" y="13818"/>
                      </a:lnTo>
                      <a:lnTo>
                        <a:pt x="14703" y="13333"/>
                      </a:lnTo>
                      <a:lnTo>
                        <a:pt x="14795" y="12818"/>
                      </a:lnTo>
                      <a:lnTo>
                        <a:pt x="15342" y="12182"/>
                      </a:lnTo>
                      <a:lnTo>
                        <a:pt x="15616" y="11636"/>
                      </a:lnTo>
                      <a:lnTo>
                        <a:pt x="15708" y="11091"/>
                      </a:lnTo>
                      <a:lnTo>
                        <a:pt x="15890" y="10545"/>
                      </a:lnTo>
                      <a:lnTo>
                        <a:pt x="16164" y="10000"/>
                      </a:lnTo>
                      <a:lnTo>
                        <a:pt x="16438" y="9455"/>
                      </a:lnTo>
                      <a:lnTo>
                        <a:pt x="16804" y="8939"/>
                      </a:lnTo>
                      <a:lnTo>
                        <a:pt x="16895" y="8394"/>
                      </a:lnTo>
                      <a:lnTo>
                        <a:pt x="16986" y="7818"/>
                      </a:lnTo>
                      <a:lnTo>
                        <a:pt x="17169" y="7333"/>
                      </a:lnTo>
                      <a:lnTo>
                        <a:pt x="17352" y="6818"/>
                      </a:lnTo>
                      <a:lnTo>
                        <a:pt x="17443" y="6182"/>
                      </a:lnTo>
                      <a:lnTo>
                        <a:pt x="17443" y="5758"/>
                      </a:lnTo>
                      <a:lnTo>
                        <a:pt x="18082" y="5182"/>
                      </a:lnTo>
                      <a:lnTo>
                        <a:pt x="18447" y="4697"/>
                      </a:lnTo>
                      <a:lnTo>
                        <a:pt x="18539" y="4273"/>
                      </a:lnTo>
                      <a:lnTo>
                        <a:pt x="18813" y="3848"/>
                      </a:lnTo>
                      <a:lnTo>
                        <a:pt x="18995" y="3394"/>
                      </a:lnTo>
                      <a:lnTo>
                        <a:pt x="19087" y="2970"/>
                      </a:lnTo>
                      <a:lnTo>
                        <a:pt x="19361" y="2545"/>
                      </a:lnTo>
                      <a:lnTo>
                        <a:pt x="19361" y="2333"/>
                      </a:lnTo>
                      <a:lnTo>
                        <a:pt x="19452" y="1939"/>
                      </a:lnTo>
                      <a:lnTo>
                        <a:pt x="19543" y="1576"/>
                      </a:lnTo>
                      <a:lnTo>
                        <a:pt x="19817" y="1364"/>
                      </a:lnTo>
                      <a:lnTo>
                        <a:pt x="19817" y="1091"/>
                      </a:lnTo>
                      <a:lnTo>
                        <a:pt x="19909" y="87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6" name="Freeform 11"/>
                <p:cNvSpPr>
                  <a:spLocks/>
                </p:cNvSpPr>
                <p:nvPr/>
              </p:nvSpPr>
              <p:spPr bwMode="auto">
                <a:xfrm>
                  <a:off x="3638550" y="3660775"/>
                  <a:ext cx="207963" cy="3143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90"/>
                      </a:moveTo>
                      <a:lnTo>
                        <a:pt x="192" y="18465"/>
                      </a:lnTo>
                      <a:lnTo>
                        <a:pt x="481" y="17899"/>
                      </a:lnTo>
                      <a:lnTo>
                        <a:pt x="673" y="17414"/>
                      </a:lnTo>
                      <a:lnTo>
                        <a:pt x="673" y="16646"/>
                      </a:lnTo>
                      <a:lnTo>
                        <a:pt x="962" y="16040"/>
                      </a:lnTo>
                      <a:lnTo>
                        <a:pt x="1250" y="15515"/>
                      </a:lnTo>
                      <a:lnTo>
                        <a:pt x="1442" y="14949"/>
                      </a:lnTo>
                      <a:lnTo>
                        <a:pt x="1923" y="14263"/>
                      </a:lnTo>
                      <a:lnTo>
                        <a:pt x="2212" y="13778"/>
                      </a:lnTo>
                      <a:lnTo>
                        <a:pt x="2500" y="13212"/>
                      </a:lnTo>
                      <a:lnTo>
                        <a:pt x="2500" y="12566"/>
                      </a:lnTo>
                      <a:lnTo>
                        <a:pt x="2596" y="12000"/>
                      </a:lnTo>
                      <a:lnTo>
                        <a:pt x="2885" y="11354"/>
                      </a:lnTo>
                      <a:lnTo>
                        <a:pt x="2981" y="10788"/>
                      </a:lnTo>
                      <a:lnTo>
                        <a:pt x="3269" y="10263"/>
                      </a:lnTo>
                      <a:lnTo>
                        <a:pt x="3269" y="9818"/>
                      </a:lnTo>
                      <a:lnTo>
                        <a:pt x="3654" y="9333"/>
                      </a:lnTo>
                      <a:lnTo>
                        <a:pt x="4038" y="8727"/>
                      </a:lnTo>
                      <a:lnTo>
                        <a:pt x="4231" y="8283"/>
                      </a:lnTo>
                      <a:lnTo>
                        <a:pt x="4327" y="7798"/>
                      </a:lnTo>
                      <a:lnTo>
                        <a:pt x="4615" y="7313"/>
                      </a:lnTo>
                      <a:lnTo>
                        <a:pt x="4808" y="6788"/>
                      </a:lnTo>
                      <a:lnTo>
                        <a:pt x="5096" y="6343"/>
                      </a:lnTo>
                      <a:lnTo>
                        <a:pt x="5385" y="5899"/>
                      </a:lnTo>
                      <a:lnTo>
                        <a:pt x="5481" y="5495"/>
                      </a:lnTo>
                      <a:lnTo>
                        <a:pt x="5865" y="5010"/>
                      </a:lnTo>
                      <a:lnTo>
                        <a:pt x="5865" y="4485"/>
                      </a:lnTo>
                      <a:lnTo>
                        <a:pt x="6442" y="4242"/>
                      </a:lnTo>
                      <a:lnTo>
                        <a:pt x="6635" y="3758"/>
                      </a:lnTo>
                      <a:lnTo>
                        <a:pt x="6635" y="3394"/>
                      </a:lnTo>
                      <a:lnTo>
                        <a:pt x="7115" y="3030"/>
                      </a:lnTo>
                      <a:lnTo>
                        <a:pt x="7115" y="2586"/>
                      </a:lnTo>
                      <a:lnTo>
                        <a:pt x="7500" y="2384"/>
                      </a:lnTo>
                      <a:lnTo>
                        <a:pt x="7500" y="2101"/>
                      </a:lnTo>
                      <a:lnTo>
                        <a:pt x="7500" y="1818"/>
                      </a:lnTo>
                      <a:lnTo>
                        <a:pt x="7788" y="1576"/>
                      </a:lnTo>
                      <a:lnTo>
                        <a:pt x="7885" y="1374"/>
                      </a:lnTo>
                      <a:lnTo>
                        <a:pt x="8462" y="1051"/>
                      </a:lnTo>
                      <a:lnTo>
                        <a:pt x="8462" y="889"/>
                      </a:lnTo>
                      <a:lnTo>
                        <a:pt x="8846" y="646"/>
                      </a:lnTo>
                      <a:lnTo>
                        <a:pt x="8942" y="444"/>
                      </a:lnTo>
                      <a:lnTo>
                        <a:pt x="9135" y="404"/>
                      </a:lnTo>
                      <a:lnTo>
                        <a:pt x="9327" y="202"/>
                      </a:lnTo>
                      <a:lnTo>
                        <a:pt x="9327" y="162"/>
                      </a:lnTo>
                      <a:lnTo>
                        <a:pt x="9712" y="162"/>
                      </a:lnTo>
                      <a:lnTo>
                        <a:pt x="10192" y="40"/>
                      </a:lnTo>
                      <a:lnTo>
                        <a:pt x="10385" y="0"/>
                      </a:lnTo>
                      <a:lnTo>
                        <a:pt x="10673" y="40"/>
                      </a:lnTo>
                      <a:lnTo>
                        <a:pt x="10769" y="40"/>
                      </a:lnTo>
                      <a:lnTo>
                        <a:pt x="10865" y="162"/>
                      </a:lnTo>
                      <a:lnTo>
                        <a:pt x="11058" y="202"/>
                      </a:lnTo>
                      <a:lnTo>
                        <a:pt x="11442" y="404"/>
                      </a:lnTo>
                      <a:lnTo>
                        <a:pt x="11538" y="444"/>
                      </a:lnTo>
                      <a:lnTo>
                        <a:pt x="12115" y="808"/>
                      </a:lnTo>
                      <a:lnTo>
                        <a:pt x="12212" y="1010"/>
                      </a:lnTo>
                      <a:lnTo>
                        <a:pt x="12500" y="1293"/>
                      </a:lnTo>
                      <a:lnTo>
                        <a:pt x="12500" y="1576"/>
                      </a:lnTo>
                      <a:lnTo>
                        <a:pt x="12500" y="1859"/>
                      </a:lnTo>
                      <a:lnTo>
                        <a:pt x="12885" y="2263"/>
                      </a:lnTo>
                      <a:lnTo>
                        <a:pt x="12885" y="2586"/>
                      </a:lnTo>
                      <a:lnTo>
                        <a:pt x="13365" y="3152"/>
                      </a:lnTo>
                      <a:lnTo>
                        <a:pt x="13365" y="3556"/>
                      </a:lnTo>
                      <a:lnTo>
                        <a:pt x="13558" y="4000"/>
                      </a:lnTo>
                      <a:lnTo>
                        <a:pt x="14135" y="4404"/>
                      </a:lnTo>
                      <a:lnTo>
                        <a:pt x="14231" y="4929"/>
                      </a:lnTo>
                      <a:lnTo>
                        <a:pt x="14519" y="5495"/>
                      </a:lnTo>
                      <a:lnTo>
                        <a:pt x="14808" y="5980"/>
                      </a:lnTo>
                      <a:lnTo>
                        <a:pt x="15096" y="6384"/>
                      </a:lnTo>
                      <a:lnTo>
                        <a:pt x="15192" y="7071"/>
                      </a:lnTo>
                      <a:lnTo>
                        <a:pt x="15385" y="7717"/>
                      </a:lnTo>
                      <a:lnTo>
                        <a:pt x="15673" y="8162"/>
                      </a:lnTo>
                      <a:lnTo>
                        <a:pt x="15865" y="8727"/>
                      </a:lnTo>
                      <a:lnTo>
                        <a:pt x="16058" y="9333"/>
                      </a:lnTo>
                      <a:lnTo>
                        <a:pt x="16346" y="9939"/>
                      </a:lnTo>
                      <a:lnTo>
                        <a:pt x="16731" y="10384"/>
                      </a:lnTo>
                      <a:lnTo>
                        <a:pt x="16731" y="11071"/>
                      </a:lnTo>
                      <a:lnTo>
                        <a:pt x="17019" y="11677"/>
                      </a:lnTo>
                      <a:lnTo>
                        <a:pt x="17212" y="12162"/>
                      </a:lnTo>
                      <a:lnTo>
                        <a:pt x="17404" y="12687"/>
                      </a:lnTo>
                      <a:lnTo>
                        <a:pt x="17500" y="13212"/>
                      </a:lnTo>
                      <a:lnTo>
                        <a:pt x="17500" y="13859"/>
                      </a:lnTo>
                      <a:lnTo>
                        <a:pt x="17788" y="14343"/>
                      </a:lnTo>
                      <a:lnTo>
                        <a:pt x="17788" y="14949"/>
                      </a:lnTo>
                      <a:lnTo>
                        <a:pt x="18462" y="15515"/>
                      </a:lnTo>
                      <a:lnTo>
                        <a:pt x="18558" y="15919"/>
                      </a:lnTo>
                      <a:lnTo>
                        <a:pt x="18750" y="16444"/>
                      </a:lnTo>
                      <a:lnTo>
                        <a:pt x="18942" y="16848"/>
                      </a:lnTo>
                      <a:lnTo>
                        <a:pt x="19038" y="17414"/>
                      </a:lnTo>
                      <a:lnTo>
                        <a:pt x="19327" y="17737"/>
                      </a:lnTo>
                      <a:lnTo>
                        <a:pt x="19327" y="18182"/>
                      </a:lnTo>
                      <a:lnTo>
                        <a:pt x="19423" y="18465"/>
                      </a:lnTo>
                      <a:lnTo>
                        <a:pt x="19519" y="18949"/>
                      </a:lnTo>
                      <a:lnTo>
                        <a:pt x="19615" y="19152"/>
                      </a:lnTo>
                      <a:lnTo>
                        <a:pt x="19808" y="19556"/>
                      </a:lnTo>
                      <a:lnTo>
                        <a:pt x="19904" y="19798"/>
                      </a:lnTo>
                      <a:lnTo>
                        <a:pt x="19904" y="1996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7" name="Freeform 12"/>
                <p:cNvSpPr>
                  <a:spLocks/>
                </p:cNvSpPr>
                <p:nvPr/>
              </p:nvSpPr>
              <p:spPr bwMode="auto">
                <a:xfrm>
                  <a:off x="3843338" y="3963988"/>
                  <a:ext cx="217487" cy="3048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626"/>
                      </a:lnTo>
                      <a:lnTo>
                        <a:pt x="365" y="1336"/>
                      </a:lnTo>
                      <a:lnTo>
                        <a:pt x="548" y="1879"/>
                      </a:lnTo>
                      <a:lnTo>
                        <a:pt x="639" y="2463"/>
                      </a:lnTo>
                      <a:lnTo>
                        <a:pt x="913" y="3090"/>
                      </a:lnTo>
                      <a:lnTo>
                        <a:pt x="1187" y="3674"/>
                      </a:lnTo>
                      <a:lnTo>
                        <a:pt x="1187" y="4342"/>
                      </a:lnTo>
                      <a:lnTo>
                        <a:pt x="1461" y="5010"/>
                      </a:lnTo>
                      <a:lnTo>
                        <a:pt x="1553" y="5553"/>
                      </a:lnTo>
                      <a:lnTo>
                        <a:pt x="2374" y="6138"/>
                      </a:lnTo>
                      <a:lnTo>
                        <a:pt x="2557" y="6597"/>
                      </a:lnTo>
                      <a:lnTo>
                        <a:pt x="2557" y="7432"/>
                      </a:lnTo>
                      <a:lnTo>
                        <a:pt x="2648" y="7933"/>
                      </a:lnTo>
                      <a:lnTo>
                        <a:pt x="2831" y="8476"/>
                      </a:lnTo>
                      <a:lnTo>
                        <a:pt x="3014" y="8977"/>
                      </a:lnTo>
                      <a:lnTo>
                        <a:pt x="3105" y="9603"/>
                      </a:lnTo>
                      <a:lnTo>
                        <a:pt x="3105" y="10104"/>
                      </a:lnTo>
                      <a:lnTo>
                        <a:pt x="3470" y="10564"/>
                      </a:lnTo>
                      <a:lnTo>
                        <a:pt x="3653" y="11148"/>
                      </a:lnTo>
                      <a:lnTo>
                        <a:pt x="3927" y="11649"/>
                      </a:lnTo>
                      <a:lnTo>
                        <a:pt x="4110" y="12150"/>
                      </a:lnTo>
                      <a:lnTo>
                        <a:pt x="4292" y="12568"/>
                      </a:lnTo>
                      <a:lnTo>
                        <a:pt x="4384" y="13111"/>
                      </a:lnTo>
                      <a:lnTo>
                        <a:pt x="4566" y="13653"/>
                      </a:lnTo>
                      <a:lnTo>
                        <a:pt x="4840" y="14113"/>
                      </a:lnTo>
                      <a:lnTo>
                        <a:pt x="5205" y="14530"/>
                      </a:lnTo>
                      <a:lnTo>
                        <a:pt x="5479" y="15031"/>
                      </a:lnTo>
                      <a:lnTo>
                        <a:pt x="5662" y="15574"/>
                      </a:lnTo>
                      <a:lnTo>
                        <a:pt x="5753" y="15866"/>
                      </a:lnTo>
                      <a:lnTo>
                        <a:pt x="6210" y="16200"/>
                      </a:lnTo>
                      <a:lnTo>
                        <a:pt x="6301" y="16576"/>
                      </a:lnTo>
                      <a:lnTo>
                        <a:pt x="6575" y="16952"/>
                      </a:lnTo>
                      <a:lnTo>
                        <a:pt x="6849" y="17328"/>
                      </a:lnTo>
                      <a:lnTo>
                        <a:pt x="6941" y="17620"/>
                      </a:lnTo>
                      <a:lnTo>
                        <a:pt x="7123" y="17871"/>
                      </a:lnTo>
                      <a:lnTo>
                        <a:pt x="7215" y="18121"/>
                      </a:lnTo>
                      <a:lnTo>
                        <a:pt x="7489" y="18413"/>
                      </a:lnTo>
                      <a:lnTo>
                        <a:pt x="7489" y="18664"/>
                      </a:lnTo>
                      <a:lnTo>
                        <a:pt x="7580" y="18956"/>
                      </a:lnTo>
                      <a:lnTo>
                        <a:pt x="7763" y="19123"/>
                      </a:lnTo>
                      <a:lnTo>
                        <a:pt x="8037" y="19332"/>
                      </a:lnTo>
                      <a:lnTo>
                        <a:pt x="8584" y="19541"/>
                      </a:lnTo>
                      <a:lnTo>
                        <a:pt x="8676" y="19582"/>
                      </a:lnTo>
                      <a:lnTo>
                        <a:pt x="8950" y="19791"/>
                      </a:lnTo>
                      <a:lnTo>
                        <a:pt x="9041" y="19833"/>
                      </a:lnTo>
                      <a:lnTo>
                        <a:pt x="9224" y="19833"/>
                      </a:lnTo>
                      <a:lnTo>
                        <a:pt x="9406" y="19958"/>
                      </a:lnTo>
                      <a:lnTo>
                        <a:pt x="9589" y="19958"/>
                      </a:lnTo>
                      <a:lnTo>
                        <a:pt x="9772" y="19958"/>
                      </a:lnTo>
                      <a:lnTo>
                        <a:pt x="10228" y="19833"/>
                      </a:lnTo>
                      <a:lnTo>
                        <a:pt x="10411" y="19833"/>
                      </a:lnTo>
                      <a:lnTo>
                        <a:pt x="10594" y="19582"/>
                      </a:lnTo>
                      <a:lnTo>
                        <a:pt x="10776" y="19582"/>
                      </a:lnTo>
                      <a:lnTo>
                        <a:pt x="10959" y="19332"/>
                      </a:lnTo>
                      <a:lnTo>
                        <a:pt x="11324" y="19081"/>
                      </a:lnTo>
                      <a:lnTo>
                        <a:pt x="11324" y="18914"/>
                      </a:lnTo>
                      <a:lnTo>
                        <a:pt x="11963" y="18455"/>
                      </a:lnTo>
                      <a:lnTo>
                        <a:pt x="12237" y="18330"/>
                      </a:lnTo>
                      <a:lnTo>
                        <a:pt x="12420" y="17829"/>
                      </a:lnTo>
                      <a:lnTo>
                        <a:pt x="12511" y="17537"/>
                      </a:lnTo>
                      <a:lnTo>
                        <a:pt x="12511" y="17161"/>
                      </a:lnTo>
                      <a:lnTo>
                        <a:pt x="12877" y="16660"/>
                      </a:lnTo>
                      <a:lnTo>
                        <a:pt x="13059" y="16326"/>
                      </a:lnTo>
                      <a:lnTo>
                        <a:pt x="13151" y="15866"/>
                      </a:lnTo>
                      <a:lnTo>
                        <a:pt x="13516" y="15407"/>
                      </a:lnTo>
                      <a:lnTo>
                        <a:pt x="13790" y="14906"/>
                      </a:lnTo>
                      <a:lnTo>
                        <a:pt x="14064" y="14363"/>
                      </a:lnTo>
                      <a:lnTo>
                        <a:pt x="14338" y="13862"/>
                      </a:lnTo>
                      <a:lnTo>
                        <a:pt x="14703" y="13403"/>
                      </a:lnTo>
                      <a:lnTo>
                        <a:pt x="14795" y="12818"/>
                      </a:lnTo>
                      <a:lnTo>
                        <a:pt x="15342" y="12150"/>
                      </a:lnTo>
                      <a:lnTo>
                        <a:pt x="15616" y="11649"/>
                      </a:lnTo>
                      <a:lnTo>
                        <a:pt x="15708" y="11023"/>
                      </a:lnTo>
                      <a:lnTo>
                        <a:pt x="15890" y="10522"/>
                      </a:lnTo>
                      <a:lnTo>
                        <a:pt x="16164" y="10021"/>
                      </a:lnTo>
                      <a:lnTo>
                        <a:pt x="16438" y="9478"/>
                      </a:lnTo>
                      <a:lnTo>
                        <a:pt x="16804" y="8977"/>
                      </a:lnTo>
                      <a:lnTo>
                        <a:pt x="16895" y="8351"/>
                      </a:lnTo>
                      <a:lnTo>
                        <a:pt x="16986" y="7850"/>
                      </a:lnTo>
                      <a:lnTo>
                        <a:pt x="17169" y="7432"/>
                      </a:lnTo>
                      <a:lnTo>
                        <a:pt x="17352" y="6806"/>
                      </a:lnTo>
                      <a:lnTo>
                        <a:pt x="17443" y="6180"/>
                      </a:lnTo>
                      <a:lnTo>
                        <a:pt x="17443" y="5637"/>
                      </a:lnTo>
                      <a:lnTo>
                        <a:pt x="18082" y="5177"/>
                      </a:lnTo>
                      <a:lnTo>
                        <a:pt x="18447" y="4635"/>
                      </a:lnTo>
                      <a:lnTo>
                        <a:pt x="18539" y="4342"/>
                      </a:lnTo>
                      <a:lnTo>
                        <a:pt x="18813" y="3841"/>
                      </a:lnTo>
                      <a:lnTo>
                        <a:pt x="18995" y="3424"/>
                      </a:lnTo>
                      <a:lnTo>
                        <a:pt x="19087" y="3048"/>
                      </a:lnTo>
                      <a:lnTo>
                        <a:pt x="19361" y="2630"/>
                      </a:lnTo>
                      <a:lnTo>
                        <a:pt x="19361" y="2213"/>
                      </a:lnTo>
                      <a:lnTo>
                        <a:pt x="19452" y="1879"/>
                      </a:lnTo>
                      <a:lnTo>
                        <a:pt x="19543" y="1628"/>
                      </a:lnTo>
                      <a:lnTo>
                        <a:pt x="19817" y="1420"/>
                      </a:lnTo>
                      <a:lnTo>
                        <a:pt x="19817" y="1044"/>
                      </a:lnTo>
                      <a:lnTo>
                        <a:pt x="19909" y="8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8" name="Freeform 13"/>
                <p:cNvSpPr>
                  <a:spLocks/>
                </p:cNvSpPr>
                <p:nvPr/>
              </p:nvSpPr>
              <p:spPr bwMode="auto">
                <a:xfrm>
                  <a:off x="1930400" y="3825875"/>
                  <a:ext cx="207963" cy="1793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40"/>
                      </a:moveTo>
                      <a:lnTo>
                        <a:pt x="192" y="18445"/>
                      </a:lnTo>
                      <a:lnTo>
                        <a:pt x="481" y="17809"/>
                      </a:lnTo>
                      <a:lnTo>
                        <a:pt x="673" y="17244"/>
                      </a:lnTo>
                      <a:lnTo>
                        <a:pt x="673" y="16678"/>
                      </a:lnTo>
                      <a:lnTo>
                        <a:pt x="962" y="16042"/>
                      </a:lnTo>
                      <a:lnTo>
                        <a:pt x="1250" y="15477"/>
                      </a:lnTo>
                      <a:lnTo>
                        <a:pt x="1442" y="14982"/>
                      </a:lnTo>
                      <a:lnTo>
                        <a:pt x="1923" y="14417"/>
                      </a:lnTo>
                      <a:lnTo>
                        <a:pt x="2212" y="13710"/>
                      </a:lnTo>
                      <a:lnTo>
                        <a:pt x="2500" y="13286"/>
                      </a:lnTo>
                      <a:lnTo>
                        <a:pt x="2500" y="12580"/>
                      </a:lnTo>
                      <a:lnTo>
                        <a:pt x="2596" y="11943"/>
                      </a:lnTo>
                      <a:lnTo>
                        <a:pt x="2885" y="11449"/>
                      </a:lnTo>
                      <a:lnTo>
                        <a:pt x="2981" y="10813"/>
                      </a:lnTo>
                      <a:lnTo>
                        <a:pt x="3269" y="10247"/>
                      </a:lnTo>
                      <a:lnTo>
                        <a:pt x="3269" y="9894"/>
                      </a:lnTo>
                      <a:lnTo>
                        <a:pt x="3654" y="9399"/>
                      </a:lnTo>
                      <a:lnTo>
                        <a:pt x="4038" y="8693"/>
                      </a:lnTo>
                      <a:lnTo>
                        <a:pt x="4231" y="8269"/>
                      </a:lnTo>
                      <a:lnTo>
                        <a:pt x="4327" y="7774"/>
                      </a:lnTo>
                      <a:lnTo>
                        <a:pt x="4615" y="7279"/>
                      </a:lnTo>
                      <a:lnTo>
                        <a:pt x="4808" y="6714"/>
                      </a:lnTo>
                      <a:lnTo>
                        <a:pt x="5096" y="6290"/>
                      </a:lnTo>
                      <a:lnTo>
                        <a:pt x="5385" y="5936"/>
                      </a:lnTo>
                      <a:lnTo>
                        <a:pt x="5481" y="5512"/>
                      </a:lnTo>
                      <a:lnTo>
                        <a:pt x="5865" y="4947"/>
                      </a:lnTo>
                      <a:lnTo>
                        <a:pt x="5865" y="4523"/>
                      </a:lnTo>
                      <a:lnTo>
                        <a:pt x="6442" y="4170"/>
                      </a:lnTo>
                      <a:lnTo>
                        <a:pt x="6635" y="3746"/>
                      </a:lnTo>
                      <a:lnTo>
                        <a:pt x="6635" y="3463"/>
                      </a:lnTo>
                      <a:lnTo>
                        <a:pt x="7115" y="3039"/>
                      </a:lnTo>
                      <a:lnTo>
                        <a:pt x="7115" y="2756"/>
                      </a:lnTo>
                      <a:lnTo>
                        <a:pt x="7500" y="2332"/>
                      </a:lnTo>
                      <a:lnTo>
                        <a:pt x="7500" y="2191"/>
                      </a:lnTo>
                      <a:lnTo>
                        <a:pt x="7500" y="1837"/>
                      </a:lnTo>
                      <a:lnTo>
                        <a:pt x="7788" y="1555"/>
                      </a:lnTo>
                      <a:lnTo>
                        <a:pt x="7885" y="1343"/>
                      </a:lnTo>
                      <a:lnTo>
                        <a:pt x="8462" y="1060"/>
                      </a:lnTo>
                      <a:lnTo>
                        <a:pt x="8462" y="989"/>
                      </a:lnTo>
                      <a:lnTo>
                        <a:pt x="8846" y="707"/>
                      </a:lnTo>
                      <a:lnTo>
                        <a:pt x="8942" y="424"/>
                      </a:lnTo>
                      <a:lnTo>
                        <a:pt x="9135" y="353"/>
                      </a:lnTo>
                      <a:lnTo>
                        <a:pt x="9327" y="283"/>
                      </a:lnTo>
                      <a:lnTo>
                        <a:pt x="9712" y="71"/>
                      </a:lnTo>
                      <a:lnTo>
                        <a:pt x="10192" y="71"/>
                      </a:lnTo>
                      <a:lnTo>
                        <a:pt x="10385" y="0"/>
                      </a:lnTo>
                      <a:lnTo>
                        <a:pt x="10673" y="71"/>
                      </a:lnTo>
                      <a:lnTo>
                        <a:pt x="10769" y="71"/>
                      </a:lnTo>
                      <a:lnTo>
                        <a:pt x="10865" y="71"/>
                      </a:lnTo>
                      <a:lnTo>
                        <a:pt x="11058" y="283"/>
                      </a:lnTo>
                      <a:lnTo>
                        <a:pt x="11442" y="353"/>
                      </a:lnTo>
                      <a:lnTo>
                        <a:pt x="11538" y="424"/>
                      </a:lnTo>
                      <a:lnTo>
                        <a:pt x="12115" y="777"/>
                      </a:lnTo>
                      <a:lnTo>
                        <a:pt x="12212" y="1060"/>
                      </a:lnTo>
                      <a:lnTo>
                        <a:pt x="12500" y="1272"/>
                      </a:lnTo>
                      <a:lnTo>
                        <a:pt x="12500" y="1555"/>
                      </a:lnTo>
                      <a:lnTo>
                        <a:pt x="12500" y="1837"/>
                      </a:lnTo>
                      <a:lnTo>
                        <a:pt x="12885" y="2261"/>
                      </a:lnTo>
                      <a:lnTo>
                        <a:pt x="12885" y="2756"/>
                      </a:lnTo>
                      <a:lnTo>
                        <a:pt x="13365" y="3251"/>
                      </a:lnTo>
                      <a:lnTo>
                        <a:pt x="13365" y="3675"/>
                      </a:lnTo>
                      <a:lnTo>
                        <a:pt x="13558" y="4028"/>
                      </a:lnTo>
                      <a:lnTo>
                        <a:pt x="14135" y="4452"/>
                      </a:lnTo>
                      <a:lnTo>
                        <a:pt x="14231" y="4806"/>
                      </a:lnTo>
                      <a:lnTo>
                        <a:pt x="14519" y="5512"/>
                      </a:lnTo>
                      <a:lnTo>
                        <a:pt x="14808" y="5936"/>
                      </a:lnTo>
                      <a:lnTo>
                        <a:pt x="15096" y="6502"/>
                      </a:lnTo>
                      <a:lnTo>
                        <a:pt x="15192" y="7067"/>
                      </a:lnTo>
                      <a:lnTo>
                        <a:pt x="15385" y="7491"/>
                      </a:lnTo>
                      <a:lnTo>
                        <a:pt x="15673" y="8198"/>
                      </a:lnTo>
                      <a:lnTo>
                        <a:pt x="15865" y="8693"/>
                      </a:lnTo>
                      <a:lnTo>
                        <a:pt x="16058" y="9399"/>
                      </a:lnTo>
                      <a:lnTo>
                        <a:pt x="16346" y="10035"/>
                      </a:lnTo>
                      <a:lnTo>
                        <a:pt x="16731" y="10459"/>
                      </a:lnTo>
                      <a:lnTo>
                        <a:pt x="16731" y="10954"/>
                      </a:lnTo>
                      <a:lnTo>
                        <a:pt x="17019" y="11590"/>
                      </a:lnTo>
                      <a:lnTo>
                        <a:pt x="17212" y="12085"/>
                      </a:lnTo>
                      <a:lnTo>
                        <a:pt x="17404" y="12721"/>
                      </a:lnTo>
                      <a:lnTo>
                        <a:pt x="17500" y="13286"/>
                      </a:lnTo>
                      <a:lnTo>
                        <a:pt x="17500" y="13993"/>
                      </a:lnTo>
                      <a:lnTo>
                        <a:pt x="17788" y="14488"/>
                      </a:lnTo>
                      <a:lnTo>
                        <a:pt x="17788" y="14982"/>
                      </a:lnTo>
                      <a:lnTo>
                        <a:pt x="18462" y="15477"/>
                      </a:lnTo>
                      <a:lnTo>
                        <a:pt x="18558" y="15972"/>
                      </a:lnTo>
                      <a:lnTo>
                        <a:pt x="18750" y="16325"/>
                      </a:lnTo>
                      <a:lnTo>
                        <a:pt x="18942" y="16749"/>
                      </a:lnTo>
                      <a:lnTo>
                        <a:pt x="19038" y="17244"/>
                      </a:lnTo>
                      <a:lnTo>
                        <a:pt x="19327" y="17739"/>
                      </a:lnTo>
                      <a:lnTo>
                        <a:pt x="19327" y="18163"/>
                      </a:lnTo>
                      <a:lnTo>
                        <a:pt x="19423" y="18516"/>
                      </a:lnTo>
                      <a:lnTo>
                        <a:pt x="19519" y="18940"/>
                      </a:lnTo>
                      <a:lnTo>
                        <a:pt x="19615" y="19011"/>
                      </a:lnTo>
                      <a:lnTo>
                        <a:pt x="19808" y="19576"/>
                      </a:lnTo>
                      <a:lnTo>
                        <a:pt x="19904" y="19717"/>
                      </a:lnTo>
                      <a:lnTo>
                        <a:pt x="19904" y="199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9" name="Freeform 14"/>
                <p:cNvSpPr>
                  <a:spLocks/>
                </p:cNvSpPr>
                <p:nvPr/>
              </p:nvSpPr>
              <p:spPr bwMode="auto">
                <a:xfrm>
                  <a:off x="2136775" y="3997325"/>
                  <a:ext cx="217488" cy="17145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3" y="515"/>
                      </a:lnTo>
                      <a:lnTo>
                        <a:pt x="365" y="1324"/>
                      </a:lnTo>
                      <a:lnTo>
                        <a:pt x="548" y="1912"/>
                      </a:lnTo>
                      <a:lnTo>
                        <a:pt x="639" y="2426"/>
                      </a:lnTo>
                      <a:lnTo>
                        <a:pt x="913" y="3162"/>
                      </a:lnTo>
                      <a:lnTo>
                        <a:pt x="1187" y="3676"/>
                      </a:lnTo>
                      <a:lnTo>
                        <a:pt x="1187" y="4338"/>
                      </a:lnTo>
                      <a:lnTo>
                        <a:pt x="1461" y="5000"/>
                      </a:lnTo>
                      <a:lnTo>
                        <a:pt x="1553" y="5588"/>
                      </a:lnTo>
                      <a:lnTo>
                        <a:pt x="2374" y="6103"/>
                      </a:lnTo>
                      <a:lnTo>
                        <a:pt x="2557" y="6765"/>
                      </a:lnTo>
                      <a:lnTo>
                        <a:pt x="2557" y="7279"/>
                      </a:lnTo>
                      <a:lnTo>
                        <a:pt x="2648" y="7794"/>
                      </a:lnTo>
                      <a:lnTo>
                        <a:pt x="2831" y="8456"/>
                      </a:lnTo>
                      <a:lnTo>
                        <a:pt x="3014" y="9044"/>
                      </a:lnTo>
                      <a:lnTo>
                        <a:pt x="3105" y="9632"/>
                      </a:lnTo>
                      <a:lnTo>
                        <a:pt x="3105" y="10074"/>
                      </a:lnTo>
                      <a:lnTo>
                        <a:pt x="3470" y="10588"/>
                      </a:lnTo>
                      <a:lnTo>
                        <a:pt x="3653" y="11103"/>
                      </a:lnTo>
                      <a:lnTo>
                        <a:pt x="3927" y="11618"/>
                      </a:lnTo>
                      <a:lnTo>
                        <a:pt x="4110" y="12206"/>
                      </a:lnTo>
                      <a:lnTo>
                        <a:pt x="4292" y="12721"/>
                      </a:lnTo>
                      <a:lnTo>
                        <a:pt x="4384" y="13088"/>
                      </a:lnTo>
                      <a:lnTo>
                        <a:pt x="4566" y="13750"/>
                      </a:lnTo>
                      <a:lnTo>
                        <a:pt x="4840" y="14118"/>
                      </a:lnTo>
                      <a:lnTo>
                        <a:pt x="5205" y="14632"/>
                      </a:lnTo>
                      <a:lnTo>
                        <a:pt x="5479" y="15000"/>
                      </a:lnTo>
                      <a:lnTo>
                        <a:pt x="5662" y="15368"/>
                      </a:lnTo>
                      <a:lnTo>
                        <a:pt x="5753" y="15882"/>
                      </a:lnTo>
                      <a:lnTo>
                        <a:pt x="6210" y="16324"/>
                      </a:lnTo>
                      <a:lnTo>
                        <a:pt x="6301" y="16618"/>
                      </a:lnTo>
                      <a:lnTo>
                        <a:pt x="6575" y="16838"/>
                      </a:lnTo>
                      <a:lnTo>
                        <a:pt x="6849" y="17279"/>
                      </a:lnTo>
                      <a:lnTo>
                        <a:pt x="6941" y="17647"/>
                      </a:lnTo>
                      <a:lnTo>
                        <a:pt x="7123" y="17868"/>
                      </a:lnTo>
                      <a:lnTo>
                        <a:pt x="7215" y="18162"/>
                      </a:lnTo>
                      <a:lnTo>
                        <a:pt x="7489" y="18382"/>
                      </a:lnTo>
                      <a:lnTo>
                        <a:pt x="7489" y="18676"/>
                      </a:lnTo>
                      <a:lnTo>
                        <a:pt x="7580" y="18897"/>
                      </a:lnTo>
                      <a:lnTo>
                        <a:pt x="7763" y="18971"/>
                      </a:lnTo>
                      <a:lnTo>
                        <a:pt x="8037" y="19265"/>
                      </a:lnTo>
                      <a:lnTo>
                        <a:pt x="8584" y="19559"/>
                      </a:lnTo>
                      <a:lnTo>
                        <a:pt x="8676" y="19632"/>
                      </a:lnTo>
                      <a:lnTo>
                        <a:pt x="8950" y="19706"/>
                      </a:lnTo>
                      <a:lnTo>
                        <a:pt x="9041" y="19706"/>
                      </a:lnTo>
                      <a:lnTo>
                        <a:pt x="9224" y="19926"/>
                      </a:lnTo>
                      <a:lnTo>
                        <a:pt x="9406" y="19926"/>
                      </a:lnTo>
                      <a:lnTo>
                        <a:pt x="9589" y="19926"/>
                      </a:lnTo>
                      <a:lnTo>
                        <a:pt x="9772" y="19926"/>
                      </a:lnTo>
                      <a:lnTo>
                        <a:pt x="10228" y="19926"/>
                      </a:lnTo>
                      <a:lnTo>
                        <a:pt x="10411" y="19706"/>
                      </a:lnTo>
                      <a:lnTo>
                        <a:pt x="10594" y="19632"/>
                      </a:lnTo>
                      <a:lnTo>
                        <a:pt x="10776" y="19559"/>
                      </a:lnTo>
                      <a:lnTo>
                        <a:pt x="10959" y="19265"/>
                      </a:lnTo>
                      <a:lnTo>
                        <a:pt x="11324" y="18971"/>
                      </a:lnTo>
                      <a:lnTo>
                        <a:pt x="11324" y="18897"/>
                      </a:lnTo>
                      <a:lnTo>
                        <a:pt x="11963" y="18603"/>
                      </a:lnTo>
                      <a:lnTo>
                        <a:pt x="12237" y="18382"/>
                      </a:lnTo>
                      <a:lnTo>
                        <a:pt x="12420" y="17721"/>
                      </a:lnTo>
                      <a:lnTo>
                        <a:pt x="12511" y="17574"/>
                      </a:lnTo>
                      <a:lnTo>
                        <a:pt x="12511" y="16985"/>
                      </a:lnTo>
                      <a:lnTo>
                        <a:pt x="12877" y="16618"/>
                      </a:lnTo>
                      <a:lnTo>
                        <a:pt x="13059" y="16324"/>
                      </a:lnTo>
                      <a:lnTo>
                        <a:pt x="13151" y="15882"/>
                      </a:lnTo>
                      <a:lnTo>
                        <a:pt x="13516" y="15368"/>
                      </a:lnTo>
                      <a:lnTo>
                        <a:pt x="13790" y="15000"/>
                      </a:lnTo>
                      <a:lnTo>
                        <a:pt x="14064" y="14338"/>
                      </a:lnTo>
                      <a:lnTo>
                        <a:pt x="14338" y="13897"/>
                      </a:lnTo>
                      <a:lnTo>
                        <a:pt x="14703" y="13382"/>
                      </a:lnTo>
                      <a:lnTo>
                        <a:pt x="14795" y="12941"/>
                      </a:lnTo>
                      <a:lnTo>
                        <a:pt x="15342" y="12206"/>
                      </a:lnTo>
                      <a:lnTo>
                        <a:pt x="15616" y="11618"/>
                      </a:lnTo>
                      <a:lnTo>
                        <a:pt x="15708" y="10956"/>
                      </a:lnTo>
                      <a:lnTo>
                        <a:pt x="15890" y="10588"/>
                      </a:lnTo>
                      <a:lnTo>
                        <a:pt x="16164" y="10000"/>
                      </a:lnTo>
                      <a:lnTo>
                        <a:pt x="16438" y="9559"/>
                      </a:lnTo>
                      <a:lnTo>
                        <a:pt x="16804" y="9044"/>
                      </a:lnTo>
                      <a:lnTo>
                        <a:pt x="16895" y="8382"/>
                      </a:lnTo>
                      <a:lnTo>
                        <a:pt x="16986" y="7794"/>
                      </a:lnTo>
                      <a:lnTo>
                        <a:pt x="17169" y="7279"/>
                      </a:lnTo>
                      <a:lnTo>
                        <a:pt x="17352" y="6765"/>
                      </a:lnTo>
                      <a:lnTo>
                        <a:pt x="17443" y="6103"/>
                      </a:lnTo>
                      <a:lnTo>
                        <a:pt x="17443" y="5662"/>
                      </a:lnTo>
                      <a:lnTo>
                        <a:pt x="18082" y="5074"/>
                      </a:lnTo>
                      <a:lnTo>
                        <a:pt x="18447" y="4926"/>
                      </a:lnTo>
                      <a:lnTo>
                        <a:pt x="18539" y="4338"/>
                      </a:lnTo>
                      <a:lnTo>
                        <a:pt x="18813" y="3676"/>
                      </a:lnTo>
                      <a:lnTo>
                        <a:pt x="18995" y="3382"/>
                      </a:lnTo>
                      <a:lnTo>
                        <a:pt x="19087" y="3162"/>
                      </a:lnTo>
                      <a:lnTo>
                        <a:pt x="19361" y="2647"/>
                      </a:lnTo>
                      <a:lnTo>
                        <a:pt x="19361" y="2279"/>
                      </a:lnTo>
                      <a:lnTo>
                        <a:pt x="19452" y="1912"/>
                      </a:lnTo>
                      <a:lnTo>
                        <a:pt x="19543" y="1618"/>
                      </a:lnTo>
                      <a:lnTo>
                        <a:pt x="19817" y="1397"/>
                      </a:lnTo>
                      <a:lnTo>
                        <a:pt x="19817" y="1103"/>
                      </a:lnTo>
                      <a:lnTo>
                        <a:pt x="19909" y="10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0" name="Freeform 15"/>
                <p:cNvSpPr>
                  <a:spLocks/>
                </p:cNvSpPr>
                <p:nvPr/>
              </p:nvSpPr>
              <p:spPr bwMode="auto">
                <a:xfrm>
                  <a:off x="4068763" y="3810000"/>
                  <a:ext cx="207962" cy="1793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40"/>
                      </a:moveTo>
                      <a:lnTo>
                        <a:pt x="192" y="18445"/>
                      </a:lnTo>
                      <a:lnTo>
                        <a:pt x="481" y="17809"/>
                      </a:lnTo>
                      <a:lnTo>
                        <a:pt x="673" y="17244"/>
                      </a:lnTo>
                      <a:lnTo>
                        <a:pt x="673" y="16678"/>
                      </a:lnTo>
                      <a:lnTo>
                        <a:pt x="962" y="16042"/>
                      </a:lnTo>
                      <a:lnTo>
                        <a:pt x="1250" y="15477"/>
                      </a:lnTo>
                      <a:lnTo>
                        <a:pt x="1442" y="14982"/>
                      </a:lnTo>
                      <a:lnTo>
                        <a:pt x="1923" y="14417"/>
                      </a:lnTo>
                      <a:lnTo>
                        <a:pt x="2212" y="13710"/>
                      </a:lnTo>
                      <a:lnTo>
                        <a:pt x="2500" y="13286"/>
                      </a:lnTo>
                      <a:lnTo>
                        <a:pt x="2500" y="12580"/>
                      </a:lnTo>
                      <a:lnTo>
                        <a:pt x="2596" y="11943"/>
                      </a:lnTo>
                      <a:lnTo>
                        <a:pt x="2885" y="11449"/>
                      </a:lnTo>
                      <a:lnTo>
                        <a:pt x="2981" y="10813"/>
                      </a:lnTo>
                      <a:lnTo>
                        <a:pt x="3269" y="10247"/>
                      </a:lnTo>
                      <a:lnTo>
                        <a:pt x="3269" y="9894"/>
                      </a:lnTo>
                      <a:lnTo>
                        <a:pt x="3654" y="9399"/>
                      </a:lnTo>
                      <a:lnTo>
                        <a:pt x="4038" y="8693"/>
                      </a:lnTo>
                      <a:lnTo>
                        <a:pt x="4231" y="8269"/>
                      </a:lnTo>
                      <a:lnTo>
                        <a:pt x="4327" y="7774"/>
                      </a:lnTo>
                      <a:lnTo>
                        <a:pt x="4615" y="7279"/>
                      </a:lnTo>
                      <a:lnTo>
                        <a:pt x="4808" y="6714"/>
                      </a:lnTo>
                      <a:lnTo>
                        <a:pt x="5096" y="6290"/>
                      </a:lnTo>
                      <a:lnTo>
                        <a:pt x="5385" y="5936"/>
                      </a:lnTo>
                      <a:lnTo>
                        <a:pt x="5481" y="5512"/>
                      </a:lnTo>
                      <a:lnTo>
                        <a:pt x="5865" y="4947"/>
                      </a:lnTo>
                      <a:lnTo>
                        <a:pt x="5865" y="4523"/>
                      </a:lnTo>
                      <a:lnTo>
                        <a:pt x="6442" y="4170"/>
                      </a:lnTo>
                      <a:lnTo>
                        <a:pt x="6635" y="3746"/>
                      </a:lnTo>
                      <a:lnTo>
                        <a:pt x="6635" y="3463"/>
                      </a:lnTo>
                      <a:lnTo>
                        <a:pt x="7115" y="3039"/>
                      </a:lnTo>
                      <a:lnTo>
                        <a:pt x="7115" y="2756"/>
                      </a:lnTo>
                      <a:lnTo>
                        <a:pt x="7500" y="2332"/>
                      </a:lnTo>
                      <a:lnTo>
                        <a:pt x="7500" y="2191"/>
                      </a:lnTo>
                      <a:lnTo>
                        <a:pt x="7500" y="1837"/>
                      </a:lnTo>
                      <a:lnTo>
                        <a:pt x="7788" y="1555"/>
                      </a:lnTo>
                      <a:lnTo>
                        <a:pt x="7885" y="1343"/>
                      </a:lnTo>
                      <a:lnTo>
                        <a:pt x="8462" y="1060"/>
                      </a:lnTo>
                      <a:lnTo>
                        <a:pt x="8462" y="989"/>
                      </a:lnTo>
                      <a:lnTo>
                        <a:pt x="8846" y="707"/>
                      </a:lnTo>
                      <a:lnTo>
                        <a:pt x="8942" y="424"/>
                      </a:lnTo>
                      <a:lnTo>
                        <a:pt x="9135" y="353"/>
                      </a:lnTo>
                      <a:lnTo>
                        <a:pt x="9327" y="283"/>
                      </a:lnTo>
                      <a:lnTo>
                        <a:pt x="9712" y="71"/>
                      </a:lnTo>
                      <a:lnTo>
                        <a:pt x="10192" y="71"/>
                      </a:lnTo>
                      <a:lnTo>
                        <a:pt x="10385" y="0"/>
                      </a:lnTo>
                      <a:lnTo>
                        <a:pt x="10673" y="71"/>
                      </a:lnTo>
                      <a:lnTo>
                        <a:pt x="10769" y="71"/>
                      </a:lnTo>
                      <a:lnTo>
                        <a:pt x="10865" y="71"/>
                      </a:lnTo>
                      <a:lnTo>
                        <a:pt x="11058" y="283"/>
                      </a:lnTo>
                      <a:lnTo>
                        <a:pt x="11442" y="353"/>
                      </a:lnTo>
                      <a:lnTo>
                        <a:pt x="11538" y="424"/>
                      </a:lnTo>
                      <a:lnTo>
                        <a:pt x="12115" y="777"/>
                      </a:lnTo>
                      <a:lnTo>
                        <a:pt x="12212" y="1060"/>
                      </a:lnTo>
                      <a:lnTo>
                        <a:pt x="12500" y="1272"/>
                      </a:lnTo>
                      <a:lnTo>
                        <a:pt x="12500" y="1555"/>
                      </a:lnTo>
                      <a:lnTo>
                        <a:pt x="12500" y="1837"/>
                      </a:lnTo>
                      <a:lnTo>
                        <a:pt x="12885" y="2261"/>
                      </a:lnTo>
                      <a:lnTo>
                        <a:pt x="12885" y="2756"/>
                      </a:lnTo>
                      <a:lnTo>
                        <a:pt x="13365" y="3251"/>
                      </a:lnTo>
                      <a:lnTo>
                        <a:pt x="13365" y="3675"/>
                      </a:lnTo>
                      <a:lnTo>
                        <a:pt x="13558" y="4028"/>
                      </a:lnTo>
                      <a:lnTo>
                        <a:pt x="14135" y="4452"/>
                      </a:lnTo>
                      <a:lnTo>
                        <a:pt x="14231" y="4806"/>
                      </a:lnTo>
                      <a:lnTo>
                        <a:pt x="14519" y="5512"/>
                      </a:lnTo>
                      <a:lnTo>
                        <a:pt x="14808" y="5936"/>
                      </a:lnTo>
                      <a:lnTo>
                        <a:pt x="15096" y="6502"/>
                      </a:lnTo>
                      <a:lnTo>
                        <a:pt x="15192" y="7067"/>
                      </a:lnTo>
                      <a:lnTo>
                        <a:pt x="15385" y="7491"/>
                      </a:lnTo>
                      <a:lnTo>
                        <a:pt x="15673" y="8198"/>
                      </a:lnTo>
                      <a:lnTo>
                        <a:pt x="15865" y="8693"/>
                      </a:lnTo>
                      <a:lnTo>
                        <a:pt x="16058" y="9399"/>
                      </a:lnTo>
                      <a:lnTo>
                        <a:pt x="16346" y="10035"/>
                      </a:lnTo>
                      <a:lnTo>
                        <a:pt x="16731" y="10459"/>
                      </a:lnTo>
                      <a:lnTo>
                        <a:pt x="16731" y="10954"/>
                      </a:lnTo>
                      <a:lnTo>
                        <a:pt x="17019" y="11590"/>
                      </a:lnTo>
                      <a:lnTo>
                        <a:pt x="17212" y="12085"/>
                      </a:lnTo>
                      <a:lnTo>
                        <a:pt x="17404" y="12721"/>
                      </a:lnTo>
                      <a:lnTo>
                        <a:pt x="17500" y="13286"/>
                      </a:lnTo>
                      <a:lnTo>
                        <a:pt x="17500" y="13993"/>
                      </a:lnTo>
                      <a:lnTo>
                        <a:pt x="17788" y="14488"/>
                      </a:lnTo>
                      <a:lnTo>
                        <a:pt x="17788" y="14982"/>
                      </a:lnTo>
                      <a:lnTo>
                        <a:pt x="18462" y="15477"/>
                      </a:lnTo>
                      <a:lnTo>
                        <a:pt x="18558" y="15972"/>
                      </a:lnTo>
                      <a:lnTo>
                        <a:pt x="18750" y="16325"/>
                      </a:lnTo>
                      <a:lnTo>
                        <a:pt x="18942" y="16749"/>
                      </a:lnTo>
                      <a:lnTo>
                        <a:pt x="19038" y="17244"/>
                      </a:lnTo>
                      <a:lnTo>
                        <a:pt x="19327" y="17739"/>
                      </a:lnTo>
                      <a:lnTo>
                        <a:pt x="19327" y="18163"/>
                      </a:lnTo>
                      <a:lnTo>
                        <a:pt x="19423" y="18516"/>
                      </a:lnTo>
                      <a:lnTo>
                        <a:pt x="19519" y="18940"/>
                      </a:lnTo>
                      <a:lnTo>
                        <a:pt x="19615" y="19011"/>
                      </a:lnTo>
                      <a:lnTo>
                        <a:pt x="19808" y="19576"/>
                      </a:lnTo>
                      <a:lnTo>
                        <a:pt x="19904" y="19717"/>
                      </a:lnTo>
                      <a:lnTo>
                        <a:pt x="19904" y="1992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1" name="Freeform 16"/>
                <p:cNvSpPr>
                  <a:spLocks/>
                </p:cNvSpPr>
                <p:nvPr/>
              </p:nvSpPr>
              <p:spPr bwMode="auto">
                <a:xfrm>
                  <a:off x="4276725" y="3940175"/>
                  <a:ext cx="227013" cy="9048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5" y="559"/>
                      </a:lnTo>
                      <a:lnTo>
                        <a:pt x="351" y="1399"/>
                      </a:lnTo>
                      <a:lnTo>
                        <a:pt x="526" y="2098"/>
                      </a:lnTo>
                      <a:lnTo>
                        <a:pt x="614" y="2517"/>
                      </a:lnTo>
                      <a:lnTo>
                        <a:pt x="877" y="3077"/>
                      </a:lnTo>
                      <a:lnTo>
                        <a:pt x="1228" y="3916"/>
                      </a:lnTo>
                      <a:lnTo>
                        <a:pt x="1228" y="4336"/>
                      </a:lnTo>
                      <a:lnTo>
                        <a:pt x="1579" y="5035"/>
                      </a:lnTo>
                      <a:lnTo>
                        <a:pt x="1667" y="5455"/>
                      </a:lnTo>
                      <a:lnTo>
                        <a:pt x="2281" y="6154"/>
                      </a:lnTo>
                      <a:lnTo>
                        <a:pt x="2456" y="6853"/>
                      </a:lnTo>
                      <a:lnTo>
                        <a:pt x="2544" y="7413"/>
                      </a:lnTo>
                      <a:lnTo>
                        <a:pt x="2632" y="7972"/>
                      </a:lnTo>
                      <a:lnTo>
                        <a:pt x="2807" y="8392"/>
                      </a:lnTo>
                      <a:lnTo>
                        <a:pt x="2982" y="9091"/>
                      </a:lnTo>
                      <a:lnTo>
                        <a:pt x="3070" y="9790"/>
                      </a:lnTo>
                      <a:lnTo>
                        <a:pt x="3070" y="10070"/>
                      </a:lnTo>
                      <a:lnTo>
                        <a:pt x="3509" y="10629"/>
                      </a:lnTo>
                      <a:lnTo>
                        <a:pt x="3684" y="11049"/>
                      </a:lnTo>
                      <a:lnTo>
                        <a:pt x="3947" y="11748"/>
                      </a:lnTo>
                      <a:lnTo>
                        <a:pt x="4123" y="12028"/>
                      </a:lnTo>
                      <a:lnTo>
                        <a:pt x="4386" y="12587"/>
                      </a:lnTo>
                      <a:lnTo>
                        <a:pt x="4474" y="13147"/>
                      </a:lnTo>
                      <a:lnTo>
                        <a:pt x="4649" y="13706"/>
                      </a:lnTo>
                      <a:lnTo>
                        <a:pt x="4912" y="14126"/>
                      </a:lnTo>
                      <a:lnTo>
                        <a:pt x="5175" y="14685"/>
                      </a:lnTo>
                      <a:lnTo>
                        <a:pt x="5439" y="14965"/>
                      </a:lnTo>
                      <a:lnTo>
                        <a:pt x="5702" y="15524"/>
                      </a:lnTo>
                      <a:lnTo>
                        <a:pt x="5789" y="15804"/>
                      </a:lnTo>
                      <a:lnTo>
                        <a:pt x="6140" y="16084"/>
                      </a:lnTo>
                      <a:lnTo>
                        <a:pt x="6228" y="16503"/>
                      </a:lnTo>
                      <a:lnTo>
                        <a:pt x="6491" y="16923"/>
                      </a:lnTo>
                      <a:lnTo>
                        <a:pt x="6754" y="17203"/>
                      </a:lnTo>
                      <a:lnTo>
                        <a:pt x="6842" y="17483"/>
                      </a:lnTo>
                      <a:lnTo>
                        <a:pt x="7018" y="17762"/>
                      </a:lnTo>
                      <a:lnTo>
                        <a:pt x="7193" y="18182"/>
                      </a:lnTo>
                      <a:lnTo>
                        <a:pt x="7544" y="18462"/>
                      </a:lnTo>
                      <a:lnTo>
                        <a:pt x="7544" y="18601"/>
                      </a:lnTo>
                      <a:lnTo>
                        <a:pt x="7632" y="19021"/>
                      </a:lnTo>
                      <a:lnTo>
                        <a:pt x="7895" y="19161"/>
                      </a:lnTo>
                      <a:lnTo>
                        <a:pt x="8158" y="19301"/>
                      </a:lnTo>
                      <a:lnTo>
                        <a:pt x="8596" y="19441"/>
                      </a:lnTo>
                      <a:lnTo>
                        <a:pt x="8684" y="19441"/>
                      </a:lnTo>
                      <a:lnTo>
                        <a:pt x="8947" y="19860"/>
                      </a:lnTo>
                      <a:lnTo>
                        <a:pt x="9035" y="19860"/>
                      </a:lnTo>
                      <a:lnTo>
                        <a:pt x="9211" y="19860"/>
                      </a:lnTo>
                      <a:lnTo>
                        <a:pt x="9386" y="19860"/>
                      </a:lnTo>
                      <a:lnTo>
                        <a:pt x="9561" y="19860"/>
                      </a:lnTo>
                      <a:lnTo>
                        <a:pt x="9737" y="19860"/>
                      </a:lnTo>
                      <a:lnTo>
                        <a:pt x="10263" y="19860"/>
                      </a:lnTo>
                      <a:lnTo>
                        <a:pt x="10439" y="19860"/>
                      </a:lnTo>
                      <a:lnTo>
                        <a:pt x="10614" y="19441"/>
                      </a:lnTo>
                      <a:lnTo>
                        <a:pt x="10789" y="19441"/>
                      </a:lnTo>
                      <a:lnTo>
                        <a:pt x="10965" y="19301"/>
                      </a:lnTo>
                      <a:lnTo>
                        <a:pt x="11316" y="19161"/>
                      </a:lnTo>
                      <a:lnTo>
                        <a:pt x="11316" y="19021"/>
                      </a:lnTo>
                      <a:lnTo>
                        <a:pt x="11842" y="18601"/>
                      </a:lnTo>
                      <a:lnTo>
                        <a:pt x="12105" y="18462"/>
                      </a:lnTo>
                      <a:lnTo>
                        <a:pt x="12368" y="17762"/>
                      </a:lnTo>
                      <a:lnTo>
                        <a:pt x="12544" y="17483"/>
                      </a:lnTo>
                      <a:lnTo>
                        <a:pt x="12544" y="17063"/>
                      </a:lnTo>
                      <a:lnTo>
                        <a:pt x="12982" y="16643"/>
                      </a:lnTo>
                      <a:lnTo>
                        <a:pt x="13158" y="16084"/>
                      </a:lnTo>
                      <a:lnTo>
                        <a:pt x="13246" y="15804"/>
                      </a:lnTo>
                      <a:lnTo>
                        <a:pt x="13596" y="15524"/>
                      </a:lnTo>
                      <a:lnTo>
                        <a:pt x="13860" y="14965"/>
                      </a:lnTo>
                      <a:lnTo>
                        <a:pt x="14035" y="14126"/>
                      </a:lnTo>
                      <a:lnTo>
                        <a:pt x="14298" y="13846"/>
                      </a:lnTo>
                      <a:lnTo>
                        <a:pt x="14737" y="13287"/>
                      </a:lnTo>
                      <a:lnTo>
                        <a:pt x="14825" y="13007"/>
                      </a:lnTo>
                      <a:lnTo>
                        <a:pt x="15263" y="12028"/>
                      </a:lnTo>
                      <a:lnTo>
                        <a:pt x="15526" y="11748"/>
                      </a:lnTo>
                      <a:lnTo>
                        <a:pt x="15614" y="10909"/>
                      </a:lnTo>
                      <a:lnTo>
                        <a:pt x="15877" y="10629"/>
                      </a:lnTo>
                      <a:lnTo>
                        <a:pt x="16140" y="10070"/>
                      </a:lnTo>
                      <a:lnTo>
                        <a:pt x="16404" y="9650"/>
                      </a:lnTo>
                      <a:lnTo>
                        <a:pt x="16842" y="9091"/>
                      </a:lnTo>
                      <a:lnTo>
                        <a:pt x="16930" y="8252"/>
                      </a:lnTo>
                      <a:lnTo>
                        <a:pt x="17018" y="7972"/>
                      </a:lnTo>
                      <a:lnTo>
                        <a:pt x="17193" y="7413"/>
                      </a:lnTo>
                      <a:lnTo>
                        <a:pt x="17368" y="6853"/>
                      </a:lnTo>
                      <a:lnTo>
                        <a:pt x="17544" y="6154"/>
                      </a:lnTo>
                      <a:lnTo>
                        <a:pt x="17544" y="5874"/>
                      </a:lnTo>
                      <a:lnTo>
                        <a:pt x="18070" y="5035"/>
                      </a:lnTo>
                      <a:lnTo>
                        <a:pt x="18333" y="5035"/>
                      </a:lnTo>
                      <a:lnTo>
                        <a:pt x="18421" y="4336"/>
                      </a:lnTo>
                      <a:lnTo>
                        <a:pt x="18772" y="3916"/>
                      </a:lnTo>
                      <a:lnTo>
                        <a:pt x="19035" y="3497"/>
                      </a:lnTo>
                      <a:lnTo>
                        <a:pt x="19123" y="3077"/>
                      </a:lnTo>
                      <a:lnTo>
                        <a:pt x="19386" y="2517"/>
                      </a:lnTo>
                      <a:lnTo>
                        <a:pt x="19386" y="2238"/>
                      </a:lnTo>
                      <a:lnTo>
                        <a:pt x="19474" y="2098"/>
                      </a:lnTo>
                      <a:lnTo>
                        <a:pt x="19561" y="1538"/>
                      </a:lnTo>
                      <a:lnTo>
                        <a:pt x="19825" y="1399"/>
                      </a:lnTo>
                      <a:lnTo>
                        <a:pt x="19825" y="979"/>
                      </a:lnTo>
                      <a:lnTo>
                        <a:pt x="19912" y="83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2" name="Freeform 17"/>
                <p:cNvSpPr>
                  <a:spLocks/>
                </p:cNvSpPr>
                <p:nvPr/>
              </p:nvSpPr>
              <p:spPr bwMode="auto">
                <a:xfrm>
                  <a:off x="1787525" y="3956050"/>
                  <a:ext cx="122238" cy="11271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1" y="674"/>
                      </a:lnTo>
                      <a:lnTo>
                        <a:pt x="323" y="1236"/>
                      </a:lnTo>
                      <a:lnTo>
                        <a:pt x="645" y="2022"/>
                      </a:lnTo>
                      <a:lnTo>
                        <a:pt x="645" y="2360"/>
                      </a:lnTo>
                      <a:lnTo>
                        <a:pt x="806" y="3146"/>
                      </a:lnTo>
                      <a:lnTo>
                        <a:pt x="1290" y="3708"/>
                      </a:lnTo>
                      <a:lnTo>
                        <a:pt x="1290" y="4270"/>
                      </a:lnTo>
                      <a:lnTo>
                        <a:pt x="1613" y="5056"/>
                      </a:lnTo>
                      <a:lnTo>
                        <a:pt x="1613" y="5730"/>
                      </a:lnTo>
                      <a:lnTo>
                        <a:pt x="2258" y="6067"/>
                      </a:lnTo>
                      <a:lnTo>
                        <a:pt x="2258" y="6854"/>
                      </a:lnTo>
                      <a:lnTo>
                        <a:pt x="2742" y="7303"/>
                      </a:lnTo>
                      <a:lnTo>
                        <a:pt x="2742" y="7865"/>
                      </a:lnTo>
                      <a:lnTo>
                        <a:pt x="2903" y="8315"/>
                      </a:lnTo>
                      <a:lnTo>
                        <a:pt x="3065" y="9101"/>
                      </a:lnTo>
                      <a:lnTo>
                        <a:pt x="3226" y="9775"/>
                      </a:lnTo>
                      <a:lnTo>
                        <a:pt x="3226" y="10000"/>
                      </a:lnTo>
                      <a:lnTo>
                        <a:pt x="3710" y="10674"/>
                      </a:lnTo>
                      <a:lnTo>
                        <a:pt x="3871" y="11124"/>
                      </a:lnTo>
                      <a:lnTo>
                        <a:pt x="4032" y="11685"/>
                      </a:lnTo>
                      <a:lnTo>
                        <a:pt x="4194" y="12135"/>
                      </a:lnTo>
                      <a:lnTo>
                        <a:pt x="4355" y="12697"/>
                      </a:lnTo>
                      <a:lnTo>
                        <a:pt x="4355" y="13146"/>
                      </a:lnTo>
                      <a:lnTo>
                        <a:pt x="4677" y="13596"/>
                      </a:lnTo>
                      <a:lnTo>
                        <a:pt x="4839" y="14045"/>
                      </a:lnTo>
                      <a:lnTo>
                        <a:pt x="5161" y="14831"/>
                      </a:lnTo>
                      <a:lnTo>
                        <a:pt x="5323" y="14944"/>
                      </a:lnTo>
                      <a:lnTo>
                        <a:pt x="5806" y="15169"/>
                      </a:lnTo>
                      <a:lnTo>
                        <a:pt x="5806" y="15843"/>
                      </a:lnTo>
                      <a:lnTo>
                        <a:pt x="6129" y="16292"/>
                      </a:lnTo>
                      <a:lnTo>
                        <a:pt x="6290" y="16742"/>
                      </a:lnTo>
                      <a:lnTo>
                        <a:pt x="6613" y="16854"/>
                      </a:lnTo>
                      <a:lnTo>
                        <a:pt x="6774" y="17191"/>
                      </a:lnTo>
                      <a:lnTo>
                        <a:pt x="6774" y="17865"/>
                      </a:lnTo>
                      <a:lnTo>
                        <a:pt x="7097" y="17865"/>
                      </a:lnTo>
                      <a:lnTo>
                        <a:pt x="7097" y="18202"/>
                      </a:lnTo>
                      <a:lnTo>
                        <a:pt x="7742" y="18202"/>
                      </a:lnTo>
                      <a:lnTo>
                        <a:pt x="7742" y="18764"/>
                      </a:lnTo>
                      <a:lnTo>
                        <a:pt x="7742" y="18876"/>
                      </a:lnTo>
                      <a:lnTo>
                        <a:pt x="7903" y="19213"/>
                      </a:lnTo>
                      <a:lnTo>
                        <a:pt x="8226" y="19326"/>
                      </a:lnTo>
                      <a:lnTo>
                        <a:pt x="8710" y="19326"/>
                      </a:lnTo>
                      <a:lnTo>
                        <a:pt x="8710" y="19551"/>
                      </a:lnTo>
                      <a:lnTo>
                        <a:pt x="9032" y="19888"/>
                      </a:lnTo>
                      <a:lnTo>
                        <a:pt x="9194" y="19888"/>
                      </a:lnTo>
                      <a:lnTo>
                        <a:pt x="9355" y="19888"/>
                      </a:lnTo>
                      <a:lnTo>
                        <a:pt x="9677" y="19888"/>
                      </a:lnTo>
                      <a:lnTo>
                        <a:pt x="9839" y="19888"/>
                      </a:lnTo>
                      <a:lnTo>
                        <a:pt x="10323" y="19888"/>
                      </a:lnTo>
                      <a:lnTo>
                        <a:pt x="10484" y="19888"/>
                      </a:lnTo>
                      <a:lnTo>
                        <a:pt x="10645" y="19551"/>
                      </a:lnTo>
                      <a:lnTo>
                        <a:pt x="10806" y="19326"/>
                      </a:lnTo>
                      <a:lnTo>
                        <a:pt x="10968" y="19326"/>
                      </a:lnTo>
                      <a:lnTo>
                        <a:pt x="11290" y="19213"/>
                      </a:lnTo>
                      <a:lnTo>
                        <a:pt x="11290" y="18876"/>
                      </a:lnTo>
                      <a:lnTo>
                        <a:pt x="11935" y="18764"/>
                      </a:lnTo>
                      <a:lnTo>
                        <a:pt x="12258" y="18202"/>
                      </a:lnTo>
                      <a:lnTo>
                        <a:pt x="12581" y="17865"/>
                      </a:lnTo>
                      <a:lnTo>
                        <a:pt x="12742" y="17640"/>
                      </a:lnTo>
                      <a:lnTo>
                        <a:pt x="12742" y="17079"/>
                      </a:lnTo>
                      <a:lnTo>
                        <a:pt x="13065" y="16742"/>
                      </a:lnTo>
                      <a:lnTo>
                        <a:pt x="13387" y="16292"/>
                      </a:lnTo>
                      <a:lnTo>
                        <a:pt x="13387" y="15843"/>
                      </a:lnTo>
                      <a:lnTo>
                        <a:pt x="13710" y="15169"/>
                      </a:lnTo>
                      <a:lnTo>
                        <a:pt x="14032" y="14944"/>
                      </a:lnTo>
                      <a:lnTo>
                        <a:pt x="14194" y="14270"/>
                      </a:lnTo>
                      <a:lnTo>
                        <a:pt x="14355" y="13933"/>
                      </a:lnTo>
                      <a:lnTo>
                        <a:pt x="14839" y="13371"/>
                      </a:lnTo>
                      <a:lnTo>
                        <a:pt x="15000" y="12921"/>
                      </a:lnTo>
                      <a:lnTo>
                        <a:pt x="15323" y="12135"/>
                      </a:lnTo>
                      <a:lnTo>
                        <a:pt x="15645" y="11685"/>
                      </a:lnTo>
                      <a:lnTo>
                        <a:pt x="15645" y="10899"/>
                      </a:lnTo>
                      <a:lnTo>
                        <a:pt x="15968" y="10674"/>
                      </a:lnTo>
                      <a:lnTo>
                        <a:pt x="16290" y="10000"/>
                      </a:lnTo>
                      <a:lnTo>
                        <a:pt x="16452" y="9326"/>
                      </a:lnTo>
                      <a:lnTo>
                        <a:pt x="16774" y="9101"/>
                      </a:lnTo>
                      <a:lnTo>
                        <a:pt x="16774" y="8315"/>
                      </a:lnTo>
                      <a:lnTo>
                        <a:pt x="17097" y="7865"/>
                      </a:lnTo>
                      <a:lnTo>
                        <a:pt x="17258" y="7303"/>
                      </a:lnTo>
                      <a:lnTo>
                        <a:pt x="17581" y="6854"/>
                      </a:lnTo>
                      <a:lnTo>
                        <a:pt x="17742" y="6067"/>
                      </a:lnTo>
                      <a:lnTo>
                        <a:pt x="17742" y="5730"/>
                      </a:lnTo>
                      <a:lnTo>
                        <a:pt x="18387" y="5056"/>
                      </a:lnTo>
                      <a:lnTo>
                        <a:pt x="18548" y="4944"/>
                      </a:lnTo>
                      <a:lnTo>
                        <a:pt x="18548" y="4270"/>
                      </a:lnTo>
                      <a:lnTo>
                        <a:pt x="18871" y="3708"/>
                      </a:lnTo>
                      <a:lnTo>
                        <a:pt x="19194" y="3258"/>
                      </a:lnTo>
                      <a:lnTo>
                        <a:pt x="19355" y="3146"/>
                      </a:lnTo>
                      <a:lnTo>
                        <a:pt x="19516" y="2360"/>
                      </a:lnTo>
                      <a:lnTo>
                        <a:pt x="19516" y="2135"/>
                      </a:lnTo>
                      <a:lnTo>
                        <a:pt x="19516" y="2022"/>
                      </a:lnTo>
                      <a:lnTo>
                        <a:pt x="19677" y="1798"/>
                      </a:lnTo>
                      <a:lnTo>
                        <a:pt x="19839" y="1236"/>
                      </a:lnTo>
                      <a:lnTo>
                        <a:pt x="19839" y="1124"/>
                      </a:lnTo>
                      <a:lnTo>
                        <a:pt x="19839" y="78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3" name="Freeform 18"/>
                <p:cNvSpPr>
                  <a:spLocks/>
                </p:cNvSpPr>
                <p:nvPr/>
              </p:nvSpPr>
              <p:spPr bwMode="auto">
                <a:xfrm>
                  <a:off x="1827213" y="3951288"/>
                  <a:ext cx="2676525" cy="461962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879"/>
                      </a:moveTo>
                      <a:lnTo>
                        <a:pt x="186" y="1456"/>
                      </a:lnTo>
                      <a:lnTo>
                        <a:pt x="431" y="2115"/>
                      </a:lnTo>
                      <a:lnTo>
                        <a:pt x="572" y="2692"/>
                      </a:lnTo>
                      <a:lnTo>
                        <a:pt x="840" y="3269"/>
                      </a:lnTo>
                      <a:lnTo>
                        <a:pt x="1004" y="3901"/>
                      </a:lnTo>
                      <a:lnTo>
                        <a:pt x="1323" y="4478"/>
                      </a:lnTo>
                      <a:lnTo>
                        <a:pt x="1413" y="5055"/>
                      </a:lnTo>
                      <a:lnTo>
                        <a:pt x="1599" y="5659"/>
                      </a:lnTo>
                      <a:lnTo>
                        <a:pt x="1978" y="6264"/>
                      </a:lnTo>
                      <a:lnTo>
                        <a:pt x="2327" y="6868"/>
                      </a:lnTo>
                      <a:lnTo>
                        <a:pt x="2602" y="7363"/>
                      </a:lnTo>
                      <a:lnTo>
                        <a:pt x="2743" y="7940"/>
                      </a:lnTo>
                      <a:lnTo>
                        <a:pt x="3078" y="8516"/>
                      </a:lnTo>
                      <a:lnTo>
                        <a:pt x="3167" y="9093"/>
                      </a:lnTo>
                      <a:lnTo>
                        <a:pt x="3257" y="9643"/>
                      </a:lnTo>
                      <a:lnTo>
                        <a:pt x="3584" y="10165"/>
                      </a:lnTo>
                      <a:lnTo>
                        <a:pt x="3740" y="10659"/>
                      </a:lnTo>
                      <a:lnTo>
                        <a:pt x="4067" y="11209"/>
                      </a:lnTo>
                      <a:lnTo>
                        <a:pt x="4164" y="11786"/>
                      </a:lnTo>
                      <a:lnTo>
                        <a:pt x="4349" y="12225"/>
                      </a:lnTo>
                      <a:lnTo>
                        <a:pt x="4684" y="12747"/>
                      </a:lnTo>
                      <a:lnTo>
                        <a:pt x="4825" y="13132"/>
                      </a:lnTo>
                      <a:lnTo>
                        <a:pt x="5152" y="13654"/>
                      </a:lnTo>
                      <a:lnTo>
                        <a:pt x="5331" y="14066"/>
                      </a:lnTo>
                      <a:lnTo>
                        <a:pt x="5494" y="14478"/>
                      </a:lnTo>
                      <a:lnTo>
                        <a:pt x="5822" y="14945"/>
                      </a:lnTo>
                      <a:lnTo>
                        <a:pt x="5896" y="15412"/>
                      </a:lnTo>
                      <a:lnTo>
                        <a:pt x="6424" y="15769"/>
                      </a:lnTo>
                      <a:lnTo>
                        <a:pt x="6513" y="16236"/>
                      </a:lnTo>
                      <a:lnTo>
                        <a:pt x="6758" y="16566"/>
                      </a:lnTo>
                      <a:lnTo>
                        <a:pt x="6907" y="16923"/>
                      </a:lnTo>
                      <a:lnTo>
                        <a:pt x="7078" y="17225"/>
                      </a:lnTo>
                      <a:lnTo>
                        <a:pt x="7323" y="17527"/>
                      </a:lnTo>
                      <a:lnTo>
                        <a:pt x="7502" y="17885"/>
                      </a:lnTo>
                      <a:lnTo>
                        <a:pt x="7755" y="18132"/>
                      </a:lnTo>
                      <a:lnTo>
                        <a:pt x="7933" y="18407"/>
                      </a:lnTo>
                      <a:lnTo>
                        <a:pt x="8171" y="18681"/>
                      </a:lnTo>
                      <a:lnTo>
                        <a:pt x="8506" y="18929"/>
                      </a:lnTo>
                      <a:lnTo>
                        <a:pt x="8595" y="19121"/>
                      </a:lnTo>
                      <a:lnTo>
                        <a:pt x="8840" y="19286"/>
                      </a:lnTo>
                      <a:lnTo>
                        <a:pt x="8989" y="19423"/>
                      </a:lnTo>
                      <a:lnTo>
                        <a:pt x="9160" y="19560"/>
                      </a:lnTo>
                      <a:lnTo>
                        <a:pt x="9494" y="19725"/>
                      </a:lnTo>
                      <a:lnTo>
                        <a:pt x="9591" y="19835"/>
                      </a:lnTo>
                      <a:lnTo>
                        <a:pt x="9836" y="19863"/>
                      </a:lnTo>
                      <a:lnTo>
                        <a:pt x="10156" y="19890"/>
                      </a:lnTo>
                      <a:lnTo>
                        <a:pt x="10401" y="19973"/>
                      </a:lnTo>
                      <a:lnTo>
                        <a:pt x="10595" y="19890"/>
                      </a:lnTo>
                      <a:lnTo>
                        <a:pt x="10684" y="19890"/>
                      </a:lnTo>
                      <a:lnTo>
                        <a:pt x="10922" y="19863"/>
                      </a:lnTo>
                      <a:lnTo>
                        <a:pt x="11152" y="19725"/>
                      </a:lnTo>
                      <a:lnTo>
                        <a:pt x="11428" y="19588"/>
                      </a:lnTo>
                      <a:lnTo>
                        <a:pt x="11487" y="19423"/>
                      </a:lnTo>
                      <a:lnTo>
                        <a:pt x="11918" y="19203"/>
                      </a:lnTo>
                      <a:lnTo>
                        <a:pt x="12149" y="18956"/>
                      </a:lnTo>
                      <a:lnTo>
                        <a:pt x="12335" y="18736"/>
                      </a:lnTo>
                      <a:lnTo>
                        <a:pt x="12431" y="18407"/>
                      </a:lnTo>
                      <a:lnTo>
                        <a:pt x="12758" y="18077"/>
                      </a:lnTo>
                      <a:lnTo>
                        <a:pt x="13004" y="17720"/>
                      </a:lnTo>
                      <a:lnTo>
                        <a:pt x="13167" y="17225"/>
                      </a:lnTo>
                      <a:lnTo>
                        <a:pt x="13323" y="16813"/>
                      </a:lnTo>
                      <a:lnTo>
                        <a:pt x="13569" y="16456"/>
                      </a:lnTo>
                      <a:lnTo>
                        <a:pt x="13651" y="15962"/>
                      </a:lnTo>
                      <a:lnTo>
                        <a:pt x="14171" y="15549"/>
                      </a:lnTo>
                      <a:lnTo>
                        <a:pt x="14320" y="14973"/>
                      </a:lnTo>
                      <a:lnTo>
                        <a:pt x="14610" y="14451"/>
                      </a:lnTo>
                      <a:lnTo>
                        <a:pt x="14840" y="14011"/>
                      </a:lnTo>
                      <a:lnTo>
                        <a:pt x="15257" y="13434"/>
                      </a:lnTo>
                      <a:lnTo>
                        <a:pt x="15257" y="12940"/>
                      </a:lnTo>
                      <a:lnTo>
                        <a:pt x="15502" y="12363"/>
                      </a:lnTo>
                      <a:lnTo>
                        <a:pt x="15829" y="11813"/>
                      </a:lnTo>
                      <a:lnTo>
                        <a:pt x="16015" y="11181"/>
                      </a:lnTo>
                      <a:lnTo>
                        <a:pt x="16253" y="10604"/>
                      </a:lnTo>
                      <a:lnTo>
                        <a:pt x="16342" y="10027"/>
                      </a:lnTo>
                      <a:lnTo>
                        <a:pt x="16587" y="9505"/>
                      </a:lnTo>
                      <a:lnTo>
                        <a:pt x="16825" y="8984"/>
                      </a:lnTo>
                      <a:lnTo>
                        <a:pt x="16914" y="8352"/>
                      </a:lnTo>
                      <a:lnTo>
                        <a:pt x="17100" y="7775"/>
                      </a:lnTo>
                      <a:lnTo>
                        <a:pt x="17338" y="7225"/>
                      </a:lnTo>
                      <a:lnTo>
                        <a:pt x="17494" y="6676"/>
                      </a:lnTo>
                      <a:lnTo>
                        <a:pt x="17755" y="6071"/>
                      </a:lnTo>
                      <a:lnTo>
                        <a:pt x="17814" y="5604"/>
                      </a:lnTo>
                      <a:lnTo>
                        <a:pt x="18104" y="5027"/>
                      </a:lnTo>
                      <a:lnTo>
                        <a:pt x="18572" y="4505"/>
                      </a:lnTo>
                      <a:lnTo>
                        <a:pt x="18669" y="4038"/>
                      </a:lnTo>
                      <a:lnTo>
                        <a:pt x="18758" y="3489"/>
                      </a:lnTo>
                      <a:lnTo>
                        <a:pt x="19086" y="3077"/>
                      </a:lnTo>
                      <a:lnTo>
                        <a:pt x="19182" y="2665"/>
                      </a:lnTo>
                      <a:lnTo>
                        <a:pt x="19234" y="2225"/>
                      </a:lnTo>
                      <a:lnTo>
                        <a:pt x="19420" y="1868"/>
                      </a:lnTo>
                      <a:lnTo>
                        <a:pt x="19561" y="1429"/>
                      </a:lnTo>
                      <a:lnTo>
                        <a:pt x="19658" y="1044"/>
                      </a:lnTo>
                      <a:lnTo>
                        <a:pt x="19747" y="797"/>
                      </a:lnTo>
                      <a:lnTo>
                        <a:pt x="19903" y="495"/>
                      </a:lnTo>
                      <a:lnTo>
                        <a:pt x="19993" y="192"/>
                      </a:lnTo>
                      <a:lnTo>
                        <a:pt x="19993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4" name="Freeform 19"/>
                <p:cNvSpPr>
                  <a:spLocks/>
                </p:cNvSpPr>
                <p:nvPr/>
              </p:nvSpPr>
              <p:spPr bwMode="auto">
                <a:xfrm>
                  <a:off x="4494213" y="3522663"/>
                  <a:ext cx="2855912" cy="447675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72"/>
                      </a:moveTo>
                      <a:lnTo>
                        <a:pt x="174" y="19318"/>
                      </a:lnTo>
                      <a:lnTo>
                        <a:pt x="314" y="18750"/>
                      </a:lnTo>
                      <a:lnTo>
                        <a:pt x="481" y="18068"/>
                      </a:lnTo>
                      <a:lnTo>
                        <a:pt x="794" y="17443"/>
                      </a:lnTo>
                      <a:lnTo>
                        <a:pt x="850" y="16847"/>
                      </a:lnTo>
                      <a:lnTo>
                        <a:pt x="1094" y="16278"/>
                      </a:lnTo>
                      <a:lnTo>
                        <a:pt x="1240" y="15625"/>
                      </a:lnTo>
                      <a:lnTo>
                        <a:pt x="1554" y="15000"/>
                      </a:lnTo>
                      <a:lnTo>
                        <a:pt x="1798" y="14375"/>
                      </a:lnTo>
                      <a:lnTo>
                        <a:pt x="2188" y="13807"/>
                      </a:lnTo>
                      <a:lnTo>
                        <a:pt x="2188" y="13182"/>
                      </a:lnTo>
                      <a:lnTo>
                        <a:pt x="2488" y="12670"/>
                      </a:lnTo>
                      <a:lnTo>
                        <a:pt x="2662" y="12102"/>
                      </a:lnTo>
                      <a:lnTo>
                        <a:pt x="2892" y="11477"/>
                      </a:lnTo>
                      <a:lnTo>
                        <a:pt x="2976" y="10966"/>
                      </a:lnTo>
                      <a:lnTo>
                        <a:pt x="3143" y="10369"/>
                      </a:lnTo>
                      <a:lnTo>
                        <a:pt x="3352" y="9801"/>
                      </a:lnTo>
                      <a:lnTo>
                        <a:pt x="3512" y="9290"/>
                      </a:lnTo>
                      <a:lnTo>
                        <a:pt x="3756" y="8778"/>
                      </a:lnTo>
                      <a:lnTo>
                        <a:pt x="3902" y="8239"/>
                      </a:lnTo>
                      <a:lnTo>
                        <a:pt x="4077" y="7756"/>
                      </a:lnTo>
                      <a:lnTo>
                        <a:pt x="4439" y="7216"/>
                      </a:lnTo>
                      <a:lnTo>
                        <a:pt x="4613" y="6818"/>
                      </a:lnTo>
                      <a:lnTo>
                        <a:pt x="4697" y="6278"/>
                      </a:lnTo>
                      <a:lnTo>
                        <a:pt x="5010" y="5824"/>
                      </a:lnTo>
                      <a:lnTo>
                        <a:pt x="5233" y="5426"/>
                      </a:lnTo>
                      <a:lnTo>
                        <a:pt x="5456" y="4915"/>
                      </a:lnTo>
                      <a:lnTo>
                        <a:pt x="5540" y="4460"/>
                      </a:lnTo>
                      <a:lnTo>
                        <a:pt x="5707" y="4091"/>
                      </a:lnTo>
                      <a:lnTo>
                        <a:pt x="6167" y="3750"/>
                      </a:lnTo>
                      <a:lnTo>
                        <a:pt x="6328" y="3324"/>
                      </a:lnTo>
                      <a:lnTo>
                        <a:pt x="6418" y="2983"/>
                      </a:lnTo>
                      <a:lnTo>
                        <a:pt x="6564" y="2699"/>
                      </a:lnTo>
                      <a:lnTo>
                        <a:pt x="6655" y="2386"/>
                      </a:lnTo>
                      <a:lnTo>
                        <a:pt x="6962" y="2074"/>
                      </a:lnTo>
                      <a:lnTo>
                        <a:pt x="7261" y="1818"/>
                      </a:lnTo>
                      <a:lnTo>
                        <a:pt x="7491" y="1477"/>
                      </a:lnTo>
                      <a:lnTo>
                        <a:pt x="7666" y="1250"/>
                      </a:lnTo>
                      <a:lnTo>
                        <a:pt x="7979" y="966"/>
                      </a:lnTo>
                      <a:lnTo>
                        <a:pt x="7979" y="824"/>
                      </a:lnTo>
                      <a:lnTo>
                        <a:pt x="8105" y="625"/>
                      </a:lnTo>
                      <a:lnTo>
                        <a:pt x="8516" y="511"/>
                      </a:lnTo>
                      <a:lnTo>
                        <a:pt x="8683" y="313"/>
                      </a:lnTo>
                      <a:lnTo>
                        <a:pt x="8920" y="199"/>
                      </a:lnTo>
                      <a:lnTo>
                        <a:pt x="9045" y="114"/>
                      </a:lnTo>
                      <a:lnTo>
                        <a:pt x="9213" y="114"/>
                      </a:lnTo>
                      <a:lnTo>
                        <a:pt x="9443" y="0"/>
                      </a:lnTo>
                      <a:lnTo>
                        <a:pt x="9519" y="0"/>
                      </a:lnTo>
                      <a:lnTo>
                        <a:pt x="9847" y="0"/>
                      </a:lnTo>
                      <a:lnTo>
                        <a:pt x="10230" y="28"/>
                      </a:lnTo>
                      <a:lnTo>
                        <a:pt x="10551" y="114"/>
                      </a:lnTo>
                      <a:lnTo>
                        <a:pt x="10641" y="284"/>
                      </a:lnTo>
                      <a:lnTo>
                        <a:pt x="10864" y="455"/>
                      </a:lnTo>
                      <a:lnTo>
                        <a:pt x="11171" y="625"/>
                      </a:lnTo>
                      <a:lnTo>
                        <a:pt x="11338" y="881"/>
                      </a:lnTo>
                      <a:lnTo>
                        <a:pt x="11477" y="1080"/>
                      </a:lnTo>
                      <a:lnTo>
                        <a:pt x="11958" y="1392"/>
                      </a:lnTo>
                      <a:lnTo>
                        <a:pt x="12014" y="1733"/>
                      </a:lnTo>
                      <a:lnTo>
                        <a:pt x="12098" y="2102"/>
                      </a:lnTo>
                      <a:lnTo>
                        <a:pt x="12578" y="2500"/>
                      </a:lnTo>
                      <a:lnTo>
                        <a:pt x="12669" y="2813"/>
                      </a:lnTo>
                      <a:lnTo>
                        <a:pt x="13031" y="3182"/>
                      </a:lnTo>
                      <a:lnTo>
                        <a:pt x="13422" y="3693"/>
                      </a:lnTo>
                      <a:lnTo>
                        <a:pt x="13519" y="4148"/>
                      </a:lnTo>
                      <a:lnTo>
                        <a:pt x="13749" y="4602"/>
                      </a:lnTo>
                      <a:lnTo>
                        <a:pt x="13902" y="5085"/>
                      </a:lnTo>
                      <a:lnTo>
                        <a:pt x="14223" y="5625"/>
                      </a:lnTo>
                      <a:lnTo>
                        <a:pt x="14537" y="6165"/>
                      </a:lnTo>
                      <a:lnTo>
                        <a:pt x="14683" y="6705"/>
                      </a:lnTo>
                      <a:lnTo>
                        <a:pt x="14927" y="7159"/>
                      </a:lnTo>
                      <a:lnTo>
                        <a:pt x="15240" y="7756"/>
                      </a:lnTo>
                      <a:lnTo>
                        <a:pt x="15463" y="8267"/>
                      </a:lnTo>
                      <a:lnTo>
                        <a:pt x="15645" y="8892"/>
                      </a:lnTo>
                      <a:lnTo>
                        <a:pt x="16091" y="9375"/>
                      </a:lnTo>
                      <a:lnTo>
                        <a:pt x="16181" y="9915"/>
                      </a:lnTo>
                      <a:lnTo>
                        <a:pt x="16481" y="10511"/>
                      </a:lnTo>
                      <a:lnTo>
                        <a:pt x="16641" y="11051"/>
                      </a:lnTo>
                      <a:lnTo>
                        <a:pt x="16941" y="11591"/>
                      </a:lnTo>
                      <a:lnTo>
                        <a:pt x="17094" y="12188"/>
                      </a:lnTo>
                      <a:lnTo>
                        <a:pt x="17192" y="12699"/>
                      </a:lnTo>
                      <a:lnTo>
                        <a:pt x="17422" y="13153"/>
                      </a:lnTo>
                      <a:lnTo>
                        <a:pt x="17645" y="13722"/>
                      </a:lnTo>
                      <a:lnTo>
                        <a:pt x="17895" y="14261"/>
                      </a:lnTo>
                      <a:lnTo>
                        <a:pt x="18279" y="14744"/>
                      </a:lnTo>
                      <a:lnTo>
                        <a:pt x="18279" y="15227"/>
                      </a:lnTo>
                      <a:lnTo>
                        <a:pt x="18523" y="15682"/>
                      </a:lnTo>
                      <a:lnTo>
                        <a:pt x="18983" y="16108"/>
                      </a:lnTo>
                      <a:lnTo>
                        <a:pt x="19143" y="16591"/>
                      </a:lnTo>
                      <a:lnTo>
                        <a:pt x="19226" y="16932"/>
                      </a:lnTo>
                      <a:lnTo>
                        <a:pt x="19282" y="17330"/>
                      </a:lnTo>
                      <a:lnTo>
                        <a:pt x="19456" y="17699"/>
                      </a:lnTo>
                      <a:lnTo>
                        <a:pt x="19589" y="18068"/>
                      </a:lnTo>
                      <a:lnTo>
                        <a:pt x="19679" y="18352"/>
                      </a:lnTo>
                      <a:lnTo>
                        <a:pt x="19763" y="18636"/>
                      </a:lnTo>
                      <a:lnTo>
                        <a:pt x="19909" y="18949"/>
                      </a:lnTo>
                      <a:lnTo>
                        <a:pt x="19993" y="19119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5" name="Freeform 20"/>
                <p:cNvSpPr>
                  <a:spLocks/>
                </p:cNvSpPr>
                <p:nvPr/>
              </p:nvSpPr>
              <p:spPr bwMode="auto">
                <a:xfrm>
                  <a:off x="1808163" y="3497263"/>
                  <a:ext cx="2689225" cy="461962"/>
                </a:xfrm>
                <a:custGeom>
                  <a:avLst/>
                  <a:gdLst>
                    <a:gd name="T0" fmla="*/ 2147483646 w 20000"/>
                    <a:gd name="T1" fmla="*/ 2147483646 h 20000"/>
                    <a:gd name="T2" fmla="*/ 2147483646 w 20000"/>
                    <a:gd name="T3" fmla="*/ 2147483646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0 h 20000"/>
                    <a:gd name="T36" fmla="*/ 2147483646 w 20000"/>
                    <a:gd name="T37" fmla="*/ 0 h 20000"/>
                    <a:gd name="T38" fmla="*/ 2147483646 w 20000"/>
                    <a:gd name="T39" fmla="*/ 0 h 20000"/>
                    <a:gd name="T40" fmla="*/ 2147483646 w 20000"/>
                    <a:gd name="T41" fmla="*/ 0 h 20000"/>
                    <a:gd name="T42" fmla="*/ 2147483646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6"/>
                      </a:moveTo>
                      <a:lnTo>
                        <a:pt x="178" y="18516"/>
                      </a:lnTo>
                      <a:lnTo>
                        <a:pt x="437" y="17885"/>
                      </a:lnTo>
                      <a:lnTo>
                        <a:pt x="570" y="17280"/>
                      </a:lnTo>
                      <a:lnTo>
                        <a:pt x="844" y="16703"/>
                      </a:lnTo>
                      <a:lnTo>
                        <a:pt x="999" y="16071"/>
                      </a:lnTo>
                      <a:lnTo>
                        <a:pt x="1325" y="15495"/>
                      </a:lnTo>
                      <a:lnTo>
                        <a:pt x="1414" y="14863"/>
                      </a:lnTo>
                      <a:lnTo>
                        <a:pt x="1599" y="14286"/>
                      </a:lnTo>
                      <a:lnTo>
                        <a:pt x="1976" y="13709"/>
                      </a:lnTo>
                      <a:lnTo>
                        <a:pt x="2324" y="13104"/>
                      </a:lnTo>
                      <a:lnTo>
                        <a:pt x="2605" y="12555"/>
                      </a:lnTo>
                      <a:lnTo>
                        <a:pt x="2739" y="12033"/>
                      </a:lnTo>
                      <a:lnTo>
                        <a:pt x="3072" y="11456"/>
                      </a:lnTo>
                      <a:lnTo>
                        <a:pt x="3168" y="10907"/>
                      </a:lnTo>
                      <a:lnTo>
                        <a:pt x="3257" y="10330"/>
                      </a:lnTo>
                      <a:lnTo>
                        <a:pt x="3583" y="9808"/>
                      </a:lnTo>
                      <a:lnTo>
                        <a:pt x="3738" y="9313"/>
                      </a:lnTo>
                      <a:lnTo>
                        <a:pt x="4071" y="8764"/>
                      </a:lnTo>
                      <a:lnTo>
                        <a:pt x="4160" y="8187"/>
                      </a:lnTo>
                      <a:lnTo>
                        <a:pt x="4345" y="7747"/>
                      </a:lnTo>
                      <a:lnTo>
                        <a:pt x="4685" y="7253"/>
                      </a:lnTo>
                      <a:lnTo>
                        <a:pt x="4819" y="6786"/>
                      </a:lnTo>
                      <a:lnTo>
                        <a:pt x="5152" y="6319"/>
                      </a:lnTo>
                      <a:lnTo>
                        <a:pt x="5329" y="5907"/>
                      </a:lnTo>
                      <a:lnTo>
                        <a:pt x="5500" y="5495"/>
                      </a:lnTo>
                      <a:lnTo>
                        <a:pt x="5818" y="5055"/>
                      </a:lnTo>
                      <a:lnTo>
                        <a:pt x="5899" y="4560"/>
                      </a:lnTo>
                      <a:lnTo>
                        <a:pt x="6425" y="4176"/>
                      </a:lnTo>
                      <a:lnTo>
                        <a:pt x="6514" y="3764"/>
                      </a:lnTo>
                      <a:lnTo>
                        <a:pt x="6758" y="3379"/>
                      </a:lnTo>
                      <a:lnTo>
                        <a:pt x="6906" y="3049"/>
                      </a:lnTo>
                      <a:lnTo>
                        <a:pt x="7076" y="2720"/>
                      </a:lnTo>
                      <a:lnTo>
                        <a:pt x="7321" y="2445"/>
                      </a:lnTo>
                      <a:lnTo>
                        <a:pt x="7506" y="2115"/>
                      </a:lnTo>
                      <a:lnTo>
                        <a:pt x="7750" y="1868"/>
                      </a:lnTo>
                      <a:lnTo>
                        <a:pt x="7935" y="1538"/>
                      </a:lnTo>
                      <a:lnTo>
                        <a:pt x="8172" y="1264"/>
                      </a:lnTo>
                      <a:lnTo>
                        <a:pt x="8505" y="1044"/>
                      </a:lnTo>
                      <a:lnTo>
                        <a:pt x="8594" y="852"/>
                      </a:lnTo>
                      <a:lnTo>
                        <a:pt x="8838" y="687"/>
                      </a:lnTo>
                      <a:lnTo>
                        <a:pt x="8993" y="549"/>
                      </a:lnTo>
                      <a:lnTo>
                        <a:pt x="9156" y="412"/>
                      </a:lnTo>
                      <a:lnTo>
                        <a:pt x="9497" y="275"/>
                      </a:lnTo>
                      <a:lnTo>
                        <a:pt x="9593" y="137"/>
                      </a:lnTo>
                      <a:lnTo>
                        <a:pt x="9830" y="110"/>
                      </a:lnTo>
                      <a:lnTo>
                        <a:pt x="10163" y="27"/>
                      </a:lnTo>
                      <a:lnTo>
                        <a:pt x="10400" y="0"/>
                      </a:lnTo>
                      <a:lnTo>
                        <a:pt x="10592" y="27"/>
                      </a:lnTo>
                      <a:lnTo>
                        <a:pt x="10681" y="27"/>
                      </a:lnTo>
                      <a:lnTo>
                        <a:pt x="10918" y="110"/>
                      </a:lnTo>
                      <a:lnTo>
                        <a:pt x="11155" y="192"/>
                      </a:lnTo>
                      <a:lnTo>
                        <a:pt x="11429" y="385"/>
                      </a:lnTo>
                      <a:lnTo>
                        <a:pt x="11488" y="549"/>
                      </a:lnTo>
                      <a:lnTo>
                        <a:pt x="11917" y="769"/>
                      </a:lnTo>
                      <a:lnTo>
                        <a:pt x="12154" y="1016"/>
                      </a:lnTo>
                      <a:lnTo>
                        <a:pt x="12332" y="1236"/>
                      </a:lnTo>
                      <a:lnTo>
                        <a:pt x="12428" y="1538"/>
                      </a:lnTo>
                      <a:lnTo>
                        <a:pt x="12754" y="1868"/>
                      </a:lnTo>
                      <a:lnTo>
                        <a:pt x="13005" y="2253"/>
                      </a:lnTo>
                      <a:lnTo>
                        <a:pt x="13168" y="2720"/>
                      </a:lnTo>
                      <a:lnTo>
                        <a:pt x="13323" y="3132"/>
                      </a:lnTo>
                      <a:lnTo>
                        <a:pt x="13568" y="3489"/>
                      </a:lnTo>
                      <a:lnTo>
                        <a:pt x="13657" y="3984"/>
                      </a:lnTo>
                      <a:lnTo>
                        <a:pt x="14175" y="4423"/>
                      </a:lnTo>
                      <a:lnTo>
                        <a:pt x="14323" y="4945"/>
                      </a:lnTo>
                      <a:lnTo>
                        <a:pt x="14604" y="5522"/>
                      </a:lnTo>
                      <a:lnTo>
                        <a:pt x="14841" y="5989"/>
                      </a:lnTo>
                      <a:lnTo>
                        <a:pt x="15255" y="6511"/>
                      </a:lnTo>
                      <a:lnTo>
                        <a:pt x="15255" y="7033"/>
                      </a:lnTo>
                      <a:lnTo>
                        <a:pt x="15500" y="7637"/>
                      </a:lnTo>
                      <a:lnTo>
                        <a:pt x="15833" y="8159"/>
                      </a:lnTo>
                      <a:lnTo>
                        <a:pt x="16010" y="8791"/>
                      </a:lnTo>
                      <a:lnTo>
                        <a:pt x="16255" y="9368"/>
                      </a:lnTo>
                      <a:lnTo>
                        <a:pt x="16343" y="9918"/>
                      </a:lnTo>
                      <a:lnTo>
                        <a:pt x="16588" y="10440"/>
                      </a:lnTo>
                      <a:lnTo>
                        <a:pt x="16825" y="10989"/>
                      </a:lnTo>
                      <a:lnTo>
                        <a:pt x="16921" y="11621"/>
                      </a:lnTo>
                      <a:lnTo>
                        <a:pt x="17098" y="12198"/>
                      </a:lnTo>
                      <a:lnTo>
                        <a:pt x="17335" y="12747"/>
                      </a:lnTo>
                      <a:lnTo>
                        <a:pt x="17491" y="13269"/>
                      </a:lnTo>
                      <a:lnTo>
                        <a:pt x="17757" y="13874"/>
                      </a:lnTo>
                      <a:lnTo>
                        <a:pt x="17816" y="14396"/>
                      </a:lnTo>
                      <a:lnTo>
                        <a:pt x="18098" y="14945"/>
                      </a:lnTo>
                      <a:lnTo>
                        <a:pt x="18571" y="15440"/>
                      </a:lnTo>
                      <a:lnTo>
                        <a:pt x="18668" y="15934"/>
                      </a:lnTo>
                      <a:lnTo>
                        <a:pt x="18756" y="16456"/>
                      </a:lnTo>
                      <a:lnTo>
                        <a:pt x="19090" y="16868"/>
                      </a:lnTo>
                      <a:lnTo>
                        <a:pt x="19178" y="17308"/>
                      </a:lnTo>
                      <a:lnTo>
                        <a:pt x="19238" y="17747"/>
                      </a:lnTo>
                      <a:lnTo>
                        <a:pt x="19423" y="18132"/>
                      </a:lnTo>
                      <a:lnTo>
                        <a:pt x="19556" y="18544"/>
                      </a:lnTo>
                      <a:lnTo>
                        <a:pt x="19660" y="18929"/>
                      </a:lnTo>
                      <a:lnTo>
                        <a:pt x="19756" y="19148"/>
                      </a:lnTo>
                      <a:lnTo>
                        <a:pt x="19904" y="19451"/>
                      </a:lnTo>
                      <a:lnTo>
                        <a:pt x="19993" y="19725"/>
                      </a:lnTo>
                      <a:lnTo>
                        <a:pt x="19993" y="19973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6" name="Freeform 21"/>
                <p:cNvSpPr>
                  <a:spLocks/>
                </p:cNvSpPr>
                <p:nvPr/>
              </p:nvSpPr>
              <p:spPr bwMode="auto">
                <a:xfrm>
                  <a:off x="4487863" y="3941763"/>
                  <a:ext cx="2867025" cy="44767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0 h 20000"/>
                    <a:gd name="T4" fmla="*/ 2147483646 w 20000"/>
                    <a:gd name="T5" fmla="*/ 2147483646 h 20000"/>
                    <a:gd name="T6" fmla="*/ 2147483646 w 20000"/>
                    <a:gd name="T7" fmla="*/ 2147483646 h 20000"/>
                    <a:gd name="T8" fmla="*/ 2147483646 w 20000"/>
                    <a:gd name="T9" fmla="*/ 2147483646 h 20000"/>
                    <a:gd name="T10" fmla="*/ 2147483646 w 20000"/>
                    <a:gd name="T11" fmla="*/ 2147483646 h 20000"/>
                    <a:gd name="T12" fmla="*/ 2147483646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2147483646 w 20000"/>
                    <a:gd name="T19" fmla="*/ 2147483646 h 20000"/>
                    <a:gd name="T20" fmla="*/ 2147483646 w 20000"/>
                    <a:gd name="T21" fmla="*/ 2147483646 h 20000"/>
                    <a:gd name="T22" fmla="*/ 2147483646 w 20000"/>
                    <a:gd name="T23" fmla="*/ 2147483646 h 20000"/>
                    <a:gd name="T24" fmla="*/ 2147483646 w 20000"/>
                    <a:gd name="T25" fmla="*/ 2147483646 h 20000"/>
                    <a:gd name="T26" fmla="*/ 2147483646 w 20000"/>
                    <a:gd name="T27" fmla="*/ 2147483646 h 20000"/>
                    <a:gd name="T28" fmla="*/ 2147483646 w 20000"/>
                    <a:gd name="T29" fmla="*/ 2147483646 h 20000"/>
                    <a:gd name="T30" fmla="*/ 2147483646 w 20000"/>
                    <a:gd name="T31" fmla="*/ 2147483646 h 20000"/>
                    <a:gd name="T32" fmla="*/ 2147483646 w 20000"/>
                    <a:gd name="T33" fmla="*/ 2147483646 h 20000"/>
                    <a:gd name="T34" fmla="*/ 2147483646 w 20000"/>
                    <a:gd name="T35" fmla="*/ 2147483646 h 20000"/>
                    <a:gd name="T36" fmla="*/ 2147483646 w 20000"/>
                    <a:gd name="T37" fmla="*/ 2147483646 h 20000"/>
                    <a:gd name="T38" fmla="*/ 2147483646 w 20000"/>
                    <a:gd name="T39" fmla="*/ 2147483646 h 20000"/>
                    <a:gd name="T40" fmla="*/ 2147483646 w 20000"/>
                    <a:gd name="T41" fmla="*/ 2147483646 h 20000"/>
                    <a:gd name="T42" fmla="*/ 2147483646 w 20000"/>
                    <a:gd name="T43" fmla="*/ 2147483646 h 20000"/>
                    <a:gd name="T44" fmla="*/ 2147483646 w 20000"/>
                    <a:gd name="T45" fmla="*/ 2147483646 h 20000"/>
                    <a:gd name="T46" fmla="*/ 2147483646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7" y="625"/>
                      </a:lnTo>
                      <a:lnTo>
                        <a:pt x="312" y="1250"/>
                      </a:lnTo>
                      <a:lnTo>
                        <a:pt x="486" y="1903"/>
                      </a:lnTo>
                      <a:lnTo>
                        <a:pt x="798" y="2528"/>
                      </a:lnTo>
                      <a:lnTo>
                        <a:pt x="847" y="3125"/>
                      </a:lnTo>
                      <a:lnTo>
                        <a:pt x="1096" y="3722"/>
                      </a:lnTo>
                      <a:lnTo>
                        <a:pt x="1242" y="4318"/>
                      </a:lnTo>
                      <a:lnTo>
                        <a:pt x="1548" y="4972"/>
                      </a:lnTo>
                      <a:lnTo>
                        <a:pt x="1804" y="5597"/>
                      </a:lnTo>
                      <a:lnTo>
                        <a:pt x="2179" y="6165"/>
                      </a:lnTo>
                      <a:lnTo>
                        <a:pt x="2179" y="6761"/>
                      </a:lnTo>
                      <a:lnTo>
                        <a:pt x="2491" y="7301"/>
                      </a:lnTo>
                      <a:lnTo>
                        <a:pt x="2658" y="7898"/>
                      </a:lnTo>
                      <a:lnTo>
                        <a:pt x="2887" y="8494"/>
                      </a:lnTo>
                      <a:lnTo>
                        <a:pt x="2977" y="8977"/>
                      </a:lnTo>
                      <a:lnTo>
                        <a:pt x="3144" y="9602"/>
                      </a:lnTo>
                      <a:lnTo>
                        <a:pt x="3352" y="10142"/>
                      </a:lnTo>
                      <a:lnTo>
                        <a:pt x="3505" y="10710"/>
                      </a:lnTo>
                      <a:lnTo>
                        <a:pt x="3761" y="11193"/>
                      </a:lnTo>
                      <a:lnTo>
                        <a:pt x="3900" y="11733"/>
                      </a:lnTo>
                      <a:lnTo>
                        <a:pt x="4074" y="12216"/>
                      </a:lnTo>
                      <a:lnTo>
                        <a:pt x="4441" y="12784"/>
                      </a:lnTo>
                      <a:lnTo>
                        <a:pt x="4608" y="13153"/>
                      </a:lnTo>
                      <a:lnTo>
                        <a:pt x="4698" y="13693"/>
                      </a:lnTo>
                      <a:lnTo>
                        <a:pt x="5010" y="14119"/>
                      </a:lnTo>
                      <a:lnTo>
                        <a:pt x="5232" y="14545"/>
                      </a:lnTo>
                      <a:lnTo>
                        <a:pt x="5455" y="15028"/>
                      </a:lnTo>
                      <a:lnTo>
                        <a:pt x="5538" y="15511"/>
                      </a:lnTo>
                      <a:lnTo>
                        <a:pt x="5711" y="15852"/>
                      </a:lnTo>
                      <a:lnTo>
                        <a:pt x="6169" y="16250"/>
                      </a:lnTo>
                      <a:lnTo>
                        <a:pt x="6329" y="16619"/>
                      </a:lnTo>
                      <a:lnTo>
                        <a:pt x="6419" y="16932"/>
                      </a:lnTo>
                      <a:lnTo>
                        <a:pt x="6558" y="17244"/>
                      </a:lnTo>
                      <a:lnTo>
                        <a:pt x="6655" y="17614"/>
                      </a:lnTo>
                      <a:lnTo>
                        <a:pt x="6960" y="17898"/>
                      </a:lnTo>
                      <a:lnTo>
                        <a:pt x="7259" y="18097"/>
                      </a:lnTo>
                      <a:lnTo>
                        <a:pt x="7495" y="18494"/>
                      </a:lnTo>
                      <a:lnTo>
                        <a:pt x="7668" y="18750"/>
                      </a:lnTo>
                      <a:lnTo>
                        <a:pt x="7974" y="18977"/>
                      </a:lnTo>
                      <a:lnTo>
                        <a:pt x="7974" y="19119"/>
                      </a:lnTo>
                      <a:lnTo>
                        <a:pt x="8112" y="19318"/>
                      </a:lnTo>
                      <a:lnTo>
                        <a:pt x="8508" y="19432"/>
                      </a:lnTo>
                      <a:lnTo>
                        <a:pt x="8681" y="19602"/>
                      </a:lnTo>
                      <a:lnTo>
                        <a:pt x="8917" y="19716"/>
                      </a:lnTo>
                      <a:lnTo>
                        <a:pt x="9049" y="19858"/>
                      </a:lnTo>
                      <a:lnTo>
                        <a:pt x="9209" y="19886"/>
                      </a:lnTo>
                      <a:lnTo>
                        <a:pt x="9445" y="19972"/>
                      </a:lnTo>
                      <a:lnTo>
                        <a:pt x="9521" y="19972"/>
                      </a:lnTo>
                      <a:lnTo>
                        <a:pt x="9840" y="19972"/>
                      </a:lnTo>
                      <a:lnTo>
                        <a:pt x="10229" y="19886"/>
                      </a:lnTo>
                      <a:lnTo>
                        <a:pt x="10548" y="19858"/>
                      </a:lnTo>
                      <a:lnTo>
                        <a:pt x="10638" y="19716"/>
                      </a:lnTo>
                      <a:lnTo>
                        <a:pt x="10861" y="19517"/>
                      </a:lnTo>
                      <a:lnTo>
                        <a:pt x="11166" y="19318"/>
                      </a:lnTo>
                      <a:lnTo>
                        <a:pt x="11339" y="19119"/>
                      </a:lnTo>
                      <a:lnTo>
                        <a:pt x="11485" y="18892"/>
                      </a:lnTo>
                      <a:lnTo>
                        <a:pt x="11964" y="18580"/>
                      </a:lnTo>
                      <a:lnTo>
                        <a:pt x="12019" y="18210"/>
                      </a:lnTo>
                      <a:lnTo>
                        <a:pt x="12103" y="17869"/>
                      </a:lnTo>
                      <a:lnTo>
                        <a:pt x="12582" y="17472"/>
                      </a:lnTo>
                      <a:lnTo>
                        <a:pt x="12672" y="17131"/>
                      </a:lnTo>
                      <a:lnTo>
                        <a:pt x="13033" y="16761"/>
                      </a:lnTo>
                      <a:lnTo>
                        <a:pt x="13428" y="16278"/>
                      </a:lnTo>
                      <a:lnTo>
                        <a:pt x="13518" y="15824"/>
                      </a:lnTo>
                      <a:lnTo>
                        <a:pt x="13747" y="15369"/>
                      </a:lnTo>
                      <a:lnTo>
                        <a:pt x="13907" y="14886"/>
                      </a:lnTo>
                      <a:lnTo>
                        <a:pt x="14219" y="14318"/>
                      </a:lnTo>
                      <a:lnTo>
                        <a:pt x="14539" y="13807"/>
                      </a:lnTo>
                      <a:lnTo>
                        <a:pt x="14684" y="13267"/>
                      </a:lnTo>
                      <a:lnTo>
                        <a:pt x="14927" y="12813"/>
                      </a:lnTo>
                      <a:lnTo>
                        <a:pt x="15239" y="12216"/>
                      </a:lnTo>
                      <a:lnTo>
                        <a:pt x="15468" y="11705"/>
                      </a:lnTo>
                      <a:lnTo>
                        <a:pt x="15642" y="11080"/>
                      </a:lnTo>
                      <a:lnTo>
                        <a:pt x="16093" y="10597"/>
                      </a:lnTo>
                      <a:lnTo>
                        <a:pt x="16176" y="10000"/>
                      </a:lnTo>
                      <a:lnTo>
                        <a:pt x="16489" y="9403"/>
                      </a:lnTo>
                      <a:lnTo>
                        <a:pt x="16641" y="8920"/>
                      </a:lnTo>
                      <a:lnTo>
                        <a:pt x="16940" y="8381"/>
                      </a:lnTo>
                      <a:lnTo>
                        <a:pt x="17099" y="7784"/>
                      </a:lnTo>
                      <a:lnTo>
                        <a:pt x="17189" y="7216"/>
                      </a:lnTo>
                      <a:lnTo>
                        <a:pt x="17425" y="6818"/>
                      </a:lnTo>
                      <a:lnTo>
                        <a:pt x="17641" y="6250"/>
                      </a:lnTo>
                      <a:lnTo>
                        <a:pt x="17897" y="5710"/>
                      </a:lnTo>
                      <a:lnTo>
                        <a:pt x="18272" y="5227"/>
                      </a:lnTo>
                      <a:lnTo>
                        <a:pt x="18272" y="4744"/>
                      </a:lnTo>
                      <a:lnTo>
                        <a:pt x="18522" y="4290"/>
                      </a:lnTo>
                      <a:lnTo>
                        <a:pt x="18980" y="3864"/>
                      </a:lnTo>
                      <a:lnTo>
                        <a:pt x="19146" y="3381"/>
                      </a:lnTo>
                      <a:lnTo>
                        <a:pt x="19223" y="2983"/>
                      </a:lnTo>
                      <a:lnTo>
                        <a:pt x="19285" y="2614"/>
                      </a:lnTo>
                      <a:lnTo>
                        <a:pt x="19459" y="2244"/>
                      </a:lnTo>
                      <a:lnTo>
                        <a:pt x="19584" y="1932"/>
                      </a:lnTo>
                      <a:lnTo>
                        <a:pt x="19681" y="1619"/>
                      </a:lnTo>
                      <a:lnTo>
                        <a:pt x="19771" y="1307"/>
                      </a:lnTo>
                      <a:lnTo>
                        <a:pt x="19910" y="1023"/>
                      </a:lnTo>
                      <a:lnTo>
                        <a:pt x="19993" y="881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7" name="Freeform 22"/>
                <p:cNvSpPr>
                  <a:spLocks/>
                </p:cNvSpPr>
                <p:nvPr/>
              </p:nvSpPr>
              <p:spPr bwMode="auto">
                <a:xfrm>
                  <a:off x="5175250" y="3617913"/>
                  <a:ext cx="217488" cy="3524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27"/>
                      </a:moveTo>
                      <a:lnTo>
                        <a:pt x="183" y="18486"/>
                      </a:lnTo>
                      <a:lnTo>
                        <a:pt x="459" y="17910"/>
                      </a:lnTo>
                      <a:lnTo>
                        <a:pt x="642" y="17297"/>
                      </a:lnTo>
                      <a:lnTo>
                        <a:pt x="642" y="16685"/>
                      </a:lnTo>
                      <a:lnTo>
                        <a:pt x="917" y="16072"/>
                      </a:lnTo>
                      <a:lnTo>
                        <a:pt x="1376" y="15495"/>
                      </a:lnTo>
                      <a:lnTo>
                        <a:pt x="1560" y="14919"/>
                      </a:lnTo>
                      <a:lnTo>
                        <a:pt x="1927" y="14270"/>
                      </a:lnTo>
                      <a:lnTo>
                        <a:pt x="2110" y="13694"/>
                      </a:lnTo>
                      <a:lnTo>
                        <a:pt x="2477" y="13117"/>
                      </a:lnTo>
                      <a:lnTo>
                        <a:pt x="2477" y="12541"/>
                      </a:lnTo>
                      <a:lnTo>
                        <a:pt x="2569" y="12000"/>
                      </a:lnTo>
                      <a:lnTo>
                        <a:pt x="2844" y="11459"/>
                      </a:lnTo>
                      <a:lnTo>
                        <a:pt x="2936" y="10847"/>
                      </a:lnTo>
                      <a:lnTo>
                        <a:pt x="3211" y="10378"/>
                      </a:lnTo>
                      <a:lnTo>
                        <a:pt x="3211" y="9802"/>
                      </a:lnTo>
                      <a:lnTo>
                        <a:pt x="3670" y="9261"/>
                      </a:lnTo>
                      <a:lnTo>
                        <a:pt x="4128" y="8721"/>
                      </a:lnTo>
                      <a:lnTo>
                        <a:pt x="4312" y="8288"/>
                      </a:lnTo>
                      <a:lnTo>
                        <a:pt x="4404" y="7748"/>
                      </a:lnTo>
                      <a:lnTo>
                        <a:pt x="4679" y="7243"/>
                      </a:lnTo>
                      <a:lnTo>
                        <a:pt x="4862" y="6811"/>
                      </a:lnTo>
                      <a:lnTo>
                        <a:pt x="5046" y="6342"/>
                      </a:lnTo>
                      <a:lnTo>
                        <a:pt x="5321" y="5874"/>
                      </a:lnTo>
                      <a:lnTo>
                        <a:pt x="5413" y="5477"/>
                      </a:lnTo>
                      <a:lnTo>
                        <a:pt x="5872" y="5009"/>
                      </a:lnTo>
                      <a:lnTo>
                        <a:pt x="5872" y="4505"/>
                      </a:lnTo>
                      <a:lnTo>
                        <a:pt x="6422" y="4144"/>
                      </a:lnTo>
                      <a:lnTo>
                        <a:pt x="6606" y="3748"/>
                      </a:lnTo>
                      <a:lnTo>
                        <a:pt x="6606" y="3423"/>
                      </a:lnTo>
                      <a:lnTo>
                        <a:pt x="7064" y="3099"/>
                      </a:lnTo>
                      <a:lnTo>
                        <a:pt x="7064" y="2703"/>
                      </a:lnTo>
                      <a:lnTo>
                        <a:pt x="7431" y="2414"/>
                      </a:lnTo>
                      <a:lnTo>
                        <a:pt x="7523" y="2090"/>
                      </a:lnTo>
                      <a:lnTo>
                        <a:pt x="7523" y="1838"/>
                      </a:lnTo>
                      <a:lnTo>
                        <a:pt x="7890" y="1586"/>
                      </a:lnTo>
                      <a:lnTo>
                        <a:pt x="7982" y="1297"/>
                      </a:lnTo>
                      <a:lnTo>
                        <a:pt x="8440" y="1081"/>
                      </a:lnTo>
                      <a:lnTo>
                        <a:pt x="8440" y="865"/>
                      </a:lnTo>
                      <a:lnTo>
                        <a:pt x="8899" y="685"/>
                      </a:lnTo>
                      <a:lnTo>
                        <a:pt x="8991" y="541"/>
                      </a:lnTo>
                      <a:lnTo>
                        <a:pt x="9174" y="360"/>
                      </a:lnTo>
                      <a:lnTo>
                        <a:pt x="9358" y="216"/>
                      </a:lnTo>
                      <a:lnTo>
                        <a:pt x="9358" y="144"/>
                      </a:lnTo>
                      <a:lnTo>
                        <a:pt x="9725" y="144"/>
                      </a:lnTo>
                      <a:lnTo>
                        <a:pt x="10183" y="36"/>
                      </a:lnTo>
                      <a:lnTo>
                        <a:pt x="10367" y="0"/>
                      </a:lnTo>
                      <a:lnTo>
                        <a:pt x="10642" y="36"/>
                      </a:lnTo>
                      <a:lnTo>
                        <a:pt x="10734" y="36"/>
                      </a:lnTo>
                      <a:lnTo>
                        <a:pt x="10826" y="144"/>
                      </a:lnTo>
                      <a:lnTo>
                        <a:pt x="11009" y="216"/>
                      </a:lnTo>
                      <a:lnTo>
                        <a:pt x="11468" y="360"/>
                      </a:lnTo>
                      <a:lnTo>
                        <a:pt x="11560" y="541"/>
                      </a:lnTo>
                      <a:lnTo>
                        <a:pt x="12018" y="757"/>
                      </a:lnTo>
                      <a:lnTo>
                        <a:pt x="12110" y="1009"/>
                      </a:lnTo>
                      <a:lnTo>
                        <a:pt x="12477" y="1261"/>
                      </a:lnTo>
                      <a:lnTo>
                        <a:pt x="12477" y="1586"/>
                      </a:lnTo>
                      <a:lnTo>
                        <a:pt x="12569" y="1874"/>
                      </a:lnTo>
                      <a:lnTo>
                        <a:pt x="12936" y="2306"/>
                      </a:lnTo>
                      <a:lnTo>
                        <a:pt x="12936" y="2703"/>
                      </a:lnTo>
                      <a:lnTo>
                        <a:pt x="13394" y="3171"/>
                      </a:lnTo>
                      <a:lnTo>
                        <a:pt x="13394" y="3532"/>
                      </a:lnTo>
                      <a:lnTo>
                        <a:pt x="13578" y="4036"/>
                      </a:lnTo>
                      <a:lnTo>
                        <a:pt x="14128" y="4396"/>
                      </a:lnTo>
                      <a:lnTo>
                        <a:pt x="14220" y="4973"/>
                      </a:lnTo>
                      <a:lnTo>
                        <a:pt x="14587" y="5477"/>
                      </a:lnTo>
                      <a:lnTo>
                        <a:pt x="14862" y="5982"/>
                      </a:lnTo>
                      <a:lnTo>
                        <a:pt x="15046" y="6486"/>
                      </a:lnTo>
                      <a:lnTo>
                        <a:pt x="15138" y="7063"/>
                      </a:lnTo>
                      <a:lnTo>
                        <a:pt x="15321" y="7676"/>
                      </a:lnTo>
                      <a:lnTo>
                        <a:pt x="15596" y="8216"/>
                      </a:lnTo>
                      <a:lnTo>
                        <a:pt x="15780" y="8757"/>
                      </a:lnTo>
                      <a:lnTo>
                        <a:pt x="15963" y="9369"/>
                      </a:lnTo>
                      <a:lnTo>
                        <a:pt x="16330" y="9910"/>
                      </a:lnTo>
                      <a:lnTo>
                        <a:pt x="16789" y="10414"/>
                      </a:lnTo>
                      <a:lnTo>
                        <a:pt x="16789" y="10991"/>
                      </a:lnTo>
                      <a:lnTo>
                        <a:pt x="17064" y="11604"/>
                      </a:lnTo>
                      <a:lnTo>
                        <a:pt x="17248" y="12144"/>
                      </a:lnTo>
                      <a:lnTo>
                        <a:pt x="17431" y="12757"/>
                      </a:lnTo>
                      <a:lnTo>
                        <a:pt x="17523" y="13297"/>
                      </a:lnTo>
                      <a:lnTo>
                        <a:pt x="17523" y="13838"/>
                      </a:lnTo>
                      <a:lnTo>
                        <a:pt x="17890" y="14378"/>
                      </a:lnTo>
                      <a:lnTo>
                        <a:pt x="17890" y="14991"/>
                      </a:lnTo>
                      <a:lnTo>
                        <a:pt x="18349" y="15495"/>
                      </a:lnTo>
                      <a:lnTo>
                        <a:pt x="18440" y="15964"/>
                      </a:lnTo>
                      <a:lnTo>
                        <a:pt x="18624" y="16396"/>
                      </a:lnTo>
                      <a:lnTo>
                        <a:pt x="18991" y="16829"/>
                      </a:lnTo>
                      <a:lnTo>
                        <a:pt x="19083" y="17297"/>
                      </a:lnTo>
                      <a:lnTo>
                        <a:pt x="19358" y="17694"/>
                      </a:lnTo>
                      <a:lnTo>
                        <a:pt x="19358" y="18162"/>
                      </a:lnTo>
                      <a:lnTo>
                        <a:pt x="19450" y="18486"/>
                      </a:lnTo>
                      <a:lnTo>
                        <a:pt x="19541" y="18919"/>
                      </a:lnTo>
                      <a:lnTo>
                        <a:pt x="19633" y="19171"/>
                      </a:lnTo>
                      <a:lnTo>
                        <a:pt x="19817" y="19459"/>
                      </a:lnTo>
                      <a:lnTo>
                        <a:pt x="19908" y="19784"/>
                      </a:lnTo>
                      <a:lnTo>
                        <a:pt x="19908" y="19964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8" name="Freeform 23"/>
                <p:cNvSpPr>
                  <a:spLocks/>
                </p:cNvSpPr>
                <p:nvPr/>
              </p:nvSpPr>
              <p:spPr bwMode="auto">
                <a:xfrm>
                  <a:off x="5391150" y="3956050"/>
                  <a:ext cx="227013" cy="33972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36"/>
                      </a:lnTo>
                      <a:lnTo>
                        <a:pt x="348" y="1271"/>
                      </a:lnTo>
                      <a:lnTo>
                        <a:pt x="522" y="1907"/>
                      </a:lnTo>
                      <a:lnTo>
                        <a:pt x="609" y="2505"/>
                      </a:lnTo>
                      <a:lnTo>
                        <a:pt x="870" y="3140"/>
                      </a:lnTo>
                      <a:lnTo>
                        <a:pt x="1304" y="3738"/>
                      </a:lnTo>
                      <a:lnTo>
                        <a:pt x="1304" y="4299"/>
                      </a:lnTo>
                      <a:lnTo>
                        <a:pt x="1565" y="4935"/>
                      </a:lnTo>
                      <a:lnTo>
                        <a:pt x="1652" y="5607"/>
                      </a:lnTo>
                      <a:lnTo>
                        <a:pt x="2261" y="6093"/>
                      </a:lnTo>
                      <a:lnTo>
                        <a:pt x="2435" y="6729"/>
                      </a:lnTo>
                      <a:lnTo>
                        <a:pt x="2522" y="7327"/>
                      </a:lnTo>
                      <a:lnTo>
                        <a:pt x="2609" y="7888"/>
                      </a:lnTo>
                      <a:lnTo>
                        <a:pt x="2783" y="8523"/>
                      </a:lnTo>
                      <a:lnTo>
                        <a:pt x="3043" y="9047"/>
                      </a:lnTo>
                      <a:lnTo>
                        <a:pt x="3130" y="9607"/>
                      </a:lnTo>
                      <a:lnTo>
                        <a:pt x="3130" y="10131"/>
                      </a:lnTo>
                      <a:lnTo>
                        <a:pt x="3478" y="10654"/>
                      </a:lnTo>
                      <a:lnTo>
                        <a:pt x="3652" y="11178"/>
                      </a:lnTo>
                      <a:lnTo>
                        <a:pt x="4000" y="11701"/>
                      </a:lnTo>
                      <a:lnTo>
                        <a:pt x="4174" y="12187"/>
                      </a:lnTo>
                      <a:lnTo>
                        <a:pt x="4348" y="12673"/>
                      </a:lnTo>
                      <a:lnTo>
                        <a:pt x="4435" y="13159"/>
                      </a:lnTo>
                      <a:lnTo>
                        <a:pt x="4609" y="13720"/>
                      </a:lnTo>
                      <a:lnTo>
                        <a:pt x="4870" y="14056"/>
                      </a:lnTo>
                      <a:lnTo>
                        <a:pt x="5217" y="14542"/>
                      </a:lnTo>
                      <a:lnTo>
                        <a:pt x="5478" y="14953"/>
                      </a:lnTo>
                      <a:lnTo>
                        <a:pt x="5652" y="15477"/>
                      </a:lnTo>
                      <a:lnTo>
                        <a:pt x="5739" y="15850"/>
                      </a:lnTo>
                      <a:lnTo>
                        <a:pt x="6087" y="16262"/>
                      </a:lnTo>
                      <a:lnTo>
                        <a:pt x="6174" y="16636"/>
                      </a:lnTo>
                      <a:lnTo>
                        <a:pt x="6522" y="16935"/>
                      </a:lnTo>
                      <a:lnTo>
                        <a:pt x="6783" y="17196"/>
                      </a:lnTo>
                      <a:lnTo>
                        <a:pt x="6870" y="17607"/>
                      </a:lnTo>
                      <a:lnTo>
                        <a:pt x="7130" y="17981"/>
                      </a:lnTo>
                      <a:lnTo>
                        <a:pt x="7217" y="18131"/>
                      </a:lnTo>
                      <a:lnTo>
                        <a:pt x="7565" y="18430"/>
                      </a:lnTo>
                      <a:lnTo>
                        <a:pt x="7565" y="18692"/>
                      </a:lnTo>
                      <a:lnTo>
                        <a:pt x="7652" y="18953"/>
                      </a:lnTo>
                      <a:lnTo>
                        <a:pt x="7826" y="19140"/>
                      </a:lnTo>
                      <a:lnTo>
                        <a:pt x="8087" y="19327"/>
                      </a:lnTo>
                      <a:lnTo>
                        <a:pt x="8522" y="19439"/>
                      </a:lnTo>
                      <a:lnTo>
                        <a:pt x="8609" y="19626"/>
                      </a:lnTo>
                      <a:lnTo>
                        <a:pt x="8957" y="19776"/>
                      </a:lnTo>
                      <a:lnTo>
                        <a:pt x="9130" y="19850"/>
                      </a:lnTo>
                      <a:lnTo>
                        <a:pt x="9304" y="19850"/>
                      </a:lnTo>
                      <a:lnTo>
                        <a:pt x="9478" y="19963"/>
                      </a:lnTo>
                      <a:lnTo>
                        <a:pt x="9652" y="19963"/>
                      </a:lnTo>
                      <a:lnTo>
                        <a:pt x="9826" y="19963"/>
                      </a:lnTo>
                      <a:lnTo>
                        <a:pt x="10174" y="19850"/>
                      </a:lnTo>
                      <a:lnTo>
                        <a:pt x="10348" y="19850"/>
                      </a:lnTo>
                      <a:lnTo>
                        <a:pt x="10522" y="19738"/>
                      </a:lnTo>
                      <a:lnTo>
                        <a:pt x="10696" y="19477"/>
                      </a:lnTo>
                      <a:lnTo>
                        <a:pt x="10870" y="19327"/>
                      </a:lnTo>
                      <a:lnTo>
                        <a:pt x="11391" y="19103"/>
                      </a:lnTo>
                      <a:lnTo>
                        <a:pt x="11391" y="18879"/>
                      </a:lnTo>
                      <a:lnTo>
                        <a:pt x="11913" y="18542"/>
                      </a:lnTo>
                      <a:lnTo>
                        <a:pt x="12174" y="18243"/>
                      </a:lnTo>
                      <a:lnTo>
                        <a:pt x="12348" y="17907"/>
                      </a:lnTo>
                      <a:lnTo>
                        <a:pt x="12522" y="17495"/>
                      </a:lnTo>
                      <a:lnTo>
                        <a:pt x="12522" y="17159"/>
                      </a:lnTo>
                      <a:lnTo>
                        <a:pt x="12870" y="16710"/>
                      </a:lnTo>
                      <a:lnTo>
                        <a:pt x="13130" y="16262"/>
                      </a:lnTo>
                      <a:lnTo>
                        <a:pt x="13217" y="15813"/>
                      </a:lnTo>
                      <a:lnTo>
                        <a:pt x="13565" y="15364"/>
                      </a:lnTo>
                      <a:lnTo>
                        <a:pt x="13913" y="14841"/>
                      </a:lnTo>
                      <a:lnTo>
                        <a:pt x="14087" y="14355"/>
                      </a:lnTo>
                      <a:lnTo>
                        <a:pt x="14348" y="13832"/>
                      </a:lnTo>
                      <a:lnTo>
                        <a:pt x="14696" y="13346"/>
                      </a:lnTo>
                      <a:lnTo>
                        <a:pt x="14783" y="12822"/>
                      </a:lnTo>
                      <a:lnTo>
                        <a:pt x="15304" y="12187"/>
                      </a:lnTo>
                      <a:lnTo>
                        <a:pt x="15565" y="11664"/>
                      </a:lnTo>
                      <a:lnTo>
                        <a:pt x="15652" y="11103"/>
                      </a:lnTo>
                      <a:lnTo>
                        <a:pt x="15826" y="10579"/>
                      </a:lnTo>
                      <a:lnTo>
                        <a:pt x="16087" y="10019"/>
                      </a:lnTo>
                      <a:lnTo>
                        <a:pt x="16435" y="9495"/>
                      </a:lnTo>
                      <a:lnTo>
                        <a:pt x="16783" y="8897"/>
                      </a:lnTo>
                      <a:lnTo>
                        <a:pt x="16870" y="8336"/>
                      </a:lnTo>
                      <a:lnTo>
                        <a:pt x="16957" y="7813"/>
                      </a:lnTo>
                      <a:lnTo>
                        <a:pt x="17217" y="7327"/>
                      </a:lnTo>
                      <a:lnTo>
                        <a:pt x="17391" y="6804"/>
                      </a:lnTo>
                      <a:lnTo>
                        <a:pt x="17565" y="6206"/>
                      </a:lnTo>
                      <a:lnTo>
                        <a:pt x="17565" y="5682"/>
                      </a:lnTo>
                      <a:lnTo>
                        <a:pt x="18087" y="5196"/>
                      </a:lnTo>
                      <a:lnTo>
                        <a:pt x="18348" y="4673"/>
                      </a:lnTo>
                      <a:lnTo>
                        <a:pt x="18435" y="4262"/>
                      </a:lnTo>
                      <a:lnTo>
                        <a:pt x="18696" y="3776"/>
                      </a:lnTo>
                      <a:lnTo>
                        <a:pt x="18957" y="3364"/>
                      </a:lnTo>
                      <a:lnTo>
                        <a:pt x="19130" y="3028"/>
                      </a:lnTo>
                      <a:lnTo>
                        <a:pt x="19391" y="2654"/>
                      </a:lnTo>
                      <a:lnTo>
                        <a:pt x="19391" y="2243"/>
                      </a:lnTo>
                      <a:lnTo>
                        <a:pt x="19478" y="1907"/>
                      </a:lnTo>
                      <a:lnTo>
                        <a:pt x="19565" y="1645"/>
                      </a:lnTo>
                      <a:lnTo>
                        <a:pt x="19826" y="1346"/>
                      </a:lnTo>
                      <a:lnTo>
                        <a:pt x="19826" y="1047"/>
                      </a:lnTo>
                      <a:lnTo>
                        <a:pt x="19913" y="86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9" name="Freeform 24"/>
                <p:cNvSpPr>
                  <a:spLocks/>
                </p:cNvSpPr>
                <p:nvPr/>
              </p:nvSpPr>
              <p:spPr bwMode="auto">
                <a:xfrm>
                  <a:off x="5616575" y="3536950"/>
                  <a:ext cx="217488" cy="4508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0"/>
                      </a:moveTo>
                      <a:lnTo>
                        <a:pt x="183" y="18507"/>
                      </a:lnTo>
                      <a:lnTo>
                        <a:pt x="459" y="17887"/>
                      </a:lnTo>
                      <a:lnTo>
                        <a:pt x="642" y="17324"/>
                      </a:lnTo>
                      <a:lnTo>
                        <a:pt x="642" y="16704"/>
                      </a:lnTo>
                      <a:lnTo>
                        <a:pt x="917" y="16085"/>
                      </a:lnTo>
                      <a:lnTo>
                        <a:pt x="1376" y="15521"/>
                      </a:lnTo>
                      <a:lnTo>
                        <a:pt x="1560" y="14873"/>
                      </a:lnTo>
                      <a:lnTo>
                        <a:pt x="1927" y="14282"/>
                      </a:lnTo>
                      <a:lnTo>
                        <a:pt x="2110" y="13718"/>
                      </a:lnTo>
                      <a:lnTo>
                        <a:pt x="2477" y="13127"/>
                      </a:lnTo>
                      <a:lnTo>
                        <a:pt x="2477" y="12620"/>
                      </a:lnTo>
                      <a:lnTo>
                        <a:pt x="2569" y="12085"/>
                      </a:lnTo>
                      <a:lnTo>
                        <a:pt x="2844" y="11465"/>
                      </a:lnTo>
                      <a:lnTo>
                        <a:pt x="2936" y="10901"/>
                      </a:lnTo>
                      <a:lnTo>
                        <a:pt x="3211" y="10366"/>
                      </a:lnTo>
                      <a:lnTo>
                        <a:pt x="3211" y="9831"/>
                      </a:lnTo>
                      <a:lnTo>
                        <a:pt x="3670" y="9239"/>
                      </a:lnTo>
                      <a:lnTo>
                        <a:pt x="4128" y="8817"/>
                      </a:lnTo>
                      <a:lnTo>
                        <a:pt x="4312" y="8197"/>
                      </a:lnTo>
                      <a:lnTo>
                        <a:pt x="4404" y="7718"/>
                      </a:lnTo>
                      <a:lnTo>
                        <a:pt x="4679" y="7211"/>
                      </a:lnTo>
                      <a:lnTo>
                        <a:pt x="4862" y="6845"/>
                      </a:lnTo>
                      <a:lnTo>
                        <a:pt x="5046" y="6366"/>
                      </a:lnTo>
                      <a:lnTo>
                        <a:pt x="5321" y="5915"/>
                      </a:lnTo>
                      <a:lnTo>
                        <a:pt x="5413" y="5380"/>
                      </a:lnTo>
                      <a:lnTo>
                        <a:pt x="5872" y="5014"/>
                      </a:lnTo>
                      <a:lnTo>
                        <a:pt x="5872" y="4563"/>
                      </a:lnTo>
                      <a:lnTo>
                        <a:pt x="6422" y="4141"/>
                      </a:lnTo>
                      <a:lnTo>
                        <a:pt x="6606" y="3803"/>
                      </a:lnTo>
                      <a:lnTo>
                        <a:pt x="6606" y="3380"/>
                      </a:lnTo>
                      <a:lnTo>
                        <a:pt x="7064" y="3014"/>
                      </a:lnTo>
                      <a:lnTo>
                        <a:pt x="7064" y="2676"/>
                      </a:lnTo>
                      <a:lnTo>
                        <a:pt x="7431" y="2479"/>
                      </a:lnTo>
                      <a:lnTo>
                        <a:pt x="7523" y="2113"/>
                      </a:lnTo>
                      <a:lnTo>
                        <a:pt x="7523" y="1831"/>
                      </a:lnTo>
                      <a:lnTo>
                        <a:pt x="7890" y="1549"/>
                      </a:lnTo>
                      <a:lnTo>
                        <a:pt x="7982" y="1324"/>
                      </a:lnTo>
                      <a:lnTo>
                        <a:pt x="8440" y="1099"/>
                      </a:lnTo>
                      <a:lnTo>
                        <a:pt x="8440" y="845"/>
                      </a:lnTo>
                      <a:lnTo>
                        <a:pt x="8899" y="676"/>
                      </a:lnTo>
                      <a:lnTo>
                        <a:pt x="8991" y="479"/>
                      </a:lnTo>
                      <a:lnTo>
                        <a:pt x="9174" y="423"/>
                      </a:lnTo>
                      <a:lnTo>
                        <a:pt x="9358" y="282"/>
                      </a:lnTo>
                      <a:lnTo>
                        <a:pt x="9358" y="141"/>
                      </a:lnTo>
                      <a:lnTo>
                        <a:pt x="9725" y="113"/>
                      </a:lnTo>
                      <a:lnTo>
                        <a:pt x="10183" y="28"/>
                      </a:lnTo>
                      <a:lnTo>
                        <a:pt x="10367" y="0"/>
                      </a:lnTo>
                      <a:lnTo>
                        <a:pt x="10642" y="28"/>
                      </a:lnTo>
                      <a:lnTo>
                        <a:pt x="10734" y="28"/>
                      </a:lnTo>
                      <a:lnTo>
                        <a:pt x="10826" y="113"/>
                      </a:lnTo>
                      <a:lnTo>
                        <a:pt x="11009" y="197"/>
                      </a:lnTo>
                      <a:lnTo>
                        <a:pt x="11468" y="423"/>
                      </a:lnTo>
                      <a:lnTo>
                        <a:pt x="11560" y="535"/>
                      </a:lnTo>
                      <a:lnTo>
                        <a:pt x="12018" y="761"/>
                      </a:lnTo>
                      <a:lnTo>
                        <a:pt x="12110" y="1014"/>
                      </a:lnTo>
                      <a:lnTo>
                        <a:pt x="12477" y="1268"/>
                      </a:lnTo>
                      <a:lnTo>
                        <a:pt x="12477" y="1549"/>
                      </a:lnTo>
                      <a:lnTo>
                        <a:pt x="12569" y="1887"/>
                      </a:lnTo>
                      <a:lnTo>
                        <a:pt x="12936" y="2310"/>
                      </a:lnTo>
                      <a:lnTo>
                        <a:pt x="12936" y="2676"/>
                      </a:lnTo>
                      <a:lnTo>
                        <a:pt x="13394" y="3127"/>
                      </a:lnTo>
                      <a:lnTo>
                        <a:pt x="13394" y="3493"/>
                      </a:lnTo>
                      <a:lnTo>
                        <a:pt x="13578" y="3972"/>
                      </a:lnTo>
                      <a:lnTo>
                        <a:pt x="14128" y="4451"/>
                      </a:lnTo>
                      <a:lnTo>
                        <a:pt x="14220" y="4986"/>
                      </a:lnTo>
                      <a:lnTo>
                        <a:pt x="14587" y="5437"/>
                      </a:lnTo>
                      <a:lnTo>
                        <a:pt x="14862" y="6000"/>
                      </a:lnTo>
                      <a:lnTo>
                        <a:pt x="15046" y="6507"/>
                      </a:lnTo>
                      <a:lnTo>
                        <a:pt x="15138" y="7070"/>
                      </a:lnTo>
                      <a:lnTo>
                        <a:pt x="15321" y="7577"/>
                      </a:lnTo>
                      <a:lnTo>
                        <a:pt x="15596" y="8169"/>
                      </a:lnTo>
                      <a:lnTo>
                        <a:pt x="15780" y="8817"/>
                      </a:lnTo>
                      <a:lnTo>
                        <a:pt x="15963" y="9324"/>
                      </a:lnTo>
                      <a:lnTo>
                        <a:pt x="16330" y="9915"/>
                      </a:lnTo>
                      <a:lnTo>
                        <a:pt x="16789" y="10451"/>
                      </a:lnTo>
                      <a:lnTo>
                        <a:pt x="16789" y="11042"/>
                      </a:lnTo>
                      <a:lnTo>
                        <a:pt x="17064" y="11634"/>
                      </a:lnTo>
                      <a:lnTo>
                        <a:pt x="17248" y="12197"/>
                      </a:lnTo>
                      <a:lnTo>
                        <a:pt x="17431" y="12789"/>
                      </a:lnTo>
                      <a:lnTo>
                        <a:pt x="17523" y="13296"/>
                      </a:lnTo>
                      <a:lnTo>
                        <a:pt x="17523" y="13803"/>
                      </a:lnTo>
                      <a:lnTo>
                        <a:pt x="17890" y="14394"/>
                      </a:lnTo>
                      <a:lnTo>
                        <a:pt x="17890" y="14930"/>
                      </a:lnTo>
                      <a:lnTo>
                        <a:pt x="18349" y="15437"/>
                      </a:lnTo>
                      <a:lnTo>
                        <a:pt x="18440" y="15887"/>
                      </a:lnTo>
                      <a:lnTo>
                        <a:pt x="18624" y="16451"/>
                      </a:lnTo>
                      <a:lnTo>
                        <a:pt x="18991" y="16845"/>
                      </a:lnTo>
                      <a:lnTo>
                        <a:pt x="19083" y="17324"/>
                      </a:lnTo>
                      <a:lnTo>
                        <a:pt x="19358" y="17718"/>
                      </a:lnTo>
                      <a:lnTo>
                        <a:pt x="19358" y="18169"/>
                      </a:lnTo>
                      <a:lnTo>
                        <a:pt x="19450" y="18563"/>
                      </a:lnTo>
                      <a:lnTo>
                        <a:pt x="19541" y="18845"/>
                      </a:lnTo>
                      <a:lnTo>
                        <a:pt x="19633" y="19155"/>
                      </a:lnTo>
                      <a:lnTo>
                        <a:pt x="19817" y="19521"/>
                      </a:lnTo>
                      <a:lnTo>
                        <a:pt x="19908" y="19718"/>
                      </a:lnTo>
                      <a:lnTo>
                        <a:pt x="19908" y="1997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0" name="Freeform 25"/>
                <p:cNvSpPr>
                  <a:spLocks/>
                </p:cNvSpPr>
                <p:nvPr/>
              </p:nvSpPr>
              <p:spPr bwMode="auto">
                <a:xfrm>
                  <a:off x="5838825" y="3957638"/>
                  <a:ext cx="230188" cy="4333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14"/>
                      </a:lnTo>
                      <a:lnTo>
                        <a:pt x="348" y="1287"/>
                      </a:lnTo>
                      <a:lnTo>
                        <a:pt x="522" y="1901"/>
                      </a:lnTo>
                      <a:lnTo>
                        <a:pt x="609" y="2544"/>
                      </a:lnTo>
                      <a:lnTo>
                        <a:pt x="870" y="3129"/>
                      </a:lnTo>
                      <a:lnTo>
                        <a:pt x="1304" y="3713"/>
                      </a:lnTo>
                      <a:lnTo>
                        <a:pt x="1304" y="4357"/>
                      </a:lnTo>
                      <a:lnTo>
                        <a:pt x="1565" y="4971"/>
                      </a:lnTo>
                      <a:lnTo>
                        <a:pt x="1652" y="5556"/>
                      </a:lnTo>
                      <a:lnTo>
                        <a:pt x="2261" y="6170"/>
                      </a:lnTo>
                      <a:lnTo>
                        <a:pt x="2435" y="6754"/>
                      </a:lnTo>
                      <a:lnTo>
                        <a:pt x="2522" y="7310"/>
                      </a:lnTo>
                      <a:lnTo>
                        <a:pt x="2609" y="7865"/>
                      </a:lnTo>
                      <a:lnTo>
                        <a:pt x="2783" y="8480"/>
                      </a:lnTo>
                      <a:lnTo>
                        <a:pt x="3043" y="9006"/>
                      </a:lnTo>
                      <a:lnTo>
                        <a:pt x="3130" y="9561"/>
                      </a:lnTo>
                      <a:lnTo>
                        <a:pt x="3130" y="10117"/>
                      </a:lnTo>
                      <a:lnTo>
                        <a:pt x="3478" y="10673"/>
                      </a:lnTo>
                      <a:lnTo>
                        <a:pt x="3652" y="11199"/>
                      </a:lnTo>
                      <a:lnTo>
                        <a:pt x="4000" y="11725"/>
                      </a:lnTo>
                      <a:lnTo>
                        <a:pt x="4174" y="12222"/>
                      </a:lnTo>
                      <a:lnTo>
                        <a:pt x="4348" y="12690"/>
                      </a:lnTo>
                      <a:lnTo>
                        <a:pt x="4435" y="13187"/>
                      </a:lnTo>
                      <a:lnTo>
                        <a:pt x="4609" y="13626"/>
                      </a:lnTo>
                      <a:lnTo>
                        <a:pt x="4870" y="14123"/>
                      </a:lnTo>
                      <a:lnTo>
                        <a:pt x="5217" y="14561"/>
                      </a:lnTo>
                      <a:lnTo>
                        <a:pt x="5478" y="15029"/>
                      </a:lnTo>
                      <a:lnTo>
                        <a:pt x="5652" y="15439"/>
                      </a:lnTo>
                      <a:lnTo>
                        <a:pt x="5739" y="15848"/>
                      </a:lnTo>
                      <a:lnTo>
                        <a:pt x="6087" y="16199"/>
                      </a:lnTo>
                      <a:lnTo>
                        <a:pt x="6174" y="16637"/>
                      </a:lnTo>
                      <a:lnTo>
                        <a:pt x="6522" y="16959"/>
                      </a:lnTo>
                      <a:lnTo>
                        <a:pt x="6783" y="17339"/>
                      </a:lnTo>
                      <a:lnTo>
                        <a:pt x="6870" y="17515"/>
                      </a:lnTo>
                      <a:lnTo>
                        <a:pt x="7130" y="17924"/>
                      </a:lnTo>
                      <a:lnTo>
                        <a:pt x="7217" y="18129"/>
                      </a:lnTo>
                      <a:lnTo>
                        <a:pt x="7565" y="18480"/>
                      </a:lnTo>
                      <a:lnTo>
                        <a:pt x="7565" y="18713"/>
                      </a:lnTo>
                      <a:lnTo>
                        <a:pt x="7652" y="18918"/>
                      </a:lnTo>
                      <a:lnTo>
                        <a:pt x="7826" y="19123"/>
                      </a:lnTo>
                      <a:lnTo>
                        <a:pt x="8087" y="19327"/>
                      </a:lnTo>
                      <a:lnTo>
                        <a:pt x="8522" y="19503"/>
                      </a:lnTo>
                      <a:lnTo>
                        <a:pt x="8609" y="19561"/>
                      </a:lnTo>
                      <a:lnTo>
                        <a:pt x="8957" y="19708"/>
                      </a:lnTo>
                      <a:lnTo>
                        <a:pt x="9130" y="19854"/>
                      </a:lnTo>
                      <a:lnTo>
                        <a:pt x="9304" y="19883"/>
                      </a:lnTo>
                      <a:lnTo>
                        <a:pt x="9478" y="19971"/>
                      </a:lnTo>
                      <a:lnTo>
                        <a:pt x="9652" y="19971"/>
                      </a:lnTo>
                      <a:lnTo>
                        <a:pt x="9826" y="19971"/>
                      </a:lnTo>
                      <a:lnTo>
                        <a:pt x="10174" y="19883"/>
                      </a:lnTo>
                      <a:lnTo>
                        <a:pt x="10348" y="19854"/>
                      </a:lnTo>
                      <a:lnTo>
                        <a:pt x="10522" y="19708"/>
                      </a:lnTo>
                      <a:lnTo>
                        <a:pt x="10696" y="19503"/>
                      </a:lnTo>
                      <a:lnTo>
                        <a:pt x="10870" y="19327"/>
                      </a:lnTo>
                      <a:lnTo>
                        <a:pt x="11391" y="19123"/>
                      </a:lnTo>
                      <a:lnTo>
                        <a:pt x="11391" y="18801"/>
                      </a:lnTo>
                      <a:lnTo>
                        <a:pt x="11913" y="18538"/>
                      </a:lnTo>
                      <a:lnTo>
                        <a:pt x="12174" y="18216"/>
                      </a:lnTo>
                      <a:lnTo>
                        <a:pt x="12348" y="17924"/>
                      </a:lnTo>
                      <a:lnTo>
                        <a:pt x="12522" y="17515"/>
                      </a:lnTo>
                      <a:lnTo>
                        <a:pt x="12522" y="17164"/>
                      </a:lnTo>
                      <a:lnTo>
                        <a:pt x="12870" y="16725"/>
                      </a:lnTo>
                      <a:lnTo>
                        <a:pt x="13130" y="16287"/>
                      </a:lnTo>
                      <a:lnTo>
                        <a:pt x="13217" y="15819"/>
                      </a:lnTo>
                      <a:lnTo>
                        <a:pt x="13565" y="15351"/>
                      </a:lnTo>
                      <a:lnTo>
                        <a:pt x="13913" y="14854"/>
                      </a:lnTo>
                      <a:lnTo>
                        <a:pt x="14087" y="14386"/>
                      </a:lnTo>
                      <a:lnTo>
                        <a:pt x="14348" y="13830"/>
                      </a:lnTo>
                      <a:lnTo>
                        <a:pt x="14696" y="13304"/>
                      </a:lnTo>
                      <a:lnTo>
                        <a:pt x="14783" y="12778"/>
                      </a:lnTo>
                      <a:lnTo>
                        <a:pt x="15304" y="12222"/>
                      </a:lnTo>
                      <a:lnTo>
                        <a:pt x="15565" y="11579"/>
                      </a:lnTo>
                      <a:lnTo>
                        <a:pt x="15652" y="11082"/>
                      </a:lnTo>
                      <a:lnTo>
                        <a:pt x="15826" y="10556"/>
                      </a:lnTo>
                      <a:lnTo>
                        <a:pt x="16087" y="10000"/>
                      </a:lnTo>
                      <a:lnTo>
                        <a:pt x="16435" y="9444"/>
                      </a:lnTo>
                      <a:lnTo>
                        <a:pt x="16783" y="8947"/>
                      </a:lnTo>
                      <a:lnTo>
                        <a:pt x="16870" y="8421"/>
                      </a:lnTo>
                      <a:lnTo>
                        <a:pt x="16957" y="7778"/>
                      </a:lnTo>
                      <a:lnTo>
                        <a:pt x="17217" y="7310"/>
                      </a:lnTo>
                      <a:lnTo>
                        <a:pt x="17391" y="6754"/>
                      </a:lnTo>
                      <a:lnTo>
                        <a:pt x="17565" y="6257"/>
                      </a:lnTo>
                      <a:lnTo>
                        <a:pt x="17565" y="5731"/>
                      </a:lnTo>
                      <a:lnTo>
                        <a:pt x="18087" y="5234"/>
                      </a:lnTo>
                      <a:lnTo>
                        <a:pt x="18348" y="4737"/>
                      </a:lnTo>
                      <a:lnTo>
                        <a:pt x="18435" y="4269"/>
                      </a:lnTo>
                      <a:lnTo>
                        <a:pt x="18696" y="3860"/>
                      </a:lnTo>
                      <a:lnTo>
                        <a:pt x="18957" y="3363"/>
                      </a:lnTo>
                      <a:lnTo>
                        <a:pt x="19130" y="2953"/>
                      </a:lnTo>
                      <a:lnTo>
                        <a:pt x="19391" y="2573"/>
                      </a:lnTo>
                      <a:lnTo>
                        <a:pt x="19391" y="2251"/>
                      </a:lnTo>
                      <a:lnTo>
                        <a:pt x="19478" y="1901"/>
                      </a:lnTo>
                      <a:lnTo>
                        <a:pt x="19565" y="1579"/>
                      </a:lnTo>
                      <a:lnTo>
                        <a:pt x="19826" y="1374"/>
                      </a:lnTo>
                      <a:lnTo>
                        <a:pt x="19826" y="1082"/>
                      </a:lnTo>
                      <a:lnTo>
                        <a:pt x="19913" y="8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1" name="Freeform 26"/>
                <p:cNvSpPr>
                  <a:spLocks/>
                </p:cNvSpPr>
                <p:nvPr/>
              </p:nvSpPr>
              <p:spPr bwMode="auto">
                <a:xfrm>
                  <a:off x="6057900" y="3540125"/>
                  <a:ext cx="215900" cy="41910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0"/>
                      </a:moveTo>
                      <a:lnTo>
                        <a:pt x="183" y="18483"/>
                      </a:lnTo>
                      <a:lnTo>
                        <a:pt x="459" y="17936"/>
                      </a:lnTo>
                      <a:lnTo>
                        <a:pt x="642" y="17269"/>
                      </a:lnTo>
                      <a:lnTo>
                        <a:pt x="642" y="16692"/>
                      </a:lnTo>
                      <a:lnTo>
                        <a:pt x="917" y="16146"/>
                      </a:lnTo>
                      <a:lnTo>
                        <a:pt x="1376" y="15539"/>
                      </a:lnTo>
                      <a:lnTo>
                        <a:pt x="1560" y="14871"/>
                      </a:lnTo>
                      <a:lnTo>
                        <a:pt x="1927" y="14325"/>
                      </a:lnTo>
                      <a:lnTo>
                        <a:pt x="2110" y="13718"/>
                      </a:lnTo>
                      <a:lnTo>
                        <a:pt x="2477" y="13111"/>
                      </a:lnTo>
                      <a:lnTo>
                        <a:pt x="2477" y="12595"/>
                      </a:lnTo>
                      <a:lnTo>
                        <a:pt x="2569" y="12049"/>
                      </a:lnTo>
                      <a:lnTo>
                        <a:pt x="2844" y="11472"/>
                      </a:lnTo>
                      <a:lnTo>
                        <a:pt x="2936" y="10926"/>
                      </a:lnTo>
                      <a:lnTo>
                        <a:pt x="3211" y="10349"/>
                      </a:lnTo>
                      <a:lnTo>
                        <a:pt x="3211" y="9894"/>
                      </a:lnTo>
                      <a:lnTo>
                        <a:pt x="3670" y="9317"/>
                      </a:lnTo>
                      <a:lnTo>
                        <a:pt x="4128" y="8741"/>
                      </a:lnTo>
                      <a:lnTo>
                        <a:pt x="4312" y="8194"/>
                      </a:lnTo>
                      <a:lnTo>
                        <a:pt x="4404" y="7709"/>
                      </a:lnTo>
                      <a:lnTo>
                        <a:pt x="4679" y="7223"/>
                      </a:lnTo>
                      <a:lnTo>
                        <a:pt x="4862" y="6798"/>
                      </a:lnTo>
                      <a:lnTo>
                        <a:pt x="5046" y="6282"/>
                      </a:lnTo>
                      <a:lnTo>
                        <a:pt x="5321" y="5857"/>
                      </a:lnTo>
                      <a:lnTo>
                        <a:pt x="5413" y="5402"/>
                      </a:lnTo>
                      <a:lnTo>
                        <a:pt x="5872" y="4947"/>
                      </a:lnTo>
                      <a:lnTo>
                        <a:pt x="5872" y="4613"/>
                      </a:lnTo>
                      <a:lnTo>
                        <a:pt x="6422" y="4188"/>
                      </a:lnTo>
                      <a:lnTo>
                        <a:pt x="6606" y="3763"/>
                      </a:lnTo>
                      <a:lnTo>
                        <a:pt x="6606" y="3399"/>
                      </a:lnTo>
                      <a:lnTo>
                        <a:pt x="7064" y="3005"/>
                      </a:lnTo>
                      <a:lnTo>
                        <a:pt x="7064" y="2731"/>
                      </a:lnTo>
                      <a:lnTo>
                        <a:pt x="7431" y="2458"/>
                      </a:lnTo>
                      <a:lnTo>
                        <a:pt x="7523" y="2064"/>
                      </a:lnTo>
                      <a:lnTo>
                        <a:pt x="7523" y="1851"/>
                      </a:lnTo>
                      <a:lnTo>
                        <a:pt x="7890" y="1548"/>
                      </a:lnTo>
                      <a:lnTo>
                        <a:pt x="7982" y="1335"/>
                      </a:lnTo>
                      <a:lnTo>
                        <a:pt x="8440" y="1062"/>
                      </a:lnTo>
                      <a:lnTo>
                        <a:pt x="8440" y="910"/>
                      </a:lnTo>
                      <a:lnTo>
                        <a:pt x="8899" y="637"/>
                      </a:lnTo>
                      <a:lnTo>
                        <a:pt x="8991" y="516"/>
                      </a:lnTo>
                      <a:lnTo>
                        <a:pt x="9174" y="455"/>
                      </a:lnTo>
                      <a:lnTo>
                        <a:pt x="9358" y="182"/>
                      </a:lnTo>
                      <a:lnTo>
                        <a:pt x="9358" y="152"/>
                      </a:lnTo>
                      <a:lnTo>
                        <a:pt x="9725" y="121"/>
                      </a:lnTo>
                      <a:lnTo>
                        <a:pt x="10183" y="30"/>
                      </a:lnTo>
                      <a:lnTo>
                        <a:pt x="10367" y="0"/>
                      </a:lnTo>
                      <a:lnTo>
                        <a:pt x="10642" y="30"/>
                      </a:lnTo>
                      <a:lnTo>
                        <a:pt x="10734" y="30"/>
                      </a:lnTo>
                      <a:lnTo>
                        <a:pt x="10826" y="121"/>
                      </a:lnTo>
                      <a:lnTo>
                        <a:pt x="11009" y="152"/>
                      </a:lnTo>
                      <a:lnTo>
                        <a:pt x="11468" y="425"/>
                      </a:lnTo>
                      <a:lnTo>
                        <a:pt x="11560" y="516"/>
                      </a:lnTo>
                      <a:lnTo>
                        <a:pt x="12018" y="819"/>
                      </a:lnTo>
                      <a:lnTo>
                        <a:pt x="12110" y="1002"/>
                      </a:lnTo>
                      <a:lnTo>
                        <a:pt x="12477" y="1275"/>
                      </a:lnTo>
                      <a:lnTo>
                        <a:pt x="12477" y="1548"/>
                      </a:lnTo>
                      <a:lnTo>
                        <a:pt x="12569" y="1851"/>
                      </a:lnTo>
                      <a:lnTo>
                        <a:pt x="12936" y="2307"/>
                      </a:lnTo>
                      <a:lnTo>
                        <a:pt x="12936" y="2731"/>
                      </a:lnTo>
                      <a:lnTo>
                        <a:pt x="13394" y="3065"/>
                      </a:lnTo>
                      <a:lnTo>
                        <a:pt x="13394" y="3490"/>
                      </a:lnTo>
                      <a:lnTo>
                        <a:pt x="13578" y="3976"/>
                      </a:lnTo>
                      <a:lnTo>
                        <a:pt x="14128" y="4431"/>
                      </a:lnTo>
                      <a:lnTo>
                        <a:pt x="14220" y="4917"/>
                      </a:lnTo>
                      <a:lnTo>
                        <a:pt x="14587" y="5524"/>
                      </a:lnTo>
                      <a:lnTo>
                        <a:pt x="14862" y="5979"/>
                      </a:lnTo>
                      <a:lnTo>
                        <a:pt x="15046" y="6616"/>
                      </a:lnTo>
                      <a:lnTo>
                        <a:pt x="15138" y="7041"/>
                      </a:lnTo>
                      <a:lnTo>
                        <a:pt x="15321" y="7587"/>
                      </a:lnTo>
                      <a:lnTo>
                        <a:pt x="15596" y="8164"/>
                      </a:lnTo>
                      <a:lnTo>
                        <a:pt x="15780" y="8741"/>
                      </a:lnTo>
                      <a:lnTo>
                        <a:pt x="15963" y="9317"/>
                      </a:lnTo>
                      <a:lnTo>
                        <a:pt x="16330" y="9924"/>
                      </a:lnTo>
                      <a:lnTo>
                        <a:pt x="16789" y="10501"/>
                      </a:lnTo>
                      <a:lnTo>
                        <a:pt x="16789" y="11047"/>
                      </a:lnTo>
                      <a:lnTo>
                        <a:pt x="17064" y="11624"/>
                      </a:lnTo>
                      <a:lnTo>
                        <a:pt x="17248" y="12231"/>
                      </a:lnTo>
                      <a:lnTo>
                        <a:pt x="17431" y="12777"/>
                      </a:lnTo>
                      <a:lnTo>
                        <a:pt x="17523" y="13293"/>
                      </a:lnTo>
                      <a:lnTo>
                        <a:pt x="17523" y="13809"/>
                      </a:lnTo>
                      <a:lnTo>
                        <a:pt x="17890" y="14385"/>
                      </a:lnTo>
                      <a:lnTo>
                        <a:pt x="17890" y="14932"/>
                      </a:lnTo>
                      <a:lnTo>
                        <a:pt x="18349" y="15387"/>
                      </a:lnTo>
                      <a:lnTo>
                        <a:pt x="18440" y="15873"/>
                      </a:lnTo>
                      <a:lnTo>
                        <a:pt x="18624" y="16358"/>
                      </a:lnTo>
                      <a:lnTo>
                        <a:pt x="18991" y="16844"/>
                      </a:lnTo>
                      <a:lnTo>
                        <a:pt x="19083" y="17269"/>
                      </a:lnTo>
                      <a:lnTo>
                        <a:pt x="19358" y="17724"/>
                      </a:lnTo>
                      <a:lnTo>
                        <a:pt x="19358" y="18149"/>
                      </a:lnTo>
                      <a:lnTo>
                        <a:pt x="19450" y="18513"/>
                      </a:lnTo>
                      <a:lnTo>
                        <a:pt x="19541" y="18877"/>
                      </a:lnTo>
                      <a:lnTo>
                        <a:pt x="19633" y="19150"/>
                      </a:lnTo>
                      <a:lnTo>
                        <a:pt x="19817" y="19484"/>
                      </a:lnTo>
                      <a:lnTo>
                        <a:pt x="19908" y="19818"/>
                      </a:lnTo>
                      <a:lnTo>
                        <a:pt x="19908" y="199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2" name="Freeform 27"/>
                <p:cNvSpPr>
                  <a:spLocks/>
                </p:cNvSpPr>
                <p:nvPr/>
              </p:nvSpPr>
              <p:spPr bwMode="auto">
                <a:xfrm>
                  <a:off x="6272213" y="3940175"/>
                  <a:ext cx="230187" cy="40322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599"/>
                      </a:lnTo>
                      <a:lnTo>
                        <a:pt x="348" y="1325"/>
                      </a:lnTo>
                      <a:lnTo>
                        <a:pt x="522" y="1924"/>
                      </a:lnTo>
                      <a:lnTo>
                        <a:pt x="609" y="2524"/>
                      </a:lnTo>
                      <a:lnTo>
                        <a:pt x="870" y="3155"/>
                      </a:lnTo>
                      <a:lnTo>
                        <a:pt x="1304" y="3691"/>
                      </a:lnTo>
                      <a:lnTo>
                        <a:pt x="1304" y="4385"/>
                      </a:lnTo>
                      <a:lnTo>
                        <a:pt x="1565" y="4984"/>
                      </a:lnTo>
                      <a:lnTo>
                        <a:pt x="1652" y="5552"/>
                      </a:lnTo>
                      <a:lnTo>
                        <a:pt x="2261" y="6151"/>
                      </a:lnTo>
                      <a:lnTo>
                        <a:pt x="2435" y="6845"/>
                      </a:lnTo>
                      <a:lnTo>
                        <a:pt x="2522" y="7350"/>
                      </a:lnTo>
                      <a:lnTo>
                        <a:pt x="2609" y="7886"/>
                      </a:lnTo>
                      <a:lnTo>
                        <a:pt x="2783" y="8486"/>
                      </a:lnTo>
                      <a:lnTo>
                        <a:pt x="3043" y="8991"/>
                      </a:lnTo>
                      <a:lnTo>
                        <a:pt x="3130" y="9590"/>
                      </a:lnTo>
                      <a:lnTo>
                        <a:pt x="3130" y="10126"/>
                      </a:lnTo>
                      <a:lnTo>
                        <a:pt x="3478" y="10631"/>
                      </a:lnTo>
                      <a:lnTo>
                        <a:pt x="3652" y="11167"/>
                      </a:lnTo>
                      <a:lnTo>
                        <a:pt x="4000" y="11703"/>
                      </a:lnTo>
                      <a:lnTo>
                        <a:pt x="4174" y="12177"/>
                      </a:lnTo>
                      <a:lnTo>
                        <a:pt x="4348" y="12650"/>
                      </a:lnTo>
                      <a:lnTo>
                        <a:pt x="4435" y="13155"/>
                      </a:lnTo>
                      <a:lnTo>
                        <a:pt x="4609" y="13628"/>
                      </a:lnTo>
                      <a:lnTo>
                        <a:pt x="4870" y="14164"/>
                      </a:lnTo>
                      <a:lnTo>
                        <a:pt x="5217" y="14479"/>
                      </a:lnTo>
                      <a:lnTo>
                        <a:pt x="5478" y="15016"/>
                      </a:lnTo>
                      <a:lnTo>
                        <a:pt x="5652" y="15426"/>
                      </a:lnTo>
                      <a:lnTo>
                        <a:pt x="5739" y="15868"/>
                      </a:lnTo>
                      <a:lnTo>
                        <a:pt x="6087" y="16183"/>
                      </a:lnTo>
                      <a:lnTo>
                        <a:pt x="6174" y="16625"/>
                      </a:lnTo>
                      <a:lnTo>
                        <a:pt x="6522" y="17003"/>
                      </a:lnTo>
                      <a:lnTo>
                        <a:pt x="6783" y="17350"/>
                      </a:lnTo>
                      <a:lnTo>
                        <a:pt x="6870" y="17571"/>
                      </a:lnTo>
                      <a:lnTo>
                        <a:pt x="7130" y="17950"/>
                      </a:lnTo>
                      <a:lnTo>
                        <a:pt x="7217" y="18170"/>
                      </a:lnTo>
                      <a:lnTo>
                        <a:pt x="7565" y="18454"/>
                      </a:lnTo>
                      <a:lnTo>
                        <a:pt x="7565" y="18675"/>
                      </a:lnTo>
                      <a:lnTo>
                        <a:pt x="7652" y="18896"/>
                      </a:lnTo>
                      <a:lnTo>
                        <a:pt x="7826" y="19117"/>
                      </a:lnTo>
                      <a:lnTo>
                        <a:pt x="8087" y="19369"/>
                      </a:lnTo>
                      <a:lnTo>
                        <a:pt x="8522" y="19464"/>
                      </a:lnTo>
                      <a:lnTo>
                        <a:pt x="8609" y="19558"/>
                      </a:lnTo>
                      <a:lnTo>
                        <a:pt x="8957" y="19811"/>
                      </a:lnTo>
                      <a:lnTo>
                        <a:pt x="9130" y="19842"/>
                      </a:lnTo>
                      <a:lnTo>
                        <a:pt x="9304" y="19874"/>
                      </a:lnTo>
                      <a:lnTo>
                        <a:pt x="9478" y="19968"/>
                      </a:lnTo>
                      <a:lnTo>
                        <a:pt x="9652" y="19968"/>
                      </a:lnTo>
                      <a:lnTo>
                        <a:pt x="9826" y="19968"/>
                      </a:lnTo>
                      <a:lnTo>
                        <a:pt x="10174" y="19874"/>
                      </a:lnTo>
                      <a:lnTo>
                        <a:pt x="10348" y="19842"/>
                      </a:lnTo>
                      <a:lnTo>
                        <a:pt x="10522" y="19811"/>
                      </a:lnTo>
                      <a:lnTo>
                        <a:pt x="10696" y="19464"/>
                      </a:lnTo>
                      <a:lnTo>
                        <a:pt x="10870" y="19369"/>
                      </a:lnTo>
                      <a:lnTo>
                        <a:pt x="11391" y="19054"/>
                      </a:lnTo>
                      <a:lnTo>
                        <a:pt x="11391" y="18864"/>
                      </a:lnTo>
                      <a:lnTo>
                        <a:pt x="11913" y="18486"/>
                      </a:lnTo>
                      <a:lnTo>
                        <a:pt x="12174" y="18233"/>
                      </a:lnTo>
                      <a:lnTo>
                        <a:pt x="12348" y="17950"/>
                      </a:lnTo>
                      <a:lnTo>
                        <a:pt x="12522" y="17476"/>
                      </a:lnTo>
                      <a:lnTo>
                        <a:pt x="12522" y="17161"/>
                      </a:lnTo>
                      <a:lnTo>
                        <a:pt x="12870" y="16688"/>
                      </a:lnTo>
                      <a:lnTo>
                        <a:pt x="13130" y="16309"/>
                      </a:lnTo>
                      <a:lnTo>
                        <a:pt x="13217" y="15868"/>
                      </a:lnTo>
                      <a:lnTo>
                        <a:pt x="13565" y="15363"/>
                      </a:lnTo>
                      <a:lnTo>
                        <a:pt x="13913" y="14890"/>
                      </a:lnTo>
                      <a:lnTo>
                        <a:pt x="14087" y="14353"/>
                      </a:lnTo>
                      <a:lnTo>
                        <a:pt x="14348" y="13849"/>
                      </a:lnTo>
                      <a:lnTo>
                        <a:pt x="14696" y="13312"/>
                      </a:lnTo>
                      <a:lnTo>
                        <a:pt x="14783" y="12808"/>
                      </a:lnTo>
                      <a:lnTo>
                        <a:pt x="15304" y="12177"/>
                      </a:lnTo>
                      <a:lnTo>
                        <a:pt x="15565" y="11672"/>
                      </a:lnTo>
                      <a:lnTo>
                        <a:pt x="15652" y="11073"/>
                      </a:lnTo>
                      <a:lnTo>
                        <a:pt x="15826" y="10536"/>
                      </a:lnTo>
                      <a:lnTo>
                        <a:pt x="16087" y="10000"/>
                      </a:lnTo>
                      <a:lnTo>
                        <a:pt x="16435" y="9464"/>
                      </a:lnTo>
                      <a:lnTo>
                        <a:pt x="16783" y="8927"/>
                      </a:lnTo>
                      <a:lnTo>
                        <a:pt x="16870" y="8360"/>
                      </a:lnTo>
                      <a:lnTo>
                        <a:pt x="16957" y="7823"/>
                      </a:lnTo>
                      <a:lnTo>
                        <a:pt x="17217" y="7350"/>
                      </a:lnTo>
                      <a:lnTo>
                        <a:pt x="17391" y="6845"/>
                      </a:lnTo>
                      <a:lnTo>
                        <a:pt x="17565" y="6151"/>
                      </a:lnTo>
                      <a:lnTo>
                        <a:pt x="17565" y="5741"/>
                      </a:lnTo>
                      <a:lnTo>
                        <a:pt x="18087" y="5174"/>
                      </a:lnTo>
                      <a:lnTo>
                        <a:pt x="18348" y="4732"/>
                      </a:lnTo>
                      <a:lnTo>
                        <a:pt x="18435" y="4290"/>
                      </a:lnTo>
                      <a:lnTo>
                        <a:pt x="18696" y="3849"/>
                      </a:lnTo>
                      <a:lnTo>
                        <a:pt x="18957" y="3375"/>
                      </a:lnTo>
                      <a:lnTo>
                        <a:pt x="19130" y="2965"/>
                      </a:lnTo>
                      <a:lnTo>
                        <a:pt x="19391" y="2555"/>
                      </a:lnTo>
                      <a:lnTo>
                        <a:pt x="19391" y="2334"/>
                      </a:lnTo>
                      <a:lnTo>
                        <a:pt x="19478" y="1924"/>
                      </a:lnTo>
                      <a:lnTo>
                        <a:pt x="19565" y="1577"/>
                      </a:lnTo>
                      <a:lnTo>
                        <a:pt x="19826" y="1388"/>
                      </a:lnTo>
                      <a:lnTo>
                        <a:pt x="19826" y="1104"/>
                      </a:lnTo>
                      <a:lnTo>
                        <a:pt x="19913" y="88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3" name="Freeform 28"/>
                <p:cNvSpPr>
                  <a:spLocks/>
                </p:cNvSpPr>
                <p:nvPr/>
              </p:nvSpPr>
              <p:spPr bwMode="auto">
                <a:xfrm>
                  <a:off x="6510338" y="3649663"/>
                  <a:ext cx="215900" cy="301625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89"/>
                      </a:moveTo>
                      <a:lnTo>
                        <a:pt x="183" y="18484"/>
                      </a:lnTo>
                      <a:lnTo>
                        <a:pt x="459" y="17895"/>
                      </a:lnTo>
                      <a:lnTo>
                        <a:pt x="642" y="17432"/>
                      </a:lnTo>
                      <a:lnTo>
                        <a:pt x="642" y="16632"/>
                      </a:lnTo>
                      <a:lnTo>
                        <a:pt x="917" y="16042"/>
                      </a:lnTo>
                      <a:lnTo>
                        <a:pt x="1376" y="15537"/>
                      </a:lnTo>
                      <a:lnTo>
                        <a:pt x="1560" y="14947"/>
                      </a:lnTo>
                      <a:lnTo>
                        <a:pt x="1927" y="14232"/>
                      </a:lnTo>
                      <a:lnTo>
                        <a:pt x="2110" y="13768"/>
                      </a:lnTo>
                      <a:lnTo>
                        <a:pt x="2477" y="13221"/>
                      </a:lnTo>
                      <a:lnTo>
                        <a:pt x="2477" y="12589"/>
                      </a:lnTo>
                      <a:lnTo>
                        <a:pt x="2569" y="12042"/>
                      </a:lnTo>
                      <a:lnTo>
                        <a:pt x="2844" y="11326"/>
                      </a:lnTo>
                      <a:lnTo>
                        <a:pt x="2936" y="10737"/>
                      </a:lnTo>
                      <a:lnTo>
                        <a:pt x="3211" y="10232"/>
                      </a:lnTo>
                      <a:lnTo>
                        <a:pt x="3211" y="9853"/>
                      </a:lnTo>
                      <a:lnTo>
                        <a:pt x="3670" y="9347"/>
                      </a:lnTo>
                      <a:lnTo>
                        <a:pt x="4128" y="8758"/>
                      </a:lnTo>
                      <a:lnTo>
                        <a:pt x="4312" y="8253"/>
                      </a:lnTo>
                      <a:lnTo>
                        <a:pt x="4404" y="7789"/>
                      </a:lnTo>
                      <a:lnTo>
                        <a:pt x="4679" y="7284"/>
                      </a:lnTo>
                      <a:lnTo>
                        <a:pt x="4862" y="6779"/>
                      </a:lnTo>
                      <a:lnTo>
                        <a:pt x="5046" y="6358"/>
                      </a:lnTo>
                      <a:lnTo>
                        <a:pt x="5321" y="5937"/>
                      </a:lnTo>
                      <a:lnTo>
                        <a:pt x="5413" y="5516"/>
                      </a:lnTo>
                      <a:lnTo>
                        <a:pt x="5872" y="5011"/>
                      </a:lnTo>
                      <a:lnTo>
                        <a:pt x="5872" y="4463"/>
                      </a:lnTo>
                      <a:lnTo>
                        <a:pt x="6422" y="4253"/>
                      </a:lnTo>
                      <a:lnTo>
                        <a:pt x="6606" y="3747"/>
                      </a:lnTo>
                      <a:lnTo>
                        <a:pt x="6606" y="3411"/>
                      </a:lnTo>
                      <a:lnTo>
                        <a:pt x="7064" y="3032"/>
                      </a:lnTo>
                      <a:lnTo>
                        <a:pt x="7064" y="2568"/>
                      </a:lnTo>
                      <a:lnTo>
                        <a:pt x="7431" y="2358"/>
                      </a:lnTo>
                      <a:lnTo>
                        <a:pt x="7523" y="2105"/>
                      </a:lnTo>
                      <a:lnTo>
                        <a:pt x="7523" y="1853"/>
                      </a:lnTo>
                      <a:lnTo>
                        <a:pt x="7890" y="1558"/>
                      </a:lnTo>
                      <a:lnTo>
                        <a:pt x="7982" y="1389"/>
                      </a:lnTo>
                      <a:lnTo>
                        <a:pt x="8440" y="1053"/>
                      </a:lnTo>
                      <a:lnTo>
                        <a:pt x="8440" y="884"/>
                      </a:lnTo>
                      <a:lnTo>
                        <a:pt x="8899" y="674"/>
                      </a:lnTo>
                      <a:lnTo>
                        <a:pt x="8991" y="463"/>
                      </a:lnTo>
                      <a:lnTo>
                        <a:pt x="9174" y="421"/>
                      </a:lnTo>
                      <a:lnTo>
                        <a:pt x="9358" y="211"/>
                      </a:lnTo>
                      <a:lnTo>
                        <a:pt x="9358" y="168"/>
                      </a:lnTo>
                      <a:lnTo>
                        <a:pt x="9725" y="168"/>
                      </a:lnTo>
                      <a:lnTo>
                        <a:pt x="10183" y="42"/>
                      </a:lnTo>
                      <a:lnTo>
                        <a:pt x="10367" y="0"/>
                      </a:lnTo>
                      <a:lnTo>
                        <a:pt x="10642" y="42"/>
                      </a:lnTo>
                      <a:lnTo>
                        <a:pt x="10734" y="42"/>
                      </a:lnTo>
                      <a:lnTo>
                        <a:pt x="10826" y="168"/>
                      </a:lnTo>
                      <a:lnTo>
                        <a:pt x="11009" y="211"/>
                      </a:lnTo>
                      <a:lnTo>
                        <a:pt x="11468" y="421"/>
                      </a:lnTo>
                      <a:lnTo>
                        <a:pt x="11560" y="463"/>
                      </a:lnTo>
                      <a:lnTo>
                        <a:pt x="12018" y="800"/>
                      </a:lnTo>
                      <a:lnTo>
                        <a:pt x="12110" y="1011"/>
                      </a:lnTo>
                      <a:lnTo>
                        <a:pt x="12477" y="1305"/>
                      </a:lnTo>
                      <a:lnTo>
                        <a:pt x="12477" y="1558"/>
                      </a:lnTo>
                      <a:lnTo>
                        <a:pt x="12569" y="1895"/>
                      </a:lnTo>
                      <a:lnTo>
                        <a:pt x="12936" y="2232"/>
                      </a:lnTo>
                      <a:lnTo>
                        <a:pt x="12936" y="2568"/>
                      </a:lnTo>
                      <a:lnTo>
                        <a:pt x="13394" y="3158"/>
                      </a:lnTo>
                      <a:lnTo>
                        <a:pt x="13394" y="3537"/>
                      </a:lnTo>
                      <a:lnTo>
                        <a:pt x="13578" y="4000"/>
                      </a:lnTo>
                      <a:lnTo>
                        <a:pt x="14128" y="4379"/>
                      </a:lnTo>
                      <a:lnTo>
                        <a:pt x="14220" y="4926"/>
                      </a:lnTo>
                      <a:lnTo>
                        <a:pt x="14587" y="5516"/>
                      </a:lnTo>
                      <a:lnTo>
                        <a:pt x="14862" y="6021"/>
                      </a:lnTo>
                      <a:lnTo>
                        <a:pt x="15046" y="6400"/>
                      </a:lnTo>
                      <a:lnTo>
                        <a:pt x="15138" y="7074"/>
                      </a:lnTo>
                      <a:lnTo>
                        <a:pt x="15321" y="7705"/>
                      </a:lnTo>
                      <a:lnTo>
                        <a:pt x="15596" y="8126"/>
                      </a:lnTo>
                      <a:lnTo>
                        <a:pt x="15780" y="8758"/>
                      </a:lnTo>
                      <a:lnTo>
                        <a:pt x="15963" y="9347"/>
                      </a:lnTo>
                      <a:lnTo>
                        <a:pt x="16330" y="9979"/>
                      </a:lnTo>
                      <a:lnTo>
                        <a:pt x="16789" y="10358"/>
                      </a:lnTo>
                      <a:lnTo>
                        <a:pt x="16789" y="11032"/>
                      </a:lnTo>
                      <a:lnTo>
                        <a:pt x="17064" y="11663"/>
                      </a:lnTo>
                      <a:lnTo>
                        <a:pt x="17248" y="12168"/>
                      </a:lnTo>
                      <a:lnTo>
                        <a:pt x="17431" y="12716"/>
                      </a:lnTo>
                      <a:lnTo>
                        <a:pt x="17523" y="13221"/>
                      </a:lnTo>
                      <a:lnTo>
                        <a:pt x="17523" y="13853"/>
                      </a:lnTo>
                      <a:lnTo>
                        <a:pt x="17890" y="14316"/>
                      </a:lnTo>
                      <a:lnTo>
                        <a:pt x="17890" y="14947"/>
                      </a:lnTo>
                      <a:lnTo>
                        <a:pt x="18349" y="15537"/>
                      </a:lnTo>
                      <a:lnTo>
                        <a:pt x="18440" y="15916"/>
                      </a:lnTo>
                      <a:lnTo>
                        <a:pt x="18624" y="16463"/>
                      </a:lnTo>
                      <a:lnTo>
                        <a:pt x="18991" y="16842"/>
                      </a:lnTo>
                      <a:lnTo>
                        <a:pt x="19083" y="17432"/>
                      </a:lnTo>
                      <a:lnTo>
                        <a:pt x="19358" y="17768"/>
                      </a:lnTo>
                      <a:lnTo>
                        <a:pt x="19358" y="18147"/>
                      </a:lnTo>
                      <a:lnTo>
                        <a:pt x="19450" y="18484"/>
                      </a:lnTo>
                      <a:lnTo>
                        <a:pt x="19541" y="18947"/>
                      </a:lnTo>
                      <a:lnTo>
                        <a:pt x="19633" y="19158"/>
                      </a:lnTo>
                      <a:lnTo>
                        <a:pt x="19817" y="19537"/>
                      </a:lnTo>
                      <a:lnTo>
                        <a:pt x="19908" y="19789"/>
                      </a:lnTo>
                      <a:lnTo>
                        <a:pt x="19908" y="1995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4" name="Freeform 29"/>
                <p:cNvSpPr>
                  <a:spLocks/>
                </p:cNvSpPr>
                <p:nvPr/>
              </p:nvSpPr>
              <p:spPr bwMode="auto">
                <a:xfrm>
                  <a:off x="6724650" y="3941763"/>
                  <a:ext cx="228600" cy="292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2147483646 h 20000"/>
                    <a:gd name="T20" fmla="*/ 0 w 20000"/>
                    <a:gd name="T21" fmla="*/ 2147483646 h 20000"/>
                    <a:gd name="T22" fmla="*/ 0 w 20000"/>
                    <a:gd name="T23" fmla="*/ 2147483646 h 20000"/>
                    <a:gd name="T24" fmla="*/ 0 w 20000"/>
                    <a:gd name="T25" fmla="*/ 2147483646 h 20000"/>
                    <a:gd name="T26" fmla="*/ 0 w 20000"/>
                    <a:gd name="T27" fmla="*/ 2147483646 h 20000"/>
                    <a:gd name="T28" fmla="*/ 0 w 20000"/>
                    <a:gd name="T29" fmla="*/ 2147483646 h 20000"/>
                    <a:gd name="T30" fmla="*/ 0 w 20000"/>
                    <a:gd name="T31" fmla="*/ 2147483646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2147483646 h 20000"/>
                    <a:gd name="T60" fmla="*/ 2147483646 w 20000"/>
                    <a:gd name="T61" fmla="*/ 2147483646 h 20000"/>
                    <a:gd name="T62" fmla="*/ 2147483646 w 20000"/>
                    <a:gd name="T63" fmla="*/ 2147483646 h 20000"/>
                    <a:gd name="T64" fmla="*/ 2147483646 w 20000"/>
                    <a:gd name="T65" fmla="*/ 2147483646 h 20000"/>
                    <a:gd name="T66" fmla="*/ 2147483646 w 20000"/>
                    <a:gd name="T67" fmla="*/ 2147483646 h 20000"/>
                    <a:gd name="T68" fmla="*/ 2147483646 w 20000"/>
                    <a:gd name="T69" fmla="*/ 2147483646 h 20000"/>
                    <a:gd name="T70" fmla="*/ 2147483646 w 20000"/>
                    <a:gd name="T71" fmla="*/ 2147483646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52"/>
                      </a:lnTo>
                      <a:lnTo>
                        <a:pt x="348" y="1348"/>
                      </a:lnTo>
                      <a:lnTo>
                        <a:pt x="522" y="1913"/>
                      </a:lnTo>
                      <a:lnTo>
                        <a:pt x="609" y="2435"/>
                      </a:lnTo>
                      <a:lnTo>
                        <a:pt x="870" y="3087"/>
                      </a:lnTo>
                      <a:lnTo>
                        <a:pt x="1304" y="3696"/>
                      </a:lnTo>
                      <a:lnTo>
                        <a:pt x="1304" y="4304"/>
                      </a:lnTo>
                      <a:lnTo>
                        <a:pt x="1565" y="5000"/>
                      </a:lnTo>
                      <a:lnTo>
                        <a:pt x="1652" y="5565"/>
                      </a:lnTo>
                      <a:lnTo>
                        <a:pt x="2261" y="6130"/>
                      </a:lnTo>
                      <a:lnTo>
                        <a:pt x="2435" y="6609"/>
                      </a:lnTo>
                      <a:lnTo>
                        <a:pt x="2522" y="7391"/>
                      </a:lnTo>
                      <a:lnTo>
                        <a:pt x="2609" y="7913"/>
                      </a:lnTo>
                      <a:lnTo>
                        <a:pt x="2783" y="8478"/>
                      </a:lnTo>
                      <a:lnTo>
                        <a:pt x="3043" y="9000"/>
                      </a:lnTo>
                      <a:lnTo>
                        <a:pt x="3130" y="9652"/>
                      </a:lnTo>
                      <a:lnTo>
                        <a:pt x="3130" y="10043"/>
                      </a:lnTo>
                      <a:lnTo>
                        <a:pt x="3478" y="10522"/>
                      </a:lnTo>
                      <a:lnTo>
                        <a:pt x="3652" y="11130"/>
                      </a:lnTo>
                      <a:lnTo>
                        <a:pt x="4000" y="11609"/>
                      </a:lnTo>
                      <a:lnTo>
                        <a:pt x="4174" y="12174"/>
                      </a:lnTo>
                      <a:lnTo>
                        <a:pt x="4348" y="12609"/>
                      </a:lnTo>
                      <a:lnTo>
                        <a:pt x="4435" y="13087"/>
                      </a:lnTo>
                      <a:lnTo>
                        <a:pt x="4609" y="13652"/>
                      </a:lnTo>
                      <a:lnTo>
                        <a:pt x="4870" y="14087"/>
                      </a:lnTo>
                      <a:lnTo>
                        <a:pt x="5217" y="14522"/>
                      </a:lnTo>
                      <a:lnTo>
                        <a:pt x="5478" y="15000"/>
                      </a:lnTo>
                      <a:lnTo>
                        <a:pt x="5652" y="15609"/>
                      </a:lnTo>
                      <a:lnTo>
                        <a:pt x="5739" y="15870"/>
                      </a:lnTo>
                      <a:lnTo>
                        <a:pt x="6087" y="16174"/>
                      </a:lnTo>
                      <a:lnTo>
                        <a:pt x="6174" y="16565"/>
                      </a:lnTo>
                      <a:lnTo>
                        <a:pt x="6522" y="16957"/>
                      </a:lnTo>
                      <a:lnTo>
                        <a:pt x="6783" y="17348"/>
                      </a:lnTo>
                      <a:lnTo>
                        <a:pt x="6870" y="17652"/>
                      </a:lnTo>
                      <a:lnTo>
                        <a:pt x="7130" y="17870"/>
                      </a:lnTo>
                      <a:lnTo>
                        <a:pt x="7217" y="18087"/>
                      </a:lnTo>
                      <a:lnTo>
                        <a:pt x="7565" y="18435"/>
                      </a:lnTo>
                      <a:lnTo>
                        <a:pt x="7565" y="18652"/>
                      </a:lnTo>
                      <a:lnTo>
                        <a:pt x="7652" y="18957"/>
                      </a:lnTo>
                      <a:lnTo>
                        <a:pt x="7826" y="19130"/>
                      </a:lnTo>
                      <a:lnTo>
                        <a:pt x="8087" y="19304"/>
                      </a:lnTo>
                      <a:lnTo>
                        <a:pt x="8522" y="19522"/>
                      </a:lnTo>
                      <a:lnTo>
                        <a:pt x="8609" y="19565"/>
                      </a:lnTo>
                      <a:lnTo>
                        <a:pt x="8957" y="19783"/>
                      </a:lnTo>
                      <a:lnTo>
                        <a:pt x="9130" y="19826"/>
                      </a:lnTo>
                      <a:lnTo>
                        <a:pt x="9304" y="19826"/>
                      </a:lnTo>
                      <a:lnTo>
                        <a:pt x="9478" y="19957"/>
                      </a:lnTo>
                      <a:lnTo>
                        <a:pt x="9652" y="19957"/>
                      </a:lnTo>
                      <a:lnTo>
                        <a:pt x="9826" y="19957"/>
                      </a:lnTo>
                      <a:lnTo>
                        <a:pt x="10174" y="19826"/>
                      </a:lnTo>
                      <a:lnTo>
                        <a:pt x="10348" y="19826"/>
                      </a:lnTo>
                      <a:lnTo>
                        <a:pt x="10522" y="19565"/>
                      </a:lnTo>
                      <a:lnTo>
                        <a:pt x="10696" y="19565"/>
                      </a:lnTo>
                      <a:lnTo>
                        <a:pt x="10870" y="19304"/>
                      </a:lnTo>
                      <a:lnTo>
                        <a:pt x="11391" y="19087"/>
                      </a:lnTo>
                      <a:lnTo>
                        <a:pt x="11391" y="18913"/>
                      </a:lnTo>
                      <a:lnTo>
                        <a:pt x="11913" y="18478"/>
                      </a:lnTo>
                      <a:lnTo>
                        <a:pt x="12174" y="18304"/>
                      </a:lnTo>
                      <a:lnTo>
                        <a:pt x="12348" y="17826"/>
                      </a:lnTo>
                      <a:lnTo>
                        <a:pt x="12522" y="17565"/>
                      </a:lnTo>
                      <a:lnTo>
                        <a:pt x="12522" y="17174"/>
                      </a:lnTo>
                      <a:lnTo>
                        <a:pt x="12870" y="16652"/>
                      </a:lnTo>
                      <a:lnTo>
                        <a:pt x="13130" y="16304"/>
                      </a:lnTo>
                      <a:lnTo>
                        <a:pt x="13217" y="15870"/>
                      </a:lnTo>
                      <a:lnTo>
                        <a:pt x="13565" y="15435"/>
                      </a:lnTo>
                      <a:lnTo>
                        <a:pt x="13913" y="14870"/>
                      </a:lnTo>
                      <a:lnTo>
                        <a:pt x="14087" y="14348"/>
                      </a:lnTo>
                      <a:lnTo>
                        <a:pt x="14348" y="13870"/>
                      </a:lnTo>
                      <a:lnTo>
                        <a:pt x="14696" y="13391"/>
                      </a:lnTo>
                      <a:lnTo>
                        <a:pt x="14783" y="12870"/>
                      </a:lnTo>
                      <a:lnTo>
                        <a:pt x="15304" y="12174"/>
                      </a:lnTo>
                      <a:lnTo>
                        <a:pt x="15565" y="11609"/>
                      </a:lnTo>
                      <a:lnTo>
                        <a:pt x="15652" y="11000"/>
                      </a:lnTo>
                      <a:lnTo>
                        <a:pt x="15826" y="10478"/>
                      </a:lnTo>
                      <a:lnTo>
                        <a:pt x="16087" y="10000"/>
                      </a:lnTo>
                      <a:lnTo>
                        <a:pt x="16435" y="9522"/>
                      </a:lnTo>
                      <a:lnTo>
                        <a:pt x="16783" y="9000"/>
                      </a:lnTo>
                      <a:lnTo>
                        <a:pt x="16870" y="8391"/>
                      </a:lnTo>
                      <a:lnTo>
                        <a:pt x="16957" y="7826"/>
                      </a:lnTo>
                      <a:lnTo>
                        <a:pt x="17217" y="7391"/>
                      </a:lnTo>
                      <a:lnTo>
                        <a:pt x="17391" y="6826"/>
                      </a:lnTo>
                      <a:lnTo>
                        <a:pt x="17565" y="6174"/>
                      </a:lnTo>
                      <a:lnTo>
                        <a:pt x="17565" y="5652"/>
                      </a:lnTo>
                      <a:lnTo>
                        <a:pt x="18087" y="5217"/>
                      </a:lnTo>
                      <a:lnTo>
                        <a:pt x="18348" y="4609"/>
                      </a:lnTo>
                      <a:lnTo>
                        <a:pt x="18435" y="4304"/>
                      </a:lnTo>
                      <a:lnTo>
                        <a:pt x="18696" y="3826"/>
                      </a:lnTo>
                      <a:lnTo>
                        <a:pt x="18957" y="3435"/>
                      </a:lnTo>
                      <a:lnTo>
                        <a:pt x="19130" y="3043"/>
                      </a:lnTo>
                      <a:lnTo>
                        <a:pt x="19391" y="2609"/>
                      </a:lnTo>
                      <a:lnTo>
                        <a:pt x="19391" y="2217"/>
                      </a:lnTo>
                      <a:lnTo>
                        <a:pt x="19478" y="1913"/>
                      </a:lnTo>
                      <a:lnTo>
                        <a:pt x="19565" y="1609"/>
                      </a:lnTo>
                      <a:lnTo>
                        <a:pt x="19826" y="1435"/>
                      </a:lnTo>
                      <a:lnTo>
                        <a:pt x="19826" y="1043"/>
                      </a:lnTo>
                      <a:lnTo>
                        <a:pt x="19913" y="8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5" name="Freeform 30"/>
                <p:cNvSpPr>
                  <a:spLocks/>
                </p:cNvSpPr>
                <p:nvPr/>
              </p:nvSpPr>
              <p:spPr bwMode="auto">
                <a:xfrm>
                  <a:off x="4724400" y="3808413"/>
                  <a:ext cx="215900" cy="1714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893"/>
                      </a:moveTo>
                      <a:lnTo>
                        <a:pt x="183" y="18450"/>
                      </a:lnTo>
                      <a:lnTo>
                        <a:pt x="459" y="17786"/>
                      </a:lnTo>
                      <a:lnTo>
                        <a:pt x="642" y="17269"/>
                      </a:lnTo>
                      <a:lnTo>
                        <a:pt x="642" y="16679"/>
                      </a:lnTo>
                      <a:lnTo>
                        <a:pt x="917" y="16089"/>
                      </a:lnTo>
                      <a:lnTo>
                        <a:pt x="1376" y="15498"/>
                      </a:lnTo>
                      <a:lnTo>
                        <a:pt x="1560" y="14982"/>
                      </a:lnTo>
                      <a:lnTo>
                        <a:pt x="1927" y="14391"/>
                      </a:lnTo>
                      <a:lnTo>
                        <a:pt x="2110" y="13727"/>
                      </a:lnTo>
                      <a:lnTo>
                        <a:pt x="2477" y="13284"/>
                      </a:lnTo>
                      <a:lnTo>
                        <a:pt x="2477" y="12546"/>
                      </a:lnTo>
                      <a:lnTo>
                        <a:pt x="2569" y="11956"/>
                      </a:lnTo>
                      <a:lnTo>
                        <a:pt x="2844" y="11439"/>
                      </a:lnTo>
                      <a:lnTo>
                        <a:pt x="2936" y="10849"/>
                      </a:lnTo>
                      <a:lnTo>
                        <a:pt x="3211" y="10258"/>
                      </a:lnTo>
                      <a:lnTo>
                        <a:pt x="3211" y="9889"/>
                      </a:lnTo>
                      <a:lnTo>
                        <a:pt x="3670" y="9373"/>
                      </a:lnTo>
                      <a:lnTo>
                        <a:pt x="4128" y="8708"/>
                      </a:lnTo>
                      <a:lnTo>
                        <a:pt x="4312" y="8266"/>
                      </a:lnTo>
                      <a:lnTo>
                        <a:pt x="4404" y="7749"/>
                      </a:lnTo>
                      <a:lnTo>
                        <a:pt x="4679" y="7306"/>
                      </a:lnTo>
                      <a:lnTo>
                        <a:pt x="4862" y="6716"/>
                      </a:lnTo>
                      <a:lnTo>
                        <a:pt x="5046" y="6273"/>
                      </a:lnTo>
                      <a:lnTo>
                        <a:pt x="5321" y="5978"/>
                      </a:lnTo>
                      <a:lnTo>
                        <a:pt x="5413" y="5535"/>
                      </a:lnTo>
                      <a:lnTo>
                        <a:pt x="5872" y="4945"/>
                      </a:lnTo>
                      <a:lnTo>
                        <a:pt x="5872" y="4502"/>
                      </a:lnTo>
                      <a:lnTo>
                        <a:pt x="6422" y="4133"/>
                      </a:lnTo>
                      <a:lnTo>
                        <a:pt x="6606" y="3764"/>
                      </a:lnTo>
                      <a:lnTo>
                        <a:pt x="6606" y="3469"/>
                      </a:lnTo>
                      <a:lnTo>
                        <a:pt x="7064" y="3026"/>
                      </a:lnTo>
                      <a:lnTo>
                        <a:pt x="7064" y="2731"/>
                      </a:lnTo>
                      <a:lnTo>
                        <a:pt x="7431" y="2362"/>
                      </a:lnTo>
                      <a:lnTo>
                        <a:pt x="7523" y="2214"/>
                      </a:lnTo>
                      <a:lnTo>
                        <a:pt x="7523" y="1845"/>
                      </a:lnTo>
                      <a:lnTo>
                        <a:pt x="7890" y="1550"/>
                      </a:lnTo>
                      <a:lnTo>
                        <a:pt x="7982" y="1328"/>
                      </a:lnTo>
                      <a:lnTo>
                        <a:pt x="8440" y="1107"/>
                      </a:lnTo>
                      <a:lnTo>
                        <a:pt x="8440" y="1033"/>
                      </a:lnTo>
                      <a:lnTo>
                        <a:pt x="8899" y="738"/>
                      </a:lnTo>
                      <a:lnTo>
                        <a:pt x="8991" y="443"/>
                      </a:lnTo>
                      <a:lnTo>
                        <a:pt x="9174" y="369"/>
                      </a:lnTo>
                      <a:lnTo>
                        <a:pt x="9358" y="295"/>
                      </a:lnTo>
                      <a:lnTo>
                        <a:pt x="9725" y="74"/>
                      </a:lnTo>
                      <a:lnTo>
                        <a:pt x="10183" y="74"/>
                      </a:lnTo>
                      <a:lnTo>
                        <a:pt x="10367" y="0"/>
                      </a:lnTo>
                      <a:lnTo>
                        <a:pt x="10642" y="74"/>
                      </a:lnTo>
                      <a:lnTo>
                        <a:pt x="10734" y="74"/>
                      </a:lnTo>
                      <a:lnTo>
                        <a:pt x="10826" y="74"/>
                      </a:lnTo>
                      <a:lnTo>
                        <a:pt x="11009" y="295"/>
                      </a:lnTo>
                      <a:lnTo>
                        <a:pt x="11468" y="369"/>
                      </a:lnTo>
                      <a:lnTo>
                        <a:pt x="11560" y="443"/>
                      </a:lnTo>
                      <a:lnTo>
                        <a:pt x="12018" y="812"/>
                      </a:lnTo>
                      <a:lnTo>
                        <a:pt x="12110" y="1107"/>
                      </a:lnTo>
                      <a:lnTo>
                        <a:pt x="12477" y="1255"/>
                      </a:lnTo>
                      <a:lnTo>
                        <a:pt x="12477" y="1550"/>
                      </a:lnTo>
                      <a:lnTo>
                        <a:pt x="12569" y="1845"/>
                      </a:lnTo>
                      <a:lnTo>
                        <a:pt x="12936" y="2288"/>
                      </a:lnTo>
                      <a:lnTo>
                        <a:pt x="12936" y="2731"/>
                      </a:lnTo>
                      <a:lnTo>
                        <a:pt x="13394" y="3247"/>
                      </a:lnTo>
                      <a:lnTo>
                        <a:pt x="13394" y="3690"/>
                      </a:lnTo>
                      <a:lnTo>
                        <a:pt x="13578" y="3985"/>
                      </a:lnTo>
                      <a:lnTo>
                        <a:pt x="14128" y="4428"/>
                      </a:lnTo>
                      <a:lnTo>
                        <a:pt x="14220" y="4797"/>
                      </a:lnTo>
                      <a:lnTo>
                        <a:pt x="14587" y="5535"/>
                      </a:lnTo>
                      <a:lnTo>
                        <a:pt x="14862" y="5978"/>
                      </a:lnTo>
                      <a:lnTo>
                        <a:pt x="15046" y="6494"/>
                      </a:lnTo>
                      <a:lnTo>
                        <a:pt x="15138" y="7085"/>
                      </a:lnTo>
                      <a:lnTo>
                        <a:pt x="15321" y="7454"/>
                      </a:lnTo>
                      <a:lnTo>
                        <a:pt x="15596" y="8192"/>
                      </a:lnTo>
                      <a:lnTo>
                        <a:pt x="15780" y="8708"/>
                      </a:lnTo>
                      <a:lnTo>
                        <a:pt x="15963" y="9373"/>
                      </a:lnTo>
                      <a:lnTo>
                        <a:pt x="16330" y="10037"/>
                      </a:lnTo>
                      <a:lnTo>
                        <a:pt x="16789" y="10480"/>
                      </a:lnTo>
                      <a:lnTo>
                        <a:pt x="16789" y="10996"/>
                      </a:lnTo>
                      <a:lnTo>
                        <a:pt x="17064" y="11587"/>
                      </a:lnTo>
                      <a:lnTo>
                        <a:pt x="17248" y="12103"/>
                      </a:lnTo>
                      <a:lnTo>
                        <a:pt x="17431" y="12694"/>
                      </a:lnTo>
                      <a:lnTo>
                        <a:pt x="17523" y="13284"/>
                      </a:lnTo>
                      <a:lnTo>
                        <a:pt x="17523" y="13948"/>
                      </a:lnTo>
                      <a:lnTo>
                        <a:pt x="17890" y="14465"/>
                      </a:lnTo>
                      <a:lnTo>
                        <a:pt x="17890" y="14982"/>
                      </a:lnTo>
                      <a:lnTo>
                        <a:pt x="18349" y="15498"/>
                      </a:lnTo>
                      <a:lnTo>
                        <a:pt x="18440" y="16015"/>
                      </a:lnTo>
                      <a:lnTo>
                        <a:pt x="18624" y="16310"/>
                      </a:lnTo>
                      <a:lnTo>
                        <a:pt x="18991" y="16753"/>
                      </a:lnTo>
                      <a:lnTo>
                        <a:pt x="19083" y="17269"/>
                      </a:lnTo>
                      <a:lnTo>
                        <a:pt x="19358" y="17712"/>
                      </a:lnTo>
                      <a:lnTo>
                        <a:pt x="19358" y="18155"/>
                      </a:lnTo>
                      <a:lnTo>
                        <a:pt x="19450" y="18524"/>
                      </a:lnTo>
                      <a:lnTo>
                        <a:pt x="19541" y="18893"/>
                      </a:lnTo>
                      <a:lnTo>
                        <a:pt x="19633" y="18967"/>
                      </a:lnTo>
                      <a:lnTo>
                        <a:pt x="19817" y="19557"/>
                      </a:lnTo>
                      <a:lnTo>
                        <a:pt x="19908" y="19705"/>
                      </a:lnTo>
                      <a:lnTo>
                        <a:pt x="19908" y="19926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6" name="Freeform 31"/>
                <p:cNvSpPr>
                  <a:spLocks/>
                </p:cNvSpPr>
                <p:nvPr/>
              </p:nvSpPr>
              <p:spPr bwMode="auto">
                <a:xfrm>
                  <a:off x="4938713" y="3973513"/>
                  <a:ext cx="227012" cy="16510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2147483646 w 20000"/>
                    <a:gd name="T49" fmla="*/ 2147483646 h 20000"/>
                    <a:gd name="T50" fmla="*/ 2147483646 w 20000"/>
                    <a:gd name="T51" fmla="*/ 2147483646 h 20000"/>
                    <a:gd name="T52" fmla="*/ 2147483646 w 20000"/>
                    <a:gd name="T53" fmla="*/ 2147483646 h 20000"/>
                    <a:gd name="T54" fmla="*/ 2147483646 w 20000"/>
                    <a:gd name="T55" fmla="*/ 2147483646 h 20000"/>
                    <a:gd name="T56" fmla="*/ 2147483646 w 20000"/>
                    <a:gd name="T57" fmla="*/ 2147483646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538"/>
                      </a:lnTo>
                      <a:lnTo>
                        <a:pt x="348" y="1308"/>
                      </a:lnTo>
                      <a:lnTo>
                        <a:pt x="522" y="1923"/>
                      </a:lnTo>
                      <a:lnTo>
                        <a:pt x="609" y="2462"/>
                      </a:lnTo>
                      <a:lnTo>
                        <a:pt x="870" y="3154"/>
                      </a:lnTo>
                      <a:lnTo>
                        <a:pt x="1304" y="3692"/>
                      </a:lnTo>
                      <a:lnTo>
                        <a:pt x="1304" y="4308"/>
                      </a:lnTo>
                      <a:lnTo>
                        <a:pt x="1565" y="5000"/>
                      </a:lnTo>
                      <a:lnTo>
                        <a:pt x="1652" y="5615"/>
                      </a:lnTo>
                      <a:lnTo>
                        <a:pt x="2261" y="6154"/>
                      </a:lnTo>
                      <a:lnTo>
                        <a:pt x="2435" y="6769"/>
                      </a:lnTo>
                      <a:lnTo>
                        <a:pt x="2522" y="7308"/>
                      </a:lnTo>
                      <a:lnTo>
                        <a:pt x="2609" y="7769"/>
                      </a:lnTo>
                      <a:lnTo>
                        <a:pt x="2783" y="8462"/>
                      </a:lnTo>
                      <a:lnTo>
                        <a:pt x="3043" y="9000"/>
                      </a:lnTo>
                      <a:lnTo>
                        <a:pt x="3130" y="9615"/>
                      </a:lnTo>
                      <a:lnTo>
                        <a:pt x="3130" y="10077"/>
                      </a:lnTo>
                      <a:lnTo>
                        <a:pt x="3478" y="10615"/>
                      </a:lnTo>
                      <a:lnTo>
                        <a:pt x="3652" y="11154"/>
                      </a:lnTo>
                      <a:lnTo>
                        <a:pt x="4000" y="11615"/>
                      </a:lnTo>
                      <a:lnTo>
                        <a:pt x="4174" y="12231"/>
                      </a:lnTo>
                      <a:lnTo>
                        <a:pt x="4348" y="12692"/>
                      </a:lnTo>
                      <a:lnTo>
                        <a:pt x="4435" y="13077"/>
                      </a:lnTo>
                      <a:lnTo>
                        <a:pt x="4609" y="13769"/>
                      </a:lnTo>
                      <a:lnTo>
                        <a:pt x="4870" y="14077"/>
                      </a:lnTo>
                      <a:lnTo>
                        <a:pt x="5217" y="14615"/>
                      </a:lnTo>
                      <a:lnTo>
                        <a:pt x="5478" y="15000"/>
                      </a:lnTo>
                      <a:lnTo>
                        <a:pt x="5652" y="15385"/>
                      </a:lnTo>
                      <a:lnTo>
                        <a:pt x="5739" y="15923"/>
                      </a:lnTo>
                      <a:lnTo>
                        <a:pt x="6087" y="16308"/>
                      </a:lnTo>
                      <a:lnTo>
                        <a:pt x="6174" y="16615"/>
                      </a:lnTo>
                      <a:lnTo>
                        <a:pt x="6522" y="16846"/>
                      </a:lnTo>
                      <a:lnTo>
                        <a:pt x="6783" y="17308"/>
                      </a:lnTo>
                      <a:lnTo>
                        <a:pt x="6870" y="17615"/>
                      </a:lnTo>
                      <a:lnTo>
                        <a:pt x="7130" y="17846"/>
                      </a:lnTo>
                      <a:lnTo>
                        <a:pt x="7217" y="18154"/>
                      </a:lnTo>
                      <a:lnTo>
                        <a:pt x="7565" y="18385"/>
                      </a:lnTo>
                      <a:lnTo>
                        <a:pt x="7565" y="18692"/>
                      </a:lnTo>
                      <a:lnTo>
                        <a:pt x="7652" y="18846"/>
                      </a:lnTo>
                      <a:lnTo>
                        <a:pt x="7826" y="18923"/>
                      </a:lnTo>
                      <a:lnTo>
                        <a:pt x="8087" y="19231"/>
                      </a:lnTo>
                      <a:lnTo>
                        <a:pt x="8522" y="19538"/>
                      </a:lnTo>
                      <a:lnTo>
                        <a:pt x="8609" y="19615"/>
                      </a:lnTo>
                      <a:lnTo>
                        <a:pt x="8957" y="19692"/>
                      </a:lnTo>
                      <a:lnTo>
                        <a:pt x="9130" y="19692"/>
                      </a:lnTo>
                      <a:lnTo>
                        <a:pt x="9304" y="19923"/>
                      </a:lnTo>
                      <a:lnTo>
                        <a:pt x="9478" y="19923"/>
                      </a:lnTo>
                      <a:lnTo>
                        <a:pt x="9652" y="19923"/>
                      </a:lnTo>
                      <a:lnTo>
                        <a:pt x="9826" y="19923"/>
                      </a:lnTo>
                      <a:lnTo>
                        <a:pt x="10174" y="19923"/>
                      </a:lnTo>
                      <a:lnTo>
                        <a:pt x="10348" y="19692"/>
                      </a:lnTo>
                      <a:lnTo>
                        <a:pt x="10522" y="19615"/>
                      </a:lnTo>
                      <a:lnTo>
                        <a:pt x="10696" y="19538"/>
                      </a:lnTo>
                      <a:lnTo>
                        <a:pt x="10870" y="19231"/>
                      </a:lnTo>
                      <a:lnTo>
                        <a:pt x="11391" y="18923"/>
                      </a:lnTo>
                      <a:lnTo>
                        <a:pt x="11391" y="18846"/>
                      </a:lnTo>
                      <a:lnTo>
                        <a:pt x="11913" y="18615"/>
                      </a:lnTo>
                      <a:lnTo>
                        <a:pt x="12174" y="18385"/>
                      </a:lnTo>
                      <a:lnTo>
                        <a:pt x="12348" y="17692"/>
                      </a:lnTo>
                      <a:lnTo>
                        <a:pt x="12522" y="17538"/>
                      </a:lnTo>
                      <a:lnTo>
                        <a:pt x="12522" y="17000"/>
                      </a:lnTo>
                      <a:lnTo>
                        <a:pt x="12870" y="16615"/>
                      </a:lnTo>
                      <a:lnTo>
                        <a:pt x="13130" y="16308"/>
                      </a:lnTo>
                      <a:lnTo>
                        <a:pt x="13217" y="15923"/>
                      </a:lnTo>
                      <a:lnTo>
                        <a:pt x="13565" y="15385"/>
                      </a:lnTo>
                      <a:lnTo>
                        <a:pt x="13913" y="15000"/>
                      </a:lnTo>
                      <a:lnTo>
                        <a:pt x="14087" y="14308"/>
                      </a:lnTo>
                      <a:lnTo>
                        <a:pt x="14348" y="13846"/>
                      </a:lnTo>
                      <a:lnTo>
                        <a:pt x="14696" y="13385"/>
                      </a:lnTo>
                      <a:lnTo>
                        <a:pt x="14783" y="12923"/>
                      </a:lnTo>
                      <a:lnTo>
                        <a:pt x="15304" y="12231"/>
                      </a:lnTo>
                      <a:lnTo>
                        <a:pt x="15565" y="11615"/>
                      </a:lnTo>
                      <a:lnTo>
                        <a:pt x="15652" y="11000"/>
                      </a:lnTo>
                      <a:lnTo>
                        <a:pt x="15826" y="10615"/>
                      </a:lnTo>
                      <a:lnTo>
                        <a:pt x="16087" y="10000"/>
                      </a:lnTo>
                      <a:lnTo>
                        <a:pt x="16435" y="9538"/>
                      </a:lnTo>
                      <a:lnTo>
                        <a:pt x="16783" y="9000"/>
                      </a:lnTo>
                      <a:lnTo>
                        <a:pt x="16870" y="8385"/>
                      </a:lnTo>
                      <a:lnTo>
                        <a:pt x="16957" y="7769"/>
                      </a:lnTo>
                      <a:lnTo>
                        <a:pt x="17217" y="7308"/>
                      </a:lnTo>
                      <a:lnTo>
                        <a:pt x="17391" y="6769"/>
                      </a:lnTo>
                      <a:lnTo>
                        <a:pt x="17565" y="6154"/>
                      </a:lnTo>
                      <a:lnTo>
                        <a:pt x="17565" y="5692"/>
                      </a:lnTo>
                      <a:lnTo>
                        <a:pt x="18087" y="5077"/>
                      </a:lnTo>
                      <a:lnTo>
                        <a:pt x="18348" y="4923"/>
                      </a:lnTo>
                      <a:lnTo>
                        <a:pt x="18435" y="4308"/>
                      </a:lnTo>
                      <a:lnTo>
                        <a:pt x="18696" y="3692"/>
                      </a:lnTo>
                      <a:lnTo>
                        <a:pt x="18957" y="3385"/>
                      </a:lnTo>
                      <a:lnTo>
                        <a:pt x="19130" y="3154"/>
                      </a:lnTo>
                      <a:lnTo>
                        <a:pt x="19391" y="2615"/>
                      </a:lnTo>
                      <a:lnTo>
                        <a:pt x="19391" y="2308"/>
                      </a:lnTo>
                      <a:lnTo>
                        <a:pt x="19478" y="1923"/>
                      </a:lnTo>
                      <a:lnTo>
                        <a:pt x="19565" y="1615"/>
                      </a:lnTo>
                      <a:lnTo>
                        <a:pt x="19826" y="1385"/>
                      </a:lnTo>
                      <a:lnTo>
                        <a:pt x="19826" y="1154"/>
                      </a:lnTo>
                      <a:lnTo>
                        <a:pt x="19913" y="1077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7" name="Freeform 32"/>
                <p:cNvSpPr>
                  <a:spLocks/>
                </p:cNvSpPr>
                <p:nvPr/>
              </p:nvSpPr>
              <p:spPr bwMode="auto">
                <a:xfrm>
                  <a:off x="6962775" y="3792538"/>
                  <a:ext cx="215900" cy="171450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893"/>
                      </a:moveTo>
                      <a:lnTo>
                        <a:pt x="183" y="18450"/>
                      </a:lnTo>
                      <a:lnTo>
                        <a:pt x="459" y="17786"/>
                      </a:lnTo>
                      <a:lnTo>
                        <a:pt x="642" y="17269"/>
                      </a:lnTo>
                      <a:lnTo>
                        <a:pt x="642" y="16679"/>
                      </a:lnTo>
                      <a:lnTo>
                        <a:pt x="917" y="16089"/>
                      </a:lnTo>
                      <a:lnTo>
                        <a:pt x="1376" y="15498"/>
                      </a:lnTo>
                      <a:lnTo>
                        <a:pt x="1560" y="14982"/>
                      </a:lnTo>
                      <a:lnTo>
                        <a:pt x="1927" y="14391"/>
                      </a:lnTo>
                      <a:lnTo>
                        <a:pt x="2110" y="13727"/>
                      </a:lnTo>
                      <a:lnTo>
                        <a:pt x="2477" y="13284"/>
                      </a:lnTo>
                      <a:lnTo>
                        <a:pt x="2477" y="12546"/>
                      </a:lnTo>
                      <a:lnTo>
                        <a:pt x="2569" y="11956"/>
                      </a:lnTo>
                      <a:lnTo>
                        <a:pt x="2844" y="11439"/>
                      </a:lnTo>
                      <a:lnTo>
                        <a:pt x="2936" y="10849"/>
                      </a:lnTo>
                      <a:lnTo>
                        <a:pt x="3211" y="10258"/>
                      </a:lnTo>
                      <a:lnTo>
                        <a:pt x="3211" y="9889"/>
                      </a:lnTo>
                      <a:lnTo>
                        <a:pt x="3670" y="9373"/>
                      </a:lnTo>
                      <a:lnTo>
                        <a:pt x="4128" y="8708"/>
                      </a:lnTo>
                      <a:lnTo>
                        <a:pt x="4312" y="8266"/>
                      </a:lnTo>
                      <a:lnTo>
                        <a:pt x="4404" y="7749"/>
                      </a:lnTo>
                      <a:lnTo>
                        <a:pt x="4679" y="7306"/>
                      </a:lnTo>
                      <a:lnTo>
                        <a:pt x="4862" y="6716"/>
                      </a:lnTo>
                      <a:lnTo>
                        <a:pt x="5046" y="6273"/>
                      </a:lnTo>
                      <a:lnTo>
                        <a:pt x="5321" y="5978"/>
                      </a:lnTo>
                      <a:lnTo>
                        <a:pt x="5413" y="5535"/>
                      </a:lnTo>
                      <a:lnTo>
                        <a:pt x="5872" y="4945"/>
                      </a:lnTo>
                      <a:lnTo>
                        <a:pt x="5872" y="4502"/>
                      </a:lnTo>
                      <a:lnTo>
                        <a:pt x="6422" y="4133"/>
                      </a:lnTo>
                      <a:lnTo>
                        <a:pt x="6606" y="3764"/>
                      </a:lnTo>
                      <a:lnTo>
                        <a:pt x="6606" y="3469"/>
                      </a:lnTo>
                      <a:lnTo>
                        <a:pt x="7064" y="3026"/>
                      </a:lnTo>
                      <a:lnTo>
                        <a:pt x="7064" y="2731"/>
                      </a:lnTo>
                      <a:lnTo>
                        <a:pt x="7431" y="2362"/>
                      </a:lnTo>
                      <a:lnTo>
                        <a:pt x="7523" y="2214"/>
                      </a:lnTo>
                      <a:lnTo>
                        <a:pt x="7523" y="1845"/>
                      </a:lnTo>
                      <a:lnTo>
                        <a:pt x="7890" y="1550"/>
                      </a:lnTo>
                      <a:lnTo>
                        <a:pt x="7982" y="1328"/>
                      </a:lnTo>
                      <a:lnTo>
                        <a:pt x="8440" y="1107"/>
                      </a:lnTo>
                      <a:lnTo>
                        <a:pt x="8440" y="1033"/>
                      </a:lnTo>
                      <a:lnTo>
                        <a:pt x="8899" y="738"/>
                      </a:lnTo>
                      <a:lnTo>
                        <a:pt x="8991" y="443"/>
                      </a:lnTo>
                      <a:lnTo>
                        <a:pt x="9174" y="369"/>
                      </a:lnTo>
                      <a:lnTo>
                        <a:pt x="9358" y="295"/>
                      </a:lnTo>
                      <a:lnTo>
                        <a:pt x="9725" y="74"/>
                      </a:lnTo>
                      <a:lnTo>
                        <a:pt x="10183" y="74"/>
                      </a:lnTo>
                      <a:lnTo>
                        <a:pt x="10367" y="0"/>
                      </a:lnTo>
                      <a:lnTo>
                        <a:pt x="10642" y="74"/>
                      </a:lnTo>
                      <a:lnTo>
                        <a:pt x="10734" y="74"/>
                      </a:lnTo>
                      <a:lnTo>
                        <a:pt x="10826" y="74"/>
                      </a:lnTo>
                      <a:lnTo>
                        <a:pt x="11009" y="295"/>
                      </a:lnTo>
                      <a:lnTo>
                        <a:pt x="11468" y="369"/>
                      </a:lnTo>
                      <a:lnTo>
                        <a:pt x="11560" y="443"/>
                      </a:lnTo>
                      <a:lnTo>
                        <a:pt x="12018" y="812"/>
                      </a:lnTo>
                      <a:lnTo>
                        <a:pt x="12110" y="1107"/>
                      </a:lnTo>
                      <a:lnTo>
                        <a:pt x="12477" y="1255"/>
                      </a:lnTo>
                      <a:lnTo>
                        <a:pt x="12477" y="1550"/>
                      </a:lnTo>
                      <a:lnTo>
                        <a:pt x="12569" y="1845"/>
                      </a:lnTo>
                      <a:lnTo>
                        <a:pt x="12936" y="2288"/>
                      </a:lnTo>
                      <a:lnTo>
                        <a:pt x="12936" y="2731"/>
                      </a:lnTo>
                      <a:lnTo>
                        <a:pt x="13394" y="3247"/>
                      </a:lnTo>
                      <a:lnTo>
                        <a:pt x="13394" y="3690"/>
                      </a:lnTo>
                      <a:lnTo>
                        <a:pt x="13578" y="3985"/>
                      </a:lnTo>
                      <a:lnTo>
                        <a:pt x="14128" y="4428"/>
                      </a:lnTo>
                      <a:lnTo>
                        <a:pt x="14220" y="4797"/>
                      </a:lnTo>
                      <a:lnTo>
                        <a:pt x="14587" y="5535"/>
                      </a:lnTo>
                      <a:lnTo>
                        <a:pt x="14862" y="5978"/>
                      </a:lnTo>
                      <a:lnTo>
                        <a:pt x="15046" y="6494"/>
                      </a:lnTo>
                      <a:lnTo>
                        <a:pt x="15138" y="7085"/>
                      </a:lnTo>
                      <a:lnTo>
                        <a:pt x="15321" y="7454"/>
                      </a:lnTo>
                      <a:lnTo>
                        <a:pt x="15596" y="8192"/>
                      </a:lnTo>
                      <a:lnTo>
                        <a:pt x="15780" y="8708"/>
                      </a:lnTo>
                      <a:lnTo>
                        <a:pt x="15963" y="9373"/>
                      </a:lnTo>
                      <a:lnTo>
                        <a:pt x="16330" y="10037"/>
                      </a:lnTo>
                      <a:lnTo>
                        <a:pt x="16789" y="10480"/>
                      </a:lnTo>
                      <a:lnTo>
                        <a:pt x="16789" y="10996"/>
                      </a:lnTo>
                      <a:lnTo>
                        <a:pt x="17064" y="11587"/>
                      </a:lnTo>
                      <a:lnTo>
                        <a:pt x="17248" y="12103"/>
                      </a:lnTo>
                      <a:lnTo>
                        <a:pt x="17431" y="12694"/>
                      </a:lnTo>
                      <a:lnTo>
                        <a:pt x="17523" y="13284"/>
                      </a:lnTo>
                      <a:lnTo>
                        <a:pt x="17523" y="13948"/>
                      </a:lnTo>
                      <a:lnTo>
                        <a:pt x="17890" y="14465"/>
                      </a:lnTo>
                      <a:lnTo>
                        <a:pt x="17890" y="14982"/>
                      </a:lnTo>
                      <a:lnTo>
                        <a:pt x="18349" y="15498"/>
                      </a:lnTo>
                      <a:lnTo>
                        <a:pt x="18440" y="16015"/>
                      </a:lnTo>
                      <a:lnTo>
                        <a:pt x="18624" y="16310"/>
                      </a:lnTo>
                      <a:lnTo>
                        <a:pt x="18991" y="16753"/>
                      </a:lnTo>
                      <a:lnTo>
                        <a:pt x="19083" y="17269"/>
                      </a:lnTo>
                      <a:lnTo>
                        <a:pt x="19358" y="17712"/>
                      </a:lnTo>
                      <a:lnTo>
                        <a:pt x="19358" y="18155"/>
                      </a:lnTo>
                      <a:lnTo>
                        <a:pt x="19450" y="18524"/>
                      </a:lnTo>
                      <a:lnTo>
                        <a:pt x="19541" y="18893"/>
                      </a:lnTo>
                      <a:lnTo>
                        <a:pt x="19633" y="18967"/>
                      </a:lnTo>
                      <a:lnTo>
                        <a:pt x="19817" y="19557"/>
                      </a:lnTo>
                      <a:lnTo>
                        <a:pt x="19908" y="19705"/>
                      </a:lnTo>
                      <a:lnTo>
                        <a:pt x="19908" y="19926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8" name="Freeform 33"/>
                <p:cNvSpPr>
                  <a:spLocks/>
                </p:cNvSpPr>
                <p:nvPr/>
              </p:nvSpPr>
              <p:spPr bwMode="auto">
                <a:xfrm>
                  <a:off x="7177088" y="3917950"/>
                  <a:ext cx="236537" cy="8731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2147483646 w 20000"/>
                    <a:gd name="T45" fmla="*/ 0 h 20000"/>
                    <a:gd name="T46" fmla="*/ 2147483646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8" y="580"/>
                      </a:lnTo>
                      <a:lnTo>
                        <a:pt x="336" y="1449"/>
                      </a:lnTo>
                      <a:lnTo>
                        <a:pt x="504" y="2174"/>
                      </a:lnTo>
                      <a:lnTo>
                        <a:pt x="588" y="2464"/>
                      </a:lnTo>
                      <a:lnTo>
                        <a:pt x="840" y="3043"/>
                      </a:lnTo>
                      <a:lnTo>
                        <a:pt x="1345" y="3913"/>
                      </a:lnTo>
                      <a:lnTo>
                        <a:pt x="1345" y="4348"/>
                      </a:lnTo>
                      <a:lnTo>
                        <a:pt x="1597" y="5072"/>
                      </a:lnTo>
                      <a:lnTo>
                        <a:pt x="1681" y="5507"/>
                      </a:lnTo>
                      <a:lnTo>
                        <a:pt x="2269" y="6232"/>
                      </a:lnTo>
                      <a:lnTo>
                        <a:pt x="2437" y="6957"/>
                      </a:lnTo>
                      <a:lnTo>
                        <a:pt x="2521" y="7536"/>
                      </a:lnTo>
                      <a:lnTo>
                        <a:pt x="2605" y="7971"/>
                      </a:lnTo>
                      <a:lnTo>
                        <a:pt x="2773" y="8406"/>
                      </a:lnTo>
                      <a:lnTo>
                        <a:pt x="2941" y="9130"/>
                      </a:lnTo>
                      <a:lnTo>
                        <a:pt x="3109" y="9855"/>
                      </a:lnTo>
                      <a:lnTo>
                        <a:pt x="3109" y="10000"/>
                      </a:lnTo>
                      <a:lnTo>
                        <a:pt x="3445" y="10580"/>
                      </a:lnTo>
                      <a:lnTo>
                        <a:pt x="3613" y="11014"/>
                      </a:lnTo>
                      <a:lnTo>
                        <a:pt x="3950" y="11739"/>
                      </a:lnTo>
                      <a:lnTo>
                        <a:pt x="4118" y="12029"/>
                      </a:lnTo>
                      <a:lnTo>
                        <a:pt x="4286" y="12464"/>
                      </a:lnTo>
                      <a:lnTo>
                        <a:pt x="4370" y="13043"/>
                      </a:lnTo>
                      <a:lnTo>
                        <a:pt x="4538" y="13623"/>
                      </a:lnTo>
                      <a:lnTo>
                        <a:pt x="4790" y="14058"/>
                      </a:lnTo>
                      <a:lnTo>
                        <a:pt x="5210" y="14638"/>
                      </a:lnTo>
                      <a:lnTo>
                        <a:pt x="5462" y="14928"/>
                      </a:lnTo>
                      <a:lnTo>
                        <a:pt x="5714" y="15507"/>
                      </a:lnTo>
                      <a:lnTo>
                        <a:pt x="5798" y="15797"/>
                      </a:lnTo>
                      <a:lnTo>
                        <a:pt x="6134" y="16087"/>
                      </a:lnTo>
                      <a:lnTo>
                        <a:pt x="6218" y="16522"/>
                      </a:lnTo>
                      <a:lnTo>
                        <a:pt x="6555" y="16957"/>
                      </a:lnTo>
                      <a:lnTo>
                        <a:pt x="6807" y="17246"/>
                      </a:lnTo>
                      <a:lnTo>
                        <a:pt x="6891" y="17536"/>
                      </a:lnTo>
                      <a:lnTo>
                        <a:pt x="7143" y="17681"/>
                      </a:lnTo>
                      <a:lnTo>
                        <a:pt x="7227" y="18116"/>
                      </a:lnTo>
                      <a:lnTo>
                        <a:pt x="7563" y="18406"/>
                      </a:lnTo>
                      <a:lnTo>
                        <a:pt x="7563" y="18551"/>
                      </a:lnTo>
                      <a:lnTo>
                        <a:pt x="7647" y="18986"/>
                      </a:lnTo>
                      <a:lnTo>
                        <a:pt x="7899" y="19130"/>
                      </a:lnTo>
                      <a:lnTo>
                        <a:pt x="8151" y="19275"/>
                      </a:lnTo>
                      <a:lnTo>
                        <a:pt x="8571" y="19420"/>
                      </a:lnTo>
                      <a:lnTo>
                        <a:pt x="8655" y="19420"/>
                      </a:lnTo>
                      <a:lnTo>
                        <a:pt x="8992" y="19855"/>
                      </a:lnTo>
                      <a:lnTo>
                        <a:pt x="9160" y="19855"/>
                      </a:lnTo>
                      <a:lnTo>
                        <a:pt x="9328" y="19855"/>
                      </a:lnTo>
                      <a:lnTo>
                        <a:pt x="9496" y="19855"/>
                      </a:lnTo>
                      <a:lnTo>
                        <a:pt x="9664" y="19855"/>
                      </a:lnTo>
                      <a:lnTo>
                        <a:pt x="9832" y="19855"/>
                      </a:lnTo>
                      <a:lnTo>
                        <a:pt x="10168" y="19855"/>
                      </a:lnTo>
                      <a:lnTo>
                        <a:pt x="10336" y="19855"/>
                      </a:lnTo>
                      <a:lnTo>
                        <a:pt x="10504" y="19420"/>
                      </a:lnTo>
                      <a:lnTo>
                        <a:pt x="10672" y="19420"/>
                      </a:lnTo>
                      <a:lnTo>
                        <a:pt x="10840" y="19275"/>
                      </a:lnTo>
                      <a:lnTo>
                        <a:pt x="11345" y="19130"/>
                      </a:lnTo>
                      <a:lnTo>
                        <a:pt x="11345" y="18986"/>
                      </a:lnTo>
                      <a:lnTo>
                        <a:pt x="11849" y="18551"/>
                      </a:lnTo>
                      <a:lnTo>
                        <a:pt x="12101" y="18406"/>
                      </a:lnTo>
                      <a:lnTo>
                        <a:pt x="12353" y="17681"/>
                      </a:lnTo>
                      <a:lnTo>
                        <a:pt x="12521" y="17536"/>
                      </a:lnTo>
                      <a:lnTo>
                        <a:pt x="12521" y="17101"/>
                      </a:lnTo>
                      <a:lnTo>
                        <a:pt x="12857" y="16667"/>
                      </a:lnTo>
                      <a:lnTo>
                        <a:pt x="13109" y="16087"/>
                      </a:lnTo>
                      <a:lnTo>
                        <a:pt x="13193" y="15797"/>
                      </a:lnTo>
                      <a:lnTo>
                        <a:pt x="13529" y="15507"/>
                      </a:lnTo>
                      <a:lnTo>
                        <a:pt x="13866" y="14928"/>
                      </a:lnTo>
                      <a:lnTo>
                        <a:pt x="14034" y="14058"/>
                      </a:lnTo>
                      <a:lnTo>
                        <a:pt x="14286" y="13768"/>
                      </a:lnTo>
                      <a:lnTo>
                        <a:pt x="14706" y="13188"/>
                      </a:lnTo>
                      <a:lnTo>
                        <a:pt x="14790" y="12899"/>
                      </a:lnTo>
                      <a:lnTo>
                        <a:pt x="15378" y="12029"/>
                      </a:lnTo>
                      <a:lnTo>
                        <a:pt x="15630" y="11739"/>
                      </a:lnTo>
                      <a:lnTo>
                        <a:pt x="15714" y="10870"/>
                      </a:lnTo>
                      <a:lnTo>
                        <a:pt x="15882" y="10580"/>
                      </a:lnTo>
                      <a:lnTo>
                        <a:pt x="16134" y="10000"/>
                      </a:lnTo>
                      <a:lnTo>
                        <a:pt x="16471" y="9710"/>
                      </a:lnTo>
                      <a:lnTo>
                        <a:pt x="16807" y="9130"/>
                      </a:lnTo>
                      <a:lnTo>
                        <a:pt x="16891" y="8261"/>
                      </a:lnTo>
                      <a:lnTo>
                        <a:pt x="17059" y="7971"/>
                      </a:lnTo>
                      <a:lnTo>
                        <a:pt x="17227" y="7536"/>
                      </a:lnTo>
                      <a:lnTo>
                        <a:pt x="17395" y="6957"/>
                      </a:lnTo>
                      <a:lnTo>
                        <a:pt x="17563" y="6232"/>
                      </a:lnTo>
                      <a:lnTo>
                        <a:pt x="17563" y="5942"/>
                      </a:lnTo>
                      <a:lnTo>
                        <a:pt x="18067" y="5072"/>
                      </a:lnTo>
                      <a:lnTo>
                        <a:pt x="18319" y="5072"/>
                      </a:lnTo>
                      <a:lnTo>
                        <a:pt x="18403" y="4348"/>
                      </a:lnTo>
                      <a:lnTo>
                        <a:pt x="18655" y="3913"/>
                      </a:lnTo>
                      <a:lnTo>
                        <a:pt x="19076" y="3478"/>
                      </a:lnTo>
                      <a:lnTo>
                        <a:pt x="19160" y="3043"/>
                      </a:lnTo>
                      <a:lnTo>
                        <a:pt x="19412" y="2464"/>
                      </a:lnTo>
                      <a:lnTo>
                        <a:pt x="19412" y="2319"/>
                      </a:lnTo>
                      <a:lnTo>
                        <a:pt x="19496" y="2174"/>
                      </a:lnTo>
                      <a:lnTo>
                        <a:pt x="19580" y="1594"/>
                      </a:lnTo>
                      <a:lnTo>
                        <a:pt x="19832" y="1449"/>
                      </a:lnTo>
                      <a:lnTo>
                        <a:pt x="19832" y="1014"/>
                      </a:lnTo>
                      <a:lnTo>
                        <a:pt x="19916" y="87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9" name="Freeform 34"/>
                <p:cNvSpPr>
                  <a:spLocks/>
                </p:cNvSpPr>
                <p:nvPr/>
              </p:nvSpPr>
              <p:spPr bwMode="auto">
                <a:xfrm>
                  <a:off x="4573588" y="3933825"/>
                  <a:ext cx="128587" cy="10795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54" y="702"/>
                      </a:lnTo>
                      <a:lnTo>
                        <a:pt x="308" y="1287"/>
                      </a:lnTo>
                      <a:lnTo>
                        <a:pt x="615" y="1988"/>
                      </a:lnTo>
                      <a:lnTo>
                        <a:pt x="615" y="2339"/>
                      </a:lnTo>
                      <a:lnTo>
                        <a:pt x="769" y="3158"/>
                      </a:lnTo>
                      <a:lnTo>
                        <a:pt x="1231" y="3743"/>
                      </a:lnTo>
                      <a:lnTo>
                        <a:pt x="1231" y="4327"/>
                      </a:lnTo>
                      <a:lnTo>
                        <a:pt x="1538" y="5029"/>
                      </a:lnTo>
                      <a:lnTo>
                        <a:pt x="1538" y="5731"/>
                      </a:lnTo>
                      <a:lnTo>
                        <a:pt x="2462" y="6082"/>
                      </a:lnTo>
                      <a:lnTo>
                        <a:pt x="2462" y="6784"/>
                      </a:lnTo>
                      <a:lnTo>
                        <a:pt x="2769" y="7251"/>
                      </a:lnTo>
                      <a:lnTo>
                        <a:pt x="2769" y="7836"/>
                      </a:lnTo>
                      <a:lnTo>
                        <a:pt x="2923" y="8304"/>
                      </a:lnTo>
                      <a:lnTo>
                        <a:pt x="3077" y="9123"/>
                      </a:lnTo>
                      <a:lnTo>
                        <a:pt x="3231" y="9825"/>
                      </a:lnTo>
                      <a:lnTo>
                        <a:pt x="3231" y="10058"/>
                      </a:lnTo>
                      <a:lnTo>
                        <a:pt x="3692" y="10643"/>
                      </a:lnTo>
                      <a:lnTo>
                        <a:pt x="3846" y="11111"/>
                      </a:lnTo>
                      <a:lnTo>
                        <a:pt x="4000" y="11696"/>
                      </a:lnTo>
                      <a:lnTo>
                        <a:pt x="4154" y="12164"/>
                      </a:lnTo>
                      <a:lnTo>
                        <a:pt x="4308" y="12749"/>
                      </a:lnTo>
                      <a:lnTo>
                        <a:pt x="4308" y="13216"/>
                      </a:lnTo>
                      <a:lnTo>
                        <a:pt x="4615" y="13684"/>
                      </a:lnTo>
                      <a:lnTo>
                        <a:pt x="4769" y="14035"/>
                      </a:lnTo>
                      <a:lnTo>
                        <a:pt x="5077" y="14854"/>
                      </a:lnTo>
                      <a:lnTo>
                        <a:pt x="5231" y="14971"/>
                      </a:lnTo>
                      <a:lnTo>
                        <a:pt x="5692" y="15088"/>
                      </a:lnTo>
                      <a:lnTo>
                        <a:pt x="5692" y="15789"/>
                      </a:lnTo>
                      <a:lnTo>
                        <a:pt x="6308" y="16257"/>
                      </a:lnTo>
                      <a:lnTo>
                        <a:pt x="6462" y="16725"/>
                      </a:lnTo>
                      <a:lnTo>
                        <a:pt x="6769" y="16842"/>
                      </a:lnTo>
                      <a:lnTo>
                        <a:pt x="6923" y="17193"/>
                      </a:lnTo>
                      <a:lnTo>
                        <a:pt x="6923" y="17895"/>
                      </a:lnTo>
                      <a:lnTo>
                        <a:pt x="7231" y="17895"/>
                      </a:lnTo>
                      <a:lnTo>
                        <a:pt x="7231" y="18129"/>
                      </a:lnTo>
                      <a:lnTo>
                        <a:pt x="7692" y="18129"/>
                      </a:lnTo>
                      <a:lnTo>
                        <a:pt x="7692" y="18713"/>
                      </a:lnTo>
                      <a:lnTo>
                        <a:pt x="7692" y="18830"/>
                      </a:lnTo>
                      <a:lnTo>
                        <a:pt x="7846" y="19181"/>
                      </a:lnTo>
                      <a:lnTo>
                        <a:pt x="8154" y="19298"/>
                      </a:lnTo>
                      <a:lnTo>
                        <a:pt x="8615" y="19298"/>
                      </a:lnTo>
                      <a:lnTo>
                        <a:pt x="8615" y="19532"/>
                      </a:lnTo>
                      <a:lnTo>
                        <a:pt x="8923" y="19883"/>
                      </a:lnTo>
                      <a:lnTo>
                        <a:pt x="9077" y="19883"/>
                      </a:lnTo>
                      <a:lnTo>
                        <a:pt x="9231" y="19883"/>
                      </a:lnTo>
                      <a:lnTo>
                        <a:pt x="9538" y="19883"/>
                      </a:lnTo>
                      <a:lnTo>
                        <a:pt x="9692" y="19883"/>
                      </a:lnTo>
                      <a:lnTo>
                        <a:pt x="10462" y="19883"/>
                      </a:lnTo>
                      <a:lnTo>
                        <a:pt x="10615" y="19883"/>
                      </a:lnTo>
                      <a:lnTo>
                        <a:pt x="10769" y="19532"/>
                      </a:lnTo>
                      <a:lnTo>
                        <a:pt x="10923" y="19298"/>
                      </a:lnTo>
                      <a:lnTo>
                        <a:pt x="11077" y="19298"/>
                      </a:lnTo>
                      <a:lnTo>
                        <a:pt x="11385" y="19181"/>
                      </a:lnTo>
                      <a:lnTo>
                        <a:pt x="11385" y="18830"/>
                      </a:lnTo>
                      <a:lnTo>
                        <a:pt x="12000" y="18713"/>
                      </a:lnTo>
                      <a:lnTo>
                        <a:pt x="12308" y="18129"/>
                      </a:lnTo>
                      <a:lnTo>
                        <a:pt x="12462" y="17895"/>
                      </a:lnTo>
                      <a:lnTo>
                        <a:pt x="12615" y="17661"/>
                      </a:lnTo>
                      <a:lnTo>
                        <a:pt x="12615" y="17076"/>
                      </a:lnTo>
                      <a:lnTo>
                        <a:pt x="12923" y="16725"/>
                      </a:lnTo>
                      <a:lnTo>
                        <a:pt x="13231" y="16257"/>
                      </a:lnTo>
                      <a:lnTo>
                        <a:pt x="13231" y="15789"/>
                      </a:lnTo>
                      <a:lnTo>
                        <a:pt x="13538" y="15088"/>
                      </a:lnTo>
                      <a:lnTo>
                        <a:pt x="14154" y="14971"/>
                      </a:lnTo>
                      <a:lnTo>
                        <a:pt x="14308" y="14269"/>
                      </a:lnTo>
                      <a:lnTo>
                        <a:pt x="14462" y="13918"/>
                      </a:lnTo>
                      <a:lnTo>
                        <a:pt x="14923" y="13450"/>
                      </a:lnTo>
                      <a:lnTo>
                        <a:pt x="15077" y="12982"/>
                      </a:lnTo>
                      <a:lnTo>
                        <a:pt x="15385" y="12164"/>
                      </a:lnTo>
                      <a:lnTo>
                        <a:pt x="15692" y="11696"/>
                      </a:lnTo>
                      <a:lnTo>
                        <a:pt x="15692" y="10877"/>
                      </a:lnTo>
                      <a:lnTo>
                        <a:pt x="16000" y="10643"/>
                      </a:lnTo>
                      <a:lnTo>
                        <a:pt x="16308" y="10058"/>
                      </a:lnTo>
                      <a:lnTo>
                        <a:pt x="16462" y="9357"/>
                      </a:lnTo>
                      <a:lnTo>
                        <a:pt x="16769" y="9123"/>
                      </a:lnTo>
                      <a:lnTo>
                        <a:pt x="16769" y="8304"/>
                      </a:lnTo>
                      <a:lnTo>
                        <a:pt x="17077" y="7836"/>
                      </a:lnTo>
                      <a:lnTo>
                        <a:pt x="17231" y="7251"/>
                      </a:lnTo>
                      <a:lnTo>
                        <a:pt x="17385" y="6784"/>
                      </a:lnTo>
                      <a:lnTo>
                        <a:pt x="17538" y="6082"/>
                      </a:lnTo>
                      <a:lnTo>
                        <a:pt x="17538" y="5731"/>
                      </a:lnTo>
                      <a:lnTo>
                        <a:pt x="18462" y="5029"/>
                      </a:lnTo>
                      <a:lnTo>
                        <a:pt x="18615" y="5029"/>
                      </a:lnTo>
                      <a:lnTo>
                        <a:pt x="18615" y="4327"/>
                      </a:lnTo>
                      <a:lnTo>
                        <a:pt x="18923" y="3743"/>
                      </a:lnTo>
                      <a:lnTo>
                        <a:pt x="19231" y="3275"/>
                      </a:lnTo>
                      <a:lnTo>
                        <a:pt x="19385" y="3158"/>
                      </a:lnTo>
                      <a:lnTo>
                        <a:pt x="19538" y="2339"/>
                      </a:lnTo>
                      <a:lnTo>
                        <a:pt x="19538" y="2105"/>
                      </a:lnTo>
                      <a:lnTo>
                        <a:pt x="19538" y="1988"/>
                      </a:lnTo>
                      <a:lnTo>
                        <a:pt x="19692" y="1871"/>
                      </a:lnTo>
                      <a:lnTo>
                        <a:pt x="19846" y="1287"/>
                      </a:lnTo>
                      <a:lnTo>
                        <a:pt x="19846" y="1170"/>
                      </a:lnTo>
                      <a:lnTo>
                        <a:pt x="19846" y="819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0" name="Arc 35"/>
                <p:cNvSpPr>
                  <a:spLocks/>
                </p:cNvSpPr>
                <p:nvPr/>
              </p:nvSpPr>
              <p:spPr bwMode="auto">
                <a:xfrm>
                  <a:off x="1092200" y="3719513"/>
                  <a:ext cx="636588" cy="2190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1" name="Arc 36"/>
                <p:cNvSpPr>
                  <a:spLocks/>
                </p:cNvSpPr>
                <p:nvPr/>
              </p:nvSpPr>
              <p:spPr bwMode="auto">
                <a:xfrm flipV="1">
                  <a:off x="1092200" y="3927475"/>
                  <a:ext cx="636588" cy="2190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en-US"/>
                </a:p>
              </p:txBody>
            </p:sp>
            <p:sp>
              <p:nvSpPr>
                <p:cNvPr id="28732" name="Freeform 37"/>
                <p:cNvSpPr>
                  <a:spLocks/>
                </p:cNvSpPr>
                <p:nvPr/>
              </p:nvSpPr>
              <p:spPr bwMode="auto">
                <a:xfrm>
                  <a:off x="1149350" y="3967163"/>
                  <a:ext cx="157163" cy="1730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2147483646 h 20000"/>
                    <a:gd name="T34" fmla="*/ 0 w 20000"/>
                    <a:gd name="T35" fmla="*/ 2147483646 h 20000"/>
                    <a:gd name="T36" fmla="*/ 0 w 20000"/>
                    <a:gd name="T37" fmla="*/ 2147483646 h 20000"/>
                    <a:gd name="T38" fmla="*/ 0 w 20000"/>
                    <a:gd name="T39" fmla="*/ 2147483646 h 20000"/>
                    <a:gd name="T40" fmla="*/ 0 w 20000"/>
                    <a:gd name="T41" fmla="*/ 2147483646 h 20000"/>
                    <a:gd name="T42" fmla="*/ 0 w 20000"/>
                    <a:gd name="T43" fmla="*/ 2147483646 h 20000"/>
                    <a:gd name="T44" fmla="*/ 0 w 20000"/>
                    <a:gd name="T45" fmla="*/ 2147483646 h 20000"/>
                    <a:gd name="T46" fmla="*/ 0 w 20000"/>
                    <a:gd name="T47" fmla="*/ 2147483646 h 20000"/>
                    <a:gd name="T48" fmla="*/ 0 w 20000"/>
                    <a:gd name="T49" fmla="*/ 2147483646 h 20000"/>
                    <a:gd name="T50" fmla="*/ 0 w 20000"/>
                    <a:gd name="T51" fmla="*/ 2147483646 h 20000"/>
                    <a:gd name="T52" fmla="*/ 0 w 20000"/>
                    <a:gd name="T53" fmla="*/ 2147483646 h 20000"/>
                    <a:gd name="T54" fmla="*/ 0 w 20000"/>
                    <a:gd name="T55" fmla="*/ 2147483646 h 20000"/>
                    <a:gd name="T56" fmla="*/ 0 w 20000"/>
                    <a:gd name="T57" fmla="*/ 2147483646 h 20000"/>
                    <a:gd name="T58" fmla="*/ 0 w 20000"/>
                    <a:gd name="T59" fmla="*/ 2147483646 h 20000"/>
                    <a:gd name="T60" fmla="*/ 0 w 20000"/>
                    <a:gd name="T61" fmla="*/ 2147483646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26" y="662"/>
                      </a:lnTo>
                      <a:lnTo>
                        <a:pt x="377" y="1324"/>
                      </a:lnTo>
                      <a:lnTo>
                        <a:pt x="503" y="1912"/>
                      </a:lnTo>
                      <a:lnTo>
                        <a:pt x="629" y="2426"/>
                      </a:lnTo>
                      <a:lnTo>
                        <a:pt x="881" y="3088"/>
                      </a:lnTo>
                      <a:lnTo>
                        <a:pt x="1132" y="3676"/>
                      </a:lnTo>
                      <a:lnTo>
                        <a:pt x="1132" y="4338"/>
                      </a:lnTo>
                      <a:lnTo>
                        <a:pt x="1509" y="5000"/>
                      </a:lnTo>
                      <a:lnTo>
                        <a:pt x="1509" y="5588"/>
                      </a:lnTo>
                      <a:lnTo>
                        <a:pt x="2390" y="6176"/>
                      </a:lnTo>
                      <a:lnTo>
                        <a:pt x="2516" y="6618"/>
                      </a:lnTo>
                      <a:lnTo>
                        <a:pt x="2516" y="7426"/>
                      </a:lnTo>
                      <a:lnTo>
                        <a:pt x="2642" y="7941"/>
                      </a:lnTo>
                      <a:lnTo>
                        <a:pt x="2893" y="8456"/>
                      </a:lnTo>
                      <a:lnTo>
                        <a:pt x="3019" y="8971"/>
                      </a:lnTo>
                      <a:lnTo>
                        <a:pt x="3145" y="9632"/>
                      </a:lnTo>
                      <a:lnTo>
                        <a:pt x="3145" y="10147"/>
                      </a:lnTo>
                      <a:lnTo>
                        <a:pt x="3522" y="10588"/>
                      </a:lnTo>
                      <a:lnTo>
                        <a:pt x="3648" y="11176"/>
                      </a:lnTo>
                      <a:lnTo>
                        <a:pt x="3899" y="11618"/>
                      </a:lnTo>
                      <a:lnTo>
                        <a:pt x="4151" y="12206"/>
                      </a:lnTo>
                      <a:lnTo>
                        <a:pt x="4277" y="12574"/>
                      </a:lnTo>
                      <a:lnTo>
                        <a:pt x="4403" y="13088"/>
                      </a:lnTo>
                      <a:lnTo>
                        <a:pt x="4528" y="13676"/>
                      </a:lnTo>
                      <a:lnTo>
                        <a:pt x="4780" y="14118"/>
                      </a:lnTo>
                      <a:lnTo>
                        <a:pt x="5157" y="14559"/>
                      </a:lnTo>
                      <a:lnTo>
                        <a:pt x="5535" y="15000"/>
                      </a:lnTo>
                      <a:lnTo>
                        <a:pt x="5660" y="15588"/>
                      </a:lnTo>
                      <a:lnTo>
                        <a:pt x="5786" y="15882"/>
                      </a:lnTo>
                      <a:lnTo>
                        <a:pt x="6164" y="16250"/>
                      </a:lnTo>
                      <a:lnTo>
                        <a:pt x="6289" y="16544"/>
                      </a:lnTo>
                      <a:lnTo>
                        <a:pt x="6541" y="16985"/>
                      </a:lnTo>
                      <a:lnTo>
                        <a:pt x="6792" y="17353"/>
                      </a:lnTo>
                      <a:lnTo>
                        <a:pt x="6918" y="17647"/>
                      </a:lnTo>
                      <a:lnTo>
                        <a:pt x="7170" y="17868"/>
                      </a:lnTo>
                      <a:lnTo>
                        <a:pt x="7170" y="18088"/>
                      </a:lnTo>
                      <a:lnTo>
                        <a:pt x="7547" y="18456"/>
                      </a:lnTo>
                      <a:lnTo>
                        <a:pt x="7547" y="18676"/>
                      </a:lnTo>
                      <a:lnTo>
                        <a:pt x="7547" y="18897"/>
                      </a:lnTo>
                      <a:lnTo>
                        <a:pt x="7799" y="19118"/>
                      </a:lnTo>
                      <a:lnTo>
                        <a:pt x="8050" y="19338"/>
                      </a:lnTo>
                      <a:lnTo>
                        <a:pt x="8553" y="19559"/>
                      </a:lnTo>
                      <a:lnTo>
                        <a:pt x="8679" y="19559"/>
                      </a:lnTo>
                      <a:lnTo>
                        <a:pt x="8931" y="19779"/>
                      </a:lnTo>
                      <a:lnTo>
                        <a:pt x="9057" y="19853"/>
                      </a:lnTo>
                      <a:lnTo>
                        <a:pt x="9182" y="19853"/>
                      </a:lnTo>
                      <a:lnTo>
                        <a:pt x="9434" y="19926"/>
                      </a:lnTo>
                      <a:lnTo>
                        <a:pt x="9560" y="19926"/>
                      </a:lnTo>
                      <a:lnTo>
                        <a:pt x="9811" y="19926"/>
                      </a:lnTo>
                      <a:lnTo>
                        <a:pt x="10189" y="19853"/>
                      </a:lnTo>
                      <a:lnTo>
                        <a:pt x="10440" y="19853"/>
                      </a:lnTo>
                      <a:lnTo>
                        <a:pt x="10566" y="19559"/>
                      </a:lnTo>
                      <a:lnTo>
                        <a:pt x="10818" y="19559"/>
                      </a:lnTo>
                      <a:lnTo>
                        <a:pt x="10943" y="19338"/>
                      </a:lnTo>
                      <a:lnTo>
                        <a:pt x="11321" y="19044"/>
                      </a:lnTo>
                      <a:lnTo>
                        <a:pt x="11321" y="18897"/>
                      </a:lnTo>
                      <a:lnTo>
                        <a:pt x="11950" y="18456"/>
                      </a:lnTo>
                      <a:lnTo>
                        <a:pt x="12201" y="18382"/>
                      </a:lnTo>
                      <a:lnTo>
                        <a:pt x="12453" y="17794"/>
                      </a:lnTo>
                      <a:lnTo>
                        <a:pt x="12453" y="17574"/>
                      </a:lnTo>
                      <a:lnTo>
                        <a:pt x="12453" y="17206"/>
                      </a:lnTo>
                      <a:lnTo>
                        <a:pt x="12830" y="16691"/>
                      </a:lnTo>
                      <a:lnTo>
                        <a:pt x="13082" y="16324"/>
                      </a:lnTo>
                      <a:lnTo>
                        <a:pt x="13208" y="15882"/>
                      </a:lnTo>
                      <a:lnTo>
                        <a:pt x="13459" y="15368"/>
                      </a:lnTo>
                      <a:lnTo>
                        <a:pt x="13836" y="14926"/>
                      </a:lnTo>
                      <a:lnTo>
                        <a:pt x="14088" y="14338"/>
                      </a:lnTo>
                      <a:lnTo>
                        <a:pt x="14340" y="13824"/>
                      </a:lnTo>
                      <a:lnTo>
                        <a:pt x="14717" y="13382"/>
                      </a:lnTo>
                      <a:lnTo>
                        <a:pt x="14843" y="12868"/>
                      </a:lnTo>
                      <a:lnTo>
                        <a:pt x="15346" y="12206"/>
                      </a:lnTo>
                      <a:lnTo>
                        <a:pt x="15597" y="11618"/>
                      </a:lnTo>
                      <a:lnTo>
                        <a:pt x="15723" y="11029"/>
                      </a:lnTo>
                      <a:lnTo>
                        <a:pt x="15849" y="10515"/>
                      </a:lnTo>
                      <a:lnTo>
                        <a:pt x="16226" y="10074"/>
                      </a:lnTo>
                      <a:lnTo>
                        <a:pt x="16478" y="9485"/>
                      </a:lnTo>
                      <a:lnTo>
                        <a:pt x="16855" y="8971"/>
                      </a:lnTo>
                      <a:lnTo>
                        <a:pt x="16855" y="8382"/>
                      </a:lnTo>
                      <a:lnTo>
                        <a:pt x="16981" y="7794"/>
                      </a:lnTo>
                      <a:lnTo>
                        <a:pt x="17107" y="7426"/>
                      </a:lnTo>
                      <a:lnTo>
                        <a:pt x="17358" y="6765"/>
                      </a:lnTo>
                      <a:lnTo>
                        <a:pt x="17484" y="6250"/>
                      </a:lnTo>
                      <a:lnTo>
                        <a:pt x="17484" y="5662"/>
                      </a:lnTo>
                      <a:lnTo>
                        <a:pt x="18113" y="5221"/>
                      </a:lnTo>
                      <a:lnTo>
                        <a:pt x="18491" y="4632"/>
                      </a:lnTo>
                      <a:lnTo>
                        <a:pt x="18491" y="4338"/>
                      </a:lnTo>
                      <a:lnTo>
                        <a:pt x="18868" y="3824"/>
                      </a:lnTo>
                      <a:lnTo>
                        <a:pt x="18994" y="3456"/>
                      </a:lnTo>
                      <a:lnTo>
                        <a:pt x="19119" y="3015"/>
                      </a:lnTo>
                      <a:lnTo>
                        <a:pt x="19371" y="2574"/>
                      </a:lnTo>
                      <a:lnTo>
                        <a:pt x="19371" y="2206"/>
                      </a:lnTo>
                      <a:lnTo>
                        <a:pt x="19497" y="1912"/>
                      </a:lnTo>
                      <a:lnTo>
                        <a:pt x="19497" y="1618"/>
                      </a:lnTo>
                      <a:lnTo>
                        <a:pt x="19874" y="1397"/>
                      </a:lnTo>
                      <a:lnTo>
                        <a:pt x="19874" y="1103"/>
                      </a:lnTo>
                      <a:lnTo>
                        <a:pt x="19874" y="88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3" name="Freeform 38"/>
                <p:cNvSpPr>
                  <a:spLocks/>
                </p:cNvSpPr>
                <p:nvPr/>
              </p:nvSpPr>
              <p:spPr bwMode="auto">
                <a:xfrm>
                  <a:off x="1308100" y="3721100"/>
                  <a:ext cx="192088" cy="242888"/>
                </a:xfrm>
                <a:custGeom>
                  <a:avLst/>
                  <a:gdLst>
                    <a:gd name="T0" fmla="*/ 0 w 20000"/>
                    <a:gd name="T1" fmla="*/ 2147483646 h 20000"/>
                    <a:gd name="T2" fmla="*/ 0 w 20000"/>
                    <a:gd name="T3" fmla="*/ 2147483646 h 20000"/>
                    <a:gd name="T4" fmla="*/ 0 w 20000"/>
                    <a:gd name="T5" fmla="*/ 2147483646 h 20000"/>
                    <a:gd name="T6" fmla="*/ 0 w 20000"/>
                    <a:gd name="T7" fmla="*/ 2147483646 h 20000"/>
                    <a:gd name="T8" fmla="*/ 0 w 20000"/>
                    <a:gd name="T9" fmla="*/ 2147483646 h 20000"/>
                    <a:gd name="T10" fmla="*/ 0 w 20000"/>
                    <a:gd name="T11" fmla="*/ 2147483646 h 20000"/>
                    <a:gd name="T12" fmla="*/ 0 w 20000"/>
                    <a:gd name="T13" fmla="*/ 2147483646 h 20000"/>
                    <a:gd name="T14" fmla="*/ 0 w 20000"/>
                    <a:gd name="T15" fmla="*/ 2147483646 h 20000"/>
                    <a:gd name="T16" fmla="*/ 0 w 20000"/>
                    <a:gd name="T17" fmla="*/ 2147483646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2147483646 h 20000"/>
                    <a:gd name="T74" fmla="*/ 2147483646 w 20000"/>
                    <a:gd name="T75" fmla="*/ 2147483646 h 20000"/>
                    <a:gd name="T76" fmla="*/ 2147483646 w 20000"/>
                    <a:gd name="T77" fmla="*/ 2147483646 h 20000"/>
                    <a:gd name="T78" fmla="*/ 2147483646 w 20000"/>
                    <a:gd name="T79" fmla="*/ 2147483646 h 20000"/>
                    <a:gd name="T80" fmla="*/ 2147483646 w 20000"/>
                    <a:gd name="T81" fmla="*/ 2147483646 h 20000"/>
                    <a:gd name="T82" fmla="*/ 2147483646 w 20000"/>
                    <a:gd name="T83" fmla="*/ 2147483646 h 20000"/>
                    <a:gd name="T84" fmla="*/ 2147483646 w 20000"/>
                    <a:gd name="T85" fmla="*/ 2147483646 h 20000"/>
                    <a:gd name="T86" fmla="*/ 2147483646 w 20000"/>
                    <a:gd name="T87" fmla="*/ 2147483646 h 20000"/>
                    <a:gd name="T88" fmla="*/ 2147483646 w 20000"/>
                    <a:gd name="T89" fmla="*/ 2147483646 h 20000"/>
                    <a:gd name="T90" fmla="*/ 2147483646 w 20000"/>
                    <a:gd name="T91" fmla="*/ 2147483646 h 20000"/>
                    <a:gd name="T92" fmla="*/ 2147483646 w 20000"/>
                    <a:gd name="T93" fmla="*/ 2147483646 h 20000"/>
                    <a:gd name="T94" fmla="*/ 2147483646 w 20000"/>
                    <a:gd name="T95" fmla="*/ 2147483646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8956"/>
                      </a:moveTo>
                      <a:lnTo>
                        <a:pt x="209" y="18486"/>
                      </a:lnTo>
                      <a:lnTo>
                        <a:pt x="524" y="17807"/>
                      </a:lnTo>
                      <a:lnTo>
                        <a:pt x="733" y="17337"/>
                      </a:lnTo>
                      <a:lnTo>
                        <a:pt x="733" y="16658"/>
                      </a:lnTo>
                      <a:lnTo>
                        <a:pt x="1047" y="16136"/>
                      </a:lnTo>
                      <a:lnTo>
                        <a:pt x="1257" y="15614"/>
                      </a:lnTo>
                      <a:lnTo>
                        <a:pt x="1361" y="14935"/>
                      </a:lnTo>
                      <a:lnTo>
                        <a:pt x="1885" y="14465"/>
                      </a:lnTo>
                      <a:lnTo>
                        <a:pt x="2199" y="13734"/>
                      </a:lnTo>
                      <a:lnTo>
                        <a:pt x="2513" y="13264"/>
                      </a:lnTo>
                      <a:lnTo>
                        <a:pt x="2513" y="12533"/>
                      </a:lnTo>
                      <a:lnTo>
                        <a:pt x="2618" y="12010"/>
                      </a:lnTo>
                      <a:lnTo>
                        <a:pt x="2932" y="11436"/>
                      </a:lnTo>
                      <a:lnTo>
                        <a:pt x="3037" y="10862"/>
                      </a:lnTo>
                      <a:lnTo>
                        <a:pt x="3246" y="10287"/>
                      </a:lnTo>
                      <a:lnTo>
                        <a:pt x="3246" y="9922"/>
                      </a:lnTo>
                      <a:lnTo>
                        <a:pt x="3665" y="9452"/>
                      </a:lnTo>
                      <a:lnTo>
                        <a:pt x="4084" y="8721"/>
                      </a:lnTo>
                      <a:lnTo>
                        <a:pt x="4293" y="8303"/>
                      </a:lnTo>
                      <a:lnTo>
                        <a:pt x="4293" y="7781"/>
                      </a:lnTo>
                      <a:lnTo>
                        <a:pt x="4607" y="7311"/>
                      </a:lnTo>
                      <a:lnTo>
                        <a:pt x="4817" y="6789"/>
                      </a:lnTo>
                      <a:lnTo>
                        <a:pt x="5026" y="6319"/>
                      </a:lnTo>
                      <a:lnTo>
                        <a:pt x="5340" y="5901"/>
                      </a:lnTo>
                      <a:lnTo>
                        <a:pt x="5445" y="5483"/>
                      </a:lnTo>
                      <a:lnTo>
                        <a:pt x="5864" y="4909"/>
                      </a:lnTo>
                      <a:lnTo>
                        <a:pt x="5864" y="4439"/>
                      </a:lnTo>
                      <a:lnTo>
                        <a:pt x="6492" y="4125"/>
                      </a:lnTo>
                      <a:lnTo>
                        <a:pt x="6702" y="3708"/>
                      </a:lnTo>
                      <a:lnTo>
                        <a:pt x="6702" y="3394"/>
                      </a:lnTo>
                      <a:lnTo>
                        <a:pt x="7120" y="2977"/>
                      </a:lnTo>
                      <a:lnTo>
                        <a:pt x="7120" y="2715"/>
                      </a:lnTo>
                      <a:lnTo>
                        <a:pt x="7435" y="2298"/>
                      </a:lnTo>
                      <a:lnTo>
                        <a:pt x="7435" y="2245"/>
                      </a:lnTo>
                      <a:lnTo>
                        <a:pt x="7435" y="1775"/>
                      </a:lnTo>
                      <a:lnTo>
                        <a:pt x="7749" y="1514"/>
                      </a:lnTo>
                      <a:lnTo>
                        <a:pt x="7853" y="1305"/>
                      </a:lnTo>
                      <a:lnTo>
                        <a:pt x="8482" y="1097"/>
                      </a:lnTo>
                      <a:lnTo>
                        <a:pt x="8482" y="992"/>
                      </a:lnTo>
                      <a:lnTo>
                        <a:pt x="8901" y="731"/>
                      </a:lnTo>
                      <a:lnTo>
                        <a:pt x="9005" y="418"/>
                      </a:lnTo>
                      <a:lnTo>
                        <a:pt x="9110" y="366"/>
                      </a:lnTo>
                      <a:lnTo>
                        <a:pt x="9319" y="261"/>
                      </a:lnTo>
                      <a:lnTo>
                        <a:pt x="9738" y="104"/>
                      </a:lnTo>
                      <a:lnTo>
                        <a:pt x="10157" y="104"/>
                      </a:lnTo>
                      <a:lnTo>
                        <a:pt x="10366" y="0"/>
                      </a:lnTo>
                      <a:lnTo>
                        <a:pt x="10681" y="104"/>
                      </a:lnTo>
                      <a:lnTo>
                        <a:pt x="10785" y="104"/>
                      </a:lnTo>
                      <a:lnTo>
                        <a:pt x="10890" y="104"/>
                      </a:lnTo>
                      <a:lnTo>
                        <a:pt x="10995" y="261"/>
                      </a:lnTo>
                      <a:lnTo>
                        <a:pt x="11414" y="366"/>
                      </a:lnTo>
                      <a:lnTo>
                        <a:pt x="11518" y="418"/>
                      </a:lnTo>
                      <a:lnTo>
                        <a:pt x="12147" y="731"/>
                      </a:lnTo>
                      <a:lnTo>
                        <a:pt x="12251" y="1097"/>
                      </a:lnTo>
                      <a:lnTo>
                        <a:pt x="12565" y="1253"/>
                      </a:lnTo>
                      <a:lnTo>
                        <a:pt x="12565" y="1514"/>
                      </a:lnTo>
                      <a:lnTo>
                        <a:pt x="12565" y="1775"/>
                      </a:lnTo>
                      <a:lnTo>
                        <a:pt x="12880" y="2298"/>
                      </a:lnTo>
                      <a:lnTo>
                        <a:pt x="12880" y="2715"/>
                      </a:lnTo>
                      <a:lnTo>
                        <a:pt x="13298" y="3290"/>
                      </a:lnTo>
                      <a:lnTo>
                        <a:pt x="13298" y="3708"/>
                      </a:lnTo>
                      <a:lnTo>
                        <a:pt x="13508" y="4021"/>
                      </a:lnTo>
                      <a:lnTo>
                        <a:pt x="14136" y="4386"/>
                      </a:lnTo>
                      <a:lnTo>
                        <a:pt x="14241" y="4752"/>
                      </a:lnTo>
                      <a:lnTo>
                        <a:pt x="14555" y="5483"/>
                      </a:lnTo>
                      <a:lnTo>
                        <a:pt x="14869" y="5901"/>
                      </a:lnTo>
                      <a:lnTo>
                        <a:pt x="15079" y="6475"/>
                      </a:lnTo>
                      <a:lnTo>
                        <a:pt x="15183" y="7154"/>
                      </a:lnTo>
                      <a:lnTo>
                        <a:pt x="15393" y="7520"/>
                      </a:lnTo>
                      <a:lnTo>
                        <a:pt x="15707" y="8303"/>
                      </a:lnTo>
                      <a:lnTo>
                        <a:pt x="15812" y="8721"/>
                      </a:lnTo>
                      <a:lnTo>
                        <a:pt x="16021" y="9452"/>
                      </a:lnTo>
                      <a:lnTo>
                        <a:pt x="16335" y="10026"/>
                      </a:lnTo>
                      <a:lnTo>
                        <a:pt x="16754" y="10496"/>
                      </a:lnTo>
                      <a:lnTo>
                        <a:pt x="16754" y="11018"/>
                      </a:lnTo>
                      <a:lnTo>
                        <a:pt x="16963" y="11540"/>
                      </a:lnTo>
                      <a:lnTo>
                        <a:pt x="17173" y="12063"/>
                      </a:lnTo>
                      <a:lnTo>
                        <a:pt x="17382" y="12742"/>
                      </a:lnTo>
                      <a:lnTo>
                        <a:pt x="17487" y="13264"/>
                      </a:lnTo>
                      <a:lnTo>
                        <a:pt x="17487" y="13943"/>
                      </a:lnTo>
                      <a:lnTo>
                        <a:pt x="17801" y="14517"/>
                      </a:lnTo>
                      <a:lnTo>
                        <a:pt x="17801" y="14935"/>
                      </a:lnTo>
                      <a:lnTo>
                        <a:pt x="18534" y="15614"/>
                      </a:lnTo>
                      <a:lnTo>
                        <a:pt x="18639" y="16031"/>
                      </a:lnTo>
                      <a:lnTo>
                        <a:pt x="18743" y="16345"/>
                      </a:lnTo>
                      <a:lnTo>
                        <a:pt x="18953" y="16762"/>
                      </a:lnTo>
                      <a:lnTo>
                        <a:pt x="18953" y="17337"/>
                      </a:lnTo>
                      <a:lnTo>
                        <a:pt x="19267" y="17755"/>
                      </a:lnTo>
                      <a:lnTo>
                        <a:pt x="19267" y="18277"/>
                      </a:lnTo>
                      <a:lnTo>
                        <a:pt x="19372" y="18538"/>
                      </a:lnTo>
                      <a:lnTo>
                        <a:pt x="19476" y="18956"/>
                      </a:lnTo>
                      <a:lnTo>
                        <a:pt x="19581" y="19060"/>
                      </a:lnTo>
                      <a:lnTo>
                        <a:pt x="19791" y="19634"/>
                      </a:lnTo>
                      <a:lnTo>
                        <a:pt x="19895" y="19791"/>
                      </a:lnTo>
                      <a:lnTo>
                        <a:pt x="19895" y="1994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4" name="Freeform 39"/>
                <p:cNvSpPr>
                  <a:spLocks/>
                </p:cNvSpPr>
                <p:nvPr/>
              </p:nvSpPr>
              <p:spPr bwMode="auto">
                <a:xfrm>
                  <a:off x="1522413" y="3948113"/>
                  <a:ext cx="227012" cy="7778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2147483646 w 20000"/>
                    <a:gd name="T49" fmla="*/ 0 h 20000"/>
                    <a:gd name="T50" fmla="*/ 2147483646 w 20000"/>
                    <a:gd name="T51" fmla="*/ 0 h 20000"/>
                    <a:gd name="T52" fmla="*/ 2147483646 w 20000"/>
                    <a:gd name="T53" fmla="*/ 0 h 20000"/>
                    <a:gd name="T54" fmla="*/ 2147483646 w 20000"/>
                    <a:gd name="T55" fmla="*/ 0 h 20000"/>
                    <a:gd name="T56" fmla="*/ 2147483646 w 20000"/>
                    <a:gd name="T57" fmla="*/ 0 h 20000"/>
                    <a:gd name="T58" fmla="*/ 2147483646 w 20000"/>
                    <a:gd name="T59" fmla="*/ 0 h 20000"/>
                    <a:gd name="T60" fmla="*/ 2147483646 w 20000"/>
                    <a:gd name="T61" fmla="*/ 0 h 20000"/>
                    <a:gd name="T62" fmla="*/ 2147483646 w 20000"/>
                    <a:gd name="T63" fmla="*/ 0 h 20000"/>
                    <a:gd name="T64" fmla="*/ 2147483646 w 20000"/>
                    <a:gd name="T65" fmla="*/ 0 h 20000"/>
                    <a:gd name="T66" fmla="*/ 2147483646 w 20000"/>
                    <a:gd name="T67" fmla="*/ 0 h 20000"/>
                    <a:gd name="T68" fmla="*/ 2147483646 w 20000"/>
                    <a:gd name="T69" fmla="*/ 0 h 20000"/>
                    <a:gd name="T70" fmla="*/ 2147483646 w 20000"/>
                    <a:gd name="T71" fmla="*/ 0 h 20000"/>
                    <a:gd name="T72" fmla="*/ 2147483646 w 20000"/>
                    <a:gd name="T73" fmla="*/ 0 h 20000"/>
                    <a:gd name="T74" fmla="*/ 2147483646 w 20000"/>
                    <a:gd name="T75" fmla="*/ 0 h 20000"/>
                    <a:gd name="T76" fmla="*/ 2147483646 w 20000"/>
                    <a:gd name="T77" fmla="*/ 0 h 20000"/>
                    <a:gd name="T78" fmla="*/ 2147483646 w 20000"/>
                    <a:gd name="T79" fmla="*/ 0 h 20000"/>
                    <a:gd name="T80" fmla="*/ 2147483646 w 20000"/>
                    <a:gd name="T81" fmla="*/ 0 h 20000"/>
                    <a:gd name="T82" fmla="*/ 2147483646 w 20000"/>
                    <a:gd name="T83" fmla="*/ 0 h 20000"/>
                    <a:gd name="T84" fmla="*/ 2147483646 w 20000"/>
                    <a:gd name="T85" fmla="*/ 0 h 20000"/>
                    <a:gd name="T86" fmla="*/ 2147483646 w 20000"/>
                    <a:gd name="T87" fmla="*/ 0 h 20000"/>
                    <a:gd name="T88" fmla="*/ 2147483646 w 20000"/>
                    <a:gd name="T89" fmla="*/ 0 h 20000"/>
                    <a:gd name="T90" fmla="*/ 2147483646 w 20000"/>
                    <a:gd name="T91" fmla="*/ 0 h 20000"/>
                    <a:gd name="T92" fmla="*/ 2147483646 w 20000"/>
                    <a:gd name="T93" fmla="*/ 0 h 20000"/>
                    <a:gd name="T94" fmla="*/ 2147483646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5" y="488"/>
                      </a:lnTo>
                      <a:lnTo>
                        <a:pt x="351" y="1463"/>
                      </a:lnTo>
                      <a:lnTo>
                        <a:pt x="526" y="2114"/>
                      </a:lnTo>
                      <a:lnTo>
                        <a:pt x="614" y="2439"/>
                      </a:lnTo>
                      <a:lnTo>
                        <a:pt x="877" y="3089"/>
                      </a:lnTo>
                      <a:lnTo>
                        <a:pt x="1228" y="3740"/>
                      </a:lnTo>
                      <a:lnTo>
                        <a:pt x="1228" y="4390"/>
                      </a:lnTo>
                      <a:lnTo>
                        <a:pt x="1579" y="5041"/>
                      </a:lnTo>
                      <a:lnTo>
                        <a:pt x="1667" y="5528"/>
                      </a:lnTo>
                      <a:lnTo>
                        <a:pt x="2281" y="6179"/>
                      </a:lnTo>
                      <a:lnTo>
                        <a:pt x="2456" y="6667"/>
                      </a:lnTo>
                      <a:lnTo>
                        <a:pt x="2544" y="7317"/>
                      </a:lnTo>
                      <a:lnTo>
                        <a:pt x="2632" y="7967"/>
                      </a:lnTo>
                      <a:lnTo>
                        <a:pt x="2807" y="8455"/>
                      </a:lnTo>
                      <a:lnTo>
                        <a:pt x="2982" y="9106"/>
                      </a:lnTo>
                      <a:lnTo>
                        <a:pt x="3070" y="9756"/>
                      </a:lnTo>
                      <a:lnTo>
                        <a:pt x="3070" y="10081"/>
                      </a:lnTo>
                      <a:lnTo>
                        <a:pt x="3509" y="10569"/>
                      </a:lnTo>
                      <a:lnTo>
                        <a:pt x="3684" y="11220"/>
                      </a:lnTo>
                      <a:lnTo>
                        <a:pt x="3947" y="11870"/>
                      </a:lnTo>
                      <a:lnTo>
                        <a:pt x="4123" y="12033"/>
                      </a:lnTo>
                      <a:lnTo>
                        <a:pt x="4386" y="12683"/>
                      </a:lnTo>
                      <a:lnTo>
                        <a:pt x="4474" y="13333"/>
                      </a:lnTo>
                      <a:lnTo>
                        <a:pt x="4649" y="13659"/>
                      </a:lnTo>
                      <a:lnTo>
                        <a:pt x="4912" y="14146"/>
                      </a:lnTo>
                      <a:lnTo>
                        <a:pt x="5175" y="14797"/>
                      </a:lnTo>
                      <a:lnTo>
                        <a:pt x="5439" y="14959"/>
                      </a:lnTo>
                      <a:lnTo>
                        <a:pt x="5702" y="15447"/>
                      </a:lnTo>
                      <a:lnTo>
                        <a:pt x="5789" y="15772"/>
                      </a:lnTo>
                      <a:lnTo>
                        <a:pt x="6140" y="16260"/>
                      </a:lnTo>
                      <a:lnTo>
                        <a:pt x="6228" y="16423"/>
                      </a:lnTo>
                      <a:lnTo>
                        <a:pt x="6491" y="16911"/>
                      </a:lnTo>
                      <a:lnTo>
                        <a:pt x="6754" y="17236"/>
                      </a:lnTo>
                      <a:lnTo>
                        <a:pt x="6842" y="17561"/>
                      </a:lnTo>
                      <a:lnTo>
                        <a:pt x="7018" y="17724"/>
                      </a:lnTo>
                      <a:lnTo>
                        <a:pt x="7193" y="18374"/>
                      </a:lnTo>
                      <a:lnTo>
                        <a:pt x="7544" y="18537"/>
                      </a:lnTo>
                      <a:lnTo>
                        <a:pt x="7632" y="19024"/>
                      </a:lnTo>
                      <a:lnTo>
                        <a:pt x="7895" y="19187"/>
                      </a:lnTo>
                      <a:lnTo>
                        <a:pt x="8158" y="19350"/>
                      </a:lnTo>
                      <a:lnTo>
                        <a:pt x="8596" y="19512"/>
                      </a:lnTo>
                      <a:lnTo>
                        <a:pt x="8684" y="19512"/>
                      </a:lnTo>
                      <a:lnTo>
                        <a:pt x="8947" y="19837"/>
                      </a:lnTo>
                      <a:lnTo>
                        <a:pt x="9035" y="19837"/>
                      </a:lnTo>
                      <a:lnTo>
                        <a:pt x="9211" y="19837"/>
                      </a:lnTo>
                      <a:lnTo>
                        <a:pt x="9386" y="19837"/>
                      </a:lnTo>
                      <a:lnTo>
                        <a:pt x="9561" y="19837"/>
                      </a:lnTo>
                      <a:lnTo>
                        <a:pt x="9737" y="19837"/>
                      </a:lnTo>
                      <a:lnTo>
                        <a:pt x="10263" y="19837"/>
                      </a:lnTo>
                      <a:lnTo>
                        <a:pt x="10439" y="19837"/>
                      </a:lnTo>
                      <a:lnTo>
                        <a:pt x="10614" y="19512"/>
                      </a:lnTo>
                      <a:lnTo>
                        <a:pt x="10789" y="19512"/>
                      </a:lnTo>
                      <a:lnTo>
                        <a:pt x="10965" y="19350"/>
                      </a:lnTo>
                      <a:lnTo>
                        <a:pt x="11316" y="19187"/>
                      </a:lnTo>
                      <a:lnTo>
                        <a:pt x="11316" y="19024"/>
                      </a:lnTo>
                      <a:lnTo>
                        <a:pt x="11842" y="18537"/>
                      </a:lnTo>
                      <a:lnTo>
                        <a:pt x="12105" y="18537"/>
                      </a:lnTo>
                      <a:lnTo>
                        <a:pt x="12368" y="17724"/>
                      </a:lnTo>
                      <a:lnTo>
                        <a:pt x="12544" y="17561"/>
                      </a:lnTo>
                      <a:lnTo>
                        <a:pt x="12544" y="17073"/>
                      </a:lnTo>
                      <a:lnTo>
                        <a:pt x="12982" y="16585"/>
                      </a:lnTo>
                      <a:lnTo>
                        <a:pt x="13158" y="16260"/>
                      </a:lnTo>
                      <a:lnTo>
                        <a:pt x="13246" y="15772"/>
                      </a:lnTo>
                      <a:lnTo>
                        <a:pt x="13596" y="15447"/>
                      </a:lnTo>
                      <a:lnTo>
                        <a:pt x="13860" y="14959"/>
                      </a:lnTo>
                      <a:lnTo>
                        <a:pt x="14035" y="14146"/>
                      </a:lnTo>
                      <a:lnTo>
                        <a:pt x="14298" y="13821"/>
                      </a:lnTo>
                      <a:lnTo>
                        <a:pt x="14737" y="13496"/>
                      </a:lnTo>
                      <a:lnTo>
                        <a:pt x="14825" y="13008"/>
                      </a:lnTo>
                      <a:lnTo>
                        <a:pt x="15263" y="12033"/>
                      </a:lnTo>
                      <a:lnTo>
                        <a:pt x="15526" y="11870"/>
                      </a:lnTo>
                      <a:lnTo>
                        <a:pt x="15614" y="10894"/>
                      </a:lnTo>
                      <a:lnTo>
                        <a:pt x="15877" y="10569"/>
                      </a:lnTo>
                      <a:lnTo>
                        <a:pt x="16140" y="10081"/>
                      </a:lnTo>
                      <a:lnTo>
                        <a:pt x="16404" y="9431"/>
                      </a:lnTo>
                      <a:lnTo>
                        <a:pt x="16842" y="9106"/>
                      </a:lnTo>
                      <a:lnTo>
                        <a:pt x="16930" y="8130"/>
                      </a:lnTo>
                      <a:lnTo>
                        <a:pt x="17018" y="7967"/>
                      </a:lnTo>
                      <a:lnTo>
                        <a:pt x="17193" y="7317"/>
                      </a:lnTo>
                      <a:lnTo>
                        <a:pt x="17368" y="6667"/>
                      </a:lnTo>
                      <a:lnTo>
                        <a:pt x="17544" y="6179"/>
                      </a:lnTo>
                      <a:lnTo>
                        <a:pt x="17544" y="5854"/>
                      </a:lnTo>
                      <a:lnTo>
                        <a:pt x="18070" y="5041"/>
                      </a:lnTo>
                      <a:lnTo>
                        <a:pt x="18333" y="5041"/>
                      </a:lnTo>
                      <a:lnTo>
                        <a:pt x="18421" y="4390"/>
                      </a:lnTo>
                      <a:lnTo>
                        <a:pt x="18772" y="3740"/>
                      </a:lnTo>
                      <a:lnTo>
                        <a:pt x="19035" y="3577"/>
                      </a:lnTo>
                      <a:lnTo>
                        <a:pt x="19123" y="3089"/>
                      </a:lnTo>
                      <a:lnTo>
                        <a:pt x="19386" y="2439"/>
                      </a:lnTo>
                      <a:lnTo>
                        <a:pt x="19386" y="2276"/>
                      </a:lnTo>
                      <a:lnTo>
                        <a:pt x="19474" y="2114"/>
                      </a:lnTo>
                      <a:lnTo>
                        <a:pt x="19561" y="1463"/>
                      </a:lnTo>
                      <a:lnTo>
                        <a:pt x="19825" y="1463"/>
                      </a:lnTo>
                      <a:lnTo>
                        <a:pt x="19825" y="976"/>
                      </a:lnTo>
                      <a:lnTo>
                        <a:pt x="19912" y="81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5" name="Line 42"/>
                <p:cNvSpPr>
                  <a:spLocks noChangeShapeType="1"/>
                </p:cNvSpPr>
                <p:nvPr/>
              </p:nvSpPr>
              <p:spPr bwMode="auto">
                <a:xfrm>
                  <a:off x="1757363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36" name="Line 43"/>
                <p:cNvSpPr>
                  <a:spLocks noChangeShapeType="1"/>
                </p:cNvSpPr>
                <p:nvPr/>
              </p:nvSpPr>
              <p:spPr bwMode="auto">
                <a:xfrm>
                  <a:off x="4508500" y="3441700"/>
                  <a:ext cx="0" cy="9144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37" name="Line 44"/>
                <p:cNvSpPr>
                  <a:spLocks noChangeShapeType="1"/>
                </p:cNvSpPr>
                <p:nvPr/>
              </p:nvSpPr>
              <p:spPr bwMode="auto">
                <a:xfrm>
                  <a:off x="7335838" y="3441700"/>
                  <a:ext cx="0" cy="9906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695" name="矩形 6"/>
            <p:cNvSpPr>
              <a:spLocks noChangeArrowheads="1"/>
            </p:cNvSpPr>
            <p:nvPr/>
          </p:nvSpPr>
          <p:spPr bwMode="auto">
            <a:xfrm>
              <a:off x="6954513" y="3353976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“拍”</a:t>
              </a:r>
            </a:p>
          </p:txBody>
        </p:sp>
      </p:grpSp>
      <p:sp>
        <p:nvSpPr>
          <p:cNvPr id="131" name="Text Box 136"/>
          <p:cNvSpPr txBox="1">
            <a:spLocks noChangeArrowheads="1"/>
          </p:cNvSpPr>
          <p:nvPr/>
        </p:nvSpPr>
        <p:spPr bwMode="auto">
          <a:xfrm>
            <a:off x="6194425" y="5354638"/>
            <a:ext cx="30305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频</a:t>
            </a:r>
          </a:p>
        </p:txBody>
      </p:sp>
      <p:graphicFrame>
        <p:nvGraphicFramePr>
          <p:cNvPr id="132" name="Object 39"/>
          <p:cNvGraphicFramePr>
            <a:graphicFrameLocks noChangeAspect="1"/>
          </p:cNvGraphicFramePr>
          <p:nvPr/>
        </p:nvGraphicFramePr>
        <p:xfrm>
          <a:off x="7086600" y="5270500"/>
          <a:ext cx="20177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MathType 6.0 Equation" r:id="rId21" imgW="800134" imgH="190620" progId="Equation.DSMT4">
                  <p:embed/>
                </p:oleObj>
              </mc:Choice>
              <mc:Fallback>
                <p:oleObj name="MathType 6.0 Equation" r:id="rId21" imgW="800134" imgH="1906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70500"/>
                        <a:ext cx="20177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矩形 1"/>
          <p:cNvSpPr>
            <a:spLocks noChangeArrowheads="1"/>
          </p:cNvSpPr>
          <p:nvPr/>
        </p:nvSpPr>
        <p:spPr bwMode="auto">
          <a:xfrm>
            <a:off x="4562475" y="3211513"/>
            <a:ext cx="4602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重要特例</a:t>
            </a:r>
            <a:r>
              <a:rPr kumimoji="0" lang="zh-CN" altLang="en-US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=2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k, 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(2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k+1</a:t>
            </a:r>
            <a:r>
              <a:rPr kumimoji="0"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kumimoji="0"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endParaRPr kumimoji="0"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75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9" grpId="0" animBg="1"/>
      <p:bldP spid="74" grpId="0"/>
      <p:bldP spid="75" grpId="0"/>
      <p:bldP spid="79" grpId="0"/>
      <p:bldP spid="13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19"/>
          <p:cNvSpPr txBox="1">
            <a:spLocks noChangeArrowheads="1"/>
          </p:cNvSpPr>
          <p:nvPr/>
        </p:nvSpPr>
        <p:spPr bwMode="auto">
          <a:xfrm>
            <a:off x="2852738" y="93663"/>
            <a:ext cx="4176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简谐振动合成汇总</a:t>
            </a:r>
          </a:p>
        </p:txBody>
      </p:sp>
      <p:graphicFrame>
        <p:nvGraphicFramePr>
          <p:cNvPr id="133" name="Object 5"/>
          <p:cNvGraphicFramePr>
            <a:graphicFrameLocks noChangeAspect="1"/>
          </p:cNvGraphicFramePr>
          <p:nvPr/>
        </p:nvGraphicFramePr>
        <p:xfrm>
          <a:off x="1741488" y="2028825"/>
          <a:ext cx="65754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3" imgW="6286500" imgH="927100" progId="Equation.DSMT4">
                  <p:embed/>
                </p:oleObj>
              </mc:Choice>
              <mc:Fallback>
                <p:oleObj name="Equation" r:id="rId3" imgW="62865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028825"/>
                        <a:ext cx="65754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9"/>
          <p:cNvGraphicFramePr>
            <a:graphicFrameLocks noChangeAspect="1"/>
          </p:cNvGraphicFramePr>
          <p:nvPr/>
        </p:nvGraphicFramePr>
        <p:xfrm>
          <a:off x="498475" y="1135063"/>
          <a:ext cx="279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135063"/>
                        <a:ext cx="279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0"/>
          <p:cNvGraphicFramePr>
            <a:graphicFrameLocks noChangeAspect="1"/>
          </p:cNvGraphicFramePr>
          <p:nvPr/>
        </p:nvGraphicFramePr>
        <p:xfrm>
          <a:off x="500063" y="1566863"/>
          <a:ext cx="283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66863"/>
                        <a:ext cx="2832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AutoShape 45"/>
          <p:cNvSpPr>
            <a:spLocks/>
          </p:cNvSpPr>
          <p:nvPr/>
        </p:nvSpPr>
        <p:spPr bwMode="auto">
          <a:xfrm>
            <a:off x="284163" y="1343025"/>
            <a:ext cx="207962" cy="655638"/>
          </a:xfrm>
          <a:prstGeom prst="leftBrace">
            <a:avLst>
              <a:gd name="adj1" fmla="val 2627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sp>
        <p:nvSpPr>
          <p:cNvPr id="137" name="Text Box 13"/>
          <p:cNvSpPr txBox="1">
            <a:spLocks noChangeArrowheads="1"/>
          </p:cNvSpPr>
          <p:nvPr/>
        </p:nvSpPr>
        <p:spPr bwMode="auto">
          <a:xfrm>
            <a:off x="215900" y="657225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3. </a:t>
            </a:r>
            <a:r>
              <a:rPr lang="zh-CN" altLang="en-US" sz="2800" b="1">
                <a:solidFill>
                  <a:srgbClr val="0000FF"/>
                </a:solidFill>
              </a:rPr>
              <a:t>振动方向垂直、同频率</a:t>
            </a:r>
          </a:p>
        </p:txBody>
      </p:sp>
      <p:sp>
        <p:nvSpPr>
          <p:cNvPr id="138" name="Text Box 7"/>
          <p:cNvSpPr txBox="1">
            <a:spLocks noChangeArrowheads="1"/>
          </p:cNvSpPr>
          <p:nvPr/>
        </p:nvSpPr>
        <p:spPr bwMode="auto">
          <a:xfrm>
            <a:off x="361950" y="2219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合振动：</a:t>
            </a:r>
          </a:p>
        </p:txBody>
      </p:sp>
      <p:sp>
        <p:nvSpPr>
          <p:cNvPr id="139" name="Text Box 13"/>
          <p:cNvSpPr txBox="1">
            <a:spLocks noChangeArrowheads="1"/>
          </p:cNvSpPr>
          <p:nvPr/>
        </p:nvSpPr>
        <p:spPr bwMode="auto">
          <a:xfrm>
            <a:off x="361950" y="2960688"/>
            <a:ext cx="550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800" b="1" dirty="0" smtClean="0">
                <a:latin typeface="+mn-lt"/>
              </a:rPr>
              <a:t>特殊情况：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Δφ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=0, 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/2, 3</a:t>
            </a:r>
            <a:r>
              <a:rPr kumimoji="0" lang="el-GR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π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/2</a:t>
            </a:r>
            <a:endParaRPr kumimoji="0" lang="zh-CN" altLang="en-US" sz="2800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0" name="文本框 139"/>
          <p:cNvSpPr txBox="1">
            <a:spLocks noChangeArrowheads="1"/>
          </p:cNvSpPr>
          <p:nvPr/>
        </p:nvSpPr>
        <p:spPr bwMode="auto">
          <a:xfrm>
            <a:off x="358775" y="3500438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椭圆旋向的判断？</a:t>
            </a:r>
          </a:p>
        </p:txBody>
      </p:sp>
      <p:sp>
        <p:nvSpPr>
          <p:cNvPr id="141" name="Text Box 2"/>
          <p:cNvSpPr txBox="1">
            <a:spLocks noChangeArrowheads="1"/>
          </p:cNvSpPr>
          <p:nvPr/>
        </p:nvSpPr>
        <p:spPr bwMode="auto">
          <a:xfrm>
            <a:off x="284163" y="406241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4. </a:t>
            </a:r>
            <a:r>
              <a:rPr lang="zh-CN" altLang="en-US" sz="2800" b="1">
                <a:solidFill>
                  <a:srgbClr val="0000FF"/>
                </a:solidFill>
              </a:rPr>
              <a:t>振动方向垂直、不同频率</a:t>
            </a:r>
          </a:p>
        </p:txBody>
      </p:sp>
      <p:graphicFrame>
        <p:nvGraphicFramePr>
          <p:cNvPr id="143" name="Object 17"/>
          <p:cNvGraphicFramePr>
            <a:graphicFrameLocks noChangeAspect="1"/>
          </p:cNvGraphicFramePr>
          <p:nvPr/>
        </p:nvGraphicFramePr>
        <p:xfrm>
          <a:off x="2352675" y="5470525"/>
          <a:ext cx="13668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9" imgW="596900" imgH="469900" progId="Equation.DSMT4">
                  <p:embed/>
                </p:oleObj>
              </mc:Choice>
              <mc:Fallback>
                <p:oleObj name="Equation" r:id="rId9" imgW="596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470525"/>
                        <a:ext cx="13668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 Box 26"/>
          <p:cNvSpPr txBox="1">
            <a:spLocks noChangeArrowheads="1"/>
          </p:cNvSpPr>
          <p:nvPr/>
        </p:nvSpPr>
        <p:spPr bwMode="auto">
          <a:xfrm>
            <a:off x="322263" y="4597400"/>
            <a:ext cx="8351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33"/>
              </a:buClr>
              <a:buFontTx/>
              <a:buNone/>
            </a:pPr>
            <a:r>
              <a:rPr kumimoji="0" lang="zh-CN" altLang="en-US" sz="2800" b="1"/>
              <a:t>频率之比     成整数时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合成轨迹稳定</a:t>
            </a:r>
            <a:r>
              <a:rPr kumimoji="0" lang="en-US" altLang="zh-CN" sz="2800" b="1"/>
              <a:t>(</a:t>
            </a:r>
            <a:r>
              <a:rPr kumimoji="0" lang="zh-CN" altLang="en-US" sz="2800" b="1">
                <a:solidFill>
                  <a:srgbClr val="FF0000"/>
                </a:solidFill>
              </a:rPr>
              <a:t>李萨如图形</a:t>
            </a:r>
            <a:r>
              <a:rPr kumimoji="0" lang="en-US" altLang="zh-CN" sz="2800" b="1"/>
              <a:t>)</a:t>
            </a:r>
            <a:endParaRPr kumimoji="0" lang="zh-CN" altLang="en-US" sz="2800" b="1"/>
          </a:p>
        </p:txBody>
      </p:sp>
      <p:graphicFrame>
        <p:nvGraphicFramePr>
          <p:cNvPr id="145" name="Object 23"/>
          <p:cNvGraphicFramePr>
            <a:graphicFrameLocks noChangeAspect="1"/>
          </p:cNvGraphicFramePr>
          <p:nvPr/>
        </p:nvGraphicFramePr>
        <p:xfrm>
          <a:off x="1817688" y="4410075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11" imgW="482600" imgH="927100" progId="Equation.DSMT4">
                  <p:embed/>
                </p:oleObj>
              </mc:Choice>
              <mc:Fallback>
                <p:oleObj name="Equation" r:id="rId11" imgW="482600" imgH="927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410075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矩形 145"/>
          <p:cNvSpPr>
            <a:spLocks noChangeArrowheads="1"/>
          </p:cNvSpPr>
          <p:nvPr/>
        </p:nvSpPr>
        <p:spPr bwMode="auto">
          <a:xfrm>
            <a:off x="328613" y="56499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切点数之比</a:t>
            </a:r>
            <a:endParaRPr lang="zh-CN" altLang="en-US" sz="2800"/>
          </a:p>
        </p:txBody>
      </p:sp>
      <p:grpSp>
        <p:nvGrpSpPr>
          <p:cNvPr id="29712" name="组合 7"/>
          <p:cNvGrpSpPr>
            <a:grpSpLocks noChangeAspect="1"/>
          </p:cNvGrpSpPr>
          <p:nvPr/>
        </p:nvGrpSpPr>
        <p:grpSpPr bwMode="auto">
          <a:xfrm>
            <a:off x="4438650" y="5059363"/>
            <a:ext cx="1909763" cy="1790700"/>
            <a:chOff x="5042017" y="3484092"/>
            <a:chExt cx="2671762" cy="2505075"/>
          </a:xfrm>
        </p:grpSpPr>
        <p:pic>
          <p:nvPicPr>
            <p:cNvPr id="29715" name="Picture 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3017" y="3725392"/>
              <a:ext cx="1908175" cy="1981200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16" name="Line 8"/>
            <p:cNvSpPr>
              <a:spLocks noChangeShapeType="1"/>
            </p:cNvSpPr>
            <p:nvPr/>
          </p:nvSpPr>
          <p:spPr bwMode="auto">
            <a:xfrm>
              <a:off x="5423017" y="5706592"/>
              <a:ext cx="2057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17" name="Object 9"/>
            <p:cNvGraphicFramePr>
              <a:graphicFrameLocks noChangeAspect="1"/>
            </p:cNvGraphicFramePr>
            <p:nvPr/>
          </p:nvGraphicFramePr>
          <p:xfrm>
            <a:off x="7367704" y="5608167"/>
            <a:ext cx="346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0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7704" y="5608167"/>
                          <a:ext cx="346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10"/>
            <p:cNvGraphicFramePr>
              <a:graphicFrameLocks noChangeAspect="1"/>
            </p:cNvGraphicFramePr>
            <p:nvPr/>
          </p:nvGraphicFramePr>
          <p:xfrm>
            <a:off x="5042017" y="3484092"/>
            <a:ext cx="3254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1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2017" y="3484092"/>
                          <a:ext cx="3254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Line 11"/>
            <p:cNvSpPr>
              <a:spLocks noChangeShapeType="1"/>
            </p:cNvSpPr>
            <p:nvPr/>
          </p:nvSpPr>
          <p:spPr bwMode="auto">
            <a:xfrm flipV="1">
              <a:off x="5423017" y="3496792"/>
              <a:ext cx="0" cy="2209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53" name="Object 15"/>
          <p:cNvGraphicFramePr>
            <a:graphicFrameLocks noChangeAspect="1"/>
          </p:cNvGraphicFramePr>
          <p:nvPr/>
        </p:nvGraphicFramePr>
        <p:xfrm>
          <a:off x="6408738" y="5595938"/>
          <a:ext cx="1152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8" imgW="1422400" imgH="482600" progId="Equation.DSMT4">
                  <p:embed/>
                </p:oleObj>
              </mc:Choice>
              <mc:Fallback>
                <p:oleObj name="Equation" r:id="rId18" imgW="1422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5595938"/>
                        <a:ext cx="11525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8"/>
          <p:cNvGraphicFramePr>
            <a:graphicFrameLocks noChangeAspect="1"/>
          </p:cNvGraphicFramePr>
          <p:nvPr/>
        </p:nvGraphicFramePr>
        <p:xfrm>
          <a:off x="7742238" y="5595938"/>
          <a:ext cx="6540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公式" r:id="rId20" imgW="622030" imgH="330057" progId="Equation.3">
                  <p:embed/>
                </p:oleObj>
              </mc:Choice>
              <mc:Fallback>
                <p:oleObj name="公式" r:id="rId20" imgW="622030" imgH="33005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5595938"/>
                        <a:ext cx="65405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/>
      <p:bldP spid="138" grpId="0"/>
      <p:bldP spid="139" grpId="0"/>
      <p:bldP spid="140" grpId="0"/>
      <p:bldP spid="141" grpId="0" autoUpdateAnimBg="0"/>
      <p:bldP spid="144" grpId="0" autoUpdateAnimBg="0"/>
      <p:bldP spid="1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109538" y="373063"/>
            <a:ext cx="88439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/>
              <a:t>第</a:t>
            </a:r>
            <a:r>
              <a:rPr kumimoji="0" lang="en-US" altLang="zh-CN" b="1"/>
              <a:t>5</a:t>
            </a:r>
            <a:r>
              <a:rPr kumimoji="0" lang="zh-CN" altLang="en-US" b="1"/>
              <a:t>节   振动的相空间描述</a:t>
            </a:r>
            <a:r>
              <a:rPr kumimoji="0" lang="en-US" altLang="zh-CN" b="1"/>
              <a:t>(</a:t>
            </a:r>
            <a:r>
              <a:rPr kumimoji="0" lang="zh-CN" altLang="en-US" b="1"/>
              <a:t>自学</a:t>
            </a:r>
            <a:r>
              <a:rPr kumimoji="0" lang="en-US" altLang="zh-CN" b="1"/>
              <a:t>)</a:t>
            </a:r>
            <a:r>
              <a:rPr kumimoji="0" lang="zh-CN" altLang="en-US" b="1"/>
              <a:t/>
            </a:r>
            <a:br>
              <a:rPr kumimoji="0" lang="zh-CN" altLang="en-US" b="1"/>
            </a:br>
            <a:r>
              <a:rPr kumimoji="0" lang="zh-CN" altLang="en-US" b="1"/>
              <a:t> </a:t>
            </a:r>
            <a:r>
              <a:rPr kumimoji="0" lang="en-US" altLang="zh-CN" sz="2400" b="1">
                <a:ea typeface="楷体_GB2312" pitchFamily="49" charset="-122"/>
              </a:rPr>
              <a:t>Description of Oscillations</a:t>
            </a:r>
            <a:r>
              <a:rPr kumimoji="0" lang="en-US" altLang="zh-CN" sz="2400" b="1"/>
              <a:t> in </a:t>
            </a:r>
            <a:r>
              <a:rPr kumimoji="0" lang="en-US" altLang="zh-CN" sz="2400" b="1">
                <a:ea typeface="楷体_GB2312" pitchFamily="49" charset="-122"/>
              </a:rPr>
              <a:t>Phase Space</a:t>
            </a:r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190500" y="1470025"/>
            <a:ext cx="464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800" b="1"/>
              <a:t>5.1  </a:t>
            </a:r>
            <a:r>
              <a:rPr kumimoji="0" lang="zh-CN" altLang="en-US" sz="2800" b="1"/>
              <a:t>相空间的基本概念</a:t>
            </a:r>
          </a:p>
        </p:txBody>
      </p:sp>
      <p:sp>
        <p:nvSpPr>
          <p:cNvPr id="412676" name="Rectangle 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336550" y="2151063"/>
            <a:ext cx="84709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 dirty="0">
                <a:latin typeface="+mn-ea"/>
                <a:ea typeface="+mn-ea"/>
              </a:rPr>
              <a:t>   要描述一个物体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zh-CN" altLang="en-US" b="1" dirty="0">
                <a:latin typeface="+mn-ea"/>
                <a:ea typeface="+mn-ea"/>
              </a:rPr>
              <a:t>如质点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dirty="0">
                <a:latin typeface="+mn-ea"/>
                <a:ea typeface="+mn-ea"/>
              </a:rPr>
              <a:t>的运动状态，我们需要能够确定任意时刻物体的位置和动量矢量。反之，</a:t>
            </a:r>
            <a:endParaRPr kumimoji="0" lang="en-US" altLang="zh-CN" b="1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kumimoji="0" lang="zh-CN" altLang="en-US" b="1" dirty="0">
                <a:latin typeface="+mn-ea"/>
                <a:ea typeface="+mn-ea"/>
              </a:rPr>
              <a:t>如果我们能把物体在任意时刻的位置和动量矢量确定下来，那么该时刻物体的运动状态就完全确定了。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sp>
        <p:nvSpPr>
          <p:cNvPr id="412677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336550" y="4159250"/>
            <a:ext cx="82153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 dirty="0">
                <a:latin typeface="+mn-lt"/>
                <a:ea typeface="+mn-ea"/>
              </a:rPr>
              <a:t>      如果取</a:t>
            </a:r>
            <a:r>
              <a:rPr kumimoji="0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空间位置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kumimoji="0"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q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)</a:t>
            </a:r>
            <a:r>
              <a:rPr kumimoji="0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和动量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kumimoji="0"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p</a:t>
            </a:r>
            <a:r>
              <a:rPr kumimoji="0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)</a:t>
            </a:r>
            <a:r>
              <a:rPr kumimoji="0" lang="zh-CN" altLang="en-US" b="1" dirty="0">
                <a:latin typeface="+mn-lt"/>
                <a:ea typeface="+mn-ea"/>
              </a:rPr>
              <a:t>为坐标轴的坐标系，这种抽象的空间中的一点就完全描述了物体的一个运动状态，一条线描述了运动状态可能的变化。</a:t>
            </a:r>
            <a:endParaRPr kumimoji="0" lang="en-US" altLang="zh-CN" b="1" dirty="0">
              <a:latin typeface="+mn-lt"/>
              <a:ea typeface="+mn-ea"/>
            </a:endParaRPr>
          </a:p>
        </p:txBody>
      </p:sp>
      <p:sp>
        <p:nvSpPr>
          <p:cNvPr id="30726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0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11213" y="5729288"/>
            <a:ext cx="741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      </a:t>
            </a:r>
            <a:r>
              <a:rPr kumimoji="0" lang="zh-CN" altLang="en-US" sz="2800" b="1"/>
              <a:t>这种描述状态的空间被称为相空间</a:t>
            </a:r>
            <a:r>
              <a:rPr kumimoji="0" lang="en-US" altLang="zh-CN" sz="28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5" grpId="0" autoUpdateAnimBg="0"/>
      <p:bldP spid="412676" grpId="0" autoUpdateAnimBg="0"/>
      <p:bldP spid="412677" grpId="0" build="allAtOnce" autoUpdateAnimBg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28800" y="981075"/>
            <a:ext cx="5080000" cy="3465513"/>
            <a:chOff x="0" y="0"/>
            <a:chExt cx="3200" cy="2183"/>
          </a:xfrm>
        </p:grpSpPr>
        <p:sp>
          <p:nvSpPr>
            <p:cNvPr id="31750" name="Rectangle 4"/>
            <p:cNvSpPr>
              <a:spLocks noChangeArrowheads="1"/>
            </p:cNvSpPr>
            <p:nvPr/>
          </p:nvSpPr>
          <p:spPr bwMode="auto">
            <a:xfrm>
              <a:off x="286" y="1046"/>
              <a:ext cx="2338" cy="271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31751" name="Arc 6"/>
            <p:cNvSpPr>
              <a:spLocks/>
            </p:cNvSpPr>
            <p:nvPr/>
          </p:nvSpPr>
          <p:spPr bwMode="auto">
            <a:xfrm rot="16200000" flipV="1">
              <a:off x="1162" y="768"/>
              <a:ext cx="493" cy="330"/>
            </a:xfrm>
            <a:custGeom>
              <a:avLst/>
              <a:gdLst>
                <a:gd name="T0" fmla="*/ 0 w 21600"/>
                <a:gd name="T1" fmla="*/ 0 h 43114"/>
                <a:gd name="T2" fmla="*/ 0 w 21600"/>
                <a:gd name="T3" fmla="*/ 0 h 43114"/>
                <a:gd name="T4" fmla="*/ 0 w 21600"/>
                <a:gd name="T5" fmla="*/ 0 h 4311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14"/>
                <a:gd name="T11" fmla="*/ 21600 w 21600"/>
                <a:gd name="T12" fmla="*/ 43114 h 431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1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82"/>
                    <a:pt x="13065" y="42115"/>
                    <a:pt x="1927" y="43113"/>
                  </a:cubicBezTo>
                </a:path>
                <a:path w="21600" h="4311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82"/>
                    <a:pt x="13065" y="42115"/>
                    <a:pt x="1927" y="4311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31752" name="Line 9"/>
            <p:cNvSpPr>
              <a:spLocks noChangeShapeType="1"/>
            </p:cNvSpPr>
            <p:nvPr/>
          </p:nvSpPr>
          <p:spPr bwMode="auto">
            <a:xfrm>
              <a:off x="0" y="1182"/>
              <a:ext cx="2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31753" name="Line 10"/>
            <p:cNvSpPr>
              <a:spLocks noChangeShapeType="1"/>
            </p:cNvSpPr>
            <p:nvPr/>
          </p:nvSpPr>
          <p:spPr bwMode="auto">
            <a:xfrm flipV="1">
              <a:off x="1409" y="181"/>
              <a:ext cx="0" cy="20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31754" name="Text Box 11"/>
            <p:cNvSpPr txBox="1">
              <a:spLocks noChangeArrowheads="1"/>
            </p:cNvSpPr>
            <p:nvPr/>
          </p:nvSpPr>
          <p:spPr bwMode="auto">
            <a:xfrm>
              <a:off x="2817" y="1111"/>
              <a:ext cx="3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 i="1"/>
                <a:t>q</a:t>
              </a:r>
            </a:p>
          </p:txBody>
        </p:sp>
        <p:sp>
          <p:nvSpPr>
            <p:cNvPr id="31755" name="Text Box 12"/>
            <p:cNvSpPr txBox="1">
              <a:spLocks noChangeArrowheads="1"/>
            </p:cNvSpPr>
            <p:nvPr/>
          </p:nvSpPr>
          <p:spPr bwMode="auto">
            <a:xfrm>
              <a:off x="1493" y="0"/>
              <a:ext cx="7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 i="1"/>
                <a:t>p</a:t>
              </a:r>
            </a:p>
          </p:txBody>
        </p:sp>
        <p:sp>
          <p:nvSpPr>
            <p:cNvPr id="31756" name="Arc 13"/>
            <p:cNvSpPr>
              <a:spLocks/>
            </p:cNvSpPr>
            <p:nvPr/>
          </p:nvSpPr>
          <p:spPr bwMode="auto">
            <a:xfrm rot="5400000">
              <a:off x="1140" y="1199"/>
              <a:ext cx="546" cy="330"/>
            </a:xfrm>
            <a:custGeom>
              <a:avLst/>
              <a:gdLst>
                <a:gd name="T0" fmla="*/ 0 w 24026"/>
                <a:gd name="T1" fmla="*/ 0 h 43200"/>
                <a:gd name="T2" fmla="*/ 0 w 24026"/>
                <a:gd name="T3" fmla="*/ 0 h 43200"/>
                <a:gd name="T4" fmla="*/ 0 w 24026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26"/>
                <a:gd name="T10" fmla="*/ 0 h 43200"/>
                <a:gd name="T11" fmla="*/ 24026 w 2402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26" h="43200" fill="none" extrusionOk="0">
                  <a:moveTo>
                    <a:pt x="2425" y="0"/>
                  </a:moveTo>
                  <a:cubicBezTo>
                    <a:pt x="14355" y="0"/>
                    <a:pt x="24026" y="9670"/>
                    <a:pt x="24026" y="21600"/>
                  </a:cubicBezTo>
                  <a:cubicBezTo>
                    <a:pt x="24026" y="33529"/>
                    <a:pt x="14355" y="43200"/>
                    <a:pt x="2426" y="43200"/>
                  </a:cubicBezTo>
                  <a:cubicBezTo>
                    <a:pt x="1615" y="43200"/>
                    <a:pt x="805" y="43154"/>
                    <a:pt x="-1" y="43063"/>
                  </a:cubicBezTo>
                </a:path>
                <a:path w="24026" h="43200" stroke="0" extrusionOk="0">
                  <a:moveTo>
                    <a:pt x="2425" y="0"/>
                  </a:moveTo>
                  <a:cubicBezTo>
                    <a:pt x="14355" y="0"/>
                    <a:pt x="24026" y="9670"/>
                    <a:pt x="24026" y="21600"/>
                  </a:cubicBezTo>
                  <a:cubicBezTo>
                    <a:pt x="24026" y="33529"/>
                    <a:pt x="14355" y="43200"/>
                    <a:pt x="2426" y="43200"/>
                  </a:cubicBezTo>
                  <a:cubicBezTo>
                    <a:pt x="1615" y="43200"/>
                    <a:pt x="805" y="43154"/>
                    <a:pt x="-1" y="43063"/>
                  </a:cubicBezTo>
                  <a:lnTo>
                    <a:pt x="2426" y="21600"/>
                  </a:lnTo>
                  <a:lnTo>
                    <a:pt x="2425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1757" name="Object 10"/>
            <p:cNvGraphicFramePr>
              <a:graphicFrameLocks noChangeAspect="1"/>
            </p:cNvGraphicFramePr>
            <p:nvPr/>
          </p:nvGraphicFramePr>
          <p:xfrm>
            <a:off x="1219" y="1181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r:id="rId3" imgW="203112" imgH="241195" progId="Equation.DSMT4">
                    <p:embed/>
                  </p:oleObj>
                </mc:Choice>
                <mc:Fallback>
                  <p:oleObj r:id="rId3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181"/>
                          <a:ext cx="16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15"/>
            <p:cNvSpPr>
              <a:spLocks noChangeShapeType="1"/>
            </p:cNvSpPr>
            <p:nvPr/>
          </p:nvSpPr>
          <p:spPr bwMode="auto">
            <a:xfrm flipH="1" flipV="1">
              <a:off x="1992" y="749"/>
              <a:ext cx="303" cy="18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rIns="0" anchor="ctr"/>
            <a:lstStyle/>
            <a:p>
              <a:endParaRPr lang="en-US"/>
            </a:p>
          </p:txBody>
        </p:sp>
      </p:grpSp>
      <p:sp>
        <p:nvSpPr>
          <p:cNvPr id="413708" name="Rectangle 16"/>
          <p:cNvSpPr>
            <a:spLocks noChangeArrowheads="1"/>
          </p:cNvSpPr>
          <p:nvPr/>
        </p:nvSpPr>
        <p:spPr bwMode="auto">
          <a:xfrm>
            <a:off x="1187450" y="620713"/>
            <a:ext cx="2989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相空间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13709" name="Rectangle 17"/>
          <p:cNvSpPr>
            <a:spLocks noChangeArrowheads="1"/>
          </p:cNvSpPr>
          <p:nvPr/>
        </p:nvSpPr>
        <p:spPr bwMode="auto">
          <a:xfrm>
            <a:off x="590550" y="4811713"/>
            <a:ext cx="7924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这条椭圆线就描述了一个运动的变化过程，而椭圆上的任意一点就代表过程中的任意一个状态。</a:t>
            </a:r>
          </a:p>
        </p:txBody>
      </p:sp>
      <p:sp>
        <p:nvSpPr>
          <p:cNvPr id="31749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8" grpId="0" autoUpdateAnimBg="0"/>
      <p:bldP spid="41370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88900" y="252413"/>
            <a:ext cx="7951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5.2 </a:t>
            </a:r>
            <a:r>
              <a:rPr kumimoji="0" lang="zh-CN" altLang="en-US" sz="2800" b="1"/>
              <a:t>以单摆为例说明相空间的基本应用</a:t>
            </a:r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957263" y="87312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单摆的动力学方程为：</a:t>
            </a:r>
          </a:p>
        </p:txBody>
      </p:sp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2700338" y="1484313"/>
          <a:ext cx="23764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3" imgW="2044700" imgH="825500" progId="Equation.DSMT4">
                  <p:embed/>
                </p:oleObj>
              </mc:Choice>
              <mc:Fallback>
                <p:oleObj name="Equation" r:id="rId3" imgW="20447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3764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373063" y="2312988"/>
            <a:ext cx="884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1</a:t>
            </a:r>
            <a:r>
              <a:rPr kumimoji="0" lang="zh-CN" altLang="en-US" sz="2800" b="1"/>
              <a:t>）</a:t>
            </a:r>
            <a:r>
              <a:rPr kumimoji="0" lang="zh-CN" altLang="en-US" sz="2800" b="1">
                <a:latin typeface="宋体" panose="02010600030101010101" pitchFamily="2" charset="-122"/>
              </a:rPr>
              <a:t>当</a:t>
            </a:r>
            <a:r>
              <a:rPr kumimoji="0" lang="zh-CN" altLang="en-US" sz="2800" b="1" i="1">
                <a:latin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kumimoji="0" lang="zh-CN" altLang="en-US" sz="2800" b="1">
                <a:latin typeface="宋体" panose="02010600030101010101" pitchFamily="2" charset="-122"/>
              </a:rPr>
              <a:t>很小时，对方程积分可以化为</a:t>
            </a:r>
          </a:p>
        </p:txBody>
      </p:sp>
      <p:sp>
        <p:nvSpPr>
          <p:cNvPr id="414726" name="Rectangle 9"/>
          <p:cNvSpPr>
            <a:spLocks noChangeArrowheads="1"/>
          </p:cNvSpPr>
          <p:nvPr/>
        </p:nvSpPr>
        <p:spPr bwMode="auto">
          <a:xfrm>
            <a:off x="336550" y="4195763"/>
            <a:ext cx="3816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这个方程在相空间是一系列的椭圆曲线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（不同的</a:t>
            </a:r>
            <a:r>
              <a:rPr kumimoji="0" lang="zh-CN" altLang="en-US" sz="2800" b="1" i="1"/>
              <a:t>Ｃ</a:t>
            </a:r>
            <a:r>
              <a:rPr kumimoji="0" lang="zh-CN" altLang="en-US" sz="2800" b="1">
                <a:latin typeface="Arial" panose="020B0604020202020204" pitchFamily="34" charset="0"/>
              </a:rPr>
              <a:t>值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097338" y="3063875"/>
            <a:ext cx="4784725" cy="3497263"/>
            <a:chOff x="0" y="0"/>
            <a:chExt cx="3014" cy="2203"/>
          </a:xfrm>
        </p:grpSpPr>
        <p:grpSp>
          <p:nvGrpSpPr>
            <p:cNvPr id="32780" name="Group 9"/>
            <p:cNvGrpSpPr>
              <a:grpSpLocks/>
            </p:cNvGrpSpPr>
            <p:nvPr/>
          </p:nvGrpSpPr>
          <p:grpSpPr bwMode="auto">
            <a:xfrm>
              <a:off x="0" y="64"/>
              <a:ext cx="3014" cy="2139"/>
              <a:chOff x="0" y="8"/>
              <a:chExt cx="3014" cy="2139"/>
            </a:xfrm>
          </p:grpSpPr>
          <p:sp>
            <p:nvSpPr>
              <p:cNvPr id="32782" name="Rectangle 11"/>
              <p:cNvSpPr>
                <a:spLocks noChangeArrowheads="1"/>
              </p:cNvSpPr>
              <p:nvPr/>
            </p:nvSpPr>
            <p:spPr bwMode="auto">
              <a:xfrm>
                <a:off x="227" y="1010"/>
                <a:ext cx="2338" cy="271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2800"/>
              </a:p>
            </p:txBody>
          </p:sp>
          <p:sp>
            <p:nvSpPr>
              <p:cNvPr id="32783" name="Arc 13"/>
              <p:cNvSpPr>
                <a:spLocks/>
              </p:cNvSpPr>
              <p:nvPr/>
            </p:nvSpPr>
            <p:spPr bwMode="auto">
              <a:xfrm rot="16200000" flipV="1">
                <a:off x="1162" y="732"/>
                <a:ext cx="493" cy="330"/>
              </a:xfrm>
              <a:custGeom>
                <a:avLst/>
                <a:gdLst>
                  <a:gd name="T0" fmla="*/ 0 w 21600"/>
                  <a:gd name="T1" fmla="*/ 0 h 43114"/>
                  <a:gd name="T2" fmla="*/ 0 w 21600"/>
                  <a:gd name="T3" fmla="*/ 0 h 43114"/>
                  <a:gd name="T4" fmla="*/ 0 w 21600"/>
                  <a:gd name="T5" fmla="*/ 0 h 4311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14"/>
                  <a:gd name="T11" fmla="*/ 21600 w 21600"/>
                  <a:gd name="T12" fmla="*/ 43114 h 43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1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</a:path>
                  <a:path w="21600" h="4311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2784" name="Group 12"/>
              <p:cNvGrpSpPr>
                <a:grpSpLocks/>
              </p:cNvGrpSpPr>
              <p:nvPr/>
            </p:nvGrpSpPr>
            <p:grpSpPr bwMode="auto">
              <a:xfrm>
                <a:off x="0" y="16"/>
                <a:ext cx="2946" cy="2131"/>
                <a:chOff x="0" y="-2"/>
                <a:chExt cx="2406" cy="1798"/>
              </a:xfrm>
            </p:grpSpPr>
            <p:grpSp>
              <p:nvGrpSpPr>
                <p:cNvPr id="32793" name="Group 13"/>
                <p:cNvGrpSpPr>
                  <a:grpSpLocks/>
                </p:cNvGrpSpPr>
                <p:nvPr/>
              </p:nvGrpSpPr>
              <p:grpSpPr bwMode="auto">
                <a:xfrm>
                  <a:off x="0" y="-2"/>
                  <a:ext cx="2406" cy="1798"/>
                  <a:chOff x="0" y="-1"/>
                  <a:chExt cx="1204" cy="1124"/>
                </a:xfrm>
              </p:grpSpPr>
              <p:sp>
                <p:nvSpPr>
                  <p:cNvPr id="29723" name="Line 16">
                    <a:extLst>
                      <a:ext uri="{FF2B5EF4-FFF2-40B4-BE49-F238E27FC236}"/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595"/>
                    <a:ext cx="12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rIns="0" anchor="ctr">
                    <a:spAutoFit/>
                  </a:bodyPr>
                  <a:lstStyle/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724" name="Line 17">
                    <a:extLst>
                      <a:ext uri="{FF2B5EF4-FFF2-40B4-BE49-F238E27FC236}"/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67"/>
                    <a:ext cx="0" cy="1056"/>
                  </a:xfrm>
                  <a:prstGeom prst="line">
                    <a:avLst/>
                  </a:prstGeom>
                  <a:noFill/>
                  <a:ln w="25400">
                    <a:solidFill>
                      <a:schemeClr val="bg1">
                        <a:lumMod val="50000"/>
                      </a:schemeClr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rIns="0" anchor="ctr">
                    <a:spAutoFit/>
                  </a:bodyPr>
                  <a:lstStyle/>
                  <a:p>
                    <a:pPr eaLnBrk="1" hangingPunct="1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79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4" y="625"/>
                    <a:ext cx="0" cy="1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rIns="0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zh-CN" sz="2800" b="1"/>
                  </a:p>
                </p:txBody>
              </p:sp>
              <p:sp>
                <p:nvSpPr>
                  <p:cNvPr id="32798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9" y="-1"/>
                    <a:ext cx="0" cy="1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rIns="0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zh-CN" sz="2800" b="1"/>
                  </a:p>
                </p:txBody>
              </p:sp>
            </p:grpSp>
            <p:sp>
              <p:nvSpPr>
                <p:cNvPr id="32794" name="Arc 20"/>
                <p:cNvSpPr>
                  <a:spLocks/>
                </p:cNvSpPr>
                <p:nvPr/>
              </p:nvSpPr>
              <p:spPr bwMode="auto">
                <a:xfrm rot="5400000">
                  <a:off x="924" y="970"/>
                  <a:ext cx="460" cy="269"/>
                </a:xfrm>
                <a:custGeom>
                  <a:avLst/>
                  <a:gdLst>
                    <a:gd name="T0" fmla="*/ 0 w 24026"/>
                    <a:gd name="T1" fmla="*/ 0 h 43200"/>
                    <a:gd name="T2" fmla="*/ 0 w 24026"/>
                    <a:gd name="T3" fmla="*/ 0 h 43200"/>
                    <a:gd name="T4" fmla="*/ 0 w 24026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4026"/>
                    <a:gd name="T10" fmla="*/ 0 h 43200"/>
                    <a:gd name="T11" fmla="*/ 24026 w 24026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26" h="43200" fill="none" extrusionOk="0">
                      <a:moveTo>
                        <a:pt x="2425" y="0"/>
                      </a:moveTo>
                      <a:cubicBezTo>
                        <a:pt x="14355" y="0"/>
                        <a:pt x="24026" y="9670"/>
                        <a:pt x="24026" y="21600"/>
                      </a:cubicBezTo>
                      <a:cubicBezTo>
                        <a:pt x="24026" y="33529"/>
                        <a:pt x="14355" y="43200"/>
                        <a:pt x="2426" y="43200"/>
                      </a:cubicBezTo>
                      <a:cubicBezTo>
                        <a:pt x="1615" y="43200"/>
                        <a:pt x="805" y="43154"/>
                        <a:pt x="-1" y="43063"/>
                      </a:cubicBezTo>
                    </a:path>
                    <a:path w="24026" h="43200" stroke="0" extrusionOk="0">
                      <a:moveTo>
                        <a:pt x="2425" y="0"/>
                      </a:moveTo>
                      <a:cubicBezTo>
                        <a:pt x="14355" y="0"/>
                        <a:pt x="24026" y="9670"/>
                        <a:pt x="24026" y="21600"/>
                      </a:cubicBezTo>
                      <a:cubicBezTo>
                        <a:pt x="24026" y="33529"/>
                        <a:pt x="14355" y="43200"/>
                        <a:pt x="2426" y="43200"/>
                      </a:cubicBezTo>
                      <a:cubicBezTo>
                        <a:pt x="1615" y="43200"/>
                        <a:pt x="805" y="43154"/>
                        <a:pt x="-1" y="43063"/>
                      </a:cubicBezTo>
                      <a:lnTo>
                        <a:pt x="2426" y="21600"/>
                      </a:lnTo>
                      <a:lnTo>
                        <a:pt x="2425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aphicFrame>
            <p:nvGraphicFramePr>
              <p:cNvPr id="32785" name="Object 19"/>
              <p:cNvGraphicFramePr>
                <a:graphicFrameLocks noChangeAspect="1"/>
              </p:cNvGraphicFramePr>
              <p:nvPr/>
            </p:nvGraphicFramePr>
            <p:xfrm>
              <a:off x="1215" y="1143"/>
              <a:ext cx="149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5" r:id="rId5" imgW="126835" imgH="139518" progId="Equation.3">
                      <p:embed/>
                    </p:oleObj>
                  </mc:Choice>
                  <mc:Fallback>
                    <p:oleObj r:id="rId5" imgW="126835" imgH="139518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5" y="1143"/>
                            <a:ext cx="149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6" name="Line 22"/>
              <p:cNvSpPr>
                <a:spLocks noChangeShapeType="1"/>
              </p:cNvSpPr>
              <p:nvPr/>
            </p:nvSpPr>
            <p:spPr bwMode="auto">
              <a:xfrm flipH="1" flipV="1">
                <a:off x="1933" y="690"/>
                <a:ext cx="332" cy="162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rIns="0" anchor="ctr"/>
              <a:lstStyle/>
              <a:p>
                <a:endParaRPr lang="en-US"/>
              </a:p>
            </p:txBody>
          </p:sp>
          <p:sp>
            <p:nvSpPr>
              <p:cNvPr id="32787" name="Arc 24"/>
              <p:cNvSpPr>
                <a:spLocks/>
              </p:cNvSpPr>
              <p:nvPr/>
            </p:nvSpPr>
            <p:spPr bwMode="auto">
              <a:xfrm rot="16200000" flipV="1">
                <a:off x="1260" y="804"/>
                <a:ext cx="290" cy="330"/>
              </a:xfrm>
              <a:custGeom>
                <a:avLst/>
                <a:gdLst>
                  <a:gd name="T0" fmla="*/ 0 w 21600"/>
                  <a:gd name="T1" fmla="*/ 0 h 43114"/>
                  <a:gd name="T2" fmla="*/ 0 w 21600"/>
                  <a:gd name="T3" fmla="*/ 0 h 43114"/>
                  <a:gd name="T4" fmla="*/ 0 w 21600"/>
                  <a:gd name="T5" fmla="*/ 0 h 4311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14"/>
                  <a:gd name="T11" fmla="*/ 21600 w 21600"/>
                  <a:gd name="T12" fmla="*/ 43114 h 43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1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</a:path>
                  <a:path w="21600" h="4311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8" name="Arc 25"/>
              <p:cNvSpPr>
                <a:spLocks/>
              </p:cNvSpPr>
              <p:nvPr/>
            </p:nvSpPr>
            <p:spPr bwMode="auto">
              <a:xfrm rot="5400000">
                <a:off x="1247" y="1076"/>
                <a:ext cx="322" cy="330"/>
              </a:xfrm>
              <a:custGeom>
                <a:avLst/>
                <a:gdLst>
                  <a:gd name="T0" fmla="*/ 0 w 24026"/>
                  <a:gd name="T1" fmla="*/ 0 h 43200"/>
                  <a:gd name="T2" fmla="*/ 0 w 24026"/>
                  <a:gd name="T3" fmla="*/ 0 h 43200"/>
                  <a:gd name="T4" fmla="*/ 0 w 2402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026"/>
                  <a:gd name="T10" fmla="*/ 0 h 43200"/>
                  <a:gd name="T11" fmla="*/ 24026 w 2402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26" h="43200" fill="none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</a:path>
                  <a:path w="24026" h="43200" stroke="0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  <a:lnTo>
                      <a:pt x="2426" y="21600"/>
                    </a:lnTo>
                    <a:lnTo>
                      <a:pt x="2425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9" name="Arc 27"/>
              <p:cNvSpPr>
                <a:spLocks/>
              </p:cNvSpPr>
              <p:nvPr/>
            </p:nvSpPr>
            <p:spPr bwMode="auto">
              <a:xfrm rot="16200000" flipV="1">
                <a:off x="1317" y="848"/>
                <a:ext cx="194" cy="330"/>
              </a:xfrm>
              <a:custGeom>
                <a:avLst/>
                <a:gdLst>
                  <a:gd name="T0" fmla="*/ 0 w 21600"/>
                  <a:gd name="T1" fmla="*/ 0 h 43114"/>
                  <a:gd name="T2" fmla="*/ 0 w 21600"/>
                  <a:gd name="T3" fmla="*/ 0 h 43114"/>
                  <a:gd name="T4" fmla="*/ 0 w 21600"/>
                  <a:gd name="T5" fmla="*/ 0 h 4311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14"/>
                  <a:gd name="T11" fmla="*/ 21600 w 21600"/>
                  <a:gd name="T12" fmla="*/ 43114 h 43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1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</a:path>
                  <a:path w="21600" h="4311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782"/>
                      <a:pt x="13065" y="42115"/>
                      <a:pt x="1927" y="4311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90" name="Arc 28"/>
              <p:cNvSpPr>
                <a:spLocks/>
              </p:cNvSpPr>
              <p:nvPr/>
            </p:nvSpPr>
            <p:spPr bwMode="auto">
              <a:xfrm rot="5400000">
                <a:off x="1308" y="1028"/>
                <a:ext cx="214" cy="330"/>
              </a:xfrm>
              <a:custGeom>
                <a:avLst/>
                <a:gdLst>
                  <a:gd name="T0" fmla="*/ 0 w 24026"/>
                  <a:gd name="T1" fmla="*/ 0 h 43200"/>
                  <a:gd name="T2" fmla="*/ 0 w 24026"/>
                  <a:gd name="T3" fmla="*/ 0 h 43200"/>
                  <a:gd name="T4" fmla="*/ 0 w 2402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026"/>
                  <a:gd name="T10" fmla="*/ 0 h 43200"/>
                  <a:gd name="T11" fmla="*/ 24026 w 2402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26" h="43200" fill="none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</a:path>
                  <a:path w="24026" h="43200" stroke="0" extrusionOk="0">
                    <a:moveTo>
                      <a:pt x="2425" y="0"/>
                    </a:moveTo>
                    <a:cubicBezTo>
                      <a:pt x="14355" y="0"/>
                      <a:pt x="24026" y="9670"/>
                      <a:pt x="24026" y="21600"/>
                    </a:cubicBezTo>
                    <a:cubicBezTo>
                      <a:pt x="24026" y="33529"/>
                      <a:pt x="14355" y="43200"/>
                      <a:pt x="2426" y="43200"/>
                    </a:cubicBezTo>
                    <a:cubicBezTo>
                      <a:pt x="1615" y="43200"/>
                      <a:pt x="805" y="43154"/>
                      <a:pt x="-1" y="43063"/>
                    </a:cubicBezTo>
                    <a:lnTo>
                      <a:pt x="2426" y="21600"/>
                    </a:lnTo>
                    <a:lnTo>
                      <a:pt x="2425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2791" name="Object 25"/>
              <p:cNvGraphicFramePr>
                <a:graphicFrameLocks noChangeAspect="1"/>
              </p:cNvGraphicFramePr>
              <p:nvPr/>
            </p:nvGraphicFramePr>
            <p:xfrm>
              <a:off x="2767" y="1138"/>
              <a:ext cx="247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6" name="Equation" r:id="rId7" imgW="114201" imgH="139579" progId="Equation.DSMT4">
                      <p:embed/>
                    </p:oleObj>
                  </mc:Choice>
                  <mc:Fallback>
                    <p:oleObj name="Equation" r:id="rId7" imgW="114201" imgH="139579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7" y="1138"/>
                            <a:ext cx="247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Object 26"/>
              <p:cNvGraphicFramePr>
                <a:graphicFrameLocks noChangeAspect="1"/>
              </p:cNvGraphicFramePr>
              <p:nvPr/>
            </p:nvGraphicFramePr>
            <p:xfrm>
              <a:off x="1456" y="8"/>
              <a:ext cx="23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7" name="Equation" r:id="rId9" imgW="114201" imgH="139579" progId="Equation.DSMT4">
                      <p:embed/>
                    </p:oleObj>
                  </mc:Choice>
                  <mc:Fallback>
                    <p:oleObj name="Equation" r:id="rId9" imgW="114201" imgH="139579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8"/>
                            <a:ext cx="23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81" name="Object 27"/>
            <p:cNvGraphicFramePr>
              <a:graphicFrameLocks noChangeAspect="1"/>
            </p:cNvGraphicFramePr>
            <p:nvPr/>
          </p:nvGraphicFramePr>
          <p:xfrm>
            <a:off x="1501" y="0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8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0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 noChangeAspect="1"/>
          </p:cNvGrpSpPr>
          <p:nvPr/>
        </p:nvGrpSpPr>
        <p:grpSpPr bwMode="auto">
          <a:xfrm>
            <a:off x="2633663" y="2973388"/>
            <a:ext cx="2759075" cy="611187"/>
            <a:chOff x="44" y="12"/>
            <a:chExt cx="1738" cy="385"/>
          </a:xfrm>
        </p:grpSpPr>
        <p:graphicFrame>
          <p:nvGraphicFramePr>
            <p:cNvPr id="32778" name="Object 29"/>
            <p:cNvGraphicFramePr>
              <a:graphicFrameLocks noChangeAspect="1"/>
            </p:cNvGraphicFramePr>
            <p:nvPr/>
          </p:nvGraphicFramePr>
          <p:xfrm>
            <a:off x="44" y="65"/>
            <a:ext cx="173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Equation" r:id="rId13" imgW="2247900" imgH="482600" progId="Equation.DSMT4">
                    <p:embed/>
                  </p:oleObj>
                </mc:Choice>
                <mc:Fallback>
                  <p:oleObj name="Equation" r:id="rId13" imgW="2247900" imgH="482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" y="65"/>
                          <a:ext cx="173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30"/>
            <p:cNvGraphicFramePr>
              <a:graphicFrameLocks noChangeAspect="1"/>
            </p:cNvGraphicFramePr>
            <p:nvPr/>
          </p:nvGraphicFramePr>
          <p:xfrm>
            <a:off x="184" y="12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2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7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utoUpdateAnimBg="0"/>
      <p:bldP spid="414723" grpId="0" autoUpdateAnimBg="0"/>
      <p:bldP spid="414725" grpId="0" autoUpdateAnimBg="0"/>
      <p:bldP spid="4147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647700" y="5156200"/>
            <a:ext cx="3348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两振动的合成效果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</a:t>
            </a:r>
            <a:r>
              <a:rPr kumimoji="0" lang="en-US" altLang="zh-CN" sz="2800" b="1">
                <a:solidFill>
                  <a:srgbClr val="FF0000"/>
                </a:solidFill>
              </a:rPr>
              <a:t>——</a:t>
            </a:r>
            <a:r>
              <a:rPr kumimoji="0" lang="zh-CN" altLang="en-US" sz="2800" b="1">
                <a:solidFill>
                  <a:srgbClr val="FF0000"/>
                </a:solidFill>
              </a:rPr>
              <a:t>使振动减弱</a:t>
            </a:r>
          </a:p>
        </p:txBody>
      </p:sp>
      <p:sp>
        <p:nvSpPr>
          <p:cNvPr id="396292" name="Line 4"/>
          <p:cNvSpPr>
            <a:spLocks noChangeShapeType="1"/>
          </p:cNvSpPr>
          <p:nvPr/>
        </p:nvSpPr>
        <p:spPr bwMode="auto">
          <a:xfrm flipH="1" flipV="1">
            <a:off x="4876800" y="4425950"/>
            <a:ext cx="1588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6293" name="Line 5"/>
          <p:cNvSpPr>
            <a:spLocks noChangeShapeType="1"/>
          </p:cNvSpPr>
          <p:nvPr/>
        </p:nvSpPr>
        <p:spPr bwMode="auto">
          <a:xfrm>
            <a:off x="4860925" y="5416550"/>
            <a:ext cx="41306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8686800" y="5445125"/>
            <a:ext cx="42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876800" y="4897438"/>
            <a:ext cx="3733800" cy="1066800"/>
            <a:chOff x="0" y="0"/>
            <a:chExt cx="2977" cy="1059"/>
          </a:xfrm>
        </p:grpSpPr>
        <p:sp>
          <p:nvSpPr>
            <p:cNvPr id="11356" name="Freeform 8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6 h 1297"/>
                <a:gd name="T2" fmla="*/ 260925 w 782"/>
                <a:gd name="T3" fmla="*/ 3 h 1297"/>
                <a:gd name="T4" fmla="*/ 392331 w 782"/>
                <a:gd name="T5" fmla="*/ 2 h 1297"/>
                <a:gd name="T6" fmla="*/ 472590 w 782"/>
                <a:gd name="T7" fmla="*/ 2 h 1297"/>
                <a:gd name="T8" fmla="*/ 551490 w 782"/>
                <a:gd name="T9" fmla="*/ 2 h 1297"/>
                <a:gd name="T10" fmla="*/ 601660 w 782"/>
                <a:gd name="T11" fmla="*/ 2 h 1297"/>
                <a:gd name="T12" fmla="*/ 631129 w 782"/>
                <a:gd name="T13" fmla="*/ 2 h 1297"/>
                <a:gd name="T14" fmla="*/ 682589 w 782"/>
                <a:gd name="T15" fmla="*/ 2 h 1297"/>
                <a:gd name="T16" fmla="*/ 709289 w 782"/>
                <a:gd name="T17" fmla="*/ 2 h 1297"/>
                <a:gd name="T18" fmla="*/ 735286 w 782"/>
                <a:gd name="T19" fmla="*/ 2 h 1297"/>
                <a:gd name="T20" fmla="*/ 758982 w 782"/>
                <a:gd name="T21" fmla="*/ 2 h 1297"/>
                <a:gd name="T22" fmla="*/ 758982 w 782"/>
                <a:gd name="T23" fmla="*/ 0 h 1297"/>
                <a:gd name="T24" fmla="*/ 788507 w 782"/>
                <a:gd name="T25" fmla="*/ 0 h 1297"/>
                <a:gd name="T26" fmla="*/ 788507 w 782"/>
                <a:gd name="T27" fmla="*/ 0 h 1297"/>
                <a:gd name="T28" fmla="*/ 788507 w 782"/>
                <a:gd name="T29" fmla="*/ 0 h 1297"/>
                <a:gd name="T30" fmla="*/ 788507 w 782"/>
                <a:gd name="T31" fmla="*/ 0 h 1297"/>
                <a:gd name="T32" fmla="*/ 814053 w 782"/>
                <a:gd name="T33" fmla="*/ 0 h 1297"/>
                <a:gd name="T34" fmla="*/ 814053 w 782"/>
                <a:gd name="T35" fmla="*/ 0 h 1297"/>
                <a:gd name="T36" fmla="*/ 814053 w 782"/>
                <a:gd name="T37" fmla="*/ 0 h 1297"/>
                <a:gd name="T38" fmla="*/ 814053 w 782"/>
                <a:gd name="T39" fmla="*/ 0 h 1297"/>
                <a:gd name="T40" fmla="*/ 840305 w 782"/>
                <a:gd name="T41" fmla="*/ 0 h 1297"/>
                <a:gd name="T42" fmla="*/ 840305 w 782"/>
                <a:gd name="T43" fmla="*/ 0 h 1297"/>
                <a:gd name="T44" fmla="*/ 840305 w 782"/>
                <a:gd name="T45" fmla="*/ 0 h 1297"/>
                <a:gd name="T46" fmla="*/ 840305 w 782"/>
                <a:gd name="T47" fmla="*/ 0 h 1297"/>
                <a:gd name="T48" fmla="*/ 866534 w 782"/>
                <a:gd name="T49" fmla="*/ 0 h 1297"/>
                <a:gd name="T50" fmla="*/ 866534 w 782"/>
                <a:gd name="T51" fmla="*/ 0 h 1297"/>
                <a:gd name="T52" fmla="*/ 893269 w 782"/>
                <a:gd name="T53" fmla="*/ 0 h 1297"/>
                <a:gd name="T54" fmla="*/ 893269 w 782"/>
                <a:gd name="T55" fmla="*/ 2 h 1297"/>
                <a:gd name="T56" fmla="*/ 946545 w 782"/>
                <a:gd name="T57" fmla="*/ 2 h 1297"/>
                <a:gd name="T58" fmla="*/ 970333 w 782"/>
                <a:gd name="T59" fmla="*/ 2 h 1297"/>
                <a:gd name="T60" fmla="*/ 1049440 w 782"/>
                <a:gd name="T61" fmla="*/ 2 h 1297"/>
                <a:gd name="T62" fmla="*/ 1103800 w 782"/>
                <a:gd name="T63" fmla="*/ 2 h 1297"/>
                <a:gd name="T64" fmla="*/ 1233285 w 782"/>
                <a:gd name="T65" fmla="*/ 2 h 1297"/>
                <a:gd name="T66" fmla="*/ 1390711 w 782"/>
                <a:gd name="T67" fmla="*/ 3 h 1297"/>
                <a:gd name="T68" fmla="*/ 1652960 w 782"/>
                <a:gd name="T69" fmla="*/ 6 h 1297"/>
                <a:gd name="T70" fmla="*/ 1942440 w 782"/>
                <a:gd name="T71" fmla="*/ 9 h 1297"/>
                <a:gd name="T72" fmla="*/ 2074269 w 782"/>
                <a:gd name="T73" fmla="*/ 11 h 1297"/>
                <a:gd name="T74" fmla="*/ 2152000 w 782"/>
                <a:gd name="T75" fmla="*/ 11 h 1297"/>
                <a:gd name="T76" fmla="*/ 2203364 w 782"/>
                <a:gd name="T77" fmla="*/ 11 h 1297"/>
                <a:gd name="T78" fmla="*/ 2282892 w 782"/>
                <a:gd name="T79" fmla="*/ 12 h 1297"/>
                <a:gd name="T80" fmla="*/ 2336141 w 782"/>
                <a:gd name="T81" fmla="*/ 12 h 1297"/>
                <a:gd name="T82" fmla="*/ 2360909 w 782"/>
                <a:gd name="T83" fmla="*/ 12 h 1297"/>
                <a:gd name="T84" fmla="*/ 2388530 w 782"/>
                <a:gd name="T85" fmla="*/ 12 h 1297"/>
                <a:gd name="T86" fmla="*/ 2414310 w 782"/>
                <a:gd name="T87" fmla="*/ 12 h 1297"/>
                <a:gd name="T88" fmla="*/ 2440818 w 782"/>
                <a:gd name="T89" fmla="*/ 13 h 1297"/>
                <a:gd name="T90" fmla="*/ 2440818 w 782"/>
                <a:gd name="T91" fmla="*/ 13 h 1297"/>
                <a:gd name="T92" fmla="*/ 2440818 w 782"/>
                <a:gd name="T93" fmla="*/ 13 h 1297"/>
                <a:gd name="T94" fmla="*/ 2465698 w 782"/>
                <a:gd name="T95" fmla="*/ 13 h 1297"/>
                <a:gd name="T96" fmla="*/ 2465698 w 782"/>
                <a:gd name="T97" fmla="*/ 13 h 1297"/>
                <a:gd name="T98" fmla="*/ 2465698 w 782"/>
                <a:gd name="T99" fmla="*/ 13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7" name="Freeform 9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13 h 1297"/>
                <a:gd name="T2" fmla="*/ 29658 w 700"/>
                <a:gd name="T3" fmla="*/ 13 h 1297"/>
                <a:gd name="T4" fmla="*/ 29658 w 700"/>
                <a:gd name="T5" fmla="*/ 13 h 1297"/>
                <a:gd name="T6" fmla="*/ 29658 w 700"/>
                <a:gd name="T7" fmla="*/ 13 h 1297"/>
                <a:gd name="T8" fmla="*/ 29658 w 700"/>
                <a:gd name="T9" fmla="*/ 13 h 1297"/>
                <a:gd name="T10" fmla="*/ 54564 w 700"/>
                <a:gd name="T11" fmla="*/ 13 h 1297"/>
                <a:gd name="T12" fmla="*/ 54564 w 700"/>
                <a:gd name="T13" fmla="*/ 13 h 1297"/>
                <a:gd name="T14" fmla="*/ 54564 w 700"/>
                <a:gd name="T15" fmla="*/ 13 h 1297"/>
                <a:gd name="T16" fmla="*/ 81206 w 700"/>
                <a:gd name="T17" fmla="*/ 13 h 1297"/>
                <a:gd name="T18" fmla="*/ 110245 w 700"/>
                <a:gd name="T19" fmla="*/ 12 h 1297"/>
                <a:gd name="T20" fmla="*/ 136935 w 700"/>
                <a:gd name="T21" fmla="*/ 12 h 1297"/>
                <a:gd name="T22" fmla="*/ 163328 w 700"/>
                <a:gd name="T23" fmla="*/ 12 h 1297"/>
                <a:gd name="T24" fmla="*/ 217963 w 700"/>
                <a:gd name="T25" fmla="*/ 12 h 1297"/>
                <a:gd name="T26" fmla="*/ 244621 w 700"/>
                <a:gd name="T27" fmla="*/ 12 h 1297"/>
                <a:gd name="T28" fmla="*/ 325125 w 700"/>
                <a:gd name="T29" fmla="*/ 11 h 1297"/>
                <a:gd name="T30" fmla="*/ 462142 w 700"/>
                <a:gd name="T31" fmla="*/ 11 h 1297"/>
                <a:gd name="T32" fmla="*/ 600201 w 700"/>
                <a:gd name="T33" fmla="*/ 9 h 1297"/>
                <a:gd name="T34" fmla="*/ 895617 w 700"/>
                <a:gd name="T35" fmla="*/ 6 h 1297"/>
                <a:gd name="T36" fmla="*/ 1168230 w 700"/>
                <a:gd name="T37" fmla="*/ 3 h 1297"/>
                <a:gd name="T38" fmla="*/ 1303992 w 700"/>
                <a:gd name="T39" fmla="*/ 2 h 1297"/>
                <a:gd name="T40" fmla="*/ 1384591 w 700"/>
                <a:gd name="T41" fmla="*/ 2 h 1297"/>
                <a:gd name="T42" fmla="*/ 1438668 w 700"/>
                <a:gd name="T43" fmla="*/ 2 h 1297"/>
                <a:gd name="T44" fmla="*/ 1521791 w 700"/>
                <a:gd name="T45" fmla="*/ 2 h 1297"/>
                <a:gd name="T46" fmla="*/ 1574509 w 700"/>
                <a:gd name="T47" fmla="*/ 2 h 1297"/>
                <a:gd name="T48" fmla="*/ 1629587 w 700"/>
                <a:gd name="T49" fmla="*/ 2 h 1297"/>
                <a:gd name="T50" fmla="*/ 1652317 w 700"/>
                <a:gd name="T51" fmla="*/ 2 h 1297"/>
                <a:gd name="T52" fmla="*/ 1684208 w 700"/>
                <a:gd name="T53" fmla="*/ 0 h 1297"/>
                <a:gd name="T54" fmla="*/ 1684208 w 700"/>
                <a:gd name="T55" fmla="*/ 0 h 1297"/>
                <a:gd name="T56" fmla="*/ 1684208 w 700"/>
                <a:gd name="T57" fmla="*/ 0 h 1297"/>
                <a:gd name="T58" fmla="*/ 1708519 w 700"/>
                <a:gd name="T59" fmla="*/ 0 h 1297"/>
                <a:gd name="T60" fmla="*/ 1708519 w 700"/>
                <a:gd name="T61" fmla="*/ 0 h 1297"/>
                <a:gd name="T62" fmla="*/ 1708519 w 700"/>
                <a:gd name="T63" fmla="*/ 0 h 1297"/>
                <a:gd name="T64" fmla="*/ 1735556 w 700"/>
                <a:gd name="T65" fmla="*/ 0 h 1297"/>
                <a:gd name="T66" fmla="*/ 1735556 w 700"/>
                <a:gd name="T67" fmla="*/ 0 h 1297"/>
                <a:gd name="T68" fmla="*/ 1735556 w 700"/>
                <a:gd name="T69" fmla="*/ 0 h 1297"/>
                <a:gd name="T70" fmla="*/ 1735556 w 700"/>
                <a:gd name="T71" fmla="*/ 0 h 1297"/>
                <a:gd name="T72" fmla="*/ 1762658 w 700"/>
                <a:gd name="T73" fmla="*/ 0 h 1297"/>
                <a:gd name="T74" fmla="*/ 1762658 w 700"/>
                <a:gd name="T75" fmla="*/ 0 h 1297"/>
                <a:gd name="T76" fmla="*/ 1762658 w 700"/>
                <a:gd name="T77" fmla="*/ 0 h 1297"/>
                <a:gd name="T78" fmla="*/ 1762658 w 700"/>
                <a:gd name="T79" fmla="*/ 0 h 1297"/>
                <a:gd name="T80" fmla="*/ 1791883 w 700"/>
                <a:gd name="T81" fmla="*/ 0 h 1297"/>
                <a:gd name="T82" fmla="*/ 1791883 w 700"/>
                <a:gd name="T83" fmla="*/ 0 h 1297"/>
                <a:gd name="T84" fmla="*/ 1791883 w 700"/>
                <a:gd name="T85" fmla="*/ 0 h 1297"/>
                <a:gd name="T86" fmla="*/ 1816363 w 700"/>
                <a:gd name="T87" fmla="*/ 0 h 1297"/>
                <a:gd name="T88" fmla="*/ 1847053 w 700"/>
                <a:gd name="T89" fmla="*/ 2 h 1297"/>
                <a:gd name="T90" fmla="*/ 1870290 w 700"/>
                <a:gd name="T91" fmla="*/ 2 h 1297"/>
                <a:gd name="T92" fmla="*/ 1897607 w 700"/>
                <a:gd name="T93" fmla="*/ 2 h 1297"/>
                <a:gd name="T94" fmla="*/ 1953131 w 700"/>
                <a:gd name="T95" fmla="*/ 2 h 1297"/>
                <a:gd name="T96" fmla="*/ 2010116 w 700"/>
                <a:gd name="T97" fmla="*/ 2 h 1297"/>
                <a:gd name="T98" fmla="*/ 2141951 w 700"/>
                <a:gd name="T99" fmla="*/ 2 h 1297"/>
                <a:gd name="T100" fmla="*/ 2278253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8" name="Freeform 10"/>
            <p:cNvSpPr>
              <a:spLocks/>
            </p:cNvSpPr>
            <p:nvPr/>
          </p:nvSpPr>
          <p:spPr bwMode="auto">
            <a:xfrm>
              <a:off x="2091" y="211"/>
              <a:ext cx="886" cy="823"/>
            </a:xfrm>
            <a:custGeom>
              <a:avLst/>
              <a:gdLst>
                <a:gd name="T0" fmla="*/ 0 w 624"/>
                <a:gd name="T1" fmla="*/ 0 h 1006"/>
                <a:gd name="T2" fmla="*/ 292454 w 624"/>
                <a:gd name="T3" fmla="*/ 3 h 1006"/>
                <a:gd name="T4" fmla="*/ 554439 w 624"/>
                <a:gd name="T5" fmla="*/ 6 h 1006"/>
                <a:gd name="T6" fmla="*/ 686617 w 624"/>
                <a:gd name="T7" fmla="*/ 7 h 1006"/>
                <a:gd name="T8" fmla="*/ 818785 w 624"/>
                <a:gd name="T9" fmla="*/ 9 h 1006"/>
                <a:gd name="T10" fmla="*/ 899999 w 624"/>
                <a:gd name="T11" fmla="*/ 9 h 1006"/>
                <a:gd name="T12" fmla="*/ 922699 w 624"/>
                <a:gd name="T13" fmla="*/ 9 h 1006"/>
                <a:gd name="T14" fmla="*/ 975435 w 624"/>
                <a:gd name="T15" fmla="*/ 9 h 1006"/>
                <a:gd name="T16" fmla="*/ 1004735 w 624"/>
                <a:gd name="T17" fmla="*/ 9 h 1006"/>
                <a:gd name="T18" fmla="*/ 1030908 w 624"/>
                <a:gd name="T19" fmla="*/ 10 h 1006"/>
                <a:gd name="T20" fmla="*/ 1058729 w 624"/>
                <a:gd name="T21" fmla="*/ 10 h 1006"/>
                <a:gd name="T22" fmla="*/ 1080940 w 624"/>
                <a:gd name="T23" fmla="*/ 10 h 1006"/>
                <a:gd name="T24" fmla="*/ 1080940 w 624"/>
                <a:gd name="T25" fmla="*/ 10 h 1006"/>
                <a:gd name="T26" fmla="*/ 1111231 w 624"/>
                <a:gd name="T27" fmla="*/ 10 h 1006"/>
                <a:gd name="T28" fmla="*/ 1111231 w 624"/>
                <a:gd name="T29" fmla="*/ 10 h 1006"/>
                <a:gd name="T30" fmla="*/ 1111231 w 624"/>
                <a:gd name="T31" fmla="*/ 10 h 1006"/>
                <a:gd name="T32" fmla="*/ 1135777 w 624"/>
                <a:gd name="T33" fmla="*/ 10 h 1006"/>
                <a:gd name="T34" fmla="*/ 1135777 w 624"/>
                <a:gd name="T35" fmla="*/ 10 h 1006"/>
                <a:gd name="T36" fmla="*/ 1135777 w 624"/>
                <a:gd name="T37" fmla="*/ 10 h 1006"/>
                <a:gd name="T38" fmla="*/ 1162570 w 624"/>
                <a:gd name="T39" fmla="*/ 10 h 1006"/>
                <a:gd name="T40" fmla="*/ 1162570 w 624"/>
                <a:gd name="T41" fmla="*/ 10 h 1006"/>
                <a:gd name="T42" fmla="*/ 1162570 w 624"/>
                <a:gd name="T43" fmla="*/ 10 h 1006"/>
                <a:gd name="T44" fmla="*/ 1162570 w 624"/>
                <a:gd name="T45" fmla="*/ 10 h 1006"/>
                <a:gd name="T46" fmla="*/ 1188651 w 624"/>
                <a:gd name="T47" fmla="*/ 10 h 1006"/>
                <a:gd name="T48" fmla="*/ 1188651 w 624"/>
                <a:gd name="T49" fmla="*/ 10 h 1006"/>
                <a:gd name="T50" fmla="*/ 1215317 w 624"/>
                <a:gd name="T51" fmla="*/ 10 h 1006"/>
                <a:gd name="T52" fmla="*/ 1215317 w 624"/>
                <a:gd name="T53" fmla="*/ 10 h 1006"/>
                <a:gd name="T54" fmla="*/ 1241224 w 624"/>
                <a:gd name="T55" fmla="*/ 10 h 1006"/>
                <a:gd name="T56" fmla="*/ 1268704 w 624"/>
                <a:gd name="T57" fmla="*/ 9 h 1006"/>
                <a:gd name="T58" fmla="*/ 1320724 w 624"/>
                <a:gd name="T59" fmla="*/ 9 h 1006"/>
                <a:gd name="T60" fmla="*/ 1399744 w 624"/>
                <a:gd name="T61" fmla="*/ 9 h 1006"/>
                <a:gd name="T62" fmla="*/ 1453368 w 624"/>
                <a:gd name="T63" fmla="*/ 9 h 1006"/>
                <a:gd name="T64" fmla="*/ 1534461 w 624"/>
                <a:gd name="T65" fmla="*/ 8 h 1006"/>
                <a:gd name="T66" fmla="*/ 1692635 w 624"/>
                <a:gd name="T67" fmla="*/ 7 h 1006"/>
                <a:gd name="T68" fmla="*/ 1981087 w 624"/>
                <a:gd name="T69" fmla="*/ 4 h 1006"/>
                <a:gd name="T70" fmla="*/ 1981087 w 624"/>
                <a:gd name="T71" fmla="*/ 3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 flipH="1">
            <a:off x="4876800" y="5202238"/>
            <a:ext cx="3733800" cy="457200"/>
            <a:chOff x="0" y="0"/>
            <a:chExt cx="2977" cy="1059"/>
          </a:xfrm>
        </p:grpSpPr>
        <p:sp>
          <p:nvSpPr>
            <p:cNvPr id="11353" name="Freeform 12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6 h 1297"/>
                <a:gd name="T2" fmla="*/ 260925 w 782"/>
                <a:gd name="T3" fmla="*/ 3 h 1297"/>
                <a:gd name="T4" fmla="*/ 392331 w 782"/>
                <a:gd name="T5" fmla="*/ 2 h 1297"/>
                <a:gd name="T6" fmla="*/ 472590 w 782"/>
                <a:gd name="T7" fmla="*/ 2 h 1297"/>
                <a:gd name="T8" fmla="*/ 551490 w 782"/>
                <a:gd name="T9" fmla="*/ 2 h 1297"/>
                <a:gd name="T10" fmla="*/ 601660 w 782"/>
                <a:gd name="T11" fmla="*/ 2 h 1297"/>
                <a:gd name="T12" fmla="*/ 631129 w 782"/>
                <a:gd name="T13" fmla="*/ 2 h 1297"/>
                <a:gd name="T14" fmla="*/ 682589 w 782"/>
                <a:gd name="T15" fmla="*/ 2 h 1297"/>
                <a:gd name="T16" fmla="*/ 709289 w 782"/>
                <a:gd name="T17" fmla="*/ 2 h 1297"/>
                <a:gd name="T18" fmla="*/ 735286 w 782"/>
                <a:gd name="T19" fmla="*/ 2 h 1297"/>
                <a:gd name="T20" fmla="*/ 758982 w 782"/>
                <a:gd name="T21" fmla="*/ 2 h 1297"/>
                <a:gd name="T22" fmla="*/ 758982 w 782"/>
                <a:gd name="T23" fmla="*/ 0 h 1297"/>
                <a:gd name="T24" fmla="*/ 788507 w 782"/>
                <a:gd name="T25" fmla="*/ 0 h 1297"/>
                <a:gd name="T26" fmla="*/ 788507 w 782"/>
                <a:gd name="T27" fmla="*/ 0 h 1297"/>
                <a:gd name="T28" fmla="*/ 788507 w 782"/>
                <a:gd name="T29" fmla="*/ 0 h 1297"/>
                <a:gd name="T30" fmla="*/ 788507 w 782"/>
                <a:gd name="T31" fmla="*/ 0 h 1297"/>
                <a:gd name="T32" fmla="*/ 814053 w 782"/>
                <a:gd name="T33" fmla="*/ 0 h 1297"/>
                <a:gd name="T34" fmla="*/ 814053 w 782"/>
                <a:gd name="T35" fmla="*/ 0 h 1297"/>
                <a:gd name="T36" fmla="*/ 814053 w 782"/>
                <a:gd name="T37" fmla="*/ 0 h 1297"/>
                <a:gd name="T38" fmla="*/ 814053 w 782"/>
                <a:gd name="T39" fmla="*/ 0 h 1297"/>
                <a:gd name="T40" fmla="*/ 840305 w 782"/>
                <a:gd name="T41" fmla="*/ 0 h 1297"/>
                <a:gd name="T42" fmla="*/ 840305 w 782"/>
                <a:gd name="T43" fmla="*/ 0 h 1297"/>
                <a:gd name="T44" fmla="*/ 840305 w 782"/>
                <a:gd name="T45" fmla="*/ 0 h 1297"/>
                <a:gd name="T46" fmla="*/ 840305 w 782"/>
                <a:gd name="T47" fmla="*/ 0 h 1297"/>
                <a:gd name="T48" fmla="*/ 866534 w 782"/>
                <a:gd name="T49" fmla="*/ 0 h 1297"/>
                <a:gd name="T50" fmla="*/ 866534 w 782"/>
                <a:gd name="T51" fmla="*/ 0 h 1297"/>
                <a:gd name="T52" fmla="*/ 893269 w 782"/>
                <a:gd name="T53" fmla="*/ 0 h 1297"/>
                <a:gd name="T54" fmla="*/ 893269 w 782"/>
                <a:gd name="T55" fmla="*/ 2 h 1297"/>
                <a:gd name="T56" fmla="*/ 946545 w 782"/>
                <a:gd name="T57" fmla="*/ 2 h 1297"/>
                <a:gd name="T58" fmla="*/ 970333 w 782"/>
                <a:gd name="T59" fmla="*/ 2 h 1297"/>
                <a:gd name="T60" fmla="*/ 1049440 w 782"/>
                <a:gd name="T61" fmla="*/ 2 h 1297"/>
                <a:gd name="T62" fmla="*/ 1103800 w 782"/>
                <a:gd name="T63" fmla="*/ 2 h 1297"/>
                <a:gd name="T64" fmla="*/ 1233285 w 782"/>
                <a:gd name="T65" fmla="*/ 2 h 1297"/>
                <a:gd name="T66" fmla="*/ 1390711 w 782"/>
                <a:gd name="T67" fmla="*/ 3 h 1297"/>
                <a:gd name="T68" fmla="*/ 1652960 w 782"/>
                <a:gd name="T69" fmla="*/ 6 h 1297"/>
                <a:gd name="T70" fmla="*/ 1942440 w 782"/>
                <a:gd name="T71" fmla="*/ 9 h 1297"/>
                <a:gd name="T72" fmla="*/ 2074269 w 782"/>
                <a:gd name="T73" fmla="*/ 11 h 1297"/>
                <a:gd name="T74" fmla="*/ 2152000 w 782"/>
                <a:gd name="T75" fmla="*/ 11 h 1297"/>
                <a:gd name="T76" fmla="*/ 2203364 w 782"/>
                <a:gd name="T77" fmla="*/ 11 h 1297"/>
                <a:gd name="T78" fmla="*/ 2282892 w 782"/>
                <a:gd name="T79" fmla="*/ 12 h 1297"/>
                <a:gd name="T80" fmla="*/ 2336141 w 782"/>
                <a:gd name="T81" fmla="*/ 12 h 1297"/>
                <a:gd name="T82" fmla="*/ 2360909 w 782"/>
                <a:gd name="T83" fmla="*/ 12 h 1297"/>
                <a:gd name="T84" fmla="*/ 2388530 w 782"/>
                <a:gd name="T85" fmla="*/ 12 h 1297"/>
                <a:gd name="T86" fmla="*/ 2414310 w 782"/>
                <a:gd name="T87" fmla="*/ 12 h 1297"/>
                <a:gd name="T88" fmla="*/ 2440818 w 782"/>
                <a:gd name="T89" fmla="*/ 13 h 1297"/>
                <a:gd name="T90" fmla="*/ 2440818 w 782"/>
                <a:gd name="T91" fmla="*/ 13 h 1297"/>
                <a:gd name="T92" fmla="*/ 2440818 w 782"/>
                <a:gd name="T93" fmla="*/ 13 h 1297"/>
                <a:gd name="T94" fmla="*/ 2465698 w 782"/>
                <a:gd name="T95" fmla="*/ 13 h 1297"/>
                <a:gd name="T96" fmla="*/ 2465698 w 782"/>
                <a:gd name="T97" fmla="*/ 13 h 1297"/>
                <a:gd name="T98" fmla="*/ 2465698 w 782"/>
                <a:gd name="T99" fmla="*/ 13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4" name="Freeform 13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13 h 1297"/>
                <a:gd name="T2" fmla="*/ 29658 w 700"/>
                <a:gd name="T3" fmla="*/ 13 h 1297"/>
                <a:gd name="T4" fmla="*/ 29658 w 700"/>
                <a:gd name="T5" fmla="*/ 13 h 1297"/>
                <a:gd name="T6" fmla="*/ 29658 w 700"/>
                <a:gd name="T7" fmla="*/ 13 h 1297"/>
                <a:gd name="T8" fmla="*/ 29658 w 700"/>
                <a:gd name="T9" fmla="*/ 13 h 1297"/>
                <a:gd name="T10" fmla="*/ 54564 w 700"/>
                <a:gd name="T11" fmla="*/ 13 h 1297"/>
                <a:gd name="T12" fmla="*/ 54564 w 700"/>
                <a:gd name="T13" fmla="*/ 13 h 1297"/>
                <a:gd name="T14" fmla="*/ 54564 w 700"/>
                <a:gd name="T15" fmla="*/ 13 h 1297"/>
                <a:gd name="T16" fmla="*/ 81206 w 700"/>
                <a:gd name="T17" fmla="*/ 13 h 1297"/>
                <a:gd name="T18" fmla="*/ 110245 w 700"/>
                <a:gd name="T19" fmla="*/ 12 h 1297"/>
                <a:gd name="T20" fmla="*/ 136935 w 700"/>
                <a:gd name="T21" fmla="*/ 12 h 1297"/>
                <a:gd name="T22" fmla="*/ 163328 w 700"/>
                <a:gd name="T23" fmla="*/ 12 h 1297"/>
                <a:gd name="T24" fmla="*/ 217963 w 700"/>
                <a:gd name="T25" fmla="*/ 12 h 1297"/>
                <a:gd name="T26" fmla="*/ 244621 w 700"/>
                <a:gd name="T27" fmla="*/ 12 h 1297"/>
                <a:gd name="T28" fmla="*/ 325125 w 700"/>
                <a:gd name="T29" fmla="*/ 11 h 1297"/>
                <a:gd name="T30" fmla="*/ 462142 w 700"/>
                <a:gd name="T31" fmla="*/ 11 h 1297"/>
                <a:gd name="T32" fmla="*/ 600201 w 700"/>
                <a:gd name="T33" fmla="*/ 9 h 1297"/>
                <a:gd name="T34" fmla="*/ 895617 w 700"/>
                <a:gd name="T35" fmla="*/ 6 h 1297"/>
                <a:gd name="T36" fmla="*/ 1168230 w 700"/>
                <a:gd name="T37" fmla="*/ 3 h 1297"/>
                <a:gd name="T38" fmla="*/ 1303992 w 700"/>
                <a:gd name="T39" fmla="*/ 2 h 1297"/>
                <a:gd name="T40" fmla="*/ 1384591 w 700"/>
                <a:gd name="T41" fmla="*/ 2 h 1297"/>
                <a:gd name="T42" fmla="*/ 1438668 w 700"/>
                <a:gd name="T43" fmla="*/ 2 h 1297"/>
                <a:gd name="T44" fmla="*/ 1521791 w 700"/>
                <a:gd name="T45" fmla="*/ 2 h 1297"/>
                <a:gd name="T46" fmla="*/ 1574509 w 700"/>
                <a:gd name="T47" fmla="*/ 2 h 1297"/>
                <a:gd name="T48" fmla="*/ 1629587 w 700"/>
                <a:gd name="T49" fmla="*/ 2 h 1297"/>
                <a:gd name="T50" fmla="*/ 1652317 w 700"/>
                <a:gd name="T51" fmla="*/ 2 h 1297"/>
                <a:gd name="T52" fmla="*/ 1684208 w 700"/>
                <a:gd name="T53" fmla="*/ 0 h 1297"/>
                <a:gd name="T54" fmla="*/ 1684208 w 700"/>
                <a:gd name="T55" fmla="*/ 0 h 1297"/>
                <a:gd name="T56" fmla="*/ 1684208 w 700"/>
                <a:gd name="T57" fmla="*/ 0 h 1297"/>
                <a:gd name="T58" fmla="*/ 1708519 w 700"/>
                <a:gd name="T59" fmla="*/ 0 h 1297"/>
                <a:gd name="T60" fmla="*/ 1708519 w 700"/>
                <a:gd name="T61" fmla="*/ 0 h 1297"/>
                <a:gd name="T62" fmla="*/ 1708519 w 700"/>
                <a:gd name="T63" fmla="*/ 0 h 1297"/>
                <a:gd name="T64" fmla="*/ 1735556 w 700"/>
                <a:gd name="T65" fmla="*/ 0 h 1297"/>
                <a:gd name="T66" fmla="*/ 1735556 w 700"/>
                <a:gd name="T67" fmla="*/ 0 h 1297"/>
                <a:gd name="T68" fmla="*/ 1735556 w 700"/>
                <a:gd name="T69" fmla="*/ 0 h 1297"/>
                <a:gd name="T70" fmla="*/ 1735556 w 700"/>
                <a:gd name="T71" fmla="*/ 0 h 1297"/>
                <a:gd name="T72" fmla="*/ 1762658 w 700"/>
                <a:gd name="T73" fmla="*/ 0 h 1297"/>
                <a:gd name="T74" fmla="*/ 1762658 w 700"/>
                <a:gd name="T75" fmla="*/ 0 h 1297"/>
                <a:gd name="T76" fmla="*/ 1762658 w 700"/>
                <a:gd name="T77" fmla="*/ 0 h 1297"/>
                <a:gd name="T78" fmla="*/ 1762658 w 700"/>
                <a:gd name="T79" fmla="*/ 0 h 1297"/>
                <a:gd name="T80" fmla="*/ 1791883 w 700"/>
                <a:gd name="T81" fmla="*/ 0 h 1297"/>
                <a:gd name="T82" fmla="*/ 1791883 w 700"/>
                <a:gd name="T83" fmla="*/ 0 h 1297"/>
                <a:gd name="T84" fmla="*/ 1791883 w 700"/>
                <a:gd name="T85" fmla="*/ 0 h 1297"/>
                <a:gd name="T86" fmla="*/ 1816363 w 700"/>
                <a:gd name="T87" fmla="*/ 0 h 1297"/>
                <a:gd name="T88" fmla="*/ 1847053 w 700"/>
                <a:gd name="T89" fmla="*/ 2 h 1297"/>
                <a:gd name="T90" fmla="*/ 1870290 w 700"/>
                <a:gd name="T91" fmla="*/ 2 h 1297"/>
                <a:gd name="T92" fmla="*/ 1897607 w 700"/>
                <a:gd name="T93" fmla="*/ 2 h 1297"/>
                <a:gd name="T94" fmla="*/ 1953131 w 700"/>
                <a:gd name="T95" fmla="*/ 2 h 1297"/>
                <a:gd name="T96" fmla="*/ 2010116 w 700"/>
                <a:gd name="T97" fmla="*/ 2 h 1297"/>
                <a:gd name="T98" fmla="*/ 2141951 w 700"/>
                <a:gd name="T99" fmla="*/ 2 h 1297"/>
                <a:gd name="T100" fmla="*/ 2278253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5" name="Freeform 14"/>
            <p:cNvSpPr>
              <a:spLocks/>
            </p:cNvSpPr>
            <p:nvPr/>
          </p:nvSpPr>
          <p:spPr bwMode="auto">
            <a:xfrm>
              <a:off x="2091" y="210"/>
              <a:ext cx="886" cy="824"/>
            </a:xfrm>
            <a:custGeom>
              <a:avLst/>
              <a:gdLst>
                <a:gd name="T0" fmla="*/ 0 w 624"/>
                <a:gd name="T1" fmla="*/ 0 h 1006"/>
                <a:gd name="T2" fmla="*/ 292454 w 624"/>
                <a:gd name="T3" fmla="*/ 3 h 1006"/>
                <a:gd name="T4" fmla="*/ 554439 w 624"/>
                <a:gd name="T5" fmla="*/ 6 h 1006"/>
                <a:gd name="T6" fmla="*/ 686617 w 624"/>
                <a:gd name="T7" fmla="*/ 7 h 1006"/>
                <a:gd name="T8" fmla="*/ 818785 w 624"/>
                <a:gd name="T9" fmla="*/ 9 h 1006"/>
                <a:gd name="T10" fmla="*/ 899999 w 624"/>
                <a:gd name="T11" fmla="*/ 9 h 1006"/>
                <a:gd name="T12" fmla="*/ 922699 w 624"/>
                <a:gd name="T13" fmla="*/ 9 h 1006"/>
                <a:gd name="T14" fmla="*/ 975435 w 624"/>
                <a:gd name="T15" fmla="*/ 9 h 1006"/>
                <a:gd name="T16" fmla="*/ 1004735 w 624"/>
                <a:gd name="T17" fmla="*/ 9 h 1006"/>
                <a:gd name="T18" fmla="*/ 1030908 w 624"/>
                <a:gd name="T19" fmla="*/ 10 h 1006"/>
                <a:gd name="T20" fmla="*/ 1058729 w 624"/>
                <a:gd name="T21" fmla="*/ 10 h 1006"/>
                <a:gd name="T22" fmla="*/ 1080940 w 624"/>
                <a:gd name="T23" fmla="*/ 10 h 1006"/>
                <a:gd name="T24" fmla="*/ 1080940 w 624"/>
                <a:gd name="T25" fmla="*/ 10 h 1006"/>
                <a:gd name="T26" fmla="*/ 1111231 w 624"/>
                <a:gd name="T27" fmla="*/ 10 h 1006"/>
                <a:gd name="T28" fmla="*/ 1111231 w 624"/>
                <a:gd name="T29" fmla="*/ 10 h 1006"/>
                <a:gd name="T30" fmla="*/ 1111231 w 624"/>
                <a:gd name="T31" fmla="*/ 10 h 1006"/>
                <a:gd name="T32" fmla="*/ 1135777 w 624"/>
                <a:gd name="T33" fmla="*/ 10 h 1006"/>
                <a:gd name="T34" fmla="*/ 1135777 w 624"/>
                <a:gd name="T35" fmla="*/ 10 h 1006"/>
                <a:gd name="T36" fmla="*/ 1135777 w 624"/>
                <a:gd name="T37" fmla="*/ 10 h 1006"/>
                <a:gd name="T38" fmla="*/ 1162570 w 624"/>
                <a:gd name="T39" fmla="*/ 10 h 1006"/>
                <a:gd name="T40" fmla="*/ 1162570 w 624"/>
                <a:gd name="T41" fmla="*/ 10 h 1006"/>
                <a:gd name="T42" fmla="*/ 1162570 w 624"/>
                <a:gd name="T43" fmla="*/ 10 h 1006"/>
                <a:gd name="T44" fmla="*/ 1162570 w 624"/>
                <a:gd name="T45" fmla="*/ 10 h 1006"/>
                <a:gd name="T46" fmla="*/ 1188651 w 624"/>
                <a:gd name="T47" fmla="*/ 10 h 1006"/>
                <a:gd name="T48" fmla="*/ 1188651 w 624"/>
                <a:gd name="T49" fmla="*/ 10 h 1006"/>
                <a:gd name="T50" fmla="*/ 1215317 w 624"/>
                <a:gd name="T51" fmla="*/ 10 h 1006"/>
                <a:gd name="T52" fmla="*/ 1215317 w 624"/>
                <a:gd name="T53" fmla="*/ 10 h 1006"/>
                <a:gd name="T54" fmla="*/ 1241224 w 624"/>
                <a:gd name="T55" fmla="*/ 10 h 1006"/>
                <a:gd name="T56" fmla="*/ 1268704 w 624"/>
                <a:gd name="T57" fmla="*/ 9 h 1006"/>
                <a:gd name="T58" fmla="*/ 1320724 w 624"/>
                <a:gd name="T59" fmla="*/ 9 h 1006"/>
                <a:gd name="T60" fmla="*/ 1399744 w 624"/>
                <a:gd name="T61" fmla="*/ 9 h 1006"/>
                <a:gd name="T62" fmla="*/ 1453368 w 624"/>
                <a:gd name="T63" fmla="*/ 9 h 1006"/>
                <a:gd name="T64" fmla="*/ 1534461 w 624"/>
                <a:gd name="T65" fmla="*/ 8 h 1006"/>
                <a:gd name="T66" fmla="*/ 1692635 w 624"/>
                <a:gd name="T67" fmla="*/ 7 h 1006"/>
                <a:gd name="T68" fmla="*/ 1981087 w 624"/>
                <a:gd name="T69" fmla="*/ 4 h 1006"/>
                <a:gd name="T70" fmla="*/ 1981087 w 624"/>
                <a:gd name="T71" fmla="*/ 3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6303" name="Line 15"/>
          <p:cNvSpPr>
            <a:spLocks noChangeShapeType="1"/>
          </p:cNvSpPr>
          <p:nvPr/>
        </p:nvSpPr>
        <p:spPr bwMode="auto">
          <a:xfrm>
            <a:off x="4876800" y="5659438"/>
            <a:ext cx="2438400" cy="0"/>
          </a:xfrm>
          <a:prstGeom prst="line">
            <a:avLst/>
          </a:prstGeom>
          <a:noFill/>
          <a:ln w="28575">
            <a:solidFill>
              <a:schemeClr val="accent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96304" name="Text Box 16"/>
          <p:cNvSpPr txBox="1">
            <a:spLocks noChangeArrowheads="1"/>
          </p:cNvSpPr>
          <p:nvPr/>
        </p:nvSpPr>
        <p:spPr bwMode="auto">
          <a:xfrm>
            <a:off x="4373563" y="5461000"/>
            <a:ext cx="47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-</a:t>
            </a: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2</a:t>
            </a:r>
            <a:endParaRPr kumimoji="0" lang="en-US" altLang="zh-CN" sz="2800" b="1"/>
          </a:p>
        </p:txBody>
      </p:sp>
      <p:sp>
        <p:nvSpPr>
          <p:cNvPr id="396305" name="Line 17"/>
          <p:cNvSpPr>
            <a:spLocks noChangeShapeType="1"/>
          </p:cNvSpPr>
          <p:nvPr/>
        </p:nvSpPr>
        <p:spPr bwMode="auto">
          <a:xfrm>
            <a:off x="4876800" y="4897438"/>
            <a:ext cx="2438400" cy="0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96306" name="Text Box 18"/>
          <p:cNvSpPr txBox="1">
            <a:spLocks noChangeArrowheads="1"/>
          </p:cNvSpPr>
          <p:nvPr/>
        </p:nvSpPr>
        <p:spPr bwMode="auto">
          <a:xfrm>
            <a:off x="4429125" y="4622800"/>
            <a:ext cx="357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A</a:t>
            </a:r>
            <a:r>
              <a:rPr kumimoji="0" lang="en-US" altLang="zh-CN" sz="2800" b="1" baseline="-25000"/>
              <a:t>1</a:t>
            </a:r>
            <a:endParaRPr kumimoji="0" lang="en-US" altLang="zh-CN" sz="2800" b="1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876800" y="5126038"/>
            <a:ext cx="3733800" cy="609600"/>
            <a:chOff x="0" y="0"/>
            <a:chExt cx="2977" cy="1059"/>
          </a:xfrm>
        </p:grpSpPr>
        <p:sp>
          <p:nvSpPr>
            <p:cNvPr id="7253" name="Freeform 20"/>
            <p:cNvSpPr>
              <a:spLocks/>
            </p:cNvSpPr>
            <p:nvPr/>
          </p:nvSpPr>
          <p:spPr bwMode="auto">
            <a:xfrm>
              <a:off x="0" y="0"/>
              <a:ext cx="1110" cy="1059"/>
            </a:xfrm>
            <a:custGeom>
              <a:avLst/>
              <a:gdLst>
                <a:gd name="T0" fmla="*/ 0 w 782"/>
                <a:gd name="T1" fmla="*/ 2 h 1297"/>
                <a:gd name="T2" fmla="*/ 142760551 w 782"/>
                <a:gd name="T3" fmla="*/ 2 h 1297"/>
                <a:gd name="T4" fmla="*/ 214656647 w 782"/>
                <a:gd name="T5" fmla="*/ 2 h 1297"/>
                <a:gd name="T6" fmla="*/ 258569190 w 782"/>
                <a:gd name="T7" fmla="*/ 2 h 1297"/>
                <a:gd name="T8" fmla="*/ 301737801 w 782"/>
                <a:gd name="T9" fmla="*/ 2 h 1297"/>
                <a:gd name="T10" fmla="*/ 329187394 w 782"/>
                <a:gd name="T11" fmla="*/ 2 h 1297"/>
                <a:gd name="T12" fmla="*/ 345310816 w 782"/>
                <a:gd name="T13" fmla="*/ 2 h 1297"/>
                <a:gd name="T14" fmla="*/ 373465907 w 782"/>
                <a:gd name="T15" fmla="*/ 2 h 1297"/>
                <a:gd name="T16" fmla="*/ 388074579 w 782"/>
                <a:gd name="T17" fmla="*/ 2 h 1297"/>
                <a:gd name="T18" fmla="*/ 402298251 w 782"/>
                <a:gd name="T19" fmla="*/ 2 h 1297"/>
                <a:gd name="T20" fmla="*/ 415263146 w 782"/>
                <a:gd name="T21" fmla="*/ 2 h 1297"/>
                <a:gd name="T22" fmla="*/ 415263146 w 782"/>
                <a:gd name="T23" fmla="*/ 0 h 1297"/>
                <a:gd name="T24" fmla="*/ 431417230 w 782"/>
                <a:gd name="T25" fmla="*/ 0 h 1297"/>
                <a:gd name="T26" fmla="*/ 431417230 w 782"/>
                <a:gd name="T27" fmla="*/ 0 h 1297"/>
                <a:gd name="T28" fmla="*/ 431417230 w 782"/>
                <a:gd name="T29" fmla="*/ 0 h 1297"/>
                <a:gd name="T30" fmla="*/ 431417230 w 782"/>
                <a:gd name="T31" fmla="*/ 0 h 1297"/>
                <a:gd name="T32" fmla="*/ 445394553 w 782"/>
                <a:gd name="T33" fmla="*/ 0 h 1297"/>
                <a:gd name="T34" fmla="*/ 445394553 w 782"/>
                <a:gd name="T35" fmla="*/ 0 h 1297"/>
                <a:gd name="T36" fmla="*/ 445394553 w 782"/>
                <a:gd name="T37" fmla="*/ 0 h 1297"/>
                <a:gd name="T38" fmla="*/ 445394553 w 782"/>
                <a:gd name="T39" fmla="*/ 0 h 1297"/>
                <a:gd name="T40" fmla="*/ 459757666 w 782"/>
                <a:gd name="T41" fmla="*/ 0 h 1297"/>
                <a:gd name="T42" fmla="*/ 459757666 w 782"/>
                <a:gd name="T43" fmla="*/ 0 h 1297"/>
                <a:gd name="T44" fmla="*/ 459757666 w 782"/>
                <a:gd name="T45" fmla="*/ 0 h 1297"/>
                <a:gd name="T46" fmla="*/ 459757666 w 782"/>
                <a:gd name="T47" fmla="*/ 0 h 1297"/>
                <a:gd name="T48" fmla="*/ 474108585 w 782"/>
                <a:gd name="T49" fmla="*/ 0 h 1297"/>
                <a:gd name="T50" fmla="*/ 474108585 w 782"/>
                <a:gd name="T51" fmla="*/ 0 h 1297"/>
                <a:gd name="T52" fmla="*/ 488735836 w 782"/>
                <a:gd name="T53" fmla="*/ 0 h 1297"/>
                <a:gd name="T54" fmla="*/ 488735836 w 782"/>
                <a:gd name="T55" fmla="*/ 2 h 1297"/>
                <a:gd name="T56" fmla="*/ 517884846 w 782"/>
                <a:gd name="T57" fmla="*/ 2 h 1297"/>
                <a:gd name="T58" fmla="*/ 530900089 w 782"/>
                <a:gd name="T59" fmla="*/ 2 h 1297"/>
                <a:gd name="T60" fmla="*/ 574182065 w 782"/>
                <a:gd name="T61" fmla="*/ 2 h 1297"/>
                <a:gd name="T62" fmla="*/ 603924217 w 782"/>
                <a:gd name="T63" fmla="*/ 2 h 1297"/>
                <a:gd name="T64" fmla="*/ 674769839 w 782"/>
                <a:gd name="T65" fmla="*/ 2 h 1297"/>
                <a:gd name="T66" fmla="*/ 760902561 w 782"/>
                <a:gd name="T67" fmla="*/ 2 h 1297"/>
                <a:gd name="T68" fmla="*/ 904387214 w 782"/>
                <a:gd name="T69" fmla="*/ 2 h 1297"/>
                <a:gd name="T70" fmla="*/ 1062770956 w 782"/>
                <a:gd name="T71" fmla="*/ 2 h 1297"/>
                <a:gd name="T72" fmla="*/ 1134898816 w 782"/>
                <a:gd name="T73" fmla="*/ 2 h 1297"/>
                <a:gd name="T74" fmla="*/ 1177427738 w 782"/>
                <a:gd name="T75" fmla="*/ 2 h 1297"/>
                <a:gd name="T76" fmla="*/ 1205530763 w 782"/>
                <a:gd name="T77" fmla="*/ 2 h 1297"/>
                <a:gd name="T78" fmla="*/ 1249043129 w 782"/>
                <a:gd name="T79" fmla="*/ 2 h 1297"/>
                <a:gd name="T80" fmla="*/ 1278177599 w 782"/>
                <a:gd name="T81" fmla="*/ 2 h 1297"/>
                <a:gd name="T82" fmla="*/ 1291728364 w 782"/>
                <a:gd name="T83" fmla="*/ 2 h 1297"/>
                <a:gd name="T84" fmla="*/ 1306841072 w 782"/>
                <a:gd name="T85" fmla="*/ 2 h 1297"/>
                <a:gd name="T86" fmla="*/ 1320946089 w 782"/>
                <a:gd name="T87" fmla="*/ 2 h 1297"/>
                <a:gd name="T88" fmla="*/ 1335449554 w 782"/>
                <a:gd name="T89" fmla="*/ 2 h 1297"/>
                <a:gd name="T90" fmla="*/ 1335449554 w 782"/>
                <a:gd name="T91" fmla="*/ 2 h 1297"/>
                <a:gd name="T92" fmla="*/ 1335449554 w 782"/>
                <a:gd name="T93" fmla="*/ 2 h 1297"/>
                <a:gd name="T94" fmla="*/ 1349061983 w 782"/>
                <a:gd name="T95" fmla="*/ 2 h 1297"/>
                <a:gd name="T96" fmla="*/ 1349061983 w 782"/>
                <a:gd name="T97" fmla="*/ 2 h 1297"/>
                <a:gd name="T98" fmla="*/ 1349061983 w 782"/>
                <a:gd name="T99" fmla="*/ 2 h 12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2"/>
                <a:gd name="T151" fmla="*/ 0 h 1297"/>
                <a:gd name="T152" fmla="*/ 782 w 782"/>
                <a:gd name="T153" fmla="*/ 1297 h 12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2" h="1297">
                  <a:moveTo>
                    <a:pt x="0" y="648"/>
                  </a:moveTo>
                  <a:lnTo>
                    <a:pt x="83" y="333"/>
                  </a:lnTo>
                  <a:lnTo>
                    <a:pt x="125" y="191"/>
                  </a:lnTo>
                  <a:lnTo>
                    <a:pt x="150" y="133"/>
                  </a:lnTo>
                  <a:lnTo>
                    <a:pt x="175" y="75"/>
                  </a:lnTo>
                  <a:lnTo>
                    <a:pt x="191" y="58"/>
                  </a:lnTo>
                  <a:lnTo>
                    <a:pt x="200" y="42"/>
                  </a:lnTo>
                  <a:lnTo>
                    <a:pt x="216" y="25"/>
                  </a:lnTo>
                  <a:lnTo>
                    <a:pt x="225" y="17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1" y="0"/>
                  </a:lnTo>
                  <a:lnTo>
                    <a:pt x="250" y="0"/>
                  </a:lnTo>
                  <a:lnTo>
                    <a:pt x="258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83" y="0"/>
                  </a:lnTo>
                  <a:lnTo>
                    <a:pt x="283" y="8"/>
                  </a:lnTo>
                  <a:lnTo>
                    <a:pt x="300" y="8"/>
                  </a:lnTo>
                  <a:lnTo>
                    <a:pt x="308" y="25"/>
                  </a:lnTo>
                  <a:lnTo>
                    <a:pt x="333" y="50"/>
                  </a:lnTo>
                  <a:lnTo>
                    <a:pt x="350" y="83"/>
                  </a:lnTo>
                  <a:lnTo>
                    <a:pt x="391" y="183"/>
                  </a:lnTo>
                  <a:lnTo>
                    <a:pt x="441" y="324"/>
                  </a:lnTo>
                  <a:lnTo>
                    <a:pt x="524" y="648"/>
                  </a:lnTo>
                  <a:lnTo>
                    <a:pt x="616" y="964"/>
                  </a:lnTo>
                  <a:lnTo>
                    <a:pt x="658" y="1105"/>
                  </a:lnTo>
                  <a:lnTo>
                    <a:pt x="683" y="1164"/>
                  </a:lnTo>
                  <a:lnTo>
                    <a:pt x="699" y="1213"/>
                  </a:lnTo>
                  <a:lnTo>
                    <a:pt x="724" y="1255"/>
                  </a:lnTo>
                  <a:lnTo>
                    <a:pt x="741" y="1272"/>
                  </a:lnTo>
                  <a:lnTo>
                    <a:pt x="749" y="1280"/>
                  </a:lnTo>
                  <a:lnTo>
                    <a:pt x="758" y="1288"/>
                  </a:lnTo>
                  <a:lnTo>
                    <a:pt x="766" y="1288"/>
                  </a:lnTo>
                  <a:lnTo>
                    <a:pt x="774" y="1297"/>
                  </a:lnTo>
                  <a:lnTo>
                    <a:pt x="782" y="129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Freeform 21"/>
            <p:cNvSpPr>
              <a:spLocks/>
            </p:cNvSpPr>
            <p:nvPr/>
          </p:nvSpPr>
          <p:spPr bwMode="auto">
            <a:xfrm>
              <a:off x="1104" y="0"/>
              <a:ext cx="995" cy="1059"/>
            </a:xfrm>
            <a:custGeom>
              <a:avLst/>
              <a:gdLst>
                <a:gd name="T0" fmla="*/ 0 w 700"/>
                <a:gd name="T1" fmla="*/ 2 h 1297"/>
                <a:gd name="T2" fmla="*/ 16641530 w 700"/>
                <a:gd name="T3" fmla="*/ 2 h 1297"/>
                <a:gd name="T4" fmla="*/ 16641530 w 700"/>
                <a:gd name="T5" fmla="*/ 2 h 1297"/>
                <a:gd name="T6" fmla="*/ 16641530 w 700"/>
                <a:gd name="T7" fmla="*/ 2 h 1297"/>
                <a:gd name="T8" fmla="*/ 16641530 w 700"/>
                <a:gd name="T9" fmla="*/ 2 h 1297"/>
                <a:gd name="T10" fmla="*/ 30616721 w 700"/>
                <a:gd name="T11" fmla="*/ 2 h 1297"/>
                <a:gd name="T12" fmla="*/ 30616721 w 700"/>
                <a:gd name="T13" fmla="*/ 2 h 1297"/>
                <a:gd name="T14" fmla="*/ 30616721 w 700"/>
                <a:gd name="T15" fmla="*/ 2 h 1297"/>
                <a:gd name="T16" fmla="*/ 45565854 w 700"/>
                <a:gd name="T17" fmla="*/ 2 h 1297"/>
                <a:gd name="T18" fmla="*/ 61859835 w 700"/>
                <a:gd name="T19" fmla="*/ 2 h 1297"/>
                <a:gd name="T20" fmla="*/ 76835800 w 700"/>
                <a:gd name="T21" fmla="*/ 2 h 1297"/>
                <a:gd name="T22" fmla="*/ 91645316 w 700"/>
                <a:gd name="T23" fmla="*/ 2 h 1297"/>
                <a:gd name="T24" fmla="*/ 122302229 w 700"/>
                <a:gd name="T25" fmla="*/ 2 h 1297"/>
                <a:gd name="T26" fmla="*/ 137259842 w 700"/>
                <a:gd name="T27" fmla="*/ 2 h 1297"/>
                <a:gd name="T28" fmla="*/ 182432009 w 700"/>
                <a:gd name="T29" fmla="*/ 2 h 1297"/>
                <a:gd name="T30" fmla="*/ 259314070 w 700"/>
                <a:gd name="T31" fmla="*/ 2 h 1297"/>
                <a:gd name="T32" fmla="*/ 336781080 w 700"/>
                <a:gd name="T33" fmla="*/ 2 h 1297"/>
                <a:gd name="T34" fmla="*/ 502542814 w 700"/>
                <a:gd name="T35" fmla="*/ 2 h 1297"/>
                <a:gd name="T36" fmla="*/ 655509879 w 700"/>
                <a:gd name="T37" fmla="*/ 2 h 1297"/>
                <a:gd name="T38" fmla="*/ 731687382 w 700"/>
                <a:gd name="T39" fmla="*/ 2 h 1297"/>
                <a:gd name="T40" fmla="*/ 776912419 w 700"/>
                <a:gd name="T41" fmla="*/ 2 h 1297"/>
                <a:gd name="T42" fmla="*/ 807256043 w 700"/>
                <a:gd name="T43" fmla="*/ 2 h 1297"/>
                <a:gd name="T44" fmla="*/ 853897336 w 700"/>
                <a:gd name="T45" fmla="*/ 2 h 1297"/>
                <a:gd name="T46" fmla="*/ 883478293 w 700"/>
                <a:gd name="T47" fmla="*/ 2 h 1297"/>
                <a:gd name="T48" fmla="*/ 914383495 w 700"/>
                <a:gd name="T49" fmla="*/ 2 h 1297"/>
                <a:gd name="T50" fmla="*/ 927137630 w 700"/>
                <a:gd name="T51" fmla="*/ 2 h 1297"/>
                <a:gd name="T52" fmla="*/ 945031788 w 700"/>
                <a:gd name="T53" fmla="*/ 0 h 1297"/>
                <a:gd name="T54" fmla="*/ 945031788 w 700"/>
                <a:gd name="T55" fmla="*/ 0 h 1297"/>
                <a:gd name="T56" fmla="*/ 945031788 w 700"/>
                <a:gd name="T57" fmla="*/ 0 h 1297"/>
                <a:gd name="T58" fmla="*/ 958673033 w 700"/>
                <a:gd name="T59" fmla="*/ 0 h 1297"/>
                <a:gd name="T60" fmla="*/ 958673033 w 700"/>
                <a:gd name="T61" fmla="*/ 0 h 1297"/>
                <a:gd name="T62" fmla="*/ 958673033 w 700"/>
                <a:gd name="T63" fmla="*/ 0 h 1297"/>
                <a:gd name="T64" fmla="*/ 973843999 w 700"/>
                <a:gd name="T65" fmla="*/ 0 h 1297"/>
                <a:gd name="T66" fmla="*/ 973843999 w 700"/>
                <a:gd name="T67" fmla="*/ 0 h 1297"/>
                <a:gd name="T68" fmla="*/ 973843999 w 700"/>
                <a:gd name="T69" fmla="*/ 0 h 1297"/>
                <a:gd name="T70" fmla="*/ 973843999 w 700"/>
                <a:gd name="T71" fmla="*/ 0 h 1297"/>
                <a:gd name="T72" fmla="*/ 989050936 w 700"/>
                <a:gd name="T73" fmla="*/ 0 h 1297"/>
                <a:gd name="T74" fmla="*/ 989050936 w 700"/>
                <a:gd name="T75" fmla="*/ 0 h 1297"/>
                <a:gd name="T76" fmla="*/ 989050936 w 700"/>
                <a:gd name="T77" fmla="*/ 0 h 1297"/>
                <a:gd name="T78" fmla="*/ 989050936 w 700"/>
                <a:gd name="T79" fmla="*/ 0 h 1297"/>
                <a:gd name="T80" fmla="*/ 1005449787 w 700"/>
                <a:gd name="T81" fmla="*/ 0 h 1297"/>
                <a:gd name="T82" fmla="*/ 1005449787 w 700"/>
                <a:gd name="T83" fmla="*/ 0 h 1297"/>
                <a:gd name="T84" fmla="*/ 1005449787 w 700"/>
                <a:gd name="T85" fmla="*/ 0 h 1297"/>
                <a:gd name="T86" fmla="*/ 1019185819 w 700"/>
                <a:gd name="T87" fmla="*/ 0 h 1297"/>
                <a:gd name="T88" fmla="*/ 1036406257 w 700"/>
                <a:gd name="T89" fmla="*/ 2 h 1297"/>
                <a:gd name="T90" fmla="*/ 1049445139 w 700"/>
                <a:gd name="T91" fmla="*/ 2 h 1297"/>
                <a:gd name="T92" fmla="*/ 1064773114 w 700"/>
                <a:gd name="T93" fmla="*/ 2 h 1297"/>
                <a:gd name="T94" fmla="*/ 1095928041 w 700"/>
                <a:gd name="T95" fmla="*/ 2 h 1297"/>
                <a:gd name="T96" fmla="*/ 1127903146 w 700"/>
                <a:gd name="T97" fmla="*/ 2 h 1297"/>
                <a:gd name="T98" fmla="*/ 1201877549 w 700"/>
                <a:gd name="T99" fmla="*/ 2 h 1297"/>
                <a:gd name="T100" fmla="*/ 1278358568 w 700"/>
                <a:gd name="T101" fmla="*/ 2 h 12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700"/>
                <a:gd name="T154" fmla="*/ 0 h 1297"/>
                <a:gd name="T155" fmla="*/ 700 w 700"/>
                <a:gd name="T156" fmla="*/ 1297 h 12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700" h="1297">
                  <a:moveTo>
                    <a:pt x="0" y="1297"/>
                  </a:moveTo>
                  <a:lnTo>
                    <a:pt x="9" y="1297"/>
                  </a:lnTo>
                  <a:lnTo>
                    <a:pt x="17" y="1297"/>
                  </a:lnTo>
                  <a:lnTo>
                    <a:pt x="25" y="1297"/>
                  </a:lnTo>
                  <a:lnTo>
                    <a:pt x="34" y="1288"/>
                  </a:lnTo>
                  <a:lnTo>
                    <a:pt x="42" y="1288"/>
                  </a:lnTo>
                  <a:lnTo>
                    <a:pt x="50" y="1272"/>
                  </a:lnTo>
                  <a:lnTo>
                    <a:pt x="67" y="1263"/>
                  </a:lnTo>
                  <a:lnTo>
                    <a:pt x="75" y="1247"/>
                  </a:lnTo>
                  <a:lnTo>
                    <a:pt x="100" y="1205"/>
                  </a:lnTo>
                  <a:lnTo>
                    <a:pt x="142" y="1097"/>
                  </a:lnTo>
                  <a:lnTo>
                    <a:pt x="184" y="972"/>
                  </a:lnTo>
                  <a:lnTo>
                    <a:pt x="275" y="648"/>
                  </a:lnTo>
                  <a:lnTo>
                    <a:pt x="359" y="341"/>
                  </a:lnTo>
                  <a:lnTo>
                    <a:pt x="400" y="191"/>
                  </a:lnTo>
                  <a:lnTo>
                    <a:pt x="425" y="141"/>
                  </a:lnTo>
                  <a:lnTo>
                    <a:pt x="442" y="92"/>
                  </a:lnTo>
                  <a:lnTo>
                    <a:pt x="467" y="50"/>
                  </a:lnTo>
                  <a:lnTo>
                    <a:pt x="483" y="25"/>
                  </a:lnTo>
                  <a:lnTo>
                    <a:pt x="500" y="17"/>
                  </a:lnTo>
                  <a:lnTo>
                    <a:pt x="508" y="8"/>
                  </a:lnTo>
                  <a:lnTo>
                    <a:pt x="517" y="0"/>
                  </a:lnTo>
                  <a:lnTo>
                    <a:pt x="525" y="0"/>
                  </a:lnTo>
                  <a:lnTo>
                    <a:pt x="533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8" y="0"/>
                  </a:lnTo>
                  <a:lnTo>
                    <a:pt x="567" y="8"/>
                  </a:lnTo>
                  <a:lnTo>
                    <a:pt x="575" y="17"/>
                  </a:lnTo>
                  <a:lnTo>
                    <a:pt x="583" y="25"/>
                  </a:lnTo>
                  <a:lnTo>
                    <a:pt x="600" y="42"/>
                  </a:lnTo>
                  <a:lnTo>
                    <a:pt x="617" y="75"/>
                  </a:lnTo>
                  <a:lnTo>
                    <a:pt x="658" y="175"/>
                  </a:lnTo>
                  <a:lnTo>
                    <a:pt x="700" y="29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Freeform 22"/>
            <p:cNvSpPr>
              <a:spLocks/>
            </p:cNvSpPr>
            <p:nvPr/>
          </p:nvSpPr>
          <p:spPr bwMode="auto">
            <a:xfrm>
              <a:off x="2091" y="211"/>
              <a:ext cx="886" cy="822"/>
            </a:xfrm>
            <a:custGeom>
              <a:avLst/>
              <a:gdLst>
                <a:gd name="T0" fmla="*/ 0 w 624"/>
                <a:gd name="T1" fmla="*/ 0 h 1006"/>
                <a:gd name="T2" fmla="*/ 160894871 w 624"/>
                <a:gd name="T3" fmla="*/ 2 h 1006"/>
                <a:gd name="T4" fmla="*/ 305027051 w 624"/>
                <a:gd name="T5" fmla="*/ 2 h 1006"/>
                <a:gd name="T6" fmla="*/ 377745069 w 624"/>
                <a:gd name="T7" fmla="*/ 2 h 1006"/>
                <a:gd name="T8" fmla="*/ 450457909 w 624"/>
                <a:gd name="T9" fmla="*/ 2 h 1006"/>
                <a:gd name="T10" fmla="*/ 495138081 w 624"/>
                <a:gd name="T11" fmla="*/ 2 h 1006"/>
                <a:gd name="T12" fmla="*/ 507626626 w 624"/>
                <a:gd name="T13" fmla="*/ 2 h 1006"/>
                <a:gd name="T14" fmla="*/ 536639669 w 624"/>
                <a:gd name="T15" fmla="*/ 2 h 1006"/>
                <a:gd name="T16" fmla="*/ 552759135 w 624"/>
                <a:gd name="T17" fmla="*/ 2 h 1006"/>
                <a:gd name="T18" fmla="*/ 567158150 w 624"/>
                <a:gd name="T19" fmla="*/ 2 h 1006"/>
                <a:gd name="T20" fmla="*/ 582463915 w 624"/>
                <a:gd name="T21" fmla="*/ 2 h 1006"/>
                <a:gd name="T22" fmla="*/ 594683492 w 624"/>
                <a:gd name="T23" fmla="*/ 2 h 1006"/>
                <a:gd name="T24" fmla="*/ 594683492 w 624"/>
                <a:gd name="T25" fmla="*/ 2 h 1006"/>
                <a:gd name="T26" fmla="*/ 611348421 w 624"/>
                <a:gd name="T27" fmla="*/ 2 h 1006"/>
                <a:gd name="T28" fmla="*/ 611348421 w 624"/>
                <a:gd name="T29" fmla="*/ 2 h 1006"/>
                <a:gd name="T30" fmla="*/ 611348421 w 624"/>
                <a:gd name="T31" fmla="*/ 2 h 1006"/>
                <a:gd name="T32" fmla="*/ 624852629 w 624"/>
                <a:gd name="T33" fmla="*/ 2 h 1006"/>
                <a:gd name="T34" fmla="*/ 624852629 w 624"/>
                <a:gd name="T35" fmla="*/ 2 h 1006"/>
                <a:gd name="T36" fmla="*/ 624852629 w 624"/>
                <a:gd name="T37" fmla="*/ 2 h 1006"/>
                <a:gd name="T38" fmla="*/ 639592480 w 624"/>
                <a:gd name="T39" fmla="*/ 2 h 1006"/>
                <a:gd name="T40" fmla="*/ 639592480 w 624"/>
                <a:gd name="T41" fmla="*/ 2 h 1006"/>
                <a:gd name="T42" fmla="*/ 639592480 w 624"/>
                <a:gd name="T43" fmla="*/ 2 h 1006"/>
                <a:gd name="T44" fmla="*/ 639592480 w 624"/>
                <a:gd name="T45" fmla="*/ 2 h 1006"/>
                <a:gd name="T46" fmla="*/ 653941243 w 624"/>
                <a:gd name="T47" fmla="*/ 2 h 1006"/>
                <a:gd name="T48" fmla="*/ 653941243 w 624"/>
                <a:gd name="T49" fmla="*/ 2 h 1006"/>
                <a:gd name="T50" fmla="*/ 668611462 w 624"/>
                <a:gd name="T51" fmla="*/ 2 h 1006"/>
                <a:gd name="T52" fmla="*/ 668611462 w 624"/>
                <a:gd name="T53" fmla="*/ 2 h 1006"/>
                <a:gd name="T54" fmla="*/ 682864372 w 624"/>
                <a:gd name="T55" fmla="*/ 2 h 1006"/>
                <a:gd name="T56" fmla="*/ 697982732 w 624"/>
                <a:gd name="T57" fmla="*/ 2 h 1006"/>
                <a:gd name="T58" fmla="*/ 726601867 w 624"/>
                <a:gd name="T59" fmla="*/ 2 h 1006"/>
                <a:gd name="T60" fmla="*/ 770074829 w 624"/>
                <a:gd name="T61" fmla="*/ 2 h 1006"/>
                <a:gd name="T62" fmla="*/ 799576404 w 624"/>
                <a:gd name="T63" fmla="*/ 2 h 1006"/>
                <a:gd name="T64" fmla="*/ 844190211 w 624"/>
                <a:gd name="T65" fmla="*/ 2 h 1006"/>
                <a:gd name="T66" fmla="*/ 931210152 w 624"/>
                <a:gd name="T67" fmla="*/ 2 h 1006"/>
                <a:gd name="T68" fmla="*/ 1089903425 w 624"/>
                <a:gd name="T69" fmla="*/ 2 h 1006"/>
                <a:gd name="T70" fmla="*/ 1089903425 w 624"/>
                <a:gd name="T71" fmla="*/ 2 h 10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4"/>
                <a:gd name="T109" fmla="*/ 0 h 1006"/>
                <a:gd name="T110" fmla="*/ 624 w 624"/>
                <a:gd name="T111" fmla="*/ 1006 h 10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4" h="1006">
                  <a:moveTo>
                    <a:pt x="0" y="0"/>
                  </a:moveTo>
                  <a:lnTo>
                    <a:pt x="92" y="316"/>
                  </a:lnTo>
                  <a:lnTo>
                    <a:pt x="175" y="632"/>
                  </a:lnTo>
                  <a:lnTo>
                    <a:pt x="216" y="781"/>
                  </a:lnTo>
                  <a:lnTo>
                    <a:pt x="258" y="898"/>
                  </a:lnTo>
                  <a:lnTo>
                    <a:pt x="283" y="939"/>
                  </a:lnTo>
                  <a:lnTo>
                    <a:pt x="291" y="956"/>
                  </a:lnTo>
                  <a:lnTo>
                    <a:pt x="308" y="972"/>
                  </a:lnTo>
                  <a:lnTo>
                    <a:pt x="316" y="981"/>
                  </a:lnTo>
                  <a:lnTo>
                    <a:pt x="325" y="997"/>
                  </a:lnTo>
                  <a:lnTo>
                    <a:pt x="333" y="997"/>
                  </a:lnTo>
                  <a:lnTo>
                    <a:pt x="341" y="997"/>
                  </a:lnTo>
                  <a:lnTo>
                    <a:pt x="341" y="1006"/>
                  </a:lnTo>
                  <a:lnTo>
                    <a:pt x="350" y="1006"/>
                  </a:lnTo>
                  <a:lnTo>
                    <a:pt x="358" y="1006"/>
                  </a:lnTo>
                  <a:lnTo>
                    <a:pt x="366" y="1006"/>
                  </a:lnTo>
                  <a:lnTo>
                    <a:pt x="375" y="1006"/>
                  </a:lnTo>
                  <a:lnTo>
                    <a:pt x="383" y="1006"/>
                  </a:lnTo>
                  <a:lnTo>
                    <a:pt x="383" y="997"/>
                  </a:lnTo>
                  <a:lnTo>
                    <a:pt x="391" y="997"/>
                  </a:lnTo>
                  <a:lnTo>
                    <a:pt x="400" y="989"/>
                  </a:lnTo>
                  <a:lnTo>
                    <a:pt x="416" y="972"/>
                  </a:lnTo>
                  <a:lnTo>
                    <a:pt x="441" y="939"/>
                  </a:lnTo>
                  <a:lnTo>
                    <a:pt x="458" y="898"/>
                  </a:lnTo>
                  <a:lnTo>
                    <a:pt x="483" y="839"/>
                  </a:lnTo>
                  <a:lnTo>
                    <a:pt x="533" y="706"/>
                  </a:lnTo>
                  <a:lnTo>
                    <a:pt x="624" y="374"/>
                  </a:lnTo>
                  <a:lnTo>
                    <a:pt x="624" y="357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6311" name="Text Box 23"/>
          <p:cNvSpPr txBox="1">
            <a:spLocks noChangeArrowheads="1"/>
          </p:cNvSpPr>
          <p:nvPr/>
        </p:nvSpPr>
        <p:spPr bwMode="auto">
          <a:xfrm>
            <a:off x="7548563" y="4468813"/>
            <a:ext cx="15954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  <a:r>
              <a:rPr kumimoji="0" lang="en-US" altLang="zh-CN" b="1"/>
              <a:t>=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1</a:t>
            </a:r>
            <a:r>
              <a:rPr kumimoji="0" lang="en-US" altLang="zh-CN" b="1" i="1"/>
              <a:t>-x</a:t>
            </a:r>
            <a:r>
              <a:rPr kumimoji="0" lang="en-US" altLang="zh-CN" b="1" baseline="-25000"/>
              <a:t>2</a:t>
            </a:r>
            <a:endParaRPr kumimoji="0" lang="en-US" altLang="zh-CN" b="1" i="1"/>
          </a:p>
        </p:txBody>
      </p:sp>
      <p:sp>
        <p:nvSpPr>
          <p:cNvPr id="396312" name="Text Box 24"/>
          <p:cNvSpPr txBox="1">
            <a:spLocks noChangeArrowheads="1"/>
          </p:cNvSpPr>
          <p:nvPr/>
        </p:nvSpPr>
        <p:spPr bwMode="auto">
          <a:xfrm>
            <a:off x="4940300" y="4338638"/>
            <a:ext cx="223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X</a:t>
            </a:r>
          </a:p>
        </p:txBody>
      </p:sp>
      <p:sp>
        <p:nvSpPr>
          <p:cNvPr id="396313" name="Text Box 25"/>
          <p:cNvSpPr txBox="1">
            <a:spLocks noChangeArrowheads="1"/>
          </p:cNvSpPr>
          <p:nvPr/>
        </p:nvSpPr>
        <p:spPr bwMode="auto">
          <a:xfrm>
            <a:off x="4648200" y="5126038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396314" name="Text Box 26"/>
          <p:cNvSpPr txBox="1">
            <a:spLocks noChangeArrowheads="1"/>
          </p:cNvSpPr>
          <p:nvPr/>
        </p:nvSpPr>
        <p:spPr bwMode="auto">
          <a:xfrm>
            <a:off x="684213" y="4400550"/>
            <a:ext cx="278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成的振幅最小</a:t>
            </a:r>
          </a:p>
        </p:txBody>
      </p:sp>
      <p:sp>
        <p:nvSpPr>
          <p:cNvPr id="396316" name="Text Box 28"/>
          <p:cNvSpPr txBox="1">
            <a:spLocks noChangeArrowheads="1"/>
          </p:cNvSpPr>
          <p:nvPr/>
        </p:nvSpPr>
        <p:spPr bwMode="auto">
          <a:xfrm>
            <a:off x="179388" y="1087438"/>
            <a:ext cx="4364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 b="1">
                <a:solidFill>
                  <a:schemeClr val="accent2"/>
                </a:solidFill>
              </a:rPr>
              <a:t>）两分振动反相</a:t>
            </a:r>
          </a:p>
        </p:txBody>
      </p:sp>
      <p:graphicFrame>
        <p:nvGraphicFramePr>
          <p:cNvPr id="396317" name="Object 29"/>
          <p:cNvGraphicFramePr>
            <a:graphicFrameLocks noChangeAspect="1"/>
          </p:cNvGraphicFramePr>
          <p:nvPr/>
        </p:nvGraphicFramePr>
        <p:xfrm>
          <a:off x="1943100" y="2168525"/>
          <a:ext cx="1755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168525"/>
                        <a:ext cx="1755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18" name="Line 30"/>
          <p:cNvSpPr>
            <a:spLocks noChangeShapeType="1"/>
          </p:cNvSpPr>
          <p:nvPr/>
        </p:nvSpPr>
        <p:spPr bwMode="auto">
          <a:xfrm flipV="1">
            <a:off x="5562600" y="2395538"/>
            <a:ext cx="9906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5661025" y="1903413"/>
            <a:ext cx="357188" cy="727075"/>
            <a:chOff x="0" y="0"/>
            <a:chExt cx="225" cy="458"/>
          </a:xfrm>
        </p:grpSpPr>
        <p:sp>
          <p:nvSpPr>
            <p:cNvPr id="7251" name="Rectangle 32"/>
            <p:cNvSpPr>
              <a:spLocks noChangeArrowheads="1"/>
            </p:cNvSpPr>
            <p:nvPr/>
          </p:nvSpPr>
          <p:spPr bwMode="auto">
            <a:xfrm>
              <a:off x="0" y="18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A</a:t>
              </a:r>
              <a:r>
                <a:rPr kumimoji="0" lang="en-US" altLang="zh-CN" sz="2800" b="1" baseline="-25000"/>
                <a:t>2</a:t>
              </a:r>
              <a:endParaRPr kumimoji="0" lang="en-US" altLang="zh-CN" sz="2800" b="1"/>
            </a:p>
          </p:txBody>
        </p:sp>
        <p:sp>
          <p:nvSpPr>
            <p:cNvPr id="7252" name="Rectangle 33"/>
            <p:cNvSpPr>
              <a:spLocks noChangeArrowheads="1"/>
            </p:cNvSpPr>
            <p:nvPr/>
          </p:nvSpPr>
          <p:spPr bwMode="auto">
            <a:xfrm>
              <a:off x="52" y="0"/>
              <a:ext cx="10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latin typeface="MT Extra" panose="05050102010205020202" pitchFamily="18" charset="2"/>
                </a:rPr>
                <a:t>r</a:t>
              </a:r>
              <a:endParaRPr kumimoji="0" lang="en-US" altLang="zh-CN" b="1">
                <a:latin typeface="MT Extra" panose="05050102010205020202" pitchFamily="18" charset="2"/>
              </a:endParaRPr>
            </a:p>
          </p:txBody>
        </p:sp>
      </p:grpSp>
      <p:sp>
        <p:nvSpPr>
          <p:cNvPr id="396322" name="Arc 34"/>
          <p:cNvSpPr>
            <a:spLocks/>
          </p:cNvSpPr>
          <p:nvPr/>
        </p:nvSpPr>
        <p:spPr bwMode="auto">
          <a:xfrm rot="1007065">
            <a:off x="7086600" y="2166938"/>
            <a:ext cx="222250" cy="304800"/>
          </a:xfrm>
          <a:custGeom>
            <a:avLst/>
            <a:gdLst>
              <a:gd name="T0" fmla="*/ 0 w 20981"/>
              <a:gd name="T1" fmla="*/ 0 h 21600"/>
              <a:gd name="T2" fmla="*/ 2147483646 w 20981"/>
              <a:gd name="T3" fmla="*/ 2147483646 h 21600"/>
              <a:gd name="T4" fmla="*/ 0 w 20981"/>
              <a:gd name="T5" fmla="*/ 2147483646 h 21600"/>
              <a:gd name="T6" fmla="*/ 0 60000 65536"/>
              <a:gd name="T7" fmla="*/ 0 60000 65536"/>
              <a:gd name="T8" fmla="*/ 0 60000 65536"/>
              <a:gd name="T9" fmla="*/ 0 w 20981"/>
              <a:gd name="T10" fmla="*/ 0 h 21600"/>
              <a:gd name="T11" fmla="*/ 20981 w 209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1" h="21600" fill="none" extrusionOk="0">
                <a:moveTo>
                  <a:pt x="-1" y="0"/>
                </a:moveTo>
                <a:cubicBezTo>
                  <a:pt x="9951" y="0"/>
                  <a:pt x="18615" y="6798"/>
                  <a:pt x="20980" y="16465"/>
                </a:cubicBezTo>
              </a:path>
              <a:path w="20981" h="21600" stroke="0" extrusionOk="0">
                <a:moveTo>
                  <a:pt x="-1" y="0"/>
                </a:moveTo>
                <a:cubicBezTo>
                  <a:pt x="9951" y="0"/>
                  <a:pt x="18615" y="6798"/>
                  <a:pt x="20980" y="164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323" name="Text Box 35"/>
          <p:cNvSpPr txBox="1">
            <a:spLocks noChangeArrowheads="1"/>
          </p:cNvSpPr>
          <p:nvPr/>
        </p:nvSpPr>
        <p:spPr bwMode="auto">
          <a:xfrm>
            <a:off x="8510588" y="23955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X</a:t>
            </a:r>
          </a:p>
        </p:txBody>
      </p:sp>
      <p:sp>
        <p:nvSpPr>
          <p:cNvPr id="396324" name="Line 36"/>
          <p:cNvSpPr>
            <a:spLocks noChangeShapeType="1"/>
          </p:cNvSpPr>
          <p:nvPr/>
        </p:nvSpPr>
        <p:spPr bwMode="auto">
          <a:xfrm flipV="1">
            <a:off x="6553200" y="1557338"/>
            <a:ext cx="1852613" cy="8382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325" name="Rectangle 37"/>
          <p:cNvSpPr>
            <a:spLocks noChangeArrowheads="1"/>
          </p:cNvSpPr>
          <p:nvPr/>
        </p:nvSpPr>
        <p:spPr bwMode="auto">
          <a:xfrm>
            <a:off x="7239000" y="1938338"/>
            <a:ext cx="423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latin typeface="Symbol" panose="05050102010706020507" pitchFamily="18" charset="2"/>
              </a:rPr>
              <a:t> j</a:t>
            </a:r>
            <a:r>
              <a:rPr kumimoji="0" lang="en-US" altLang="zh-CN" sz="2800" b="1" baseline="-25000">
                <a:latin typeface="Symbol" panose="05050102010706020507" pitchFamily="18" charset="2"/>
              </a:rPr>
              <a:t>1</a:t>
            </a:r>
            <a:endParaRPr kumimoji="0" lang="en-US" altLang="zh-CN" sz="2800" b="1"/>
          </a:p>
        </p:txBody>
      </p:sp>
      <p:sp>
        <p:nvSpPr>
          <p:cNvPr id="396326" name="Line 38"/>
          <p:cNvSpPr>
            <a:spLocks noChangeShapeType="1"/>
          </p:cNvSpPr>
          <p:nvPr/>
        </p:nvSpPr>
        <p:spPr bwMode="auto">
          <a:xfrm flipV="1">
            <a:off x="6569075" y="1916113"/>
            <a:ext cx="99060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327" name="Text Box 39"/>
          <p:cNvSpPr txBox="1">
            <a:spLocks noChangeArrowheads="1"/>
          </p:cNvSpPr>
          <p:nvPr/>
        </p:nvSpPr>
        <p:spPr bwMode="auto">
          <a:xfrm>
            <a:off x="6400800" y="22431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396328" name="Line 40"/>
          <p:cNvSpPr>
            <a:spLocks noChangeShapeType="1"/>
          </p:cNvSpPr>
          <p:nvPr/>
        </p:nvSpPr>
        <p:spPr bwMode="auto">
          <a:xfrm>
            <a:off x="6553200" y="2395538"/>
            <a:ext cx="2209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761163" y="1481138"/>
            <a:ext cx="238125" cy="720725"/>
            <a:chOff x="0" y="0"/>
            <a:chExt cx="110" cy="466"/>
          </a:xfrm>
        </p:grpSpPr>
        <p:sp>
          <p:nvSpPr>
            <p:cNvPr id="7249" name="Rectangle 42"/>
            <p:cNvSpPr>
              <a:spLocks noChangeArrowheads="1"/>
            </p:cNvSpPr>
            <p:nvPr/>
          </p:nvSpPr>
          <p:spPr bwMode="auto">
            <a:xfrm>
              <a:off x="0" y="190"/>
              <a:ext cx="11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solidFill>
                    <a:schemeClr val="accent1"/>
                  </a:solidFill>
                </a:rPr>
                <a:t>A</a:t>
              </a:r>
            </a:p>
          </p:txBody>
        </p:sp>
        <p:sp>
          <p:nvSpPr>
            <p:cNvPr id="7250" name="Rectangle 43"/>
            <p:cNvSpPr>
              <a:spLocks noChangeArrowheads="1"/>
            </p:cNvSpPr>
            <p:nvPr/>
          </p:nvSpPr>
          <p:spPr bwMode="auto">
            <a:xfrm>
              <a:off x="8" y="0"/>
              <a:ext cx="78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chemeClr val="accent1"/>
                  </a:solidFill>
                  <a:latin typeface="MT Extra" panose="05050102010205020202" pitchFamily="18" charset="2"/>
                </a:rPr>
                <a:t>r</a:t>
              </a:r>
              <a:endParaRPr kumimoji="0" lang="en-US" altLang="zh-CN" b="1">
                <a:solidFill>
                  <a:schemeClr val="accent1"/>
                </a:solidFill>
                <a:latin typeface="MT Extra" panose="05050102010205020202" pitchFamily="18" charset="2"/>
              </a:endParaRPr>
            </a:p>
          </p:txBody>
        </p:sp>
      </p:grpSp>
      <p:sp>
        <p:nvSpPr>
          <p:cNvPr id="396332" name="Arc 44"/>
          <p:cNvSpPr>
            <a:spLocks/>
          </p:cNvSpPr>
          <p:nvPr/>
        </p:nvSpPr>
        <p:spPr bwMode="auto">
          <a:xfrm rot="1007065">
            <a:off x="6324600" y="2166938"/>
            <a:ext cx="458788" cy="363537"/>
          </a:xfrm>
          <a:custGeom>
            <a:avLst/>
            <a:gdLst>
              <a:gd name="T0" fmla="*/ 2147483646 w 42581"/>
              <a:gd name="T1" fmla="*/ 2147483646 h 40150"/>
              <a:gd name="T2" fmla="*/ 2147483646 w 42581"/>
              <a:gd name="T3" fmla="*/ 2147483646 h 40150"/>
              <a:gd name="T4" fmla="*/ 2147483646 w 42581"/>
              <a:gd name="T5" fmla="*/ 2147483646 h 40150"/>
              <a:gd name="T6" fmla="*/ 0 60000 65536"/>
              <a:gd name="T7" fmla="*/ 0 60000 65536"/>
              <a:gd name="T8" fmla="*/ 0 60000 65536"/>
              <a:gd name="T9" fmla="*/ 0 w 42581"/>
              <a:gd name="T10" fmla="*/ 0 h 40150"/>
              <a:gd name="T11" fmla="*/ 42581 w 42581"/>
              <a:gd name="T12" fmla="*/ 40150 h 40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81" h="40150" fill="none" extrusionOk="0">
                <a:moveTo>
                  <a:pt x="10533" y="40150"/>
                </a:moveTo>
                <a:cubicBezTo>
                  <a:pt x="4001" y="36252"/>
                  <a:pt x="0" y="292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551" y="-1"/>
                  <a:pt x="40215" y="6798"/>
                  <a:pt x="42580" y="16465"/>
                </a:cubicBezTo>
              </a:path>
              <a:path w="42581" h="40150" stroke="0" extrusionOk="0">
                <a:moveTo>
                  <a:pt x="10533" y="40150"/>
                </a:moveTo>
                <a:cubicBezTo>
                  <a:pt x="4001" y="36252"/>
                  <a:pt x="0" y="292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551" y="-1"/>
                  <a:pt x="40215" y="6798"/>
                  <a:pt x="42580" y="16465"/>
                </a:cubicBezTo>
                <a:lnTo>
                  <a:pt x="21600" y="21600"/>
                </a:lnTo>
                <a:lnTo>
                  <a:pt x="10533" y="4015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333" name="Rectangle 45"/>
          <p:cNvSpPr>
            <a:spLocks noChangeArrowheads="1"/>
          </p:cNvSpPr>
          <p:nvPr/>
        </p:nvSpPr>
        <p:spPr bwMode="auto">
          <a:xfrm>
            <a:off x="5943600" y="1785938"/>
            <a:ext cx="423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latin typeface="Symbol" panose="05050102010706020507" pitchFamily="18" charset="2"/>
              </a:rPr>
              <a:t> j</a:t>
            </a:r>
            <a:r>
              <a:rPr kumimoji="0" lang="en-US" altLang="zh-CN" sz="2800" b="1" baseline="-25000">
                <a:latin typeface="Symbol" panose="05050102010706020507" pitchFamily="18" charset="2"/>
              </a:rPr>
              <a:t>2</a:t>
            </a:r>
            <a:endParaRPr kumimoji="0" lang="en-US" altLang="zh-CN" sz="2800" b="1"/>
          </a:p>
        </p:txBody>
      </p:sp>
      <p:sp>
        <p:nvSpPr>
          <p:cNvPr id="396334" name="Text Box 46"/>
          <p:cNvSpPr txBox="1">
            <a:spLocks noChangeArrowheads="1"/>
          </p:cNvSpPr>
          <p:nvPr/>
        </p:nvSpPr>
        <p:spPr bwMode="auto">
          <a:xfrm>
            <a:off x="900113" y="2708275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动初位相：</a:t>
            </a:r>
          </a:p>
        </p:txBody>
      </p:sp>
      <p:sp>
        <p:nvSpPr>
          <p:cNvPr id="396335" name="Text Box 47"/>
          <p:cNvSpPr txBox="1">
            <a:spLocks noChangeArrowheads="1"/>
          </p:cNvSpPr>
          <p:nvPr/>
        </p:nvSpPr>
        <p:spPr bwMode="auto">
          <a:xfrm>
            <a:off x="1687513" y="3233738"/>
            <a:ext cx="210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若</a:t>
            </a:r>
            <a:r>
              <a:rPr kumimoji="0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&gt;</a:t>
            </a:r>
            <a:r>
              <a:rPr kumimoji="0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2</a:t>
            </a:r>
            <a:endParaRPr kumimoji="0"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84"/>
          <p:cNvGrpSpPr>
            <a:grpSpLocks/>
          </p:cNvGrpSpPr>
          <p:nvPr/>
        </p:nvGrpSpPr>
        <p:grpSpPr bwMode="auto">
          <a:xfrm>
            <a:off x="3365500" y="3213100"/>
            <a:ext cx="1174750" cy="577850"/>
            <a:chOff x="3365590" y="3465513"/>
            <a:chExt cx="1174649" cy="577850"/>
          </a:xfrm>
        </p:grpSpPr>
        <p:sp>
          <p:nvSpPr>
            <p:cNvPr id="7247" name="Rectangle 49"/>
            <p:cNvSpPr>
              <a:spLocks noChangeArrowheads="1"/>
            </p:cNvSpPr>
            <p:nvPr/>
          </p:nvSpPr>
          <p:spPr bwMode="auto">
            <a:xfrm>
              <a:off x="3365590" y="3495675"/>
              <a:ext cx="30617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 dirty="0">
                  <a:latin typeface="Symbol" panose="05050102010706020507" pitchFamily="18" charset="2"/>
                </a:rPr>
                <a:t> j</a:t>
              </a:r>
            </a:p>
          </p:txBody>
        </p:sp>
        <p:graphicFrame>
          <p:nvGraphicFramePr>
            <p:cNvPr id="7248" name="Object 49"/>
            <p:cNvGraphicFramePr>
              <a:graphicFrameLocks noChangeAspect="1"/>
            </p:cNvGraphicFramePr>
            <p:nvPr/>
          </p:nvGraphicFramePr>
          <p:xfrm>
            <a:off x="3768714" y="3465513"/>
            <a:ext cx="7715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" name="Equation" r:id="rId5" imgW="266584" imgH="228501" progId="Equation.DSMT4">
                    <p:embed/>
                  </p:oleObj>
                </mc:Choice>
                <mc:Fallback>
                  <p:oleObj name="Equation" r:id="rId5" imgW="266584" imgH="228501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14" y="3465513"/>
                          <a:ext cx="7715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6338" name="Text Box 51"/>
          <p:cNvSpPr txBox="1">
            <a:spLocks noChangeArrowheads="1"/>
          </p:cNvSpPr>
          <p:nvPr/>
        </p:nvSpPr>
        <p:spPr bwMode="auto">
          <a:xfrm>
            <a:off x="1687513" y="3773488"/>
            <a:ext cx="230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若</a:t>
            </a:r>
            <a:r>
              <a:rPr kumimoji="0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&lt;</a:t>
            </a:r>
            <a:r>
              <a:rPr kumimoji="0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2</a:t>
            </a:r>
            <a:endParaRPr kumimoji="0"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8" name="组合 89"/>
          <p:cNvGrpSpPr>
            <a:grpSpLocks/>
          </p:cNvGrpSpPr>
          <p:nvPr/>
        </p:nvGrpSpPr>
        <p:grpSpPr bwMode="auto">
          <a:xfrm>
            <a:off x="3365500" y="3752850"/>
            <a:ext cx="1206500" cy="577850"/>
            <a:chOff x="3365589" y="4005263"/>
            <a:chExt cx="1206411" cy="577850"/>
          </a:xfrm>
        </p:grpSpPr>
        <p:sp>
          <p:nvSpPr>
            <p:cNvPr id="7245" name="Rectangle 53"/>
            <p:cNvSpPr>
              <a:spLocks noChangeArrowheads="1"/>
            </p:cNvSpPr>
            <p:nvPr/>
          </p:nvSpPr>
          <p:spPr bwMode="auto">
            <a:xfrm>
              <a:off x="3365589" y="4013200"/>
              <a:ext cx="30617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</a:p>
          </p:txBody>
        </p:sp>
        <p:graphicFrame>
          <p:nvGraphicFramePr>
            <p:cNvPr id="7246" name="Object 52"/>
            <p:cNvGraphicFramePr>
              <a:graphicFrameLocks noChangeAspect="1"/>
            </p:cNvGraphicFramePr>
            <p:nvPr/>
          </p:nvGraphicFramePr>
          <p:xfrm>
            <a:off x="3783012" y="4005263"/>
            <a:ext cx="788988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9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012" y="4005263"/>
                          <a:ext cx="788988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7562850" y="1052513"/>
            <a:ext cx="357188" cy="727075"/>
            <a:chOff x="0" y="0"/>
            <a:chExt cx="225" cy="458"/>
          </a:xfrm>
        </p:grpSpPr>
        <p:sp>
          <p:nvSpPr>
            <p:cNvPr id="7243" name="Rectangle 60"/>
            <p:cNvSpPr>
              <a:spLocks noChangeArrowheads="1"/>
            </p:cNvSpPr>
            <p:nvPr/>
          </p:nvSpPr>
          <p:spPr bwMode="auto">
            <a:xfrm>
              <a:off x="0" y="18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A</a:t>
              </a:r>
              <a:r>
                <a:rPr kumimoji="0" lang="en-US" altLang="zh-CN" sz="2800" b="1" baseline="-25000"/>
                <a:t>1</a:t>
              </a:r>
              <a:endParaRPr kumimoji="0" lang="en-US" altLang="zh-CN" sz="2800" b="1"/>
            </a:p>
          </p:txBody>
        </p:sp>
        <p:sp>
          <p:nvSpPr>
            <p:cNvPr id="7244" name="Rectangle 61"/>
            <p:cNvSpPr>
              <a:spLocks noChangeArrowheads="1"/>
            </p:cNvSpPr>
            <p:nvPr/>
          </p:nvSpPr>
          <p:spPr bwMode="auto">
            <a:xfrm>
              <a:off x="52" y="0"/>
              <a:ext cx="10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latin typeface="MT Extra" panose="05050102010205020202" pitchFamily="18" charset="2"/>
                </a:rPr>
                <a:t>r</a:t>
              </a:r>
              <a:endParaRPr kumimoji="0" lang="en-US" altLang="zh-CN" b="1">
                <a:latin typeface="MT Extra" panose="05050102010205020202" pitchFamily="18" charset="2"/>
              </a:endParaRPr>
            </a:p>
          </p:txBody>
        </p:sp>
      </p:grp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6826250" y="3249613"/>
            <a:ext cx="2209800" cy="550862"/>
            <a:chOff x="4300" y="2194"/>
            <a:chExt cx="1392" cy="347"/>
          </a:xfrm>
        </p:grpSpPr>
        <p:sp>
          <p:nvSpPr>
            <p:cNvPr id="7240" name="Text Box 68"/>
            <p:cNvSpPr txBox="1">
              <a:spLocks noChangeArrowheads="1"/>
            </p:cNvSpPr>
            <p:nvPr/>
          </p:nvSpPr>
          <p:spPr bwMode="auto">
            <a:xfrm>
              <a:off x="5437" y="225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/>
                <a:t>X</a:t>
              </a:r>
            </a:p>
          </p:txBody>
        </p:sp>
        <p:sp>
          <p:nvSpPr>
            <p:cNvPr id="7241" name="Text Box 72"/>
            <p:cNvSpPr txBox="1">
              <a:spLocks noChangeArrowheads="1"/>
            </p:cNvSpPr>
            <p:nvPr/>
          </p:nvSpPr>
          <p:spPr bwMode="auto">
            <a:xfrm>
              <a:off x="4300" y="219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o</a:t>
              </a:r>
            </a:p>
          </p:txBody>
        </p:sp>
        <p:sp>
          <p:nvSpPr>
            <p:cNvPr id="7242" name="Line 73"/>
            <p:cNvSpPr>
              <a:spLocks noChangeShapeType="1"/>
            </p:cNvSpPr>
            <p:nvPr/>
          </p:nvSpPr>
          <p:spPr bwMode="auto">
            <a:xfrm flipV="1">
              <a:off x="4396" y="2290"/>
              <a:ext cx="12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组合 87"/>
          <p:cNvGrpSpPr>
            <a:grpSpLocks/>
          </p:cNvGrpSpPr>
          <p:nvPr/>
        </p:nvGrpSpPr>
        <p:grpSpPr bwMode="auto">
          <a:xfrm>
            <a:off x="5154613" y="2781300"/>
            <a:ext cx="2081212" cy="1414463"/>
            <a:chOff x="5126038" y="3101975"/>
            <a:chExt cx="2081212" cy="1414264"/>
          </a:xfrm>
        </p:grpSpPr>
        <p:sp>
          <p:nvSpPr>
            <p:cNvPr id="7234" name="Line 69"/>
            <p:cNvSpPr>
              <a:spLocks noChangeShapeType="1"/>
            </p:cNvSpPr>
            <p:nvPr/>
          </p:nvSpPr>
          <p:spPr bwMode="auto">
            <a:xfrm flipH="1">
              <a:off x="5126038" y="3678039"/>
              <a:ext cx="1852612" cy="838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35" name="Group 57"/>
            <p:cNvGrpSpPr>
              <a:grpSpLocks/>
            </p:cNvGrpSpPr>
            <p:nvPr/>
          </p:nvGrpSpPr>
          <p:grpSpPr bwMode="auto">
            <a:xfrm>
              <a:off x="5311775" y="3517900"/>
              <a:ext cx="357188" cy="727075"/>
              <a:chOff x="0" y="0"/>
              <a:chExt cx="225" cy="458"/>
            </a:xfrm>
          </p:grpSpPr>
          <p:sp>
            <p:nvSpPr>
              <p:cNvPr id="7238" name="Rectangle 65"/>
              <p:cNvSpPr>
                <a:spLocks noChangeArrowheads="1"/>
              </p:cNvSpPr>
              <p:nvPr/>
            </p:nvSpPr>
            <p:spPr bwMode="auto">
              <a:xfrm>
                <a:off x="0" y="189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/>
                  <a:t>A</a:t>
                </a:r>
                <a:r>
                  <a:rPr kumimoji="0" lang="en-US" altLang="zh-CN" sz="2800" b="1" baseline="-25000"/>
                  <a:t>2</a:t>
                </a:r>
                <a:endParaRPr kumimoji="0" lang="en-US" altLang="zh-CN" sz="2800" b="1"/>
              </a:p>
            </p:txBody>
          </p:sp>
          <p:sp>
            <p:nvSpPr>
              <p:cNvPr id="7239" name="Rectangle 66"/>
              <p:cNvSpPr>
                <a:spLocks noChangeArrowheads="1"/>
              </p:cNvSpPr>
              <p:nvPr/>
            </p:nvSpPr>
            <p:spPr bwMode="auto">
              <a:xfrm>
                <a:off x="52" y="0"/>
                <a:ext cx="10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latin typeface="MT Extra" panose="05050102010205020202" pitchFamily="18" charset="2"/>
                  </a:rPr>
                  <a:t>r</a:t>
                </a:r>
                <a:endParaRPr kumimoji="0" lang="en-US" altLang="zh-CN" b="1">
                  <a:latin typeface="MT Extra" panose="05050102010205020202" pitchFamily="18" charset="2"/>
                </a:endParaRPr>
              </a:p>
            </p:txBody>
          </p:sp>
        </p:grpSp>
        <p:sp>
          <p:nvSpPr>
            <p:cNvPr id="7236" name="Arc 77"/>
            <p:cNvSpPr>
              <a:spLocks/>
            </p:cNvSpPr>
            <p:nvPr/>
          </p:nvSpPr>
          <p:spPr bwMode="auto">
            <a:xfrm rot="960000">
              <a:off x="6746875" y="3406775"/>
              <a:ext cx="460375" cy="363538"/>
            </a:xfrm>
            <a:custGeom>
              <a:avLst/>
              <a:gdLst>
                <a:gd name="T0" fmla="*/ 0 w 42581"/>
                <a:gd name="T1" fmla="*/ 0 h 40150"/>
                <a:gd name="T2" fmla="*/ 0 w 42581"/>
                <a:gd name="T3" fmla="*/ 0 h 40150"/>
                <a:gd name="T4" fmla="*/ 0 w 42581"/>
                <a:gd name="T5" fmla="*/ 0 h 40150"/>
                <a:gd name="T6" fmla="*/ 0 60000 65536"/>
                <a:gd name="T7" fmla="*/ 0 60000 65536"/>
                <a:gd name="T8" fmla="*/ 0 60000 65536"/>
                <a:gd name="T9" fmla="*/ 0 w 42581"/>
                <a:gd name="T10" fmla="*/ 0 h 40150"/>
                <a:gd name="T11" fmla="*/ 42581 w 42581"/>
                <a:gd name="T12" fmla="*/ 40150 h 40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81" h="40150" fill="none" extrusionOk="0">
                  <a:moveTo>
                    <a:pt x="10533" y="40150"/>
                  </a:moveTo>
                  <a:cubicBezTo>
                    <a:pt x="4001" y="36252"/>
                    <a:pt x="0" y="29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551" y="-1"/>
                    <a:pt x="40215" y="6798"/>
                    <a:pt x="42580" y="16465"/>
                  </a:cubicBezTo>
                </a:path>
                <a:path w="42581" h="40150" stroke="0" extrusionOk="0">
                  <a:moveTo>
                    <a:pt x="10533" y="40150"/>
                  </a:moveTo>
                  <a:cubicBezTo>
                    <a:pt x="4001" y="36252"/>
                    <a:pt x="0" y="29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551" y="-1"/>
                    <a:pt x="40215" y="6798"/>
                    <a:pt x="42580" y="16465"/>
                  </a:cubicBezTo>
                  <a:lnTo>
                    <a:pt x="21600" y="21600"/>
                  </a:lnTo>
                  <a:lnTo>
                    <a:pt x="10533" y="4015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7" name="Rectangle 78"/>
            <p:cNvSpPr>
              <a:spLocks noChangeArrowheads="1"/>
            </p:cNvSpPr>
            <p:nvPr/>
          </p:nvSpPr>
          <p:spPr bwMode="auto">
            <a:xfrm>
              <a:off x="6292850" y="3101975"/>
              <a:ext cx="42386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2</a:t>
              </a:r>
              <a:endParaRPr kumimoji="0" lang="en-US" altLang="zh-CN" sz="2800" b="1"/>
            </a:p>
          </p:txBody>
        </p:sp>
      </p:grpSp>
      <p:grpSp>
        <p:nvGrpSpPr>
          <p:cNvPr id="15" name="组合 86"/>
          <p:cNvGrpSpPr>
            <a:grpSpLocks/>
          </p:cNvGrpSpPr>
          <p:nvPr/>
        </p:nvGrpSpPr>
        <p:grpSpPr bwMode="auto">
          <a:xfrm>
            <a:off x="6978650" y="2316163"/>
            <a:ext cx="1066800" cy="1143000"/>
            <a:chOff x="6978650" y="2568575"/>
            <a:chExt cx="1066800" cy="1143000"/>
          </a:xfrm>
        </p:grpSpPr>
        <p:sp>
          <p:nvSpPr>
            <p:cNvPr id="7227" name="Arc 67"/>
            <p:cNvSpPr>
              <a:spLocks/>
            </p:cNvSpPr>
            <p:nvPr/>
          </p:nvSpPr>
          <p:spPr bwMode="auto">
            <a:xfrm rot="960000">
              <a:off x="7442200" y="3406775"/>
              <a:ext cx="222250" cy="304800"/>
            </a:xfrm>
            <a:custGeom>
              <a:avLst/>
              <a:gdLst>
                <a:gd name="T0" fmla="*/ 0 w 20981"/>
                <a:gd name="T1" fmla="*/ 0 h 21600"/>
                <a:gd name="T2" fmla="*/ 0 w 20981"/>
                <a:gd name="T3" fmla="*/ 0 h 21600"/>
                <a:gd name="T4" fmla="*/ 0 w 209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1"/>
                <a:gd name="T10" fmla="*/ 0 h 21600"/>
                <a:gd name="T11" fmla="*/ 20981 w 209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1" h="21600" fill="none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</a:path>
                <a:path w="20981" h="21600" stroke="0" extrusionOk="0">
                  <a:moveTo>
                    <a:pt x="-1" y="0"/>
                  </a:moveTo>
                  <a:cubicBezTo>
                    <a:pt x="9951" y="0"/>
                    <a:pt x="18615" y="6798"/>
                    <a:pt x="20980" y="164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8" name="Rectangle 70"/>
            <p:cNvSpPr>
              <a:spLocks noChangeArrowheads="1"/>
            </p:cNvSpPr>
            <p:nvPr/>
          </p:nvSpPr>
          <p:spPr bwMode="auto">
            <a:xfrm>
              <a:off x="7621588" y="3178175"/>
              <a:ext cx="42386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>
                  <a:latin typeface="Symbol" panose="05050102010706020507" pitchFamily="18" charset="2"/>
                </a:rPr>
                <a:t> j</a:t>
              </a:r>
              <a:r>
                <a:rPr kumimoji="0" lang="en-US" altLang="zh-CN" sz="2800" b="1" baseline="-25000">
                  <a:latin typeface="Symbol" panose="05050102010706020507" pitchFamily="18" charset="2"/>
                </a:rPr>
                <a:t>1</a:t>
              </a:r>
              <a:endParaRPr kumimoji="0" lang="en-US" altLang="zh-CN" sz="2800" b="1"/>
            </a:p>
          </p:txBody>
        </p:sp>
        <p:grpSp>
          <p:nvGrpSpPr>
            <p:cNvPr id="7229" name="组合 85"/>
            <p:cNvGrpSpPr>
              <a:grpSpLocks/>
            </p:cNvGrpSpPr>
            <p:nvPr/>
          </p:nvGrpSpPr>
          <p:grpSpPr bwMode="auto">
            <a:xfrm>
              <a:off x="6978650" y="2568575"/>
              <a:ext cx="990600" cy="1066800"/>
              <a:chOff x="6978650" y="2568575"/>
              <a:chExt cx="990600" cy="1066800"/>
            </a:xfrm>
          </p:grpSpPr>
          <p:sp>
            <p:nvSpPr>
              <p:cNvPr id="7230" name="Line 63"/>
              <p:cNvSpPr>
                <a:spLocks noChangeShapeType="1"/>
              </p:cNvSpPr>
              <p:nvPr/>
            </p:nvSpPr>
            <p:spPr bwMode="auto">
              <a:xfrm flipH="1">
                <a:off x="6978650" y="3178175"/>
                <a:ext cx="990600" cy="45720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231" name="Group 72"/>
              <p:cNvGrpSpPr>
                <a:grpSpLocks/>
              </p:cNvGrpSpPr>
              <p:nvPr/>
            </p:nvGrpSpPr>
            <p:grpSpPr bwMode="auto">
              <a:xfrm>
                <a:off x="7445375" y="2568575"/>
                <a:ext cx="357188" cy="727075"/>
                <a:chOff x="0" y="0"/>
                <a:chExt cx="225" cy="458"/>
              </a:xfrm>
            </p:grpSpPr>
            <p:sp>
              <p:nvSpPr>
                <p:cNvPr id="7232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89"/>
                  <a:ext cx="22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 b="1" i="1"/>
                    <a:t>A</a:t>
                  </a:r>
                  <a:r>
                    <a:rPr kumimoji="0" lang="en-US" altLang="zh-CN" sz="2800" b="1" baseline="-25000"/>
                    <a:t>1</a:t>
                  </a:r>
                  <a:endParaRPr kumimoji="0" lang="en-US" altLang="zh-CN" sz="2800" b="1"/>
                </a:p>
              </p:txBody>
            </p:sp>
            <p:sp>
              <p:nvSpPr>
                <p:cNvPr id="7233" name="Rectangle 81"/>
                <p:cNvSpPr>
                  <a:spLocks noChangeArrowheads="1"/>
                </p:cNvSpPr>
                <p:nvPr/>
              </p:nvSpPr>
              <p:spPr bwMode="auto">
                <a:xfrm>
                  <a:off x="52" y="0"/>
                  <a:ext cx="10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>
                      <a:latin typeface="MT Extra" panose="05050102010205020202" pitchFamily="18" charset="2"/>
                    </a:rPr>
                    <a:t>r</a:t>
                  </a:r>
                  <a:endParaRPr kumimoji="0" lang="en-US" altLang="zh-CN" b="1">
                    <a:latin typeface="MT Extra" panose="05050102010205020202" pitchFamily="18" charset="2"/>
                  </a:endParaRPr>
                </a:p>
              </p:txBody>
            </p:sp>
          </p:grpSp>
        </p:grpSp>
      </p:grpSp>
      <p:sp>
        <p:nvSpPr>
          <p:cNvPr id="396363" name="Text Box 82"/>
          <p:cNvSpPr txBox="1">
            <a:spLocks noChangeArrowheads="1"/>
          </p:cNvSpPr>
          <p:nvPr/>
        </p:nvSpPr>
        <p:spPr bwMode="auto">
          <a:xfrm>
            <a:off x="3622675" y="1058863"/>
            <a:ext cx="270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kumimoji="0" lang="en-US" altLang="zh-CN" sz="2800" b="1" dirty="0">
                <a:solidFill>
                  <a:schemeClr val="accent2"/>
                </a:solidFill>
                <a:sym typeface="Symbol" panose="05050102010706020507" pitchFamily="18" charset="2"/>
              </a:rPr>
              <a:t>-</a:t>
            </a:r>
            <a:r>
              <a:rPr kumimoji="0" lang="en-US" altLang="zh-CN" sz="28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</a:t>
            </a:r>
            <a:r>
              <a:rPr kumimoji="0" lang="en-US" altLang="zh-CN" sz="2800" b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sz="2800" b="1" dirty="0">
                <a:solidFill>
                  <a:schemeClr val="accent2"/>
                </a:solidFill>
                <a:sym typeface="Symbol" panose="05050102010706020507" pitchFamily="18" charset="2"/>
              </a:rPr>
              <a:t>= (2</a:t>
            </a:r>
            <a:r>
              <a:rPr kumimoji="0" lang="en-US" altLang="zh-CN" sz="2800" b="1" i="1" dirty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kumimoji="0" lang="en-US" altLang="zh-CN" sz="2800" b="1" dirty="0">
                <a:solidFill>
                  <a:schemeClr val="accent2"/>
                </a:solidFill>
                <a:sym typeface="Symbol" panose="05050102010706020507" pitchFamily="18" charset="2"/>
              </a:rPr>
              <a:t>+1)</a:t>
            </a:r>
            <a:r>
              <a:rPr kumimoji="0" lang="en-US" altLang="zh-CN" sz="28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endParaRPr kumimoji="0" lang="en-US" altLang="zh-CN" sz="2800" b="1" dirty="0">
              <a:solidFill>
                <a:schemeClr val="accent2"/>
              </a:solidFill>
            </a:endParaRPr>
          </a:p>
        </p:txBody>
      </p:sp>
      <p:grpSp>
        <p:nvGrpSpPr>
          <p:cNvPr id="18" name="组合 83"/>
          <p:cNvGrpSpPr>
            <a:grpSpLocks/>
          </p:cNvGrpSpPr>
          <p:nvPr/>
        </p:nvGrpSpPr>
        <p:grpSpPr bwMode="auto">
          <a:xfrm>
            <a:off x="1008063" y="1657350"/>
            <a:ext cx="4932362" cy="549275"/>
            <a:chOff x="1008063" y="1909763"/>
            <a:chExt cx="4932362" cy="549275"/>
          </a:xfrm>
        </p:grpSpPr>
        <p:sp>
          <p:nvSpPr>
            <p:cNvPr id="7224" name="Text Box 84"/>
            <p:cNvSpPr txBox="1">
              <a:spLocks noChangeArrowheads="1"/>
            </p:cNvSpPr>
            <p:nvPr/>
          </p:nvSpPr>
          <p:spPr bwMode="auto">
            <a:xfrm>
              <a:off x="1116013" y="1916113"/>
              <a:ext cx="482441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/>
                <a:t>   </a:t>
              </a:r>
              <a:r>
                <a:rPr kumimoji="0" lang="zh-CN" altLang="en-US" sz="2800" b="1"/>
                <a:t>与     方向相反</a:t>
              </a:r>
              <a:r>
                <a:rPr kumimoji="0" lang="en-US" altLang="zh-CN" sz="2800" b="1"/>
                <a:t>, </a:t>
              </a:r>
              <a:r>
                <a:rPr kumimoji="0" lang="zh-CN" altLang="en-US" sz="2800" b="1"/>
                <a:t>合振幅为：</a:t>
              </a:r>
            </a:p>
          </p:txBody>
        </p:sp>
        <p:graphicFrame>
          <p:nvGraphicFramePr>
            <p:cNvPr id="7225" name="Object 77"/>
            <p:cNvGraphicFramePr>
              <a:graphicFrameLocks noChangeAspect="1"/>
            </p:cNvGraphicFramePr>
            <p:nvPr/>
          </p:nvGraphicFramePr>
          <p:xfrm>
            <a:off x="1871663" y="1916113"/>
            <a:ext cx="4699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9" imgW="190417" imgH="253890" progId="Equation.DSMT4">
                    <p:embed/>
                  </p:oleObj>
                </mc:Choice>
                <mc:Fallback>
                  <p:oleObj name="Equation" r:id="rId9" imgW="190417" imgH="25389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663" y="1916113"/>
                          <a:ext cx="46990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6" name="Object 78"/>
            <p:cNvGraphicFramePr>
              <a:graphicFrameLocks noChangeAspect="1"/>
            </p:cNvGraphicFramePr>
            <p:nvPr/>
          </p:nvGraphicFramePr>
          <p:xfrm>
            <a:off x="1008063" y="1909763"/>
            <a:ext cx="4540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11" imgW="164957" imgH="253780" progId="Equation.DSMT4">
                    <p:embed/>
                  </p:oleObj>
                </mc:Choice>
                <mc:Fallback>
                  <p:oleObj name="Equation" r:id="rId11" imgW="164957" imgH="25378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063" y="1909763"/>
                          <a:ext cx="454025" cy="54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1" name="Text Box 61"/>
          <p:cNvSpPr txBox="1">
            <a:spLocks noChangeArrowheads="1"/>
          </p:cNvSpPr>
          <p:nvPr/>
        </p:nvSpPr>
        <p:spPr bwMode="auto">
          <a:xfrm>
            <a:off x="8783638" y="63960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6</a:t>
            </a:r>
          </a:p>
        </p:txBody>
      </p: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746125" y="6242050"/>
            <a:ext cx="4870450" cy="630238"/>
            <a:chOff x="218285" y="6241474"/>
            <a:chExt cx="4869772" cy="630334"/>
          </a:xfrm>
        </p:grpSpPr>
        <p:graphicFrame>
          <p:nvGraphicFramePr>
            <p:cNvPr id="7218" name="Object 48"/>
            <p:cNvGraphicFramePr>
              <a:graphicFrameLocks noChangeAspect="1"/>
            </p:cNvGraphicFramePr>
            <p:nvPr/>
          </p:nvGraphicFramePr>
          <p:xfrm>
            <a:off x="218285" y="6241474"/>
            <a:ext cx="3223764" cy="63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13" imgW="1276378" imgH="95310" progId="Equation.DSMT4">
                    <p:embed/>
                  </p:oleObj>
                </mc:Choice>
                <mc:Fallback>
                  <p:oleObj name="Equation" r:id="rId13" imgW="1276378" imgH="9531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85" y="6241474"/>
                          <a:ext cx="3223764" cy="630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9" name="矩形 11"/>
            <p:cNvSpPr>
              <a:spLocks noChangeArrowheads="1"/>
            </p:cNvSpPr>
            <p:nvPr/>
          </p:nvSpPr>
          <p:spPr bwMode="auto">
            <a:xfrm>
              <a:off x="253281" y="6266878"/>
              <a:ext cx="3166591" cy="546498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7220" name="文本框 13"/>
            <p:cNvSpPr txBox="1">
              <a:spLocks noChangeArrowheads="1"/>
            </p:cNvSpPr>
            <p:nvPr/>
          </p:nvSpPr>
          <p:spPr bwMode="auto">
            <a:xfrm>
              <a:off x="3467100" y="6309320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一般情况</a:t>
              </a:r>
            </a:p>
          </p:txBody>
        </p:sp>
      </p:grpSp>
      <p:grpSp>
        <p:nvGrpSpPr>
          <p:cNvPr id="11" name="组合 88"/>
          <p:cNvGrpSpPr>
            <a:grpSpLocks/>
          </p:cNvGrpSpPr>
          <p:nvPr/>
        </p:nvGrpSpPr>
        <p:grpSpPr bwMode="auto">
          <a:xfrm>
            <a:off x="5967413" y="3027363"/>
            <a:ext cx="1011237" cy="796925"/>
            <a:chOff x="5967413" y="3295650"/>
            <a:chExt cx="1011237" cy="796925"/>
          </a:xfrm>
        </p:grpSpPr>
        <p:sp>
          <p:nvSpPr>
            <p:cNvPr id="7214" name="Line 71"/>
            <p:cNvSpPr>
              <a:spLocks noChangeShapeType="1"/>
            </p:cNvSpPr>
            <p:nvPr/>
          </p:nvSpPr>
          <p:spPr bwMode="auto">
            <a:xfrm flipH="1">
              <a:off x="5988050" y="3635375"/>
              <a:ext cx="990600" cy="4572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15" name="Group 67"/>
            <p:cNvGrpSpPr>
              <a:grpSpLocks/>
            </p:cNvGrpSpPr>
            <p:nvPr/>
          </p:nvGrpSpPr>
          <p:grpSpPr bwMode="auto">
            <a:xfrm>
              <a:off x="5967413" y="3295650"/>
              <a:ext cx="238125" cy="720725"/>
              <a:chOff x="0" y="0"/>
              <a:chExt cx="110" cy="466"/>
            </a:xfrm>
          </p:grpSpPr>
          <p:sp>
            <p:nvSpPr>
              <p:cNvPr id="7216" name="Rectangle 75"/>
              <p:cNvSpPr>
                <a:spLocks noChangeArrowheads="1"/>
              </p:cNvSpPr>
              <p:nvPr/>
            </p:nvSpPr>
            <p:spPr bwMode="auto">
              <a:xfrm>
                <a:off x="0" y="190"/>
                <a:ext cx="110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 b="1" i="1">
                    <a:solidFill>
                      <a:schemeClr val="accent1"/>
                    </a:solidFill>
                  </a:rPr>
                  <a:t>A</a:t>
                </a:r>
              </a:p>
            </p:txBody>
          </p:sp>
          <p:sp>
            <p:nvSpPr>
              <p:cNvPr id="7217" name="Rectangle 76"/>
              <p:cNvSpPr>
                <a:spLocks noChangeArrowheads="1"/>
              </p:cNvSpPr>
              <p:nvPr/>
            </p:nvSpPr>
            <p:spPr bwMode="auto">
              <a:xfrm>
                <a:off x="8" y="0"/>
                <a:ext cx="7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dirty="0">
                    <a:solidFill>
                      <a:schemeClr val="accent1"/>
                    </a:solidFill>
                    <a:latin typeface="MT Extra" panose="05050102010205020202" pitchFamily="18" charset="2"/>
                  </a:rPr>
                  <a:t>r</a:t>
                </a:r>
                <a:endParaRPr kumimoji="0" lang="en-US" altLang="zh-CN" b="1" dirty="0">
                  <a:solidFill>
                    <a:schemeClr val="accent1"/>
                  </a:solidFill>
                  <a:latin typeface="MT Extra" panose="05050102010205020202" pitchFamily="18" charset="2"/>
                </a:endParaRPr>
              </a:p>
            </p:txBody>
          </p:sp>
        </p:grpSp>
      </p:grpSp>
      <p:grpSp>
        <p:nvGrpSpPr>
          <p:cNvPr id="95" name="Group 50"/>
          <p:cNvGrpSpPr>
            <a:grpSpLocks noChangeAspect="1"/>
          </p:cNvGrpSpPr>
          <p:nvPr/>
        </p:nvGrpSpPr>
        <p:grpSpPr bwMode="auto">
          <a:xfrm>
            <a:off x="287338" y="225425"/>
            <a:ext cx="8451850" cy="906463"/>
            <a:chOff x="0" y="0"/>
            <a:chExt cx="5324" cy="571"/>
          </a:xfrm>
        </p:grpSpPr>
        <p:graphicFrame>
          <p:nvGraphicFramePr>
            <p:cNvPr id="96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558103"/>
                </p:ext>
              </p:extLst>
            </p:nvPr>
          </p:nvGraphicFramePr>
          <p:xfrm>
            <a:off x="481" y="127"/>
            <a:ext cx="266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Equation" r:id="rId15" imgW="4838400" imgH="533160" progId="Equation.DSMT4">
                    <p:embed/>
                  </p:oleObj>
                </mc:Choice>
                <mc:Fallback>
                  <p:oleObj name="Equation" r:id="rId15" imgW="48384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27"/>
                          <a:ext cx="2664" cy="28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52"/>
            <p:cNvGraphicFramePr>
              <a:graphicFrameLocks noChangeAspect="1"/>
            </p:cNvGraphicFramePr>
            <p:nvPr/>
          </p:nvGraphicFramePr>
          <p:xfrm>
            <a:off x="3212" y="36"/>
            <a:ext cx="211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tion" r:id="rId17" imgW="3352800" imgH="850900" progId="Equation.DSMT4">
                    <p:embed/>
                  </p:oleObj>
                </mc:Choice>
                <mc:Fallback>
                  <p:oleObj name="Equation" r:id="rId17" imgW="3352800" imgH="850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36"/>
                          <a:ext cx="2112" cy="53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53"/>
            <p:cNvGraphicFramePr>
              <a:graphicFrameLocks noChangeAspect="1"/>
            </p:cNvGraphicFramePr>
            <p:nvPr/>
          </p:nvGraphicFramePr>
          <p:xfrm>
            <a:off x="0" y="0"/>
            <a:ext cx="4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r:id="rId19" imgW="3286125" imgH="3038475" progId="">
                    <p:embed/>
                  </p:oleObj>
                </mc:Choice>
                <mc:Fallback>
                  <p:oleObj r:id="rId19" imgW="3286125" imgH="30384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300"/>
                                        <p:tgtEl>
                                          <p:spTgt spid="3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3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4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9" dur="500"/>
                                        <p:tgtEl>
                                          <p:spTgt spid="3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75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75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75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75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utoUpdateAnimBg="0"/>
      <p:bldP spid="396292" grpId="0" animBg="1"/>
      <p:bldP spid="396293" grpId="0" animBg="1"/>
      <p:bldP spid="396294" grpId="0" autoUpdateAnimBg="0"/>
      <p:bldP spid="396304" grpId="0" autoUpdateAnimBg="0"/>
      <p:bldP spid="396306" grpId="0" autoUpdateAnimBg="0"/>
      <p:bldP spid="396311" grpId="0" autoUpdateAnimBg="0"/>
      <p:bldP spid="396312" grpId="0" autoUpdateAnimBg="0"/>
      <p:bldP spid="396313" grpId="0" autoUpdateAnimBg="0"/>
      <p:bldP spid="396314" grpId="0" autoUpdateAnimBg="0"/>
      <p:bldP spid="396316" grpId="0" autoUpdateAnimBg="0"/>
      <p:bldP spid="396318" grpId="0" animBg="1"/>
      <p:bldP spid="396322" grpId="0" animBg="1"/>
      <p:bldP spid="396323" grpId="0" autoUpdateAnimBg="0"/>
      <p:bldP spid="396324" grpId="0" animBg="1"/>
      <p:bldP spid="396325" grpId="0" autoUpdateAnimBg="0"/>
      <p:bldP spid="396326" grpId="0" animBg="1"/>
      <p:bldP spid="396327" grpId="0" autoUpdateAnimBg="0"/>
      <p:bldP spid="396328" grpId="0" animBg="1"/>
      <p:bldP spid="396332" grpId="0" animBg="1"/>
      <p:bldP spid="396333" grpId="0" autoUpdateAnimBg="0"/>
      <p:bldP spid="396334" grpId="0" autoUpdateAnimBg="0"/>
      <p:bldP spid="396335" grpId="0" autoUpdateAnimBg="0"/>
      <p:bldP spid="396338" grpId="0" autoUpdateAnimBg="0"/>
      <p:bldP spid="39636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ChangeArrowheads="1"/>
          </p:cNvSpPr>
          <p:nvPr/>
        </p:nvSpPr>
        <p:spPr bwMode="auto">
          <a:xfrm>
            <a:off x="557213" y="836613"/>
            <a:ext cx="7831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2</a:t>
            </a:r>
            <a:r>
              <a:rPr kumimoji="0" lang="zh-CN" altLang="en-US" sz="2800" b="1"/>
              <a:t>）</a:t>
            </a:r>
            <a:r>
              <a:rPr kumimoji="0" lang="zh-CN" altLang="en-US" sz="2800" b="1">
                <a:latin typeface="宋体" panose="02010600030101010101" pitchFamily="2" charset="-122"/>
              </a:rPr>
              <a:t>当</a:t>
            </a:r>
            <a:r>
              <a:rPr kumimoji="0" lang="zh-CN" altLang="en-US" sz="2800" b="1" i="1">
                <a:sym typeface="Symbol" panose="05050102010706020507" pitchFamily="18" charset="2"/>
              </a:rPr>
              <a:t></a:t>
            </a:r>
            <a:r>
              <a:rPr kumimoji="0" lang="zh-CN" altLang="en-US" sz="2800">
                <a:sym typeface="Symbol" panose="05050102010706020507" pitchFamily="18" charset="2"/>
              </a:rPr>
              <a:t> </a:t>
            </a:r>
            <a:r>
              <a:rPr kumimoji="0" lang="zh-CN" altLang="en-US" sz="2800" b="1">
                <a:latin typeface="宋体" panose="02010600030101010101" pitchFamily="2" charset="-122"/>
              </a:rPr>
              <a:t>较大时</a:t>
            </a:r>
            <a:r>
              <a:rPr kumimoji="0" lang="en-US" altLang="zh-CN" sz="2800" b="1">
                <a:latin typeface="宋体" panose="02010600030101010101" pitchFamily="2" charset="-122"/>
              </a:rPr>
              <a:t>,</a:t>
            </a:r>
            <a:r>
              <a:rPr kumimoji="0" lang="zh-CN" altLang="en-US" sz="2800" b="1">
                <a:latin typeface="宋体" panose="02010600030101010101" pitchFamily="2" charset="-122"/>
              </a:rPr>
              <a:t>方程可以化为</a:t>
            </a:r>
          </a:p>
        </p:txBody>
      </p:sp>
      <p:sp>
        <p:nvSpPr>
          <p:cNvPr id="415747" name="Rectangle 6"/>
          <p:cNvSpPr>
            <a:spLocks noChangeArrowheads="1"/>
          </p:cNvSpPr>
          <p:nvPr/>
        </p:nvSpPr>
        <p:spPr bwMode="auto">
          <a:xfrm>
            <a:off x="1468438" y="2662238"/>
            <a:ext cx="5834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若取  　　 为势能零点的位置方程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381250" y="2552700"/>
          <a:ext cx="819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698197" imgH="672808" progId="Equation.DSMT4">
                  <p:embed/>
                </p:oleObj>
              </mc:Choice>
              <mc:Fallback>
                <p:oleObj name="Equation" r:id="rId3" imgW="698197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552700"/>
                        <a:ext cx="8191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9" name="Rectangle 9"/>
          <p:cNvSpPr>
            <a:spLocks noChangeArrowheads="1"/>
          </p:cNvSpPr>
          <p:nvPr/>
        </p:nvSpPr>
        <p:spPr bwMode="auto">
          <a:xfrm>
            <a:off x="957263" y="3429000"/>
            <a:ext cx="75580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则上面方程的第一项代表单摆的动能，第二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代表单摆的势能</a:t>
            </a:r>
            <a:r>
              <a:rPr kumimoji="0" lang="en-US" altLang="zh-CN" sz="2800" b="1">
                <a:latin typeface="Arial" panose="020B0604020202020204" pitchFamily="34" charset="0"/>
              </a:rPr>
              <a:t>, </a:t>
            </a:r>
            <a:r>
              <a:rPr kumimoji="0" lang="zh-CN" altLang="en-US" sz="2800" b="1">
                <a:latin typeface="Arial" panose="020B0604020202020204" pitchFamily="34" charset="0"/>
              </a:rPr>
              <a:t>常数</a:t>
            </a:r>
            <a:r>
              <a:rPr kumimoji="0" lang="zh-CN" altLang="en-US" sz="2800" b="1" i="1">
                <a:latin typeface="Arial" panose="020B0604020202020204" pitchFamily="34" charset="0"/>
              </a:rPr>
              <a:t>Ｃ</a:t>
            </a:r>
            <a:r>
              <a:rPr kumimoji="0" lang="zh-CN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kumimoji="0" lang="zh-CN" altLang="en-US" sz="2800" b="1">
                <a:latin typeface="Arial" panose="020B0604020202020204" pitchFamily="34" charset="0"/>
              </a:rPr>
              <a:t>代表单摆的总能量</a:t>
            </a:r>
            <a:r>
              <a:rPr kumimoji="0" lang="en-US" altLang="zh-CN" sz="2800" b="1" i="1"/>
              <a:t>E</a:t>
            </a:r>
            <a:r>
              <a:rPr kumimoji="0" lang="en-US" altLang="zh-CN" sz="2800" b="1" baseline="-25000"/>
              <a:t>0</a:t>
            </a:r>
            <a:r>
              <a:rPr kumimoji="0" lang="zh-CN" altLang="en-US" sz="2800" b="1">
                <a:latin typeface="Arial" panose="020B0604020202020204" pitchFamily="34" charset="0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方程化为</a:t>
            </a:r>
            <a:r>
              <a:rPr kumimoji="0" lang="en-US" altLang="zh-CN" sz="2800" b="1">
                <a:latin typeface="Arial" panose="020B0604020202020204" pitchFamily="34" charset="0"/>
              </a:rPr>
              <a:t>: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2490788" y="1603375"/>
            <a:ext cx="4117975" cy="750888"/>
            <a:chOff x="69" y="7"/>
            <a:chExt cx="2594" cy="473"/>
          </a:xfrm>
        </p:grpSpPr>
        <p:graphicFrame>
          <p:nvGraphicFramePr>
            <p:cNvPr id="33803" name="Object 8"/>
            <p:cNvGraphicFramePr>
              <a:graphicFrameLocks noChangeAspect="1"/>
            </p:cNvGraphicFramePr>
            <p:nvPr/>
          </p:nvGraphicFramePr>
          <p:xfrm>
            <a:off x="69" y="7"/>
            <a:ext cx="2594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5" imgW="3657600" imgH="673100" progId="Equation.DSMT4">
                    <p:embed/>
                  </p:oleObj>
                </mc:Choice>
                <mc:Fallback>
                  <p:oleObj name="Equation" r:id="rId5" imgW="3657600" imgH="673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" y="7"/>
                          <a:ext cx="2594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9"/>
            <p:cNvGraphicFramePr>
              <a:graphicFrameLocks noChangeAspect="1"/>
            </p:cNvGraphicFramePr>
            <p:nvPr/>
          </p:nvGraphicFramePr>
          <p:xfrm>
            <a:off x="303" y="30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r:id="rId7" imgW="152731" imgH="241825" progId="Equation.DSMT4">
                    <p:embed/>
                  </p:oleObj>
                </mc:Choice>
                <mc:Fallback>
                  <p:oleObj r:id="rId7" imgW="152731" imgH="2418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30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2417763" y="5145088"/>
            <a:ext cx="4249737" cy="893762"/>
            <a:chOff x="49" y="142"/>
            <a:chExt cx="2677" cy="563"/>
          </a:xfrm>
        </p:grpSpPr>
        <p:graphicFrame>
          <p:nvGraphicFramePr>
            <p:cNvPr id="33801" name="Object 11"/>
            <p:cNvGraphicFramePr>
              <a:graphicFrameLocks noChangeAspect="1"/>
            </p:cNvGraphicFramePr>
            <p:nvPr/>
          </p:nvGraphicFramePr>
          <p:xfrm>
            <a:off x="49" y="142"/>
            <a:ext cx="267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name="Equation" r:id="rId9" imgW="3175000" imgH="787400" progId="Equation.DSMT4">
                    <p:embed/>
                  </p:oleObj>
                </mc:Choice>
                <mc:Fallback>
                  <p:oleObj name="Equation" r:id="rId9" imgW="3175000" imgH="787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" y="142"/>
                          <a:ext cx="2677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2"/>
            <p:cNvGraphicFramePr>
              <a:graphicFrameLocks noChangeAspect="1"/>
            </p:cNvGraphicFramePr>
            <p:nvPr/>
          </p:nvGraphicFramePr>
          <p:xfrm>
            <a:off x="127" y="163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163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5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5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utoUpdateAnimBg="0"/>
      <p:bldP spid="415747" grpId="0" autoUpdateAnimBg="0"/>
      <p:bldP spid="41574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8"/>
          <p:cNvSpPr>
            <a:spLocks noChangeArrowheads="1"/>
          </p:cNvSpPr>
          <p:nvPr/>
        </p:nvSpPr>
        <p:spPr bwMode="auto">
          <a:xfrm>
            <a:off x="792163" y="2147888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b</a:t>
            </a:r>
            <a:r>
              <a:rPr kumimoji="0" lang="en-US" altLang="zh-CN" sz="2800" b="1"/>
              <a:t>: </a:t>
            </a:r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1439863" y="2178050"/>
          <a:ext cx="2987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3" imgW="2527300" imgH="431800" progId="Equation.DSMT4">
                  <p:embed/>
                </p:oleObj>
              </mc:Choice>
              <mc:Fallback>
                <p:oleObj name="Equation" r:id="rId3" imgW="2527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178050"/>
                        <a:ext cx="2987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Rectangle 10"/>
          <p:cNvSpPr>
            <a:spLocks noChangeArrowheads="1"/>
          </p:cNvSpPr>
          <p:nvPr/>
        </p:nvSpPr>
        <p:spPr bwMode="auto">
          <a:xfrm>
            <a:off x="1223963" y="2662238"/>
            <a:ext cx="75834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这种情况下，在相空间里的轨迹是围绕原点</a:t>
            </a:r>
            <a:r>
              <a:rPr kumimoji="0" lang="en-US" altLang="zh-CN" sz="2800" b="1"/>
              <a:t>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的一些闭合曲线。</a:t>
            </a:r>
          </a:p>
        </p:txBody>
      </p:sp>
      <p:sp>
        <p:nvSpPr>
          <p:cNvPr id="416773" name="Rectangle 14"/>
          <p:cNvSpPr>
            <a:spLocks noChangeArrowheads="1"/>
          </p:cNvSpPr>
          <p:nvPr/>
        </p:nvSpPr>
        <p:spPr bwMode="auto">
          <a:xfrm>
            <a:off x="828675" y="3563938"/>
            <a:ext cx="90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c</a:t>
            </a:r>
            <a:r>
              <a:rPr kumimoji="0" lang="en-US" altLang="zh-CN" sz="2800" b="1"/>
              <a:t>: 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1368425" y="3598863"/>
          <a:ext cx="1582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98863"/>
                        <a:ext cx="1582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17"/>
          <p:cNvSpPr>
            <a:spLocks noChangeArrowheads="1"/>
          </p:cNvSpPr>
          <p:nvPr/>
        </p:nvSpPr>
        <p:spPr bwMode="auto">
          <a:xfrm>
            <a:off x="1187450" y="4035425"/>
            <a:ext cx="762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这种情况下摆球做自由转动</a:t>
            </a:r>
            <a:r>
              <a:rPr kumimoji="0" lang="en-US" altLang="zh-CN" sz="2800" b="1">
                <a:latin typeface="Arial" panose="020B0604020202020204" pitchFamily="34" charset="0"/>
              </a:rPr>
              <a:t>, </a:t>
            </a:r>
            <a:r>
              <a:rPr kumimoji="0" lang="zh-CN" altLang="en-US" sz="2800" b="1">
                <a:latin typeface="Arial" panose="020B0604020202020204" pitchFamily="34" charset="0"/>
              </a:rPr>
              <a:t>在相平面上有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条和</a:t>
            </a:r>
            <a:r>
              <a:rPr kumimoji="0" lang="zh-CN" altLang="en-US" sz="2800" b="1" i="1">
                <a:sym typeface="Symbol" panose="05050102010706020507" pitchFamily="18" charset="2"/>
              </a:rPr>
              <a:t></a:t>
            </a:r>
            <a:r>
              <a:rPr kumimoji="0" lang="zh-CN" altLang="en-US" sz="2800"/>
              <a:t> </a:t>
            </a:r>
            <a:r>
              <a:rPr kumimoji="0" lang="zh-CN" altLang="en-US" sz="2800" b="1">
                <a:latin typeface="Arial" panose="020B0604020202020204" pitchFamily="34" charset="0"/>
              </a:rPr>
              <a:t>轴相对应的相轨迹曲线</a:t>
            </a:r>
            <a:r>
              <a:rPr kumimoji="0" lang="en-US" altLang="zh-CN" sz="2800" b="1">
                <a:latin typeface="Arial" panose="020B0604020202020204" pitchFamily="34" charset="0"/>
              </a:rPr>
              <a:t>, </a:t>
            </a:r>
            <a:r>
              <a:rPr kumimoji="0" lang="zh-CN" altLang="en-US" sz="2800" b="1">
                <a:latin typeface="Arial" panose="020B0604020202020204" pitchFamily="34" charset="0"/>
              </a:rPr>
              <a:t>对称分布于上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下两部分。</a:t>
            </a:r>
          </a:p>
        </p:txBody>
      </p:sp>
      <p:sp>
        <p:nvSpPr>
          <p:cNvPr id="416776" name="Rectangle 19"/>
          <p:cNvSpPr>
            <a:spLocks noChangeArrowheads="1"/>
          </p:cNvSpPr>
          <p:nvPr/>
        </p:nvSpPr>
        <p:spPr bwMode="auto">
          <a:xfrm>
            <a:off x="825500" y="531018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d</a:t>
            </a:r>
            <a:r>
              <a:rPr kumimoji="0" lang="en-US" altLang="zh-CN" sz="2800" b="1"/>
              <a:t>: </a:t>
            </a: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1366838" y="5345113"/>
          <a:ext cx="15827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7" imgW="1371600" imgH="431800" progId="Equation.DSMT4">
                  <p:embed/>
                </p:oleObj>
              </mc:Choice>
              <mc:Fallback>
                <p:oleObj name="Equation" r:id="rId7" imgW="1371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345113"/>
                        <a:ext cx="15827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8" name="Rectangle 21"/>
          <p:cNvSpPr>
            <a:spLocks noChangeArrowheads="1"/>
          </p:cNvSpPr>
          <p:nvPr/>
        </p:nvSpPr>
        <p:spPr bwMode="auto">
          <a:xfrm>
            <a:off x="1260475" y="5795963"/>
            <a:ext cx="74374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这种情况下</a:t>
            </a:r>
            <a:r>
              <a:rPr kumimoji="0" lang="en-US" altLang="zh-CN" sz="2800" b="1">
                <a:latin typeface="Arial" panose="020B0604020202020204" pitchFamily="34" charset="0"/>
              </a:rPr>
              <a:t>, </a:t>
            </a:r>
            <a:r>
              <a:rPr kumimoji="0" lang="zh-CN" altLang="en-US" sz="2800" b="1">
                <a:latin typeface="Arial" panose="020B0604020202020204" pitchFamily="34" charset="0"/>
              </a:rPr>
              <a:t>摆球做界轨运动</a:t>
            </a:r>
            <a:r>
              <a:rPr kumimoji="0" lang="en-US" altLang="zh-CN" sz="2800" b="1">
                <a:latin typeface="Arial" panose="020B0604020202020204" pitchFamily="34" charset="0"/>
              </a:rPr>
              <a:t>, </a:t>
            </a:r>
            <a:r>
              <a:rPr kumimoji="0" lang="zh-CN" altLang="en-US" sz="2800" b="1">
                <a:latin typeface="Arial" panose="020B0604020202020204" pitchFamily="34" charset="0"/>
              </a:rPr>
              <a:t>包含有不稳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平衡点</a:t>
            </a:r>
          </a:p>
        </p:txBody>
      </p:sp>
      <p:sp>
        <p:nvSpPr>
          <p:cNvPr id="416779" name="Rectangle 22"/>
          <p:cNvSpPr>
            <a:spLocks noChangeArrowheads="1"/>
          </p:cNvSpPr>
          <p:nvPr/>
        </p:nvSpPr>
        <p:spPr bwMode="auto">
          <a:xfrm>
            <a:off x="792163" y="1200150"/>
            <a:ext cx="1560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a</a:t>
            </a:r>
            <a:r>
              <a:rPr kumimoji="0" lang="en-US" altLang="zh-CN" sz="2800" b="1"/>
              <a:t>: </a:t>
            </a:r>
          </a:p>
        </p:txBody>
      </p:sp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1368425" y="1216025"/>
          <a:ext cx="1620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9" imgW="1574800" imgH="431800" progId="Equation.DSMT4">
                  <p:embed/>
                </p:oleObj>
              </mc:Choice>
              <mc:Fallback>
                <p:oleObj name="Equation" r:id="rId9" imgW="1574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216025"/>
                        <a:ext cx="1620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1" name="Rectangle 24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2989263" y="1165225"/>
            <a:ext cx="5635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 dirty="0">
                <a:latin typeface="Arial" charset="0"/>
                <a:ea typeface="宋体" charset="-122"/>
              </a:rPr>
              <a:t>只有</a:t>
            </a:r>
            <a:r>
              <a:rPr kumimoji="0" lang="zh-CN" altLang="en-US" b="1" i="1" dirty="0">
                <a:latin typeface="+mn-lt"/>
                <a:ea typeface="宋体" charset="-122"/>
                <a:sym typeface="Symbol" pitchFamily="18" charset="2"/>
              </a:rPr>
              <a:t></a:t>
            </a:r>
            <a:r>
              <a:rPr kumimoji="0" lang="zh-CN" altLang="en-US" b="1" dirty="0">
                <a:latin typeface="+mn-lt"/>
                <a:ea typeface="宋体" charset="-122"/>
                <a:sym typeface="Symbol" pitchFamily="18" charset="2"/>
              </a:rPr>
              <a:t> </a:t>
            </a:r>
            <a:r>
              <a:rPr kumimoji="0" lang="en-US" altLang="zh-CN" b="1" dirty="0">
                <a:latin typeface="+mn-lt"/>
                <a:ea typeface="宋体" charset="-122"/>
                <a:sym typeface="Symbol" pitchFamily="18" charset="2"/>
              </a:rPr>
              <a:t>=0</a:t>
            </a:r>
            <a:r>
              <a:rPr kumimoji="0" lang="zh-CN" altLang="en-US" b="1" dirty="0">
                <a:latin typeface="Arial" charset="0"/>
                <a:ea typeface="宋体" charset="-122"/>
              </a:rPr>
              <a:t>时才有意义，此时</a:t>
            </a:r>
          </a:p>
        </p:txBody>
      </p:sp>
      <p:sp>
        <p:nvSpPr>
          <p:cNvPr id="416782" name="Rectangle 2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1260475" y="1685925"/>
            <a:ext cx="7488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 dirty="0">
                <a:latin typeface="Arial" charset="0"/>
              </a:rPr>
              <a:t>对应相空间的原点</a:t>
            </a:r>
            <a:r>
              <a:rPr kumimoji="0" lang="en-US" altLang="zh-CN" b="1" dirty="0">
                <a:latin typeface="+mn-lt"/>
              </a:rPr>
              <a:t>O</a:t>
            </a:r>
            <a:r>
              <a:rPr kumimoji="0" lang="zh-CN" altLang="en-US" b="1" dirty="0">
                <a:latin typeface="Arial" charset="0"/>
              </a:rPr>
              <a:t>（</a:t>
            </a:r>
            <a:r>
              <a:rPr kumimoji="0" lang="en-US" altLang="zh-CN" b="1" dirty="0"/>
              <a:t>0, 0</a:t>
            </a:r>
            <a:r>
              <a:rPr kumimoji="0" lang="zh-CN" altLang="en-US" b="1" dirty="0">
                <a:latin typeface="Arial" charset="0"/>
              </a:rPr>
              <a:t>）</a:t>
            </a:r>
            <a:r>
              <a:rPr kumimoji="0" lang="en-US" altLang="zh-CN" b="1" dirty="0">
                <a:latin typeface="Arial" charset="0"/>
              </a:rPr>
              <a:t>,</a:t>
            </a:r>
            <a:r>
              <a:rPr kumimoji="0" lang="zh-CN" altLang="en-US" b="1" dirty="0">
                <a:latin typeface="Arial" charset="0"/>
              </a:rPr>
              <a:t>即稳定平衡态。</a:t>
            </a:r>
          </a:p>
        </p:txBody>
      </p:sp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904875" y="296863"/>
            <a:ext cx="4964113" cy="893762"/>
            <a:chOff x="0" y="0"/>
            <a:chExt cx="3127" cy="563"/>
          </a:xfrm>
        </p:grpSpPr>
        <p:grpSp>
          <p:nvGrpSpPr>
            <p:cNvPr id="34836" name="Group 17"/>
            <p:cNvGrpSpPr>
              <a:grpSpLocks noChangeAspect="1"/>
            </p:cNvGrpSpPr>
            <p:nvPr/>
          </p:nvGrpSpPr>
          <p:grpSpPr bwMode="auto">
            <a:xfrm>
              <a:off x="0" y="0"/>
              <a:ext cx="3127" cy="563"/>
              <a:chOff x="0" y="0"/>
              <a:chExt cx="3127" cy="563"/>
            </a:xfrm>
          </p:grpSpPr>
          <p:graphicFrame>
            <p:nvGraphicFramePr>
              <p:cNvPr id="34838" name="Object 18"/>
              <p:cNvGraphicFramePr>
                <a:graphicFrameLocks noChangeAspect="1"/>
              </p:cNvGraphicFramePr>
              <p:nvPr/>
            </p:nvGraphicFramePr>
            <p:xfrm>
              <a:off x="450" y="0"/>
              <a:ext cx="2677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9" name="Equation" r:id="rId11" imgW="3175000" imgH="787400" progId="Equation.DSMT4">
                      <p:embed/>
                    </p:oleObj>
                  </mc:Choice>
                  <mc:Fallback>
                    <p:oleObj name="Equation" r:id="rId11" imgW="3175000" imgH="7874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" y="0"/>
                            <a:ext cx="2677" cy="563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66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9" name="Object 30"/>
              <p:cNvGraphicFramePr>
                <a:graphicFrameLocks noChangeAspect="1"/>
              </p:cNvGraphicFramePr>
              <p:nvPr/>
            </p:nvGraphicFramePr>
            <p:xfrm>
              <a:off x="0" y="23"/>
              <a:ext cx="47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0" r:id="rId13" imgW="3286125" imgH="3038475" progId="">
                      <p:embed/>
                    </p:oleObj>
                  </mc:Choice>
                  <mc:Fallback>
                    <p:oleObj r:id="rId13" imgW="3286125" imgH="3038475" progId="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3"/>
                            <a:ext cx="473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37" name="Object 20"/>
            <p:cNvGraphicFramePr>
              <a:graphicFrameLocks noChangeAspect="1"/>
            </p:cNvGraphicFramePr>
            <p:nvPr/>
          </p:nvGraphicFramePr>
          <p:xfrm>
            <a:off x="526" y="45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45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>
            <a:grpSpLocks noChangeAspect="1"/>
          </p:cNvGrpSpPr>
          <p:nvPr/>
        </p:nvGrpSpPr>
        <p:grpSpPr bwMode="auto">
          <a:xfrm>
            <a:off x="7397750" y="1055688"/>
            <a:ext cx="862013" cy="517525"/>
            <a:chOff x="32" y="-23"/>
            <a:chExt cx="543" cy="326"/>
          </a:xfrm>
        </p:grpSpPr>
        <p:graphicFrame>
          <p:nvGraphicFramePr>
            <p:cNvPr id="34834" name="Object 22"/>
            <p:cNvGraphicFramePr>
              <a:graphicFrameLocks noChangeAspect="1"/>
            </p:cNvGraphicFramePr>
            <p:nvPr/>
          </p:nvGraphicFramePr>
          <p:xfrm>
            <a:off x="32" y="92"/>
            <a:ext cx="54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Equation" r:id="rId17" imgW="774364" imgH="317362" progId="Equation.DSMT4">
                    <p:embed/>
                  </p:oleObj>
                </mc:Choice>
                <mc:Fallback>
                  <p:oleObj name="Equation" r:id="rId17" imgW="774364" imgH="31736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92"/>
                          <a:ext cx="54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23"/>
            <p:cNvGraphicFramePr>
              <a:graphicFrameLocks noChangeAspect="1"/>
            </p:cNvGraphicFramePr>
            <p:nvPr/>
          </p:nvGraphicFramePr>
          <p:xfrm>
            <a:off x="78" y="-23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" y="-23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3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utoUpdateAnimBg="0"/>
      <p:bldP spid="416772" grpId="0" autoUpdateAnimBg="0"/>
      <p:bldP spid="416773" grpId="0" autoUpdateAnimBg="0"/>
      <p:bldP spid="416775" grpId="0" autoUpdateAnimBg="0"/>
      <p:bldP spid="416776" grpId="0" autoUpdateAnimBg="0"/>
      <p:bldP spid="416778" grpId="0" autoUpdateAnimBg="0"/>
      <p:bldP spid="416779" grpId="0" autoUpdateAnimBg="0"/>
      <p:bldP spid="416781" grpId="0" autoUpdateAnimBg="0"/>
      <p:bldP spid="41678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ChangeArrowheads="1"/>
          </p:cNvSpPr>
          <p:nvPr/>
        </p:nvSpPr>
        <p:spPr bwMode="auto">
          <a:xfrm>
            <a:off x="665163" y="425450"/>
            <a:ext cx="7777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  <a:ea typeface="楷体_GB2312" pitchFamily="49" charset="-122"/>
              </a:rPr>
              <a:t>四种情况下单摆在相空间的轨迹可表示如下：</a:t>
            </a:r>
          </a:p>
        </p:txBody>
      </p:sp>
      <p:sp>
        <p:nvSpPr>
          <p:cNvPr id="35843" name="Text Box 7"/>
          <p:cNvSpPr txBox="1">
            <a:spLocks noChangeArrowheads="1"/>
          </p:cNvSpPr>
          <p:nvPr/>
        </p:nvSpPr>
        <p:spPr bwMode="auto">
          <a:xfrm>
            <a:off x="6931025" y="3843338"/>
            <a:ext cx="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908050"/>
            <a:ext cx="5778500" cy="5184775"/>
            <a:chOff x="0" y="0"/>
            <a:chExt cx="3640" cy="3266"/>
          </a:xfrm>
        </p:grpSpPr>
        <p:grpSp>
          <p:nvGrpSpPr>
            <p:cNvPr id="35846" name="Group 6"/>
            <p:cNvGrpSpPr>
              <a:grpSpLocks/>
            </p:cNvGrpSpPr>
            <p:nvPr/>
          </p:nvGrpSpPr>
          <p:grpSpPr bwMode="auto">
            <a:xfrm>
              <a:off x="0" y="49"/>
              <a:ext cx="3640" cy="3217"/>
              <a:chOff x="0" y="0"/>
              <a:chExt cx="3640" cy="3217"/>
            </a:xfrm>
          </p:grpSpPr>
          <p:sp>
            <p:nvSpPr>
              <p:cNvPr id="35848" name="Rectangle 3"/>
              <p:cNvSpPr>
                <a:spLocks noChangeArrowheads="1"/>
              </p:cNvSpPr>
              <p:nvPr/>
            </p:nvSpPr>
            <p:spPr bwMode="auto">
              <a:xfrm>
                <a:off x="310" y="1455"/>
                <a:ext cx="2835" cy="271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2800"/>
              </a:p>
            </p:txBody>
          </p:sp>
          <p:sp>
            <p:nvSpPr>
              <p:cNvPr id="35849" name="Line 5"/>
              <p:cNvSpPr>
                <a:spLocks noChangeShapeType="1"/>
              </p:cNvSpPr>
              <p:nvPr/>
            </p:nvSpPr>
            <p:spPr bwMode="auto">
              <a:xfrm>
                <a:off x="0" y="1586"/>
                <a:ext cx="339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50" name="Line 6"/>
              <p:cNvSpPr>
                <a:spLocks noChangeShapeType="1"/>
              </p:cNvSpPr>
              <p:nvPr/>
            </p:nvSpPr>
            <p:spPr bwMode="auto">
              <a:xfrm flipH="1" flipV="1">
                <a:off x="1602" y="88"/>
                <a:ext cx="23" cy="31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 noChangeArrowheads="1"/>
              </p:cNvSpPr>
              <p:nvPr/>
            </p:nvSpPr>
            <p:spPr bwMode="auto">
              <a:xfrm>
                <a:off x="1512" y="1267"/>
                <a:ext cx="213" cy="624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sz="2800"/>
              </a:p>
            </p:txBody>
          </p:sp>
          <p:sp>
            <p:nvSpPr>
              <p:cNvPr id="35852" name="Freeform 10"/>
              <p:cNvSpPr>
                <a:spLocks/>
              </p:cNvSpPr>
              <p:nvPr/>
            </p:nvSpPr>
            <p:spPr bwMode="auto">
              <a:xfrm>
                <a:off x="672" y="531"/>
                <a:ext cx="2352" cy="288"/>
              </a:xfrm>
              <a:custGeom>
                <a:avLst/>
                <a:gdLst>
                  <a:gd name="T0" fmla="*/ 2147483646 w 253"/>
                  <a:gd name="T1" fmla="*/ 2147483646 h 156"/>
                  <a:gd name="T2" fmla="*/ 2147483646 w 253"/>
                  <a:gd name="T3" fmla="*/ 2147483646 h 156"/>
                  <a:gd name="T4" fmla="*/ 2147483646 w 253"/>
                  <a:gd name="T5" fmla="*/ 0 h 156"/>
                  <a:gd name="T6" fmla="*/ 2147483646 w 253"/>
                  <a:gd name="T7" fmla="*/ 0 h 156"/>
                  <a:gd name="T8" fmla="*/ 2147483646 w 253"/>
                  <a:gd name="T9" fmla="*/ 0 h 156"/>
                  <a:gd name="T10" fmla="*/ 2147483646 w 253"/>
                  <a:gd name="T11" fmla="*/ 0 h 156"/>
                  <a:gd name="T12" fmla="*/ 2147483646 w 253"/>
                  <a:gd name="T13" fmla="*/ 0 h 156"/>
                  <a:gd name="T14" fmla="*/ 2147483646 w 253"/>
                  <a:gd name="T15" fmla="*/ 0 h 156"/>
                  <a:gd name="T16" fmla="*/ 2147483646 w 253"/>
                  <a:gd name="T17" fmla="*/ 2147483646 h 156"/>
                  <a:gd name="T18" fmla="*/ 2147483646 w 253"/>
                  <a:gd name="T19" fmla="*/ 2147483646 h 156"/>
                  <a:gd name="T20" fmla="*/ 2147483646 w 253"/>
                  <a:gd name="T21" fmla="*/ 2147483646 h 156"/>
                  <a:gd name="T22" fmla="*/ 2147483646 w 253"/>
                  <a:gd name="T23" fmla="*/ 2147483646 h 156"/>
                  <a:gd name="T24" fmla="*/ 2147483646 w 253"/>
                  <a:gd name="T25" fmla="*/ 2147483646 h 156"/>
                  <a:gd name="T26" fmla="*/ 2147483646 w 253"/>
                  <a:gd name="T27" fmla="*/ 2147483646 h 156"/>
                  <a:gd name="T28" fmla="*/ 2147483646 w 253"/>
                  <a:gd name="T29" fmla="*/ 2147483646 h 156"/>
                  <a:gd name="T30" fmla="*/ 2147483646 w 253"/>
                  <a:gd name="T31" fmla="*/ 2147483646 h 156"/>
                  <a:gd name="T32" fmla="*/ 2147483646 w 253"/>
                  <a:gd name="T33" fmla="*/ 2147483646 h 156"/>
                  <a:gd name="T34" fmla="*/ 2147483646 w 253"/>
                  <a:gd name="T35" fmla="*/ 2147483646 h 156"/>
                  <a:gd name="T36" fmla="*/ 2147483646 w 253"/>
                  <a:gd name="T37" fmla="*/ 2147483646 h 156"/>
                  <a:gd name="T38" fmla="*/ 2147483646 w 253"/>
                  <a:gd name="T39" fmla="*/ 2147483646 h 156"/>
                  <a:gd name="T40" fmla="*/ 2147483646 w 253"/>
                  <a:gd name="T41" fmla="*/ 2147483646 h 156"/>
                  <a:gd name="T42" fmla="*/ 2147483646 w 253"/>
                  <a:gd name="T43" fmla="*/ 2147483646 h 156"/>
                  <a:gd name="T44" fmla="*/ 2147483646 w 253"/>
                  <a:gd name="T45" fmla="*/ 0 h 156"/>
                  <a:gd name="T46" fmla="*/ 2147483646 w 253"/>
                  <a:gd name="T47" fmla="*/ 0 h 156"/>
                  <a:gd name="T48" fmla="*/ 2147483646 w 253"/>
                  <a:gd name="T49" fmla="*/ 0 h 156"/>
                  <a:gd name="T50" fmla="*/ 2147483646 w 253"/>
                  <a:gd name="T51" fmla="*/ 0 h 156"/>
                  <a:gd name="T52" fmla="*/ 2147483646 w 253"/>
                  <a:gd name="T53" fmla="*/ 2147483646 h 156"/>
                  <a:gd name="T54" fmla="*/ 2147483646 w 253"/>
                  <a:gd name="T55" fmla="*/ 2147483646 h 156"/>
                  <a:gd name="T56" fmla="*/ 2147483646 w 253"/>
                  <a:gd name="T57" fmla="*/ 2147483646 h 156"/>
                  <a:gd name="T58" fmla="*/ 2147483646 w 253"/>
                  <a:gd name="T59" fmla="*/ 2147483646 h 156"/>
                  <a:gd name="T60" fmla="*/ 2147483646 w 253"/>
                  <a:gd name="T61" fmla="*/ 2147483646 h 156"/>
                  <a:gd name="T62" fmla="*/ 2147483646 w 253"/>
                  <a:gd name="T63" fmla="*/ 2147483646 h 156"/>
                  <a:gd name="T64" fmla="*/ 2147483646 w 253"/>
                  <a:gd name="T65" fmla="*/ 2147483646 h 156"/>
                  <a:gd name="T66" fmla="*/ 2147483646 w 253"/>
                  <a:gd name="T67" fmla="*/ 2147483646 h 156"/>
                  <a:gd name="T68" fmla="*/ 2147483646 w 253"/>
                  <a:gd name="T69" fmla="*/ 2147483646 h 156"/>
                  <a:gd name="T70" fmla="*/ 2147483646 w 253"/>
                  <a:gd name="T71" fmla="*/ 2147483646 h 156"/>
                  <a:gd name="T72" fmla="*/ 2147483646 w 253"/>
                  <a:gd name="T73" fmla="*/ 2147483646 h 156"/>
                  <a:gd name="T74" fmla="*/ 2147483646 w 253"/>
                  <a:gd name="T75" fmla="*/ 2147483646 h 156"/>
                  <a:gd name="T76" fmla="*/ 2147483646 w 253"/>
                  <a:gd name="T77" fmla="*/ 2147483646 h 156"/>
                  <a:gd name="T78" fmla="*/ 2147483646 w 253"/>
                  <a:gd name="T79" fmla="*/ 2147483646 h 156"/>
                  <a:gd name="T80" fmla="*/ 2147483646 w 253"/>
                  <a:gd name="T81" fmla="*/ 2147483646 h 156"/>
                  <a:gd name="T82" fmla="*/ 2147483646 w 253"/>
                  <a:gd name="T83" fmla="*/ 0 h 156"/>
                  <a:gd name="T84" fmla="*/ 2147483646 w 253"/>
                  <a:gd name="T85" fmla="*/ 0 h 156"/>
                  <a:gd name="T86" fmla="*/ 2147483646 w 253"/>
                  <a:gd name="T87" fmla="*/ 0 h 156"/>
                  <a:gd name="T88" fmla="*/ 2147483646 w 253"/>
                  <a:gd name="T89" fmla="*/ 0 h 156"/>
                  <a:gd name="T90" fmla="*/ 2147483646 w 253"/>
                  <a:gd name="T91" fmla="*/ 0 h 156"/>
                  <a:gd name="T92" fmla="*/ 2147483646 w 253"/>
                  <a:gd name="T93" fmla="*/ 2147483646 h 156"/>
                  <a:gd name="T94" fmla="*/ 2147483646 w 253"/>
                  <a:gd name="T95" fmla="*/ 2147483646 h 156"/>
                  <a:gd name="T96" fmla="*/ 2147483646 w 253"/>
                  <a:gd name="T97" fmla="*/ 2147483646 h 156"/>
                  <a:gd name="T98" fmla="*/ 2147483646 w 253"/>
                  <a:gd name="T99" fmla="*/ 2147483646 h 156"/>
                  <a:gd name="T100" fmla="*/ 2147483646 w 253"/>
                  <a:gd name="T101" fmla="*/ 2147483646 h 156"/>
                  <a:gd name="T102" fmla="*/ 2147483646 w 253"/>
                  <a:gd name="T103" fmla="*/ 2147483646 h 156"/>
                  <a:gd name="T104" fmla="*/ 2147483646 w 253"/>
                  <a:gd name="T105" fmla="*/ 2147483646 h 156"/>
                  <a:gd name="T106" fmla="*/ 2147483646 w 253"/>
                  <a:gd name="T107" fmla="*/ 2147483646 h 156"/>
                  <a:gd name="T108" fmla="*/ 2147483646 w 253"/>
                  <a:gd name="T109" fmla="*/ 2147483646 h 156"/>
                  <a:gd name="T110" fmla="*/ 2147483646 w 253"/>
                  <a:gd name="T111" fmla="*/ 2147483646 h 156"/>
                  <a:gd name="T112" fmla="*/ 2147483646 w 253"/>
                  <a:gd name="T113" fmla="*/ 2147483646 h 156"/>
                  <a:gd name="T114" fmla="*/ 2147483646 w 253"/>
                  <a:gd name="T115" fmla="*/ 2147483646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"/>
                  <a:gd name="T175" fmla="*/ 0 h 156"/>
                  <a:gd name="T176" fmla="*/ 253 w 253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" h="156">
                    <a:moveTo>
                      <a:pt x="0" y="78"/>
                    </a:moveTo>
                    <a:lnTo>
                      <a:pt x="5" y="49"/>
                    </a:lnTo>
                    <a:lnTo>
                      <a:pt x="10" y="24"/>
                    </a:lnTo>
                    <a:lnTo>
                      <a:pt x="13" y="13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1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9" y="14"/>
                    </a:lnTo>
                    <a:lnTo>
                      <a:pt x="32" y="24"/>
                    </a:lnTo>
                    <a:lnTo>
                      <a:pt x="42" y="77"/>
                    </a:lnTo>
                    <a:lnTo>
                      <a:pt x="47" y="107"/>
                    </a:lnTo>
                    <a:lnTo>
                      <a:pt x="50" y="121"/>
                    </a:lnTo>
                    <a:lnTo>
                      <a:pt x="53" y="134"/>
                    </a:lnTo>
                    <a:lnTo>
                      <a:pt x="56" y="144"/>
                    </a:lnTo>
                    <a:lnTo>
                      <a:pt x="57" y="148"/>
                    </a:lnTo>
                    <a:lnTo>
                      <a:pt x="58" y="151"/>
                    </a:lnTo>
                    <a:lnTo>
                      <a:pt x="59" y="153"/>
                    </a:lnTo>
                    <a:lnTo>
                      <a:pt x="61" y="155"/>
                    </a:lnTo>
                    <a:lnTo>
                      <a:pt x="62" y="156"/>
                    </a:lnTo>
                    <a:lnTo>
                      <a:pt x="63" y="156"/>
                    </a:lnTo>
                    <a:lnTo>
                      <a:pt x="64" y="156"/>
                    </a:lnTo>
                    <a:lnTo>
                      <a:pt x="65" y="156"/>
                    </a:lnTo>
                    <a:lnTo>
                      <a:pt x="65" y="155"/>
                    </a:lnTo>
                    <a:lnTo>
                      <a:pt x="66" y="155"/>
                    </a:lnTo>
                    <a:lnTo>
                      <a:pt x="66" y="154"/>
                    </a:lnTo>
                    <a:lnTo>
                      <a:pt x="67" y="153"/>
                    </a:lnTo>
                    <a:lnTo>
                      <a:pt x="68" y="150"/>
                    </a:lnTo>
                    <a:lnTo>
                      <a:pt x="71" y="144"/>
                    </a:lnTo>
                    <a:lnTo>
                      <a:pt x="73" y="135"/>
                    </a:lnTo>
                    <a:lnTo>
                      <a:pt x="79" y="110"/>
                    </a:lnTo>
                    <a:lnTo>
                      <a:pt x="84" y="78"/>
                    </a:lnTo>
                    <a:lnTo>
                      <a:pt x="90" y="48"/>
                    </a:lnTo>
                    <a:lnTo>
                      <a:pt x="94" y="25"/>
                    </a:lnTo>
                    <a:lnTo>
                      <a:pt x="97" y="14"/>
                    </a:lnTo>
                    <a:lnTo>
                      <a:pt x="100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3" y="1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6" y="0"/>
                    </a:lnTo>
                    <a:lnTo>
                      <a:pt x="107" y="0"/>
                    </a:lnTo>
                    <a:lnTo>
                      <a:pt x="108" y="1"/>
                    </a:lnTo>
                    <a:lnTo>
                      <a:pt x="109" y="3"/>
                    </a:lnTo>
                    <a:lnTo>
                      <a:pt x="110" y="5"/>
                    </a:lnTo>
                    <a:lnTo>
                      <a:pt x="113" y="12"/>
                    </a:lnTo>
                    <a:lnTo>
                      <a:pt x="116" y="22"/>
                    </a:lnTo>
                    <a:lnTo>
                      <a:pt x="121" y="48"/>
                    </a:lnTo>
                    <a:lnTo>
                      <a:pt x="127" y="79"/>
                    </a:lnTo>
                    <a:lnTo>
                      <a:pt x="132" y="109"/>
                    </a:lnTo>
                    <a:lnTo>
                      <a:pt x="137" y="132"/>
                    </a:lnTo>
                    <a:lnTo>
                      <a:pt x="139" y="142"/>
                    </a:lnTo>
                    <a:lnTo>
                      <a:pt x="142" y="149"/>
                    </a:lnTo>
                    <a:lnTo>
                      <a:pt x="143" y="152"/>
                    </a:lnTo>
                    <a:lnTo>
                      <a:pt x="145" y="154"/>
                    </a:lnTo>
                    <a:lnTo>
                      <a:pt x="145" y="155"/>
                    </a:lnTo>
                    <a:lnTo>
                      <a:pt x="146" y="156"/>
                    </a:lnTo>
                    <a:lnTo>
                      <a:pt x="147" y="156"/>
                    </a:lnTo>
                    <a:lnTo>
                      <a:pt x="148" y="156"/>
                    </a:lnTo>
                    <a:lnTo>
                      <a:pt x="149" y="156"/>
                    </a:lnTo>
                    <a:lnTo>
                      <a:pt x="150" y="155"/>
                    </a:lnTo>
                    <a:lnTo>
                      <a:pt x="151" y="153"/>
                    </a:lnTo>
                    <a:lnTo>
                      <a:pt x="153" y="151"/>
                    </a:lnTo>
                    <a:lnTo>
                      <a:pt x="154" y="147"/>
                    </a:lnTo>
                    <a:lnTo>
                      <a:pt x="156" y="143"/>
                    </a:lnTo>
                    <a:lnTo>
                      <a:pt x="158" y="133"/>
                    </a:lnTo>
                    <a:lnTo>
                      <a:pt x="168" y="81"/>
                    </a:lnTo>
                    <a:lnTo>
                      <a:pt x="174" y="48"/>
                    </a:lnTo>
                    <a:lnTo>
                      <a:pt x="179" y="24"/>
                    </a:lnTo>
                    <a:lnTo>
                      <a:pt x="182" y="14"/>
                    </a:lnTo>
                    <a:lnTo>
                      <a:pt x="183" y="10"/>
                    </a:lnTo>
                    <a:lnTo>
                      <a:pt x="184" y="6"/>
                    </a:lnTo>
                    <a:lnTo>
                      <a:pt x="186" y="4"/>
                    </a:lnTo>
                    <a:lnTo>
                      <a:pt x="186" y="2"/>
                    </a:lnTo>
                    <a:lnTo>
                      <a:pt x="187" y="1"/>
                    </a:lnTo>
                    <a:lnTo>
                      <a:pt x="188" y="1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0" y="0"/>
                    </a:lnTo>
                    <a:lnTo>
                      <a:pt x="191" y="0"/>
                    </a:lnTo>
                    <a:lnTo>
                      <a:pt x="192" y="1"/>
                    </a:lnTo>
                    <a:lnTo>
                      <a:pt x="193" y="2"/>
                    </a:lnTo>
                    <a:lnTo>
                      <a:pt x="194" y="3"/>
                    </a:lnTo>
                    <a:lnTo>
                      <a:pt x="195" y="6"/>
                    </a:lnTo>
                    <a:lnTo>
                      <a:pt x="196" y="9"/>
                    </a:lnTo>
                    <a:lnTo>
                      <a:pt x="198" y="13"/>
                    </a:lnTo>
                    <a:lnTo>
                      <a:pt x="200" y="23"/>
                    </a:lnTo>
                    <a:lnTo>
                      <a:pt x="211" y="80"/>
                    </a:lnTo>
                    <a:lnTo>
                      <a:pt x="217" y="111"/>
                    </a:lnTo>
                    <a:lnTo>
                      <a:pt x="219" y="124"/>
                    </a:lnTo>
                    <a:lnTo>
                      <a:pt x="222" y="135"/>
                    </a:lnTo>
                    <a:lnTo>
                      <a:pt x="224" y="143"/>
                    </a:lnTo>
                    <a:lnTo>
                      <a:pt x="227" y="150"/>
                    </a:lnTo>
                    <a:lnTo>
                      <a:pt x="228" y="153"/>
                    </a:lnTo>
                    <a:lnTo>
                      <a:pt x="229" y="154"/>
                    </a:lnTo>
                    <a:lnTo>
                      <a:pt x="229" y="155"/>
                    </a:lnTo>
                    <a:lnTo>
                      <a:pt x="230" y="155"/>
                    </a:lnTo>
                    <a:lnTo>
                      <a:pt x="231" y="156"/>
                    </a:lnTo>
                    <a:lnTo>
                      <a:pt x="232" y="156"/>
                    </a:lnTo>
                    <a:lnTo>
                      <a:pt x="233" y="156"/>
                    </a:lnTo>
                    <a:lnTo>
                      <a:pt x="234" y="156"/>
                    </a:lnTo>
                    <a:lnTo>
                      <a:pt x="235" y="155"/>
                    </a:lnTo>
                    <a:lnTo>
                      <a:pt x="235" y="154"/>
                    </a:lnTo>
                    <a:lnTo>
                      <a:pt x="236" y="153"/>
                    </a:lnTo>
                    <a:lnTo>
                      <a:pt x="237" y="150"/>
                    </a:lnTo>
                    <a:lnTo>
                      <a:pt x="240" y="144"/>
                    </a:lnTo>
                    <a:lnTo>
                      <a:pt x="242" y="135"/>
                    </a:lnTo>
                    <a:lnTo>
                      <a:pt x="247" y="111"/>
                    </a:lnTo>
                    <a:lnTo>
                      <a:pt x="253" y="80"/>
                    </a:lnTo>
                    <a:lnTo>
                      <a:pt x="253" y="7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3" name="Freeform 11"/>
              <p:cNvSpPr>
                <a:spLocks/>
              </p:cNvSpPr>
              <p:nvPr/>
            </p:nvSpPr>
            <p:spPr bwMode="auto">
              <a:xfrm flipV="1">
                <a:off x="672" y="2355"/>
                <a:ext cx="2352" cy="336"/>
              </a:xfrm>
              <a:custGeom>
                <a:avLst/>
                <a:gdLst>
                  <a:gd name="T0" fmla="*/ 2147483646 w 253"/>
                  <a:gd name="T1" fmla="*/ 2147483646 h 156"/>
                  <a:gd name="T2" fmla="*/ 2147483646 w 253"/>
                  <a:gd name="T3" fmla="*/ 2147483646 h 156"/>
                  <a:gd name="T4" fmla="*/ 2147483646 w 253"/>
                  <a:gd name="T5" fmla="*/ 0 h 156"/>
                  <a:gd name="T6" fmla="*/ 2147483646 w 253"/>
                  <a:gd name="T7" fmla="*/ 0 h 156"/>
                  <a:gd name="T8" fmla="*/ 2147483646 w 253"/>
                  <a:gd name="T9" fmla="*/ 0 h 156"/>
                  <a:gd name="T10" fmla="*/ 2147483646 w 253"/>
                  <a:gd name="T11" fmla="*/ 0 h 156"/>
                  <a:gd name="T12" fmla="*/ 2147483646 w 253"/>
                  <a:gd name="T13" fmla="*/ 0 h 156"/>
                  <a:gd name="T14" fmla="*/ 2147483646 w 253"/>
                  <a:gd name="T15" fmla="*/ 0 h 156"/>
                  <a:gd name="T16" fmla="*/ 2147483646 w 253"/>
                  <a:gd name="T17" fmla="*/ 2147483646 h 156"/>
                  <a:gd name="T18" fmla="*/ 2147483646 w 253"/>
                  <a:gd name="T19" fmla="*/ 2147483646 h 156"/>
                  <a:gd name="T20" fmla="*/ 2147483646 w 253"/>
                  <a:gd name="T21" fmla="*/ 2147483646 h 156"/>
                  <a:gd name="T22" fmla="*/ 2147483646 w 253"/>
                  <a:gd name="T23" fmla="*/ 2147483646 h 156"/>
                  <a:gd name="T24" fmla="*/ 2147483646 w 253"/>
                  <a:gd name="T25" fmla="*/ 2147483646 h 156"/>
                  <a:gd name="T26" fmla="*/ 2147483646 w 253"/>
                  <a:gd name="T27" fmla="*/ 2147483646 h 156"/>
                  <a:gd name="T28" fmla="*/ 2147483646 w 253"/>
                  <a:gd name="T29" fmla="*/ 2147483646 h 156"/>
                  <a:gd name="T30" fmla="*/ 2147483646 w 253"/>
                  <a:gd name="T31" fmla="*/ 2147483646 h 156"/>
                  <a:gd name="T32" fmla="*/ 2147483646 w 253"/>
                  <a:gd name="T33" fmla="*/ 2147483646 h 156"/>
                  <a:gd name="T34" fmla="*/ 2147483646 w 253"/>
                  <a:gd name="T35" fmla="*/ 2147483646 h 156"/>
                  <a:gd name="T36" fmla="*/ 2147483646 w 253"/>
                  <a:gd name="T37" fmla="*/ 2147483646 h 156"/>
                  <a:gd name="T38" fmla="*/ 2147483646 w 253"/>
                  <a:gd name="T39" fmla="*/ 2147483646 h 156"/>
                  <a:gd name="T40" fmla="*/ 2147483646 w 253"/>
                  <a:gd name="T41" fmla="*/ 2147483646 h 156"/>
                  <a:gd name="T42" fmla="*/ 2147483646 w 253"/>
                  <a:gd name="T43" fmla="*/ 2147483646 h 156"/>
                  <a:gd name="T44" fmla="*/ 2147483646 w 253"/>
                  <a:gd name="T45" fmla="*/ 0 h 156"/>
                  <a:gd name="T46" fmla="*/ 2147483646 w 253"/>
                  <a:gd name="T47" fmla="*/ 0 h 156"/>
                  <a:gd name="T48" fmla="*/ 2147483646 w 253"/>
                  <a:gd name="T49" fmla="*/ 0 h 156"/>
                  <a:gd name="T50" fmla="*/ 2147483646 w 253"/>
                  <a:gd name="T51" fmla="*/ 0 h 156"/>
                  <a:gd name="T52" fmla="*/ 2147483646 w 253"/>
                  <a:gd name="T53" fmla="*/ 2147483646 h 156"/>
                  <a:gd name="T54" fmla="*/ 2147483646 w 253"/>
                  <a:gd name="T55" fmla="*/ 2147483646 h 156"/>
                  <a:gd name="T56" fmla="*/ 2147483646 w 253"/>
                  <a:gd name="T57" fmla="*/ 2147483646 h 156"/>
                  <a:gd name="T58" fmla="*/ 2147483646 w 253"/>
                  <a:gd name="T59" fmla="*/ 2147483646 h 156"/>
                  <a:gd name="T60" fmla="*/ 2147483646 w 253"/>
                  <a:gd name="T61" fmla="*/ 2147483646 h 156"/>
                  <a:gd name="T62" fmla="*/ 2147483646 w 253"/>
                  <a:gd name="T63" fmla="*/ 2147483646 h 156"/>
                  <a:gd name="T64" fmla="*/ 2147483646 w 253"/>
                  <a:gd name="T65" fmla="*/ 2147483646 h 156"/>
                  <a:gd name="T66" fmla="*/ 2147483646 w 253"/>
                  <a:gd name="T67" fmla="*/ 2147483646 h 156"/>
                  <a:gd name="T68" fmla="*/ 2147483646 w 253"/>
                  <a:gd name="T69" fmla="*/ 2147483646 h 156"/>
                  <a:gd name="T70" fmla="*/ 2147483646 w 253"/>
                  <a:gd name="T71" fmla="*/ 2147483646 h 156"/>
                  <a:gd name="T72" fmla="*/ 2147483646 w 253"/>
                  <a:gd name="T73" fmla="*/ 2147483646 h 156"/>
                  <a:gd name="T74" fmla="*/ 2147483646 w 253"/>
                  <a:gd name="T75" fmla="*/ 2147483646 h 156"/>
                  <a:gd name="T76" fmla="*/ 2147483646 w 253"/>
                  <a:gd name="T77" fmla="*/ 2147483646 h 156"/>
                  <a:gd name="T78" fmla="*/ 2147483646 w 253"/>
                  <a:gd name="T79" fmla="*/ 2147483646 h 156"/>
                  <a:gd name="T80" fmla="*/ 2147483646 w 253"/>
                  <a:gd name="T81" fmla="*/ 2147483646 h 156"/>
                  <a:gd name="T82" fmla="*/ 2147483646 w 253"/>
                  <a:gd name="T83" fmla="*/ 0 h 156"/>
                  <a:gd name="T84" fmla="*/ 2147483646 w 253"/>
                  <a:gd name="T85" fmla="*/ 0 h 156"/>
                  <a:gd name="T86" fmla="*/ 2147483646 w 253"/>
                  <a:gd name="T87" fmla="*/ 0 h 156"/>
                  <a:gd name="T88" fmla="*/ 2147483646 w 253"/>
                  <a:gd name="T89" fmla="*/ 0 h 156"/>
                  <a:gd name="T90" fmla="*/ 2147483646 w 253"/>
                  <a:gd name="T91" fmla="*/ 0 h 156"/>
                  <a:gd name="T92" fmla="*/ 2147483646 w 253"/>
                  <a:gd name="T93" fmla="*/ 2147483646 h 156"/>
                  <a:gd name="T94" fmla="*/ 2147483646 w 253"/>
                  <a:gd name="T95" fmla="*/ 2147483646 h 156"/>
                  <a:gd name="T96" fmla="*/ 2147483646 w 253"/>
                  <a:gd name="T97" fmla="*/ 2147483646 h 156"/>
                  <a:gd name="T98" fmla="*/ 2147483646 w 253"/>
                  <a:gd name="T99" fmla="*/ 2147483646 h 156"/>
                  <a:gd name="T100" fmla="*/ 2147483646 w 253"/>
                  <a:gd name="T101" fmla="*/ 2147483646 h 156"/>
                  <a:gd name="T102" fmla="*/ 2147483646 w 253"/>
                  <a:gd name="T103" fmla="*/ 2147483646 h 156"/>
                  <a:gd name="T104" fmla="*/ 2147483646 w 253"/>
                  <a:gd name="T105" fmla="*/ 2147483646 h 156"/>
                  <a:gd name="T106" fmla="*/ 2147483646 w 253"/>
                  <a:gd name="T107" fmla="*/ 2147483646 h 156"/>
                  <a:gd name="T108" fmla="*/ 2147483646 w 253"/>
                  <a:gd name="T109" fmla="*/ 2147483646 h 156"/>
                  <a:gd name="T110" fmla="*/ 2147483646 w 253"/>
                  <a:gd name="T111" fmla="*/ 2147483646 h 156"/>
                  <a:gd name="T112" fmla="*/ 2147483646 w 253"/>
                  <a:gd name="T113" fmla="*/ 2147483646 h 156"/>
                  <a:gd name="T114" fmla="*/ 2147483646 w 253"/>
                  <a:gd name="T115" fmla="*/ 2147483646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"/>
                  <a:gd name="T175" fmla="*/ 0 h 156"/>
                  <a:gd name="T176" fmla="*/ 253 w 253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" h="156">
                    <a:moveTo>
                      <a:pt x="0" y="78"/>
                    </a:moveTo>
                    <a:lnTo>
                      <a:pt x="5" y="49"/>
                    </a:lnTo>
                    <a:lnTo>
                      <a:pt x="10" y="24"/>
                    </a:lnTo>
                    <a:lnTo>
                      <a:pt x="13" y="13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1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9" y="14"/>
                    </a:lnTo>
                    <a:lnTo>
                      <a:pt x="32" y="24"/>
                    </a:lnTo>
                    <a:lnTo>
                      <a:pt x="42" y="77"/>
                    </a:lnTo>
                    <a:lnTo>
                      <a:pt x="47" y="107"/>
                    </a:lnTo>
                    <a:lnTo>
                      <a:pt x="50" y="121"/>
                    </a:lnTo>
                    <a:lnTo>
                      <a:pt x="53" y="134"/>
                    </a:lnTo>
                    <a:lnTo>
                      <a:pt x="56" y="144"/>
                    </a:lnTo>
                    <a:lnTo>
                      <a:pt x="57" y="148"/>
                    </a:lnTo>
                    <a:lnTo>
                      <a:pt x="58" y="151"/>
                    </a:lnTo>
                    <a:lnTo>
                      <a:pt x="59" y="153"/>
                    </a:lnTo>
                    <a:lnTo>
                      <a:pt x="61" y="155"/>
                    </a:lnTo>
                    <a:lnTo>
                      <a:pt x="62" y="156"/>
                    </a:lnTo>
                    <a:lnTo>
                      <a:pt x="63" y="156"/>
                    </a:lnTo>
                    <a:lnTo>
                      <a:pt x="64" y="156"/>
                    </a:lnTo>
                    <a:lnTo>
                      <a:pt x="65" y="156"/>
                    </a:lnTo>
                    <a:lnTo>
                      <a:pt x="65" y="155"/>
                    </a:lnTo>
                    <a:lnTo>
                      <a:pt x="66" y="155"/>
                    </a:lnTo>
                    <a:lnTo>
                      <a:pt x="66" y="154"/>
                    </a:lnTo>
                    <a:lnTo>
                      <a:pt x="67" y="153"/>
                    </a:lnTo>
                    <a:lnTo>
                      <a:pt x="68" y="150"/>
                    </a:lnTo>
                    <a:lnTo>
                      <a:pt x="71" y="144"/>
                    </a:lnTo>
                    <a:lnTo>
                      <a:pt x="73" y="135"/>
                    </a:lnTo>
                    <a:lnTo>
                      <a:pt x="79" y="110"/>
                    </a:lnTo>
                    <a:lnTo>
                      <a:pt x="84" y="78"/>
                    </a:lnTo>
                    <a:lnTo>
                      <a:pt x="90" y="48"/>
                    </a:lnTo>
                    <a:lnTo>
                      <a:pt x="94" y="25"/>
                    </a:lnTo>
                    <a:lnTo>
                      <a:pt x="97" y="14"/>
                    </a:lnTo>
                    <a:lnTo>
                      <a:pt x="100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3" y="1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6" y="0"/>
                    </a:lnTo>
                    <a:lnTo>
                      <a:pt x="107" y="0"/>
                    </a:lnTo>
                    <a:lnTo>
                      <a:pt x="108" y="1"/>
                    </a:lnTo>
                    <a:lnTo>
                      <a:pt x="109" y="3"/>
                    </a:lnTo>
                    <a:lnTo>
                      <a:pt x="110" y="5"/>
                    </a:lnTo>
                    <a:lnTo>
                      <a:pt x="113" y="12"/>
                    </a:lnTo>
                    <a:lnTo>
                      <a:pt x="116" y="22"/>
                    </a:lnTo>
                    <a:lnTo>
                      <a:pt x="121" y="48"/>
                    </a:lnTo>
                    <a:lnTo>
                      <a:pt x="127" y="79"/>
                    </a:lnTo>
                    <a:lnTo>
                      <a:pt x="132" y="109"/>
                    </a:lnTo>
                    <a:lnTo>
                      <a:pt x="137" y="132"/>
                    </a:lnTo>
                    <a:lnTo>
                      <a:pt x="139" y="142"/>
                    </a:lnTo>
                    <a:lnTo>
                      <a:pt x="142" y="149"/>
                    </a:lnTo>
                    <a:lnTo>
                      <a:pt x="143" y="152"/>
                    </a:lnTo>
                    <a:lnTo>
                      <a:pt x="145" y="154"/>
                    </a:lnTo>
                    <a:lnTo>
                      <a:pt x="145" y="155"/>
                    </a:lnTo>
                    <a:lnTo>
                      <a:pt x="146" y="156"/>
                    </a:lnTo>
                    <a:lnTo>
                      <a:pt x="147" y="156"/>
                    </a:lnTo>
                    <a:lnTo>
                      <a:pt x="148" y="156"/>
                    </a:lnTo>
                    <a:lnTo>
                      <a:pt x="149" y="156"/>
                    </a:lnTo>
                    <a:lnTo>
                      <a:pt x="150" y="155"/>
                    </a:lnTo>
                    <a:lnTo>
                      <a:pt x="151" y="153"/>
                    </a:lnTo>
                    <a:lnTo>
                      <a:pt x="153" y="151"/>
                    </a:lnTo>
                    <a:lnTo>
                      <a:pt x="154" y="147"/>
                    </a:lnTo>
                    <a:lnTo>
                      <a:pt x="156" y="143"/>
                    </a:lnTo>
                    <a:lnTo>
                      <a:pt x="158" y="133"/>
                    </a:lnTo>
                    <a:lnTo>
                      <a:pt x="168" y="81"/>
                    </a:lnTo>
                    <a:lnTo>
                      <a:pt x="174" y="48"/>
                    </a:lnTo>
                    <a:lnTo>
                      <a:pt x="179" y="24"/>
                    </a:lnTo>
                    <a:lnTo>
                      <a:pt x="182" y="14"/>
                    </a:lnTo>
                    <a:lnTo>
                      <a:pt x="183" y="10"/>
                    </a:lnTo>
                    <a:lnTo>
                      <a:pt x="184" y="6"/>
                    </a:lnTo>
                    <a:lnTo>
                      <a:pt x="186" y="4"/>
                    </a:lnTo>
                    <a:lnTo>
                      <a:pt x="186" y="2"/>
                    </a:lnTo>
                    <a:lnTo>
                      <a:pt x="187" y="1"/>
                    </a:lnTo>
                    <a:lnTo>
                      <a:pt x="188" y="1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0" y="0"/>
                    </a:lnTo>
                    <a:lnTo>
                      <a:pt x="191" y="0"/>
                    </a:lnTo>
                    <a:lnTo>
                      <a:pt x="192" y="1"/>
                    </a:lnTo>
                    <a:lnTo>
                      <a:pt x="193" y="2"/>
                    </a:lnTo>
                    <a:lnTo>
                      <a:pt x="194" y="3"/>
                    </a:lnTo>
                    <a:lnTo>
                      <a:pt x="195" y="6"/>
                    </a:lnTo>
                    <a:lnTo>
                      <a:pt x="196" y="9"/>
                    </a:lnTo>
                    <a:lnTo>
                      <a:pt x="198" y="13"/>
                    </a:lnTo>
                    <a:lnTo>
                      <a:pt x="200" y="23"/>
                    </a:lnTo>
                    <a:lnTo>
                      <a:pt x="211" y="80"/>
                    </a:lnTo>
                    <a:lnTo>
                      <a:pt x="217" y="111"/>
                    </a:lnTo>
                    <a:lnTo>
                      <a:pt x="219" y="124"/>
                    </a:lnTo>
                    <a:lnTo>
                      <a:pt x="222" y="135"/>
                    </a:lnTo>
                    <a:lnTo>
                      <a:pt x="224" y="143"/>
                    </a:lnTo>
                    <a:lnTo>
                      <a:pt x="227" y="150"/>
                    </a:lnTo>
                    <a:lnTo>
                      <a:pt x="228" y="153"/>
                    </a:lnTo>
                    <a:lnTo>
                      <a:pt x="229" y="154"/>
                    </a:lnTo>
                    <a:lnTo>
                      <a:pt x="229" y="155"/>
                    </a:lnTo>
                    <a:lnTo>
                      <a:pt x="230" y="155"/>
                    </a:lnTo>
                    <a:lnTo>
                      <a:pt x="231" y="156"/>
                    </a:lnTo>
                    <a:lnTo>
                      <a:pt x="232" y="156"/>
                    </a:lnTo>
                    <a:lnTo>
                      <a:pt x="233" y="156"/>
                    </a:lnTo>
                    <a:lnTo>
                      <a:pt x="234" y="156"/>
                    </a:lnTo>
                    <a:lnTo>
                      <a:pt x="235" y="155"/>
                    </a:lnTo>
                    <a:lnTo>
                      <a:pt x="235" y="154"/>
                    </a:lnTo>
                    <a:lnTo>
                      <a:pt x="236" y="153"/>
                    </a:lnTo>
                    <a:lnTo>
                      <a:pt x="237" y="150"/>
                    </a:lnTo>
                    <a:lnTo>
                      <a:pt x="240" y="144"/>
                    </a:lnTo>
                    <a:lnTo>
                      <a:pt x="242" y="135"/>
                    </a:lnTo>
                    <a:lnTo>
                      <a:pt x="247" y="111"/>
                    </a:lnTo>
                    <a:lnTo>
                      <a:pt x="253" y="80"/>
                    </a:lnTo>
                    <a:lnTo>
                      <a:pt x="253" y="7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4" name="Freeform 12"/>
              <p:cNvSpPr>
                <a:spLocks/>
              </p:cNvSpPr>
              <p:nvPr/>
            </p:nvSpPr>
            <p:spPr bwMode="auto">
              <a:xfrm>
                <a:off x="514" y="1176"/>
                <a:ext cx="2640" cy="816"/>
              </a:xfrm>
              <a:custGeom>
                <a:avLst/>
                <a:gdLst>
                  <a:gd name="T0" fmla="*/ 2147483646 w 253"/>
                  <a:gd name="T1" fmla="*/ 2147483646 h 156"/>
                  <a:gd name="T2" fmla="*/ 2147483646 w 253"/>
                  <a:gd name="T3" fmla="*/ 2147483646 h 156"/>
                  <a:gd name="T4" fmla="*/ 2147483646 w 253"/>
                  <a:gd name="T5" fmla="*/ 0 h 156"/>
                  <a:gd name="T6" fmla="*/ 2147483646 w 253"/>
                  <a:gd name="T7" fmla="*/ 0 h 156"/>
                  <a:gd name="T8" fmla="*/ 2147483646 w 253"/>
                  <a:gd name="T9" fmla="*/ 0 h 156"/>
                  <a:gd name="T10" fmla="*/ 2147483646 w 253"/>
                  <a:gd name="T11" fmla="*/ 0 h 156"/>
                  <a:gd name="T12" fmla="*/ 2147483646 w 253"/>
                  <a:gd name="T13" fmla="*/ 0 h 156"/>
                  <a:gd name="T14" fmla="*/ 2147483646 w 253"/>
                  <a:gd name="T15" fmla="*/ 0 h 156"/>
                  <a:gd name="T16" fmla="*/ 2147483646 w 253"/>
                  <a:gd name="T17" fmla="*/ 2147483646 h 156"/>
                  <a:gd name="T18" fmla="*/ 2147483646 w 253"/>
                  <a:gd name="T19" fmla="*/ 2147483646 h 156"/>
                  <a:gd name="T20" fmla="*/ 2147483646 w 253"/>
                  <a:gd name="T21" fmla="*/ 2147483646 h 156"/>
                  <a:gd name="T22" fmla="*/ 2147483646 w 253"/>
                  <a:gd name="T23" fmla="*/ 2147483646 h 156"/>
                  <a:gd name="T24" fmla="*/ 2147483646 w 253"/>
                  <a:gd name="T25" fmla="*/ 2147483646 h 156"/>
                  <a:gd name="T26" fmla="*/ 2147483646 w 253"/>
                  <a:gd name="T27" fmla="*/ 2147483646 h 156"/>
                  <a:gd name="T28" fmla="*/ 2147483646 w 253"/>
                  <a:gd name="T29" fmla="*/ 2147483646 h 156"/>
                  <a:gd name="T30" fmla="*/ 2147483646 w 253"/>
                  <a:gd name="T31" fmla="*/ 2147483646 h 156"/>
                  <a:gd name="T32" fmla="*/ 2147483646 w 253"/>
                  <a:gd name="T33" fmla="*/ 2147483646 h 156"/>
                  <a:gd name="T34" fmla="*/ 2147483646 w 253"/>
                  <a:gd name="T35" fmla="*/ 2147483646 h 156"/>
                  <a:gd name="T36" fmla="*/ 2147483646 w 253"/>
                  <a:gd name="T37" fmla="*/ 2147483646 h 156"/>
                  <a:gd name="T38" fmla="*/ 2147483646 w 253"/>
                  <a:gd name="T39" fmla="*/ 2147483646 h 156"/>
                  <a:gd name="T40" fmla="*/ 2147483646 w 253"/>
                  <a:gd name="T41" fmla="*/ 2147483646 h 156"/>
                  <a:gd name="T42" fmla="*/ 2147483646 w 253"/>
                  <a:gd name="T43" fmla="*/ 2147483646 h 156"/>
                  <a:gd name="T44" fmla="*/ 2147483646 w 253"/>
                  <a:gd name="T45" fmla="*/ 0 h 156"/>
                  <a:gd name="T46" fmla="*/ 2147483646 w 253"/>
                  <a:gd name="T47" fmla="*/ 0 h 156"/>
                  <a:gd name="T48" fmla="*/ 2147483646 w 253"/>
                  <a:gd name="T49" fmla="*/ 0 h 156"/>
                  <a:gd name="T50" fmla="*/ 2147483646 w 253"/>
                  <a:gd name="T51" fmla="*/ 0 h 156"/>
                  <a:gd name="T52" fmla="*/ 2147483646 w 253"/>
                  <a:gd name="T53" fmla="*/ 2147483646 h 156"/>
                  <a:gd name="T54" fmla="*/ 2147483646 w 253"/>
                  <a:gd name="T55" fmla="*/ 2147483646 h 156"/>
                  <a:gd name="T56" fmla="*/ 2147483646 w 253"/>
                  <a:gd name="T57" fmla="*/ 2147483646 h 156"/>
                  <a:gd name="T58" fmla="*/ 2147483646 w 253"/>
                  <a:gd name="T59" fmla="*/ 2147483646 h 156"/>
                  <a:gd name="T60" fmla="*/ 2147483646 w 253"/>
                  <a:gd name="T61" fmla="*/ 2147483646 h 156"/>
                  <a:gd name="T62" fmla="*/ 2147483646 w 253"/>
                  <a:gd name="T63" fmla="*/ 2147483646 h 156"/>
                  <a:gd name="T64" fmla="*/ 2147483646 w 253"/>
                  <a:gd name="T65" fmla="*/ 2147483646 h 156"/>
                  <a:gd name="T66" fmla="*/ 2147483646 w 253"/>
                  <a:gd name="T67" fmla="*/ 2147483646 h 156"/>
                  <a:gd name="T68" fmla="*/ 2147483646 w 253"/>
                  <a:gd name="T69" fmla="*/ 2147483646 h 156"/>
                  <a:gd name="T70" fmla="*/ 2147483646 w 253"/>
                  <a:gd name="T71" fmla="*/ 2147483646 h 156"/>
                  <a:gd name="T72" fmla="*/ 2147483646 w 253"/>
                  <a:gd name="T73" fmla="*/ 2147483646 h 156"/>
                  <a:gd name="T74" fmla="*/ 2147483646 w 253"/>
                  <a:gd name="T75" fmla="*/ 2147483646 h 156"/>
                  <a:gd name="T76" fmla="*/ 2147483646 w 253"/>
                  <a:gd name="T77" fmla="*/ 2147483646 h 156"/>
                  <a:gd name="T78" fmla="*/ 2147483646 w 253"/>
                  <a:gd name="T79" fmla="*/ 2147483646 h 156"/>
                  <a:gd name="T80" fmla="*/ 2147483646 w 253"/>
                  <a:gd name="T81" fmla="*/ 2147483646 h 156"/>
                  <a:gd name="T82" fmla="*/ 2147483646 w 253"/>
                  <a:gd name="T83" fmla="*/ 0 h 156"/>
                  <a:gd name="T84" fmla="*/ 2147483646 w 253"/>
                  <a:gd name="T85" fmla="*/ 0 h 156"/>
                  <a:gd name="T86" fmla="*/ 2147483646 w 253"/>
                  <a:gd name="T87" fmla="*/ 0 h 156"/>
                  <a:gd name="T88" fmla="*/ 2147483646 w 253"/>
                  <a:gd name="T89" fmla="*/ 0 h 156"/>
                  <a:gd name="T90" fmla="*/ 2147483646 w 253"/>
                  <a:gd name="T91" fmla="*/ 0 h 156"/>
                  <a:gd name="T92" fmla="*/ 2147483646 w 253"/>
                  <a:gd name="T93" fmla="*/ 2147483646 h 156"/>
                  <a:gd name="T94" fmla="*/ 2147483646 w 253"/>
                  <a:gd name="T95" fmla="*/ 2147483646 h 156"/>
                  <a:gd name="T96" fmla="*/ 2147483646 w 253"/>
                  <a:gd name="T97" fmla="*/ 2147483646 h 156"/>
                  <a:gd name="T98" fmla="*/ 2147483646 w 253"/>
                  <a:gd name="T99" fmla="*/ 2147483646 h 156"/>
                  <a:gd name="T100" fmla="*/ 2147483646 w 253"/>
                  <a:gd name="T101" fmla="*/ 2147483646 h 156"/>
                  <a:gd name="T102" fmla="*/ 2147483646 w 253"/>
                  <a:gd name="T103" fmla="*/ 2147483646 h 156"/>
                  <a:gd name="T104" fmla="*/ 2147483646 w 253"/>
                  <a:gd name="T105" fmla="*/ 2147483646 h 156"/>
                  <a:gd name="T106" fmla="*/ 2147483646 w 253"/>
                  <a:gd name="T107" fmla="*/ 2147483646 h 156"/>
                  <a:gd name="T108" fmla="*/ 2147483646 w 253"/>
                  <a:gd name="T109" fmla="*/ 2147483646 h 156"/>
                  <a:gd name="T110" fmla="*/ 2147483646 w 253"/>
                  <a:gd name="T111" fmla="*/ 2147483646 h 156"/>
                  <a:gd name="T112" fmla="*/ 2147483646 w 253"/>
                  <a:gd name="T113" fmla="*/ 2147483646 h 156"/>
                  <a:gd name="T114" fmla="*/ 2147483646 w 253"/>
                  <a:gd name="T115" fmla="*/ 2147483646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"/>
                  <a:gd name="T175" fmla="*/ 0 h 156"/>
                  <a:gd name="T176" fmla="*/ 253 w 253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" h="156">
                    <a:moveTo>
                      <a:pt x="0" y="78"/>
                    </a:moveTo>
                    <a:lnTo>
                      <a:pt x="5" y="49"/>
                    </a:lnTo>
                    <a:lnTo>
                      <a:pt x="10" y="24"/>
                    </a:lnTo>
                    <a:lnTo>
                      <a:pt x="13" y="13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1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9" y="14"/>
                    </a:lnTo>
                    <a:lnTo>
                      <a:pt x="32" y="24"/>
                    </a:lnTo>
                    <a:lnTo>
                      <a:pt x="42" y="77"/>
                    </a:lnTo>
                    <a:lnTo>
                      <a:pt x="47" y="107"/>
                    </a:lnTo>
                    <a:lnTo>
                      <a:pt x="50" y="121"/>
                    </a:lnTo>
                    <a:lnTo>
                      <a:pt x="53" y="134"/>
                    </a:lnTo>
                    <a:lnTo>
                      <a:pt x="56" y="144"/>
                    </a:lnTo>
                    <a:lnTo>
                      <a:pt x="57" y="148"/>
                    </a:lnTo>
                    <a:lnTo>
                      <a:pt x="58" y="151"/>
                    </a:lnTo>
                    <a:lnTo>
                      <a:pt x="59" y="153"/>
                    </a:lnTo>
                    <a:lnTo>
                      <a:pt x="61" y="155"/>
                    </a:lnTo>
                    <a:lnTo>
                      <a:pt x="62" y="156"/>
                    </a:lnTo>
                    <a:lnTo>
                      <a:pt x="63" y="156"/>
                    </a:lnTo>
                    <a:lnTo>
                      <a:pt x="64" y="156"/>
                    </a:lnTo>
                    <a:lnTo>
                      <a:pt x="65" y="156"/>
                    </a:lnTo>
                    <a:lnTo>
                      <a:pt x="65" y="155"/>
                    </a:lnTo>
                    <a:lnTo>
                      <a:pt x="66" y="155"/>
                    </a:lnTo>
                    <a:lnTo>
                      <a:pt x="66" y="154"/>
                    </a:lnTo>
                    <a:lnTo>
                      <a:pt x="67" y="153"/>
                    </a:lnTo>
                    <a:lnTo>
                      <a:pt x="68" y="150"/>
                    </a:lnTo>
                    <a:lnTo>
                      <a:pt x="71" y="144"/>
                    </a:lnTo>
                    <a:lnTo>
                      <a:pt x="73" y="135"/>
                    </a:lnTo>
                    <a:lnTo>
                      <a:pt x="79" y="110"/>
                    </a:lnTo>
                    <a:lnTo>
                      <a:pt x="84" y="78"/>
                    </a:lnTo>
                    <a:lnTo>
                      <a:pt x="90" y="48"/>
                    </a:lnTo>
                    <a:lnTo>
                      <a:pt x="94" y="25"/>
                    </a:lnTo>
                    <a:lnTo>
                      <a:pt x="97" y="14"/>
                    </a:lnTo>
                    <a:lnTo>
                      <a:pt x="100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3" y="1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6" y="0"/>
                    </a:lnTo>
                    <a:lnTo>
                      <a:pt x="107" y="0"/>
                    </a:lnTo>
                    <a:lnTo>
                      <a:pt x="108" y="1"/>
                    </a:lnTo>
                    <a:lnTo>
                      <a:pt x="109" y="3"/>
                    </a:lnTo>
                    <a:lnTo>
                      <a:pt x="110" y="5"/>
                    </a:lnTo>
                    <a:lnTo>
                      <a:pt x="113" y="12"/>
                    </a:lnTo>
                    <a:lnTo>
                      <a:pt x="116" y="22"/>
                    </a:lnTo>
                    <a:lnTo>
                      <a:pt x="121" y="48"/>
                    </a:lnTo>
                    <a:lnTo>
                      <a:pt x="127" y="79"/>
                    </a:lnTo>
                    <a:lnTo>
                      <a:pt x="132" y="109"/>
                    </a:lnTo>
                    <a:lnTo>
                      <a:pt x="137" y="132"/>
                    </a:lnTo>
                    <a:lnTo>
                      <a:pt x="139" y="142"/>
                    </a:lnTo>
                    <a:lnTo>
                      <a:pt x="142" y="149"/>
                    </a:lnTo>
                    <a:lnTo>
                      <a:pt x="143" y="152"/>
                    </a:lnTo>
                    <a:lnTo>
                      <a:pt x="145" y="154"/>
                    </a:lnTo>
                    <a:lnTo>
                      <a:pt x="145" y="155"/>
                    </a:lnTo>
                    <a:lnTo>
                      <a:pt x="146" y="156"/>
                    </a:lnTo>
                    <a:lnTo>
                      <a:pt x="147" y="156"/>
                    </a:lnTo>
                    <a:lnTo>
                      <a:pt x="148" y="156"/>
                    </a:lnTo>
                    <a:lnTo>
                      <a:pt x="149" y="156"/>
                    </a:lnTo>
                    <a:lnTo>
                      <a:pt x="150" y="155"/>
                    </a:lnTo>
                    <a:lnTo>
                      <a:pt x="151" y="153"/>
                    </a:lnTo>
                    <a:lnTo>
                      <a:pt x="153" y="151"/>
                    </a:lnTo>
                    <a:lnTo>
                      <a:pt x="154" y="147"/>
                    </a:lnTo>
                    <a:lnTo>
                      <a:pt x="156" y="143"/>
                    </a:lnTo>
                    <a:lnTo>
                      <a:pt x="158" y="133"/>
                    </a:lnTo>
                    <a:lnTo>
                      <a:pt x="168" y="81"/>
                    </a:lnTo>
                    <a:lnTo>
                      <a:pt x="174" y="48"/>
                    </a:lnTo>
                    <a:lnTo>
                      <a:pt x="179" y="24"/>
                    </a:lnTo>
                    <a:lnTo>
                      <a:pt x="182" y="14"/>
                    </a:lnTo>
                    <a:lnTo>
                      <a:pt x="183" y="10"/>
                    </a:lnTo>
                    <a:lnTo>
                      <a:pt x="184" y="6"/>
                    </a:lnTo>
                    <a:lnTo>
                      <a:pt x="186" y="4"/>
                    </a:lnTo>
                    <a:lnTo>
                      <a:pt x="186" y="2"/>
                    </a:lnTo>
                    <a:lnTo>
                      <a:pt x="187" y="1"/>
                    </a:lnTo>
                    <a:lnTo>
                      <a:pt x="188" y="1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0" y="0"/>
                    </a:lnTo>
                    <a:lnTo>
                      <a:pt x="191" y="0"/>
                    </a:lnTo>
                    <a:lnTo>
                      <a:pt x="192" y="1"/>
                    </a:lnTo>
                    <a:lnTo>
                      <a:pt x="193" y="2"/>
                    </a:lnTo>
                    <a:lnTo>
                      <a:pt x="194" y="3"/>
                    </a:lnTo>
                    <a:lnTo>
                      <a:pt x="195" y="6"/>
                    </a:lnTo>
                    <a:lnTo>
                      <a:pt x="196" y="9"/>
                    </a:lnTo>
                    <a:lnTo>
                      <a:pt x="198" y="13"/>
                    </a:lnTo>
                    <a:lnTo>
                      <a:pt x="200" y="23"/>
                    </a:lnTo>
                    <a:lnTo>
                      <a:pt x="211" y="80"/>
                    </a:lnTo>
                    <a:lnTo>
                      <a:pt x="217" y="111"/>
                    </a:lnTo>
                    <a:lnTo>
                      <a:pt x="219" y="124"/>
                    </a:lnTo>
                    <a:lnTo>
                      <a:pt x="222" y="135"/>
                    </a:lnTo>
                    <a:lnTo>
                      <a:pt x="224" y="143"/>
                    </a:lnTo>
                    <a:lnTo>
                      <a:pt x="227" y="150"/>
                    </a:lnTo>
                    <a:lnTo>
                      <a:pt x="228" y="153"/>
                    </a:lnTo>
                    <a:lnTo>
                      <a:pt x="229" y="154"/>
                    </a:lnTo>
                    <a:lnTo>
                      <a:pt x="229" y="155"/>
                    </a:lnTo>
                    <a:lnTo>
                      <a:pt x="230" y="155"/>
                    </a:lnTo>
                    <a:lnTo>
                      <a:pt x="231" y="156"/>
                    </a:lnTo>
                    <a:lnTo>
                      <a:pt x="232" y="156"/>
                    </a:lnTo>
                    <a:lnTo>
                      <a:pt x="233" y="156"/>
                    </a:lnTo>
                    <a:lnTo>
                      <a:pt x="234" y="156"/>
                    </a:lnTo>
                    <a:lnTo>
                      <a:pt x="235" y="155"/>
                    </a:lnTo>
                    <a:lnTo>
                      <a:pt x="235" y="154"/>
                    </a:lnTo>
                    <a:lnTo>
                      <a:pt x="236" y="153"/>
                    </a:lnTo>
                    <a:lnTo>
                      <a:pt x="237" y="150"/>
                    </a:lnTo>
                    <a:lnTo>
                      <a:pt x="240" y="144"/>
                    </a:lnTo>
                    <a:lnTo>
                      <a:pt x="242" y="135"/>
                    </a:lnTo>
                    <a:lnTo>
                      <a:pt x="247" y="111"/>
                    </a:lnTo>
                    <a:lnTo>
                      <a:pt x="253" y="80"/>
                    </a:lnTo>
                    <a:lnTo>
                      <a:pt x="253" y="7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5" name="Freeform 16"/>
              <p:cNvSpPr>
                <a:spLocks/>
              </p:cNvSpPr>
              <p:nvPr/>
            </p:nvSpPr>
            <p:spPr bwMode="auto">
              <a:xfrm flipV="1">
                <a:off x="514" y="1267"/>
                <a:ext cx="2640" cy="816"/>
              </a:xfrm>
              <a:custGeom>
                <a:avLst/>
                <a:gdLst>
                  <a:gd name="T0" fmla="*/ 2147483646 w 253"/>
                  <a:gd name="T1" fmla="*/ 2147483646 h 156"/>
                  <a:gd name="T2" fmla="*/ 2147483646 w 253"/>
                  <a:gd name="T3" fmla="*/ 2147483646 h 156"/>
                  <a:gd name="T4" fmla="*/ 2147483646 w 253"/>
                  <a:gd name="T5" fmla="*/ 0 h 156"/>
                  <a:gd name="T6" fmla="*/ 2147483646 w 253"/>
                  <a:gd name="T7" fmla="*/ 0 h 156"/>
                  <a:gd name="T8" fmla="*/ 2147483646 w 253"/>
                  <a:gd name="T9" fmla="*/ 0 h 156"/>
                  <a:gd name="T10" fmla="*/ 2147483646 w 253"/>
                  <a:gd name="T11" fmla="*/ 0 h 156"/>
                  <a:gd name="T12" fmla="*/ 2147483646 w 253"/>
                  <a:gd name="T13" fmla="*/ 0 h 156"/>
                  <a:gd name="T14" fmla="*/ 2147483646 w 253"/>
                  <a:gd name="T15" fmla="*/ 0 h 156"/>
                  <a:gd name="T16" fmla="*/ 2147483646 w 253"/>
                  <a:gd name="T17" fmla="*/ 2147483646 h 156"/>
                  <a:gd name="T18" fmla="*/ 2147483646 w 253"/>
                  <a:gd name="T19" fmla="*/ 2147483646 h 156"/>
                  <a:gd name="T20" fmla="*/ 2147483646 w 253"/>
                  <a:gd name="T21" fmla="*/ 2147483646 h 156"/>
                  <a:gd name="T22" fmla="*/ 2147483646 w 253"/>
                  <a:gd name="T23" fmla="*/ 2147483646 h 156"/>
                  <a:gd name="T24" fmla="*/ 2147483646 w 253"/>
                  <a:gd name="T25" fmla="*/ 2147483646 h 156"/>
                  <a:gd name="T26" fmla="*/ 2147483646 w 253"/>
                  <a:gd name="T27" fmla="*/ 2147483646 h 156"/>
                  <a:gd name="T28" fmla="*/ 2147483646 w 253"/>
                  <a:gd name="T29" fmla="*/ 2147483646 h 156"/>
                  <a:gd name="T30" fmla="*/ 2147483646 w 253"/>
                  <a:gd name="T31" fmla="*/ 2147483646 h 156"/>
                  <a:gd name="T32" fmla="*/ 2147483646 w 253"/>
                  <a:gd name="T33" fmla="*/ 2147483646 h 156"/>
                  <a:gd name="T34" fmla="*/ 2147483646 w 253"/>
                  <a:gd name="T35" fmla="*/ 2147483646 h 156"/>
                  <a:gd name="T36" fmla="*/ 2147483646 w 253"/>
                  <a:gd name="T37" fmla="*/ 2147483646 h 156"/>
                  <a:gd name="T38" fmla="*/ 2147483646 w 253"/>
                  <a:gd name="T39" fmla="*/ 2147483646 h 156"/>
                  <a:gd name="T40" fmla="*/ 2147483646 w 253"/>
                  <a:gd name="T41" fmla="*/ 2147483646 h 156"/>
                  <a:gd name="T42" fmla="*/ 2147483646 w 253"/>
                  <a:gd name="T43" fmla="*/ 2147483646 h 156"/>
                  <a:gd name="T44" fmla="*/ 2147483646 w 253"/>
                  <a:gd name="T45" fmla="*/ 0 h 156"/>
                  <a:gd name="T46" fmla="*/ 2147483646 w 253"/>
                  <a:gd name="T47" fmla="*/ 0 h 156"/>
                  <a:gd name="T48" fmla="*/ 2147483646 w 253"/>
                  <a:gd name="T49" fmla="*/ 0 h 156"/>
                  <a:gd name="T50" fmla="*/ 2147483646 w 253"/>
                  <a:gd name="T51" fmla="*/ 0 h 156"/>
                  <a:gd name="T52" fmla="*/ 2147483646 w 253"/>
                  <a:gd name="T53" fmla="*/ 2147483646 h 156"/>
                  <a:gd name="T54" fmla="*/ 2147483646 w 253"/>
                  <a:gd name="T55" fmla="*/ 2147483646 h 156"/>
                  <a:gd name="T56" fmla="*/ 2147483646 w 253"/>
                  <a:gd name="T57" fmla="*/ 2147483646 h 156"/>
                  <a:gd name="T58" fmla="*/ 2147483646 w 253"/>
                  <a:gd name="T59" fmla="*/ 2147483646 h 156"/>
                  <a:gd name="T60" fmla="*/ 2147483646 w 253"/>
                  <a:gd name="T61" fmla="*/ 2147483646 h 156"/>
                  <a:gd name="T62" fmla="*/ 2147483646 w 253"/>
                  <a:gd name="T63" fmla="*/ 2147483646 h 156"/>
                  <a:gd name="T64" fmla="*/ 2147483646 w 253"/>
                  <a:gd name="T65" fmla="*/ 2147483646 h 156"/>
                  <a:gd name="T66" fmla="*/ 2147483646 w 253"/>
                  <a:gd name="T67" fmla="*/ 2147483646 h 156"/>
                  <a:gd name="T68" fmla="*/ 2147483646 w 253"/>
                  <a:gd name="T69" fmla="*/ 2147483646 h 156"/>
                  <a:gd name="T70" fmla="*/ 2147483646 w 253"/>
                  <a:gd name="T71" fmla="*/ 2147483646 h 156"/>
                  <a:gd name="T72" fmla="*/ 2147483646 w 253"/>
                  <a:gd name="T73" fmla="*/ 2147483646 h 156"/>
                  <a:gd name="T74" fmla="*/ 2147483646 w 253"/>
                  <a:gd name="T75" fmla="*/ 2147483646 h 156"/>
                  <a:gd name="T76" fmla="*/ 2147483646 w 253"/>
                  <a:gd name="T77" fmla="*/ 2147483646 h 156"/>
                  <a:gd name="T78" fmla="*/ 2147483646 w 253"/>
                  <a:gd name="T79" fmla="*/ 2147483646 h 156"/>
                  <a:gd name="T80" fmla="*/ 2147483646 w 253"/>
                  <a:gd name="T81" fmla="*/ 2147483646 h 156"/>
                  <a:gd name="T82" fmla="*/ 2147483646 w 253"/>
                  <a:gd name="T83" fmla="*/ 0 h 156"/>
                  <a:gd name="T84" fmla="*/ 2147483646 w 253"/>
                  <a:gd name="T85" fmla="*/ 0 h 156"/>
                  <a:gd name="T86" fmla="*/ 2147483646 w 253"/>
                  <a:gd name="T87" fmla="*/ 0 h 156"/>
                  <a:gd name="T88" fmla="*/ 2147483646 w 253"/>
                  <a:gd name="T89" fmla="*/ 0 h 156"/>
                  <a:gd name="T90" fmla="*/ 2147483646 w 253"/>
                  <a:gd name="T91" fmla="*/ 0 h 156"/>
                  <a:gd name="T92" fmla="*/ 2147483646 w 253"/>
                  <a:gd name="T93" fmla="*/ 2147483646 h 156"/>
                  <a:gd name="T94" fmla="*/ 2147483646 w 253"/>
                  <a:gd name="T95" fmla="*/ 2147483646 h 156"/>
                  <a:gd name="T96" fmla="*/ 2147483646 w 253"/>
                  <a:gd name="T97" fmla="*/ 2147483646 h 156"/>
                  <a:gd name="T98" fmla="*/ 2147483646 w 253"/>
                  <a:gd name="T99" fmla="*/ 2147483646 h 156"/>
                  <a:gd name="T100" fmla="*/ 2147483646 w 253"/>
                  <a:gd name="T101" fmla="*/ 2147483646 h 156"/>
                  <a:gd name="T102" fmla="*/ 2147483646 w 253"/>
                  <a:gd name="T103" fmla="*/ 2147483646 h 156"/>
                  <a:gd name="T104" fmla="*/ 2147483646 w 253"/>
                  <a:gd name="T105" fmla="*/ 2147483646 h 156"/>
                  <a:gd name="T106" fmla="*/ 2147483646 w 253"/>
                  <a:gd name="T107" fmla="*/ 2147483646 h 156"/>
                  <a:gd name="T108" fmla="*/ 2147483646 w 253"/>
                  <a:gd name="T109" fmla="*/ 2147483646 h 156"/>
                  <a:gd name="T110" fmla="*/ 2147483646 w 253"/>
                  <a:gd name="T111" fmla="*/ 2147483646 h 156"/>
                  <a:gd name="T112" fmla="*/ 2147483646 w 253"/>
                  <a:gd name="T113" fmla="*/ 2147483646 h 156"/>
                  <a:gd name="T114" fmla="*/ 2147483646 w 253"/>
                  <a:gd name="T115" fmla="*/ 2147483646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53"/>
                  <a:gd name="T175" fmla="*/ 0 h 156"/>
                  <a:gd name="T176" fmla="*/ 253 w 253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53" h="156">
                    <a:moveTo>
                      <a:pt x="0" y="78"/>
                    </a:moveTo>
                    <a:lnTo>
                      <a:pt x="5" y="49"/>
                    </a:lnTo>
                    <a:lnTo>
                      <a:pt x="10" y="24"/>
                    </a:lnTo>
                    <a:lnTo>
                      <a:pt x="13" y="13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1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9" y="14"/>
                    </a:lnTo>
                    <a:lnTo>
                      <a:pt x="32" y="24"/>
                    </a:lnTo>
                    <a:lnTo>
                      <a:pt x="42" y="77"/>
                    </a:lnTo>
                    <a:lnTo>
                      <a:pt x="47" y="107"/>
                    </a:lnTo>
                    <a:lnTo>
                      <a:pt x="50" y="121"/>
                    </a:lnTo>
                    <a:lnTo>
                      <a:pt x="53" y="134"/>
                    </a:lnTo>
                    <a:lnTo>
                      <a:pt x="56" y="144"/>
                    </a:lnTo>
                    <a:lnTo>
                      <a:pt x="57" y="148"/>
                    </a:lnTo>
                    <a:lnTo>
                      <a:pt x="58" y="151"/>
                    </a:lnTo>
                    <a:lnTo>
                      <a:pt x="59" y="153"/>
                    </a:lnTo>
                    <a:lnTo>
                      <a:pt x="61" y="155"/>
                    </a:lnTo>
                    <a:lnTo>
                      <a:pt x="62" y="156"/>
                    </a:lnTo>
                    <a:lnTo>
                      <a:pt x="63" y="156"/>
                    </a:lnTo>
                    <a:lnTo>
                      <a:pt x="64" y="156"/>
                    </a:lnTo>
                    <a:lnTo>
                      <a:pt x="65" y="156"/>
                    </a:lnTo>
                    <a:lnTo>
                      <a:pt x="65" y="155"/>
                    </a:lnTo>
                    <a:lnTo>
                      <a:pt x="66" y="155"/>
                    </a:lnTo>
                    <a:lnTo>
                      <a:pt x="66" y="154"/>
                    </a:lnTo>
                    <a:lnTo>
                      <a:pt x="67" y="153"/>
                    </a:lnTo>
                    <a:lnTo>
                      <a:pt x="68" y="150"/>
                    </a:lnTo>
                    <a:lnTo>
                      <a:pt x="71" y="144"/>
                    </a:lnTo>
                    <a:lnTo>
                      <a:pt x="73" y="135"/>
                    </a:lnTo>
                    <a:lnTo>
                      <a:pt x="79" y="110"/>
                    </a:lnTo>
                    <a:lnTo>
                      <a:pt x="84" y="78"/>
                    </a:lnTo>
                    <a:lnTo>
                      <a:pt x="90" y="48"/>
                    </a:lnTo>
                    <a:lnTo>
                      <a:pt x="94" y="25"/>
                    </a:lnTo>
                    <a:lnTo>
                      <a:pt x="97" y="14"/>
                    </a:lnTo>
                    <a:lnTo>
                      <a:pt x="100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3" y="1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6" y="0"/>
                    </a:lnTo>
                    <a:lnTo>
                      <a:pt x="107" y="0"/>
                    </a:lnTo>
                    <a:lnTo>
                      <a:pt x="108" y="1"/>
                    </a:lnTo>
                    <a:lnTo>
                      <a:pt x="109" y="3"/>
                    </a:lnTo>
                    <a:lnTo>
                      <a:pt x="110" y="5"/>
                    </a:lnTo>
                    <a:lnTo>
                      <a:pt x="113" y="12"/>
                    </a:lnTo>
                    <a:lnTo>
                      <a:pt x="116" y="22"/>
                    </a:lnTo>
                    <a:lnTo>
                      <a:pt x="121" y="48"/>
                    </a:lnTo>
                    <a:lnTo>
                      <a:pt x="127" y="79"/>
                    </a:lnTo>
                    <a:lnTo>
                      <a:pt x="132" y="109"/>
                    </a:lnTo>
                    <a:lnTo>
                      <a:pt x="137" y="132"/>
                    </a:lnTo>
                    <a:lnTo>
                      <a:pt x="139" y="142"/>
                    </a:lnTo>
                    <a:lnTo>
                      <a:pt x="142" y="149"/>
                    </a:lnTo>
                    <a:lnTo>
                      <a:pt x="143" y="152"/>
                    </a:lnTo>
                    <a:lnTo>
                      <a:pt x="145" y="154"/>
                    </a:lnTo>
                    <a:lnTo>
                      <a:pt x="145" y="155"/>
                    </a:lnTo>
                    <a:lnTo>
                      <a:pt x="146" y="156"/>
                    </a:lnTo>
                    <a:lnTo>
                      <a:pt x="147" y="156"/>
                    </a:lnTo>
                    <a:lnTo>
                      <a:pt x="148" y="156"/>
                    </a:lnTo>
                    <a:lnTo>
                      <a:pt x="149" y="156"/>
                    </a:lnTo>
                    <a:lnTo>
                      <a:pt x="150" y="155"/>
                    </a:lnTo>
                    <a:lnTo>
                      <a:pt x="151" y="153"/>
                    </a:lnTo>
                    <a:lnTo>
                      <a:pt x="153" y="151"/>
                    </a:lnTo>
                    <a:lnTo>
                      <a:pt x="154" y="147"/>
                    </a:lnTo>
                    <a:lnTo>
                      <a:pt x="156" y="143"/>
                    </a:lnTo>
                    <a:lnTo>
                      <a:pt x="158" y="133"/>
                    </a:lnTo>
                    <a:lnTo>
                      <a:pt x="168" y="81"/>
                    </a:lnTo>
                    <a:lnTo>
                      <a:pt x="174" y="48"/>
                    </a:lnTo>
                    <a:lnTo>
                      <a:pt x="179" y="24"/>
                    </a:lnTo>
                    <a:lnTo>
                      <a:pt x="182" y="14"/>
                    </a:lnTo>
                    <a:lnTo>
                      <a:pt x="183" y="10"/>
                    </a:lnTo>
                    <a:lnTo>
                      <a:pt x="184" y="6"/>
                    </a:lnTo>
                    <a:lnTo>
                      <a:pt x="186" y="4"/>
                    </a:lnTo>
                    <a:lnTo>
                      <a:pt x="186" y="2"/>
                    </a:lnTo>
                    <a:lnTo>
                      <a:pt x="187" y="1"/>
                    </a:lnTo>
                    <a:lnTo>
                      <a:pt x="188" y="1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0" y="0"/>
                    </a:lnTo>
                    <a:lnTo>
                      <a:pt x="191" y="0"/>
                    </a:lnTo>
                    <a:lnTo>
                      <a:pt x="192" y="1"/>
                    </a:lnTo>
                    <a:lnTo>
                      <a:pt x="193" y="2"/>
                    </a:lnTo>
                    <a:lnTo>
                      <a:pt x="194" y="3"/>
                    </a:lnTo>
                    <a:lnTo>
                      <a:pt x="195" y="6"/>
                    </a:lnTo>
                    <a:lnTo>
                      <a:pt x="196" y="9"/>
                    </a:lnTo>
                    <a:lnTo>
                      <a:pt x="198" y="13"/>
                    </a:lnTo>
                    <a:lnTo>
                      <a:pt x="200" y="23"/>
                    </a:lnTo>
                    <a:lnTo>
                      <a:pt x="211" y="80"/>
                    </a:lnTo>
                    <a:lnTo>
                      <a:pt x="217" y="111"/>
                    </a:lnTo>
                    <a:lnTo>
                      <a:pt x="219" y="124"/>
                    </a:lnTo>
                    <a:lnTo>
                      <a:pt x="222" y="135"/>
                    </a:lnTo>
                    <a:lnTo>
                      <a:pt x="224" y="143"/>
                    </a:lnTo>
                    <a:lnTo>
                      <a:pt x="227" y="150"/>
                    </a:lnTo>
                    <a:lnTo>
                      <a:pt x="228" y="153"/>
                    </a:lnTo>
                    <a:lnTo>
                      <a:pt x="229" y="154"/>
                    </a:lnTo>
                    <a:lnTo>
                      <a:pt x="229" y="155"/>
                    </a:lnTo>
                    <a:lnTo>
                      <a:pt x="230" y="155"/>
                    </a:lnTo>
                    <a:lnTo>
                      <a:pt x="231" y="156"/>
                    </a:lnTo>
                    <a:lnTo>
                      <a:pt x="232" y="156"/>
                    </a:lnTo>
                    <a:lnTo>
                      <a:pt x="233" y="156"/>
                    </a:lnTo>
                    <a:lnTo>
                      <a:pt x="234" y="156"/>
                    </a:lnTo>
                    <a:lnTo>
                      <a:pt x="235" y="155"/>
                    </a:lnTo>
                    <a:lnTo>
                      <a:pt x="235" y="154"/>
                    </a:lnTo>
                    <a:lnTo>
                      <a:pt x="236" y="153"/>
                    </a:lnTo>
                    <a:lnTo>
                      <a:pt x="237" y="150"/>
                    </a:lnTo>
                    <a:lnTo>
                      <a:pt x="240" y="144"/>
                    </a:lnTo>
                    <a:lnTo>
                      <a:pt x="242" y="135"/>
                    </a:lnTo>
                    <a:lnTo>
                      <a:pt x="247" y="111"/>
                    </a:lnTo>
                    <a:lnTo>
                      <a:pt x="253" y="80"/>
                    </a:lnTo>
                    <a:lnTo>
                      <a:pt x="253" y="7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6" name="Line 18"/>
              <p:cNvSpPr>
                <a:spLocks noChangeShapeType="1"/>
              </p:cNvSpPr>
              <p:nvPr/>
            </p:nvSpPr>
            <p:spPr bwMode="auto">
              <a:xfrm>
                <a:off x="1693" y="541"/>
                <a:ext cx="136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7" name="Line 21"/>
              <p:cNvSpPr>
                <a:spLocks noChangeShapeType="1"/>
              </p:cNvSpPr>
              <p:nvPr/>
            </p:nvSpPr>
            <p:spPr bwMode="auto">
              <a:xfrm flipH="1" flipV="1">
                <a:off x="1330" y="2355"/>
                <a:ext cx="136" cy="1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8" name="Line 22"/>
              <p:cNvSpPr>
                <a:spLocks noChangeShapeType="1"/>
              </p:cNvSpPr>
              <p:nvPr/>
            </p:nvSpPr>
            <p:spPr bwMode="auto">
              <a:xfrm flipH="1" flipV="1">
                <a:off x="1421" y="1766"/>
                <a:ext cx="91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9" name="Line 24"/>
              <p:cNvSpPr>
                <a:spLocks noChangeShapeType="1"/>
              </p:cNvSpPr>
              <p:nvPr/>
            </p:nvSpPr>
            <p:spPr bwMode="auto">
              <a:xfrm>
                <a:off x="1739" y="1539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0" name="Line 25"/>
              <p:cNvSpPr>
                <a:spLocks noChangeShapeType="1"/>
              </p:cNvSpPr>
              <p:nvPr/>
            </p:nvSpPr>
            <p:spPr bwMode="auto">
              <a:xfrm>
                <a:off x="1648" y="1176"/>
                <a:ext cx="91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5861" name="Object 20"/>
              <p:cNvGraphicFramePr>
                <a:graphicFrameLocks noChangeAspect="1"/>
              </p:cNvGraphicFramePr>
              <p:nvPr/>
            </p:nvGraphicFramePr>
            <p:xfrm>
              <a:off x="3394" y="1444"/>
              <a:ext cx="246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8" name="Equation" r:id="rId3" imgW="114201" imgH="139579" progId="Equation.DSMT4">
                      <p:embed/>
                    </p:oleObj>
                  </mc:Choice>
                  <mc:Fallback>
                    <p:oleObj name="Equation" r:id="rId3" imgW="114201" imgH="139579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4" y="1444"/>
                            <a:ext cx="246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2" name="Object 21"/>
              <p:cNvGraphicFramePr>
                <a:graphicFrameLocks noChangeAspect="1"/>
              </p:cNvGraphicFramePr>
              <p:nvPr/>
            </p:nvGraphicFramePr>
            <p:xfrm>
              <a:off x="1648" y="0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9" name="Equation" r:id="rId5" imgW="139579" imgH="177646" progId="Equation.DSMT4">
                      <p:embed/>
                    </p:oleObj>
                  </mc:Choice>
                  <mc:Fallback>
                    <p:oleObj name="Equation" r:id="rId5" imgW="139579" imgH="177646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8" y="0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47" name="Object 22"/>
            <p:cNvGraphicFramePr>
              <a:graphicFrameLocks noChangeAspect="1"/>
            </p:cNvGraphicFramePr>
            <p:nvPr/>
          </p:nvGraphicFramePr>
          <p:xfrm>
            <a:off x="1734" y="0"/>
            <a:ext cx="10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0"/>
                          <a:ext cx="10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/>
          <p:cNvSpPr txBox="1">
            <a:spLocks noChangeArrowheads="1"/>
          </p:cNvSpPr>
          <p:nvPr/>
        </p:nvSpPr>
        <p:spPr bwMode="auto">
          <a:xfrm>
            <a:off x="146050" y="361950"/>
            <a:ext cx="8807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/>
              <a:t>第</a:t>
            </a:r>
            <a:r>
              <a:rPr kumimoji="0" lang="en-US" altLang="zh-CN" b="1"/>
              <a:t>6</a:t>
            </a:r>
            <a:r>
              <a:rPr kumimoji="0" lang="zh-CN" altLang="en-US" b="1"/>
              <a:t>节  阻尼振动与受迫振动  共振</a:t>
            </a:r>
            <a:endParaRPr kumimoji="0" lang="en-US" altLang="zh-CN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Damped Oscillation Forced Oscillation Resonance</a:t>
            </a:r>
          </a:p>
        </p:txBody>
      </p:sp>
      <p:sp>
        <p:nvSpPr>
          <p:cNvPr id="418819" name="Rectangle 3"/>
          <p:cNvSpPr>
            <a:spLocks noChangeArrowheads="1"/>
          </p:cNvSpPr>
          <p:nvPr/>
        </p:nvSpPr>
        <p:spPr bwMode="auto">
          <a:xfrm>
            <a:off x="647700" y="4689475"/>
            <a:ext cx="8086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1</a:t>
            </a:r>
            <a:r>
              <a:rPr kumimoji="0" lang="zh-CN" altLang="en-US" sz="2800" b="1"/>
              <a:t>）阻尼产生的原因：</a:t>
            </a:r>
            <a:r>
              <a:rPr kumimoji="0" lang="zh-CN" altLang="en-US" sz="2800" b="1">
                <a:solidFill>
                  <a:srgbClr val="FF0000"/>
                </a:solidFill>
              </a:rPr>
              <a:t>摩擦、辐射</a:t>
            </a:r>
            <a:r>
              <a:rPr kumimoji="0" lang="zh-CN" altLang="en-US" sz="280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2</a:t>
            </a:r>
            <a:r>
              <a:rPr kumimoji="0" lang="zh-CN" altLang="en-US" sz="2800" b="1"/>
              <a:t>）特点：不是周期性的振动，</a:t>
            </a:r>
            <a:r>
              <a:rPr kumimoji="0" lang="zh-CN" altLang="en-US" sz="2800" b="1">
                <a:solidFill>
                  <a:srgbClr val="FF0000"/>
                </a:solidFill>
              </a:rPr>
              <a:t>振幅越来越小 </a:t>
            </a:r>
            <a:br>
              <a:rPr kumimoji="0" lang="zh-CN" altLang="en-US" sz="2800" b="1">
                <a:solidFill>
                  <a:srgbClr val="FF0000"/>
                </a:solidFill>
              </a:rPr>
            </a:br>
            <a:r>
              <a:rPr kumimoji="0" lang="zh-CN" altLang="en-US" sz="2800" b="1">
                <a:solidFill>
                  <a:srgbClr val="FF0000"/>
                </a:solidFill>
              </a:rPr>
              <a:t>                    ‘周期’   越来越大</a:t>
            </a:r>
            <a:r>
              <a:rPr kumimoji="0" lang="zh-CN" altLang="en-US" sz="2800" b="1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3</a:t>
            </a:r>
            <a:r>
              <a:rPr kumimoji="0" lang="zh-CN" altLang="en-US" sz="2800" b="1"/>
              <a:t>）阻尼系数</a:t>
            </a:r>
            <a:r>
              <a:rPr kumimoji="0" lang="zh-CN" altLang="en-US" sz="2800" b="1">
                <a:solidFill>
                  <a:srgbClr val="FF0000"/>
                </a:solidFill>
              </a:rPr>
              <a:t>“</a:t>
            </a:r>
            <a:r>
              <a:rPr kumimoji="0" lang="zh-CN" altLang="en-US" sz="2800" b="1" i="1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kumimoji="0"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”</a:t>
            </a:r>
            <a:endParaRPr kumimoji="0"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227013" y="1384300"/>
            <a:ext cx="244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/>
              <a:t>6.1 </a:t>
            </a:r>
            <a:r>
              <a:rPr kumimoji="0" lang="en-US" altLang="zh-CN" sz="2400" b="1"/>
              <a:t> </a:t>
            </a:r>
            <a:r>
              <a:rPr kumimoji="0" lang="zh-CN" altLang="en-US" sz="2800" b="1"/>
              <a:t>阻尼振动</a:t>
            </a:r>
            <a:endParaRPr kumimoji="0" lang="zh-CN" altLang="en-US" sz="2400"/>
          </a:p>
        </p:txBody>
      </p:sp>
      <p:sp>
        <p:nvSpPr>
          <p:cNvPr id="418821" name="Rectangle 5"/>
          <p:cNvSpPr>
            <a:spLocks noChangeArrowheads="1"/>
          </p:cNvSpPr>
          <p:nvPr/>
        </p:nvSpPr>
        <p:spPr bwMode="auto">
          <a:xfrm>
            <a:off x="3330575" y="2005013"/>
            <a:ext cx="5184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系统的</a:t>
            </a:r>
            <a:r>
              <a:rPr kumimoji="0" lang="zh-CN" altLang="en-US" sz="2800" b="1">
                <a:solidFill>
                  <a:srgbClr val="FF0000"/>
                </a:solidFill>
              </a:rPr>
              <a:t>能量和振幅随时间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减小</a:t>
            </a:r>
            <a:r>
              <a:rPr kumimoji="0" lang="zh-CN" altLang="en-US" sz="2800" b="1"/>
              <a:t>的振动。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330325" y="2095500"/>
            <a:ext cx="4537075" cy="2593975"/>
            <a:chOff x="1330325" y="2095500"/>
            <a:chExt cx="4537075" cy="2593975"/>
          </a:xfrm>
        </p:grpSpPr>
        <p:sp>
          <p:nvSpPr>
            <p:cNvPr id="36872" name="Rectangle 9"/>
            <p:cNvSpPr>
              <a:spLocks noChangeArrowheads="1"/>
            </p:cNvSpPr>
            <p:nvPr/>
          </p:nvSpPr>
          <p:spPr bwMode="auto">
            <a:xfrm>
              <a:off x="1330325" y="2095500"/>
              <a:ext cx="4537075" cy="259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 b="1"/>
            </a:p>
          </p:txBody>
        </p:sp>
        <p:sp>
          <p:nvSpPr>
            <p:cNvPr id="36873" name="Line 10"/>
            <p:cNvSpPr>
              <a:spLocks noChangeShapeType="1"/>
            </p:cNvSpPr>
            <p:nvPr/>
          </p:nvSpPr>
          <p:spPr bwMode="auto">
            <a:xfrm flipV="1">
              <a:off x="2579688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11"/>
            <p:cNvSpPr>
              <a:spLocks noChangeShapeType="1"/>
            </p:cNvSpPr>
            <p:nvPr/>
          </p:nvSpPr>
          <p:spPr bwMode="auto">
            <a:xfrm flipV="1">
              <a:off x="3308350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Line 12"/>
            <p:cNvSpPr>
              <a:spLocks noChangeShapeType="1"/>
            </p:cNvSpPr>
            <p:nvPr/>
          </p:nvSpPr>
          <p:spPr bwMode="auto">
            <a:xfrm flipV="1">
              <a:off x="4054475" y="3473450"/>
              <a:ext cx="0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Line 13"/>
            <p:cNvSpPr>
              <a:spLocks noChangeShapeType="1"/>
            </p:cNvSpPr>
            <p:nvPr/>
          </p:nvSpPr>
          <p:spPr bwMode="auto">
            <a:xfrm flipV="1">
              <a:off x="4783138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Line 14"/>
            <p:cNvSpPr>
              <a:spLocks noChangeShapeType="1"/>
            </p:cNvSpPr>
            <p:nvPr/>
          </p:nvSpPr>
          <p:spPr bwMode="auto">
            <a:xfrm flipV="1">
              <a:off x="5511800" y="3473450"/>
              <a:ext cx="3175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Line 15"/>
            <p:cNvSpPr>
              <a:spLocks noChangeShapeType="1"/>
            </p:cNvSpPr>
            <p:nvPr/>
          </p:nvSpPr>
          <p:spPr bwMode="auto">
            <a:xfrm flipV="1">
              <a:off x="1997075" y="3473450"/>
              <a:ext cx="3175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9" name="Line 16"/>
            <p:cNvSpPr>
              <a:spLocks noChangeShapeType="1"/>
            </p:cNvSpPr>
            <p:nvPr/>
          </p:nvSpPr>
          <p:spPr bwMode="auto">
            <a:xfrm flipV="1">
              <a:off x="213201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0" name="Line 17"/>
            <p:cNvSpPr>
              <a:spLocks noChangeShapeType="1"/>
            </p:cNvSpPr>
            <p:nvPr/>
          </p:nvSpPr>
          <p:spPr bwMode="auto">
            <a:xfrm flipV="1">
              <a:off x="2281238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Line 18"/>
            <p:cNvSpPr>
              <a:spLocks noChangeShapeType="1"/>
            </p:cNvSpPr>
            <p:nvPr/>
          </p:nvSpPr>
          <p:spPr bwMode="auto">
            <a:xfrm flipV="1">
              <a:off x="2428875" y="3473450"/>
              <a:ext cx="3175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2" name="Line 19"/>
            <p:cNvSpPr>
              <a:spLocks noChangeShapeType="1"/>
            </p:cNvSpPr>
            <p:nvPr/>
          </p:nvSpPr>
          <p:spPr bwMode="auto">
            <a:xfrm flipV="1">
              <a:off x="2727325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Line 20"/>
            <p:cNvSpPr>
              <a:spLocks noChangeShapeType="1"/>
            </p:cNvSpPr>
            <p:nvPr/>
          </p:nvSpPr>
          <p:spPr bwMode="auto">
            <a:xfrm flipV="1">
              <a:off x="2876550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4" name="Line 21"/>
            <p:cNvSpPr>
              <a:spLocks noChangeShapeType="1"/>
            </p:cNvSpPr>
            <p:nvPr/>
          </p:nvSpPr>
          <p:spPr bwMode="auto">
            <a:xfrm flipV="1">
              <a:off x="3025775" y="3473450"/>
              <a:ext cx="3175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5" name="Line 22"/>
            <p:cNvSpPr>
              <a:spLocks noChangeShapeType="1"/>
            </p:cNvSpPr>
            <p:nvPr/>
          </p:nvSpPr>
          <p:spPr bwMode="auto">
            <a:xfrm flipV="1">
              <a:off x="3159125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Line 23"/>
            <p:cNvSpPr>
              <a:spLocks noChangeShapeType="1"/>
            </p:cNvSpPr>
            <p:nvPr/>
          </p:nvSpPr>
          <p:spPr bwMode="auto">
            <a:xfrm flipV="1">
              <a:off x="3457575" y="3473450"/>
              <a:ext cx="3175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7" name="Line 24"/>
            <p:cNvSpPr>
              <a:spLocks noChangeShapeType="1"/>
            </p:cNvSpPr>
            <p:nvPr/>
          </p:nvSpPr>
          <p:spPr bwMode="auto">
            <a:xfrm flipV="1">
              <a:off x="3606800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8" name="Line 25"/>
            <p:cNvSpPr>
              <a:spLocks noChangeShapeType="1"/>
            </p:cNvSpPr>
            <p:nvPr/>
          </p:nvSpPr>
          <p:spPr bwMode="auto">
            <a:xfrm flipV="1">
              <a:off x="3756025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9" name="Line 26"/>
            <p:cNvSpPr>
              <a:spLocks noChangeShapeType="1"/>
            </p:cNvSpPr>
            <p:nvPr/>
          </p:nvSpPr>
          <p:spPr bwMode="auto">
            <a:xfrm flipV="1">
              <a:off x="390366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0" name="Line 27"/>
            <p:cNvSpPr>
              <a:spLocks noChangeShapeType="1"/>
            </p:cNvSpPr>
            <p:nvPr/>
          </p:nvSpPr>
          <p:spPr bwMode="auto">
            <a:xfrm flipV="1">
              <a:off x="4187825" y="3473450"/>
              <a:ext cx="1588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1" name="Line 28"/>
            <p:cNvSpPr>
              <a:spLocks noChangeShapeType="1"/>
            </p:cNvSpPr>
            <p:nvPr/>
          </p:nvSpPr>
          <p:spPr bwMode="auto">
            <a:xfrm flipV="1">
              <a:off x="433546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29"/>
            <p:cNvSpPr>
              <a:spLocks noChangeShapeType="1"/>
            </p:cNvSpPr>
            <p:nvPr/>
          </p:nvSpPr>
          <p:spPr bwMode="auto">
            <a:xfrm flipV="1">
              <a:off x="4486275" y="3473450"/>
              <a:ext cx="0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30"/>
            <p:cNvSpPr>
              <a:spLocks noChangeShapeType="1"/>
            </p:cNvSpPr>
            <p:nvPr/>
          </p:nvSpPr>
          <p:spPr bwMode="auto">
            <a:xfrm flipV="1">
              <a:off x="463391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31"/>
            <p:cNvSpPr>
              <a:spLocks noChangeShapeType="1"/>
            </p:cNvSpPr>
            <p:nvPr/>
          </p:nvSpPr>
          <p:spPr bwMode="auto">
            <a:xfrm flipV="1">
              <a:off x="493236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32"/>
            <p:cNvSpPr>
              <a:spLocks noChangeShapeType="1"/>
            </p:cNvSpPr>
            <p:nvPr/>
          </p:nvSpPr>
          <p:spPr bwMode="auto">
            <a:xfrm flipV="1">
              <a:off x="506571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Line 33"/>
            <p:cNvSpPr>
              <a:spLocks noChangeShapeType="1"/>
            </p:cNvSpPr>
            <p:nvPr/>
          </p:nvSpPr>
          <p:spPr bwMode="auto">
            <a:xfrm flipV="1">
              <a:off x="5214938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Line 34"/>
            <p:cNvSpPr>
              <a:spLocks noChangeShapeType="1"/>
            </p:cNvSpPr>
            <p:nvPr/>
          </p:nvSpPr>
          <p:spPr bwMode="auto">
            <a:xfrm flipV="1">
              <a:off x="5364163" y="3473450"/>
              <a:ext cx="1587" cy="14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Freeform 35"/>
            <p:cNvSpPr>
              <a:spLocks/>
            </p:cNvSpPr>
            <p:nvPr/>
          </p:nvSpPr>
          <p:spPr bwMode="auto">
            <a:xfrm>
              <a:off x="1849438" y="2235200"/>
              <a:ext cx="477837" cy="2254250"/>
            </a:xfrm>
            <a:custGeom>
              <a:avLst/>
              <a:gdLst>
                <a:gd name="T0" fmla="*/ 0 w 341"/>
                <a:gd name="T1" fmla="*/ 0 h 1627"/>
                <a:gd name="T2" fmla="*/ 0 w 341"/>
                <a:gd name="T3" fmla="*/ 0 h 1627"/>
                <a:gd name="T4" fmla="*/ 0 w 341"/>
                <a:gd name="T5" fmla="*/ 2147483646 h 1627"/>
                <a:gd name="T6" fmla="*/ 2147483646 w 341"/>
                <a:gd name="T7" fmla="*/ 2147483646 h 1627"/>
                <a:gd name="T8" fmla="*/ 2147483646 w 341"/>
                <a:gd name="T9" fmla="*/ 2147483646 h 1627"/>
                <a:gd name="T10" fmla="*/ 2147483646 w 341"/>
                <a:gd name="T11" fmla="*/ 2147483646 h 1627"/>
                <a:gd name="T12" fmla="*/ 2147483646 w 341"/>
                <a:gd name="T13" fmla="*/ 2147483646 h 1627"/>
                <a:gd name="T14" fmla="*/ 2147483646 w 341"/>
                <a:gd name="T15" fmla="*/ 2147483646 h 1627"/>
                <a:gd name="T16" fmla="*/ 2147483646 w 341"/>
                <a:gd name="T17" fmla="*/ 2147483646 h 1627"/>
                <a:gd name="T18" fmla="*/ 2147483646 w 341"/>
                <a:gd name="T19" fmla="*/ 2147483646 h 1627"/>
                <a:gd name="T20" fmla="*/ 2147483646 w 341"/>
                <a:gd name="T21" fmla="*/ 2147483646 h 1627"/>
                <a:gd name="T22" fmla="*/ 2147483646 w 341"/>
                <a:gd name="T23" fmla="*/ 2147483646 h 1627"/>
                <a:gd name="T24" fmla="*/ 2147483646 w 341"/>
                <a:gd name="T25" fmla="*/ 2147483646 h 1627"/>
                <a:gd name="T26" fmla="*/ 2147483646 w 341"/>
                <a:gd name="T27" fmla="*/ 2147483646 h 1627"/>
                <a:gd name="T28" fmla="*/ 2147483646 w 341"/>
                <a:gd name="T29" fmla="*/ 2147483646 h 1627"/>
                <a:gd name="T30" fmla="*/ 2147483646 w 341"/>
                <a:gd name="T31" fmla="*/ 2147483646 h 1627"/>
                <a:gd name="T32" fmla="*/ 2147483646 w 341"/>
                <a:gd name="T33" fmla="*/ 2147483646 h 1627"/>
                <a:gd name="T34" fmla="*/ 2147483646 w 341"/>
                <a:gd name="T35" fmla="*/ 2147483646 h 1627"/>
                <a:gd name="T36" fmla="*/ 2147483646 w 341"/>
                <a:gd name="T37" fmla="*/ 2147483646 h 1627"/>
                <a:gd name="T38" fmla="*/ 2147483646 w 341"/>
                <a:gd name="T39" fmla="*/ 2147483646 h 1627"/>
                <a:gd name="T40" fmla="*/ 2147483646 w 341"/>
                <a:gd name="T41" fmla="*/ 2147483646 h 1627"/>
                <a:gd name="T42" fmla="*/ 2147483646 w 341"/>
                <a:gd name="T43" fmla="*/ 2147483646 h 1627"/>
                <a:gd name="T44" fmla="*/ 2147483646 w 341"/>
                <a:gd name="T45" fmla="*/ 2147483646 h 1627"/>
                <a:gd name="T46" fmla="*/ 2147483646 w 341"/>
                <a:gd name="T47" fmla="*/ 2147483646 h 1627"/>
                <a:gd name="T48" fmla="*/ 2147483646 w 341"/>
                <a:gd name="T49" fmla="*/ 2147483646 h 1627"/>
                <a:gd name="T50" fmla="*/ 2147483646 w 341"/>
                <a:gd name="T51" fmla="*/ 2147483646 h 1627"/>
                <a:gd name="T52" fmla="*/ 2147483646 w 341"/>
                <a:gd name="T53" fmla="*/ 2147483646 h 1627"/>
                <a:gd name="T54" fmla="*/ 2147483646 w 341"/>
                <a:gd name="T55" fmla="*/ 2147483646 h 1627"/>
                <a:gd name="T56" fmla="*/ 2147483646 w 341"/>
                <a:gd name="T57" fmla="*/ 2147483646 h 1627"/>
                <a:gd name="T58" fmla="*/ 2147483646 w 341"/>
                <a:gd name="T59" fmla="*/ 2147483646 h 1627"/>
                <a:gd name="T60" fmla="*/ 2147483646 w 341"/>
                <a:gd name="T61" fmla="*/ 2147483646 h 1627"/>
                <a:gd name="T62" fmla="*/ 2147483646 w 341"/>
                <a:gd name="T63" fmla="*/ 2147483646 h 1627"/>
                <a:gd name="T64" fmla="*/ 2147483646 w 341"/>
                <a:gd name="T65" fmla="*/ 2147483646 h 1627"/>
                <a:gd name="T66" fmla="*/ 2147483646 w 341"/>
                <a:gd name="T67" fmla="*/ 2147483646 h 1627"/>
                <a:gd name="T68" fmla="*/ 2147483646 w 341"/>
                <a:gd name="T69" fmla="*/ 2147483646 h 1627"/>
                <a:gd name="T70" fmla="*/ 2147483646 w 341"/>
                <a:gd name="T71" fmla="*/ 2147483646 h 1627"/>
                <a:gd name="T72" fmla="*/ 2147483646 w 341"/>
                <a:gd name="T73" fmla="*/ 2147483646 h 1627"/>
                <a:gd name="T74" fmla="*/ 2147483646 w 341"/>
                <a:gd name="T75" fmla="*/ 2147483646 h 1627"/>
                <a:gd name="T76" fmla="*/ 2147483646 w 341"/>
                <a:gd name="T77" fmla="*/ 2147483646 h 1627"/>
                <a:gd name="T78" fmla="*/ 2147483646 w 341"/>
                <a:gd name="T79" fmla="*/ 2147483646 h 1627"/>
                <a:gd name="T80" fmla="*/ 2147483646 w 341"/>
                <a:gd name="T81" fmla="*/ 2147483646 h 1627"/>
                <a:gd name="T82" fmla="*/ 2147483646 w 341"/>
                <a:gd name="T83" fmla="*/ 2147483646 h 1627"/>
                <a:gd name="T84" fmla="*/ 2147483646 w 341"/>
                <a:gd name="T85" fmla="*/ 2147483646 h 1627"/>
                <a:gd name="T86" fmla="*/ 2147483646 w 341"/>
                <a:gd name="T87" fmla="*/ 2147483646 h 1627"/>
                <a:gd name="T88" fmla="*/ 2147483646 w 341"/>
                <a:gd name="T89" fmla="*/ 2147483646 h 1627"/>
                <a:gd name="T90" fmla="*/ 2147483646 w 341"/>
                <a:gd name="T91" fmla="*/ 2147483646 h 1627"/>
                <a:gd name="T92" fmla="*/ 2147483646 w 341"/>
                <a:gd name="T93" fmla="*/ 2147483646 h 1627"/>
                <a:gd name="T94" fmla="*/ 2147483646 w 341"/>
                <a:gd name="T95" fmla="*/ 2147483646 h 1627"/>
                <a:gd name="T96" fmla="*/ 2147483646 w 341"/>
                <a:gd name="T97" fmla="*/ 2147483646 h 1627"/>
                <a:gd name="T98" fmla="*/ 2147483646 w 341"/>
                <a:gd name="T99" fmla="*/ 2147483646 h 162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41"/>
                <a:gd name="T151" fmla="*/ 0 h 1627"/>
                <a:gd name="T152" fmla="*/ 341 w 341"/>
                <a:gd name="T153" fmla="*/ 1627 h 162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41" h="1627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0" y="21"/>
                  </a:lnTo>
                  <a:lnTo>
                    <a:pt x="10" y="42"/>
                  </a:lnTo>
                  <a:lnTo>
                    <a:pt x="10" y="74"/>
                  </a:lnTo>
                  <a:lnTo>
                    <a:pt x="21" y="127"/>
                  </a:lnTo>
                  <a:lnTo>
                    <a:pt x="32" y="276"/>
                  </a:lnTo>
                  <a:lnTo>
                    <a:pt x="53" y="446"/>
                  </a:lnTo>
                  <a:lnTo>
                    <a:pt x="74" y="872"/>
                  </a:lnTo>
                  <a:lnTo>
                    <a:pt x="106" y="1255"/>
                  </a:lnTo>
                  <a:lnTo>
                    <a:pt x="117" y="1404"/>
                  </a:lnTo>
                  <a:lnTo>
                    <a:pt x="128" y="1468"/>
                  </a:lnTo>
                  <a:lnTo>
                    <a:pt x="128" y="1532"/>
                  </a:lnTo>
                  <a:lnTo>
                    <a:pt x="138" y="1553"/>
                  </a:lnTo>
                  <a:lnTo>
                    <a:pt x="138" y="1574"/>
                  </a:lnTo>
                  <a:lnTo>
                    <a:pt x="138" y="1595"/>
                  </a:lnTo>
                  <a:lnTo>
                    <a:pt x="149" y="1606"/>
                  </a:lnTo>
                  <a:lnTo>
                    <a:pt x="149" y="1617"/>
                  </a:lnTo>
                  <a:lnTo>
                    <a:pt x="149" y="1627"/>
                  </a:lnTo>
                  <a:lnTo>
                    <a:pt x="160" y="1627"/>
                  </a:lnTo>
                  <a:lnTo>
                    <a:pt x="160" y="1617"/>
                  </a:lnTo>
                  <a:lnTo>
                    <a:pt x="170" y="1617"/>
                  </a:lnTo>
                  <a:lnTo>
                    <a:pt x="170" y="1606"/>
                  </a:lnTo>
                  <a:lnTo>
                    <a:pt x="170" y="1585"/>
                  </a:lnTo>
                  <a:lnTo>
                    <a:pt x="181" y="1553"/>
                  </a:lnTo>
                  <a:lnTo>
                    <a:pt x="191" y="1500"/>
                  </a:lnTo>
                  <a:lnTo>
                    <a:pt x="202" y="1361"/>
                  </a:lnTo>
                  <a:lnTo>
                    <a:pt x="223" y="1191"/>
                  </a:lnTo>
                  <a:lnTo>
                    <a:pt x="245" y="861"/>
                  </a:lnTo>
                  <a:lnTo>
                    <a:pt x="266" y="702"/>
                  </a:lnTo>
                  <a:lnTo>
                    <a:pt x="277" y="553"/>
                  </a:lnTo>
                  <a:lnTo>
                    <a:pt x="287" y="446"/>
                  </a:lnTo>
                  <a:lnTo>
                    <a:pt x="298" y="404"/>
                  </a:lnTo>
                  <a:lnTo>
                    <a:pt x="298" y="383"/>
                  </a:lnTo>
                  <a:lnTo>
                    <a:pt x="309" y="372"/>
                  </a:lnTo>
                  <a:lnTo>
                    <a:pt x="309" y="361"/>
                  </a:lnTo>
                  <a:lnTo>
                    <a:pt x="309" y="351"/>
                  </a:lnTo>
                  <a:lnTo>
                    <a:pt x="319" y="340"/>
                  </a:lnTo>
                  <a:lnTo>
                    <a:pt x="330" y="340"/>
                  </a:lnTo>
                  <a:lnTo>
                    <a:pt x="330" y="351"/>
                  </a:lnTo>
                  <a:lnTo>
                    <a:pt x="341" y="351"/>
                  </a:lnTo>
                  <a:lnTo>
                    <a:pt x="341" y="383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Freeform 36"/>
            <p:cNvSpPr>
              <a:spLocks/>
            </p:cNvSpPr>
            <p:nvPr/>
          </p:nvSpPr>
          <p:spPr bwMode="auto">
            <a:xfrm>
              <a:off x="2327275" y="2765425"/>
              <a:ext cx="579438" cy="1341438"/>
            </a:xfrm>
            <a:custGeom>
              <a:avLst/>
              <a:gdLst>
                <a:gd name="T0" fmla="*/ 0 w 415"/>
                <a:gd name="T1" fmla="*/ 0 h 968"/>
                <a:gd name="T2" fmla="*/ 2147483646 w 415"/>
                <a:gd name="T3" fmla="*/ 2147483646 h 968"/>
                <a:gd name="T4" fmla="*/ 2147483646 w 415"/>
                <a:gd name="T5" fmla="*/ 2147483646 h 968"/>
                <a:gd name="T6" fmla="*/ 2147483646 w 415"/>
                <a:gd name="T7" fmla="*/ 2147483646 h 968"/>
                <a:gd name="T8" fmla="*/ 2147483646 w 415"/>
                <a:gd name="T9" fmla="*/ 2147483646 h 968"/>
                <a:gd name="T10" fmla="*/ 2147483646 w 415"/>
                <a:gd name="T11" fmla="*/ 2147483646 h 968"/>
                <a:gd name="T12" fmla="*/ 2147483646 w 415"/>
                <a:gd name="T13" fmla="*/ 2147483646 h 968"/>
                <a:gd name="T14" fmla="*/ 2147483646 w 415"/>
                <a:gd name="T15" fmla="*/ 2147483646 h 968"/>
                <a:gd name="T16" fmla="*/ 2147483646 w 415"/>
                <a:gd name="T17" fmla="*/ 2147483646 h 968"/>
                <a:gd name="T18" fmla="*/ 2147483646 w 415"/>
                <a:gd name="T19" fmla="*/ 2147483646 h 968"/>
                <a:gd name="T20" fmla="*/ 2147483646 w 415"/>
                <a:gd name="T21" fmla="*/ 2147483646 h 968"/>
                <a:gd name="T22" fmla="*/ 2147483646 w 415"/>
                <a:gd name="T23" fmla="*/ 2147483646 h 968"/>
                <a:gd name="T24" fmla="*/ 2147483646 w 415"/>
                <a:gd name="T25" fmla="*/ 2147483646 h 968"/>
                <a:gd name="T26" fmla="*/ 2147483646 w 415"/>
                <a:gd name="T27" fmla="*/ 2147483646 h 968"/>
                <a:gd name="T28" fmla="*/ 2147483646 w 415"/>
                <a:gd name="T29" fmla="*/ 2147483646 h 968"/>
                <a:gd name="T30" fmla="*/ 2147483646 w 415"/>
                <a:gd name="T31" fmla="*/ 2147483646 h 968"/>
                <a:gd name="T32" fmla="*/ 2147483646 w 415"/>
                <a:gd name="T33" fmla="*/ 2147483646 h 968"/>
                <a:gd name="T34" fmla="*/ 2147483646 w 415"/>
                <a:gd name="T35" fmla="*/ 2147483646 h 968"/>
                <a:gd name="T36" fmla="*/ 2147483646 w 415"/>
                <a:gd name="T37" fmla="*/ 2147483646 h 968"/>
                <a:gd name="T38" fmla="*/ 2147483646 w 415"/>
                <a:gd name="T39" fmla="*/ 2147483646 h 968"/>
                <a:gd name="T40" fmla="*/ 2147483646 w 415"/>
                <a:gd name="T41" fmla="*/ 2147483646 h 968"/>
                <a:gd name="T42" fmla="*/ 2147483646 w 415"/>
                <a:gd name="T43" fmla="*/ 2147483646 h 968"/>
                <a:gd name="T44" fmla="*/ 2147483646 w 415"/>
                <a:gd name="T45" fmla="*/ 2147483646 h 968"/>
                <a:gd name="T46" fmla="*/ 2147483646 w 415"/>
                <a:gd name="T47" fmla="*/ 2147483646 h 968"/>
                <a:gd name="T48" fmla="*/ 2147483646 w 415"/>
                <a:gd name="T49" fmla="*/ 2147483646 h 968"/>
                <a:gd name="T50" fmla="*/ 2147483646 w 415"/>
                <a:gd name="T51" fmla="*/ 2147483646 h 968"/>
                <a:gd name="T52" fmla="*/ 2147483646 w 415"/>
                <a:gd name="T53" fmla="*/ 2147483646 h 968"/>
                <a:gd name="T54" fmla="*/ 2147483646 w 415"/>
                <a:gd name="T55" fmla="*/ 2147483646 h 968"/>
                <a:gd name="T56" fmla="*/ 2147483646 w 415"/>
                <a:gd name="T57" fmla="*/ 2147483646 h 968"/>
                <a:gd name="T58" fmla="*/ 2147483646 w 415"/>
                <a:gd name="T59" fmla="*/ 2147483646 h 968"/>
                <a:gd name="T60" fmla="*/ 2147483646 w 415"/>
                <a:gd name="T61" fmla="*/ 2147483646 h 968"/>
                <a:gd name="T62" fmla="*/ 2147483646 w 415"/>
                <a:gd name="T63" fmla="*/ 2147483646 h 968"/>
                <a:gd name="T64" fmla="*/ 2147483646 w 415"/>
                <a:gd name="T65" fmla="*/ 2147483646 h 968"/>
                <a:gd name="T66" fmla="*/ 2147483646 w 415"/>
                <a:gd name="T67" fmla="*/ 2147483646 h 968"/>
                <a:gd name="T68" fmla="*/ 2147483646 w 415"/>
                <a:gd name="T69" fmla="*/ 2147483646 h 968"/>
                <a:gd name="T70" fmla="*/ 2147483646 w 415"/>
                <a:gd name="T71" fmla="*/ 2147483646 h 968"/>
                <a:gd name="T72" fmla="*/ 2147483646 w 415"/>
                <a:gd name="T73" fmla="*/ 2147483646 h 968"/>
                <a:gd name="T74" fmla="*/ 2147483646 w 415"/>
                <a:gd name="T75" fmla="*/ 2147483646 h 968"/>
                <a:gd name="T76" fmla="*/ 2147483646 w 415"/>
                <a:gd name="T77" fmla="*/ 2147483646 h 968"/>
                <a:gd name="T78" fmla="*/ 2147483646 w 415"/>
                <a:gd name="T79" fmla="*/ 2147483646 h 968"/>
                <a:gd name="T80" fmla="*/ 2147483646 w 415"/>
                <a:gd name="T81" fmla="*/ 2147483646 h 968"/>
                <a:gd name="T82" fmla="*/ 2147483646 w 415"/>
                <a:gd name="T83" fmla="*/ 2147483646 h 968"/>
                <a:gd name="T84" fmla="*/ 2147483646 w 415"/>
                <a:gd name="T85" fmla="*/ 2147483646 h 968"/>
                <a:gd name="T86" fmla="*/ 2147483646 w 415"/>
                <a:gd name="T87" fmla="*/ 2147483646 h 968"/>
                <a:gd name="T88" fmla="*/ 2147483646 w 415"/>
                <a:gd name="T89" fmla="*/ 2147483646 h 968"/>
                <a:gd name="T90" fmla="*/ 2147483646 w 415"/>
                <a:gd name="T91" fmla="*/ 2147483646 h 968"/>
                <a:gd name="T92" fmla="*/ 2147483646 w 415"/>
                <a:gd name="T93" fmla="*/ 2147483646 h 968"/>
                <a:gd name="T94" fmla="*/ 2147483646 w 415"/>
                <a:gd name="T95" fmla="*/ 2147483646 h 968"/>
                <a:gd name="T96" fmla="*/ 2147483646 w 415"/>
                <a:gd name="T97" fmla="*/ 2147483646 h 968"/>
                <a:gd name="T98" fmla="*/ 2147483646 w 415"/>
                <a:gd name="T99" fmla="*/ 2147483646 h 968"/>
                <a:gd name="T100" fmla="*/ 2147483646 w 415"/>
                <a:gd name="T101" fmla="*/ 2147483646 h 9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15"/>
                <a:gd name="T154" fmla="*/ 0 h 968"/>
                <a:gd name="T155" fmla="*/ 415 w 415"/>
                <a:gd name="T156" fmla="*/ 968 h 9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15" h="968">
                  <a:moveTo>
                    <a:pt x="0" y="0"/>
                  </a:moveTo>
                  <a:lnTo>
                    <a:pt x="10" y="21"/>
                  </a:lnTo>
                  <a:lnTo>
                    <a:pt x="10" y="63"/>
                  </a:lnTo>
                  <a:lnTo>
                    <a:pt x="42" y="244"/>
                  </a:lnTo>
                  <a:lnTo>
                    <a:pt x="64" y="510"/>
                  </a:lnTo>
                  <a:lnTo>
                    <a:pt x="96" y="744"/>
                  </a:lnTo>
                  <a:lnTo>
                    <a:pt x="106" y="840"/>
                  </a:lnTo>
                  <a:lnTo>
                    <a:pt x="117" y="883"/>
                  </a:lnTo>
                  <a:lnTo>
                    <a:pt x="117" y="925"/>
                  </a:lnTo>
                  <a:lnTo>
                    <a:pt x="128" y="936"/>
                  </a:lnTo>
                  <a:lnTo>
                    <a:pt x="128" y="946"/>
                  </a:lnTo>
                  <a:lnTo>
                    <a:pt x="138" y="957"/>
                  </a:lnTo>
                  <a:lnTo>
                    <a:pt x="138" y="968"/>
                  </a:lnTo>
                  <a:lnTo>
                    <a:pt x="149" y="968"/>
                  </a:lnTo>
                  <a:lnTo>
                    <a:pt x="160" y="968"/>
                  </a:lnTo>
                  <a:lnTo>
                    <a:pt x="160" y="957"/>
                  </a:lnTo>
                  <a:lnTo>
                    <a:pt x="170" y="946"/>
                  </a:lnTo>
                  <a:lnTo>
                    <a:pt x="170" y="915"/>
                  </a:lnTo>
                  <a:lnTo>
                    <a:pt x="181" y="893"/>
                  </a:lnTo>
                  <a:lnTo>
                    <a:pt x="213" y="712"/>
                  </a:lnTo>
                  <a:lnTo>
                    <a:pt x="234" y="521"/>
                  </a:lnTo>
                  <a:lnTo>
                    <a:pt x="255" y="340"/>
                  </a:lnTo>
                  <a:lnTo>
                    <a:pt x="277" y="255"/>
                  </a:lnTo>
                  <a:lnTo>
                    <a:pt x="277" y="223"/>
                  </a:lnTo>
                  <a:lnTo>
                    <a:pt x="287" y="202"/>
                  </a:lnTo>
                  <a:lnTo>
                    <a:pt x="298" y="191"/>
                  </a:lnTo>
                  <a:lnTo>
                    <a:pt x="298" y="180"/>
                  </a:lnTo>
                  <a:lnTo>
                    <a:pt x="298" y="170"/>
                  </a:lnTo>
                  <a:lnTo>
                    <a:pt x="309" y="170"/>
                  </a:lnTo>
                  <a:lnTo>
                    <a:pt x="319" y="170"/>
                  </a:lnTo>
                  <a:lnTo>
                    <a:pt x="330" y="180"/>
                  </a:lnTo>
                  <a:lnTo>
                    <a:pt x="330" y="202"/>
                  </a:lnTo>
                  <a:lnTo>
                    <a:pt x="341" y="223"/>
                  </a:lnTo>
                  <a:lnTo>
                    <a:pt x="351" y="276"/>
                  </a:lnTo>
                  <a:lnTo>
                    <a:pt x="373" y="361"/>
                  </a:lnTo>
                  <a:lnTo>
                    <a:pt x="394" y="521"/>
                  </a:lnTo>
                  <a:lnTo>
                    <a:pt x="415" y="606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Freeform 37"/>
            <p:cNvSpPr>
              <a:spLocks/>
            </p:cNvSpPr>
            <p:nvPr/>
          </p:nvSpPr>
          <p:spPr bwMode="auto">
            <a:xfrm>
              <a:off x="2906713" y="3178175"/>
              <a:ext cx="534987" cy="708025"/>
            </a:xfrm>
            <a:custGeom>
              <a:avLst/>
              <a:gdLst>
                <a:gd name="T0" fmla="*/ 0 w 384"/>
                <a:gd name="T1" fmla="*/ 2147483646 h 510"/>
                <a:gd name="T2" fmla="*/ 2147483646 w 384"/>
                <a:gd name="T3" fmla="*/ 2147483646 h 510"/>
                <a:gd name="T4" fmla="*/ 2147483646 w 384"/>
                <a:gd name="T5" fmla="*/ 2147483646 h 510"/>
                <a:gd name="T6" fmla="*/ 2147483646 w 384"/>
                <a:gd name="T7" fmla="*/ 2147483646 h 510"/>
                <a:gd name="T8" fmla="*/ 2147483646 w 384"/>
                <a:gd name="T9" fmla="*/ 2147483646 h 510"/>
                <a:gd name="T10" fmla="*/ 2147483646 w 384"/>
                <a:gd name="T11" fmla="*/ 2147483646 h 510"/>
                <a:gd name="T12" fmla="*/ 2147483646 w 384"/>
                <a:gd name="T13" fmla="*/ 2147483646 h 510"/>
                <a:gd name="T14" fmla="*/ 2147483646 w 384"/>
                <a:gd name="T15" fmla="*/ 2147483646 h 510"/>
                <a:gd name="T16" fmla="*/ 2147483646 w 384"/>
                <a:gd name="T17" fmla="*/ 2147483646 h 510"/>
                <a:gd name="T18" fmla="*/ 2147483646 w 384"/>
                <a:gd name="T19" fmla="*/ 2147483646 h 510"/>
                <a:gd name="T20" fmla="*/ 2147483646 w 384"/>
                <a:gd name="T21" fmla="*/ 2147483646 h 510"/>
                <a:gd name="T22" fmla="*/ 2147483646 w 384"/>
                <a:gd name="T23" fmla="*/ 2147483646 h 510"/>
                <a:gd name="T24" fmla="*/ 2147483646 w 384"/>
                <a:gd name="T25" fmla="*/ 2147483646 h 510"/>
                <a:gd name="T26" fmla="*/ 2147483646 w 384"/>
                <a:gd name="T27" fmla="*/ 2147483646 h 510"/>
                <a:gd name="T28" fmla="*/ 2147483646 w 384"/>
                <a:gd name="T29" fmla="*/ 2147483646 h 510"/>
                <a:gd name="T30" fmla="*/ 2147483646 w 384"/>
                <a:gd name="T31" fmla="*/ 2147483646 h 510"/>
                <a:gd name="T32" fmla="*/ 2147483646 w 384"/>
                <a:gd name="T33" fmla="*/ 2147483646 h 510"/>
                <a:gd name="T34" fmla="*/ 2147483646 w 384"/>
                <a:gd name="T35" fmla="*/ 2147483646 h 510"/>
                <a:gd name="T36" fmla="*/ 2147483646 w 384"/>
                <a:gd name="T37" fmla="*/ 2147483646 h 510"/>
                <a:gd name="T38" fmla="*/ 2147483646 w 384"/>
                <a:gd name="T39" fmla="*/ 2147483646 h 510"/>
                <a:gd name="T40" fmla="*/ 2147483646 w 384"/>
                <a:gd name="T41" fmla="*/ 2147483646 h 510"/>
                <a:gd name="T42" fmla="*/ 2147483646 w 384"/>
                <a:gd name="T43" fmla="*/ 2147483646 h 510"/>
                <a:gd name="T44" fmla="*/ 2147483646 w 384"/>
                <a:gd name="T45" fmla="*/ 2147483646 h 510"/>
                <a:gd name="T46" fmla="*/ 2147483646 w 384"/>
                <a:gd name="T47" fmla="*/ 2147483646 h 510"/>
                <a:gd name="T48" fmla="*/ 2147483646 w 384"/>
                <a:gd name="T49" fmla="*/ 2147483646 h 510"/>
                <a:gd name="T50" fmla="*/ 2147483646 w 384"/>
                <a:gd name="T51" fmla="*/ 2147483646 h 510"/>
                <a:gd name="T52" fmla="*/ 2147483646 w 384"/>
                <a:gd name="T53" fmla="*/ 2147483646 h 510"/>
                <a:gd name="T54" fmla="*/ 2147483646 w 384"/>
                <a:gd name="T55" fmla="*/ 2147483646 h 510"/>
                <a:gd name="T56" fmla="*/ 2147483646 w 384"/>
                <a:gd name="T57" fmla="*/ 2147483646 h 510"/>
                <a:gd name="T58" fmla="*/ 2147483646 w 384"/>
                <a:gd name="T59" fmla="*/ 0 h 510"/>
                <a:gd name="T60" fmla="*/ 2147483646 w 384"/>
                <a:gd name="T61" fmla="*/ 0 h 510"/>
                <a:gd name="T62" fmla="*/ 2147483646 w 384"/>
                <a:gd name="T63" fmla="*/ 0 h 510"/>
                <a:gd name="T64" fmla="*/ 2147483646 w 384"/>
                <a:gd name="T65" fmla="*/ 0 h 510"/>
                <a:gd name="T66" fmla="*/ 2147483646 w 384"/>
                <a:gd name="T67" fmla="*/ 2147483646 h 510"/>
                <a:gd name="T68" fmla="*/ 2147483646 w 384"/>
                <a:gd name="T69" fmla="*/ 2147483646 h 510"/>
                <a:gd name="T70" fmla="*/ 2147483646 w 384"/>
                <a:gd name="T71" fmla="*/ 2147483646 h 510"/>
                <a:gd name="T72" fmla="*/ 2147483646 w 384"/>
                <a:gd name="T73" fmla="*/ 2147483646 h 510"/>
                <a:gd name="T74" fmla="*/ 2147483646 w 384"/>
                <a:gd name="T75" fmla="*/ 2147483646 h 510"/>
                <a:gd name="T76" fmla="*/ 2147483646 w 384"/>
                <a:gd name="T77" fmla="*/ 2147483646 h 510"/>
                <a:gd name="T78" fmla="*/ 2147483646 w 384"/>
                <a:gd name="T79" fmla="*/ 2147483646 h 510"/>
                <a:gd name="T80" fmla="*/ 2147483646 w 384"/>
                <a:gd name="T81" fmla="*/ 2147483646 h 510"/>
                <a:gd name="T82" fmla="*/ 2147483646 w 384"/>
                <a:gd name="T83" fmla="*/ 2147483646 h 510"/>
                <a:gd name="T84" fmla="*/ 2147483646 w 384"/>
                <a:gd name="T85" fmla="*/ 2147483646 h 510"/>
                <a:gd name="T86" fmla="*/ 2147483646 w 384"/>
                <a:gd name="T87" fmla="*/ 2147483646 h 510"/>
                <a:gd name="T88" fmla="*/ 2147483646 w 384"/>
                <a:gd name="T89" fmla="*/ 2147483646 h 510"/>
                <a:gd name="T90" fmla="*/ 2147483646 w 384"/>
                <a:gd name="T91" fmla="*/ 2147483646 h 510"/>
                <a:gd name="T92" fmla="*/ 2147483646 w 384"/>
                <a:gd name="T93" fmla="*/ 2147483646 h 510"/>
                <a:gd name="T94" fmla="*/ 2147483646 w 384"/>
                <a:gd name="T95" fmla="*/ 2147483646 h 510"/>
                <a:gd name="T96" fmla="*/ 2147483646 w 384"/>
                <a:gd name="T97" fmla="*/ 2147483646 h 510"/>
                <a:gd name="T98" fmla="*/ 2147483646 w 384"/>
                <a:gd name="T99" fmla="*/ 2147483646 h 510"/>
                <a:gd name="T100" fmla="*/ 2147483646 w 384"/>
                <a:gd name="T101" fmla="*/ 2147483646 h 5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84"/>
                <a:gd name="T154" fmla="*/ 0 h 510"/>
                <a:gd name="T155" fmla="*/ 384 w 384"/>
                <a:gd name="T156" fmla="*/ 510 h 5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84" h="510">
                  <a:moveTo>
                    <a:pt x="0" y="308"/>
                  </a:moveTo>
                  <a:lnTo>
                    <a:pt x="11" y="393"/>
                  </a:lnTo>
                  <a:lnTo>
                    <a:pt x="22" y="425"/>
                  </a:lnTo>
                  <a:lnTo>
                    <a:pt x="32" y="446"/>
                  </a:lnTo>
                  <a:lnTo>
                    <a:pt x="32" y="468"/>
                  </a:lnTo>
                  <a:lnTo>
                    <a:pt x="43" y="489"/>
                  </a:lnTo>
                  <a:lnTo>
                    <a:pt x="43" y="500"/>
                  </a:lnTo>
                  <a:lnTo>
                    <a:pt x="54" y="500"/>
                  </a:lnTo>
                  <a:lnTo>
                    <a:pt x="64" y="510"/>
                  </a:lnTo>
                  <a:lnTo>
                    <a:pt x="64" y="500"/>
                  </a:lnTo>
                  <a:lnTo>
                    <a:pt x="75" y="500"/>
                  </a:lnTo>
                  <a:lnTo>
                    <a:pt x="86" y="478"/>
                  </a:lnTo>
                  <a:lnTo>
                    <a:pt x="86" y="468"/>
                  </a:lnTo>
                  <a:lnTo>
                    <a:pt x="96" y="446"/>
                  </a:lnTo>
                  <a:lnTo>
                    <a:pt x="128" y="329"/>
                  </a:lnTo>
                  <a:lnTo>
                    <a:pt x="149" y="212"/>
                  </a:lnTo>
                  <a:lnTo>
                    <a:pt x="181" y="95"/>
                  </a:lnTo>
                  <a:lnTo>
                    <a:pt x="181" y="74"/>
                  </a:lnTo>
                  <a:lnTo>
                    <a:pt x="192" y="53"/>
                  </a:lnTo>
                  <a:lnTo>
                    <a:pt x="203" y="31"/>
                  </a:lnTo>
                  <a:lnTo>
                    <a:pt x="203" y="21"/>
                  </a:lnTo>
                  <a:lnTo>
                    <a:pt x="213" y="10"/>
                  </a:lnTo>
                  <a:lnTo>
                    <a:pt x="224" y="10"/>
                  </a:lnTo>
                  <a:lnTo>
                    <a:pt x="224" y="0"/>
                  </a:lnTo>
                  <a:lnTo>
                    <a:pt x="235" y="0"/>
                  </a:lnTo>
                  <a:lnTo>
                    <a:pt x="235" y="10"/>
                  </a:lnTo>
                  <a:lnTo>
                    <a:pt x="245" y="21"/>
                  </a:lnTo>
                  <a:lnTo>
                    <a:pt x="256" y="31"/>
                  </a:lnTo>
                  <a:lnTo>
                    <a:pt x="256" y="42"/>
                  </a:lnTo>
                  <a:lnTo>
                    <a:pt x="288" y="127"/>
                  </a:lnTo>
                  <a:lnTo>
                    <a:pt x="320" y="234"/>
                  </a:lnTo>
                  <a:lnTo>
                    <a:pt x="331" y="287"/>
                  </a:lnTo>
                  <a:lnTo>
                    <a:pt x="341" y="340"/>
                  </a:lnTo>
                  <a:lnTo>
                    <a:pt x="363" y="372"/>
                  </a:lnTo>
                  <a:lnTo>
                    <a:pt x="363" y="383"/>
                  </a:lnTo>
                  <a:lnTo>
                    <a:pt x="373" y="383"/>
                  </a:lnTo>
                  <a:lnTo>
                    <a:pt x="373" y="393"/>
                  </a:lnTo>
                  <a:lnTo>
                    <a:pt x="384" y="393"/>
                  </a:lnTo>
                  <a:lnTo>
                    <a:pt x="384" y="404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Freeform 38"/>
            <p:cNvSpPr>
              <a:spLocks/>
            </p:cNvSpPr>
            <p:nvPr/>
          </p:nvSpPr>
          <p:spPr bwMode="auto">
            <a:xfrm>
              <a:off x="3441700" y="3295650"/>
              <a:ext cx="552450" cy="442913"/>
            </a:xfrm>
            <a:custGeom>
              <a:avLst/>
              <a:gdLst>
                <a:gd name="T0" fmla="*/ 0 w 394"/>
                <a:gd name="T1" fmla="*/ 2147483646 h 319"/>
                <a:gd name="T2" fmla="*/ 2147483646 w 394"/>
                <a:gd name="T3" fmla="*/ 2147483646 h 319"/>
                <a:gd name="T4" fmla="*/ 2147483646 w 394"/>
                <a:gd name="T5" fmla="*/ 2147483646 h 319"/>
                <a:gd name="T6" fmla="*/ 2147483646 w 394"/>
                <a:gd name="T7" fmla="*/ 2147483646 h 319"/>
                <a:gd name="T8" fmla="*/ 2147483646 w 394"/>
                <a:gd name="T9" fmla="*/ 2147483646 h 319"/>
                <a:gd name="T10" fmla="*/ 2147483646 w 394"/>
                <a:gd name="T11" fmla="*/ 2147483646 h 319"/>
                <a:gd name="T12" fmla="*/ 2147483646 w 394"/>
                <a:gd name="T13" fmla="*/ 2147483646 h 319"/>
                <a:gd name="T14" fmla="*/ 2147483646 w 394"/>
                <a:gd name="T15" fmla="*/ 2147483646 h 319"/>
                <a:gd name="T16" fmla="*/ 2147483646 w 394"/>
                <a:gd name="T17" fmla="*/ 2147483646 h 319"/>
                <a:gd name="T18" fmla="*/ 2147483646 w 394"/>
                <a:gd name="T19" fmla="*/ 2147483646 h 319"/>
                <a:gd name="T20" fmla="*/ 2147483646 w 394"/>
                <a:gd name="T21" fmla="*/ 2147483646 h 319"/>
                <a:gd name="T22" fmla="*/ 2147483646 w 394"/>
                <a:gd name="T23" fmla="*/ 2147483646 h 319"/>
                <a:gd name="T24" fmla="*/ 2147483646 w 394"/>
                <a:gd name="T25" fmla="*/ 2147483646 h 319"/>
                <a:gd name="T26" fmla="*/ 2147483646 w 394"/>
                <a:gd name="T27" fmla="*/ 2147483646 h 319"/>
                <a:gd name="T28" fmla="*/ 2147483646 w 394"/>
                <a:gd name="T29" fmla="*/ 2147483646 h 319"/>
                <a:gd name="T30" fmla="*/ 2147483646 w 394"/>
                <a:gd name="T31" fmla="*/ 2147483646 h 319"/>
                <a:gd name="T32" fmla="*/ 2147483646 w 394"/>
                <a:gd name="T33" fmla="*/ 2147483646 h 319"/>
                <a:gd name="T34" fmla="*/ 2147483646 w 394"/>
                <a:gd name="T35" fmla="*/ 2147483646 h 319"/>
                <a:gd name="T36" fmla="*/ 2147483646 w 394"/>
                <a:gd name="T37" fmla="*/ 0 h 319"/>
                <a:gd name="T38" fmla="*/ 2147483646 w 394"/>
                <a:gd name="T39" fmla="*/ 0 h 319"/>
                <a:gd name="T40" fmla="*/ 2147483646 w 394"/>
                <a:gd name="T41" fmla="*/ 0 h 319"/>
                <a:gd name="T42" fmla="*/ 2147483646 w 394"/>
                <a:gd name="T43" fmla="*/ 0 h 319"/>
                <a:gd name="T44" fmla="*/ 2147483646 w 394"/>
                <a:gd name="T45" fmla="*/ 0 h 319"/>
                <a:gd name="T46" fmla="*/ 2147483646 w 394"/>
                <a:gd name="T47" fmla="*/ 0 h 319"/>
                <a:gd name="T48" fmla="*/ 2147483646 w 394"/>
                <a:gd name="T49" fmla="*/ 0 h 319"/>
                <a:gd name="T50" fmla="*/ 2147483646 w 394"/>
                <a:gd name="T51" fmla="*/ 2147483646 h 319"/>
                <a:gd name="T52" fmla="*/ 2147483646 w 394"/>
                <a:gd name="T53" fmla="*/ 2147483646 h 319"/>
                <a:gd name="T54" fmla="*/ 2147483646 w 394"/>
                <a:gd name="T55" fmla="*/ 2147483646 h 319"/>
                <a:gd name="T56" fmla="*/ 2147483646 w 394"/>
                <a:gd name="T57" fmla="*/ 2147483646 h 319"/>
                <a:gd name="T58" fmla="*/ 2147483646 w 394"/>
                <a:gd name="T59" fmla="*/ 2147483646 h 319"/>
                <a:gd name="T60" fmla="*/ 2147483646 w 394"/>
                <a:gd name="T61" fmla="*/ 2147483646 h 319"/>
                <a:gd name="T62" fmla="*/ 2147483646 w 394"/>
                <a:gd name="T63" fmla="*/ 2147483646 h 319"/>
                <a:gd name="T64" fmla="*/ 2147483646 w 394"/>
                <a:gd name="T65" fmla="*/ 2147483646 h 319"/>
                <a:gd name="T66" fmla="*/ 2147483646 w 394"/>
                <a:gd name="T67" fmla="*/ 2147483646 h 319"/>
                <a:gd name="T68" fmla="*/ 2147483646 w 394"/>
                <a:gd name="T69" fmla="*/ 2147483646 h 319"/>
                <a:gd name="T70" fmla="*/ 2147483646 w 394"/>
                <a:gd name="T71" fmla="*/ 2147483646 h 319"/>
                <a:gd name="T72" fmla="*/ 2147483646 w 394"/>
                <a:gd name="T73" fmla="*/ 2147483646 h 319"/>
                <a:gd name="T74" fmla="*/ 2147483646 w 394"/>
                <a:gd name="T75" fmla="*/ 2147483646 h 319"/>
                <a:gd name="T76" fmla="*/ 2147483646 w 394"/>
                <a:gd name="T77" fmla="*/ 2147483646 h 319"/>
                <a:gd name="T78" fmla="*/ 2147483646 w 394"/>
                <a:gd name="T79" fmla="*/ 2147483646 h 319"/>
                <a:gd name="T80" fmla="*/ 2147483646 w 394"/>
                <a:gd name="T81" fmla="*/ 2147483646 h 319"/>
                <a:gd name="T82" fmla="*/ 2147483646 w 394"/>
                <a:gd name="T83" fmla="*/ 2147483646 h 319"/>
                <a:gd name="T84" fmla="*/ 2147483646 w 394"/>
                <a:gd name="T85" fmla="*/ 2147483646 h 319"/>
                <a:gd name="T86" fmla="*/ 2147483646 w 394"/>
                <a:gd name="T87" fmla="*/ 2147483646 h 319"/>
                <a:gd name="T88" fmla="*/ 2147483646 w 394"/>
                <a:gd name="T89" fmla="*/ 2147483646 h 319"/>
                <a:gd name="T90" fmla="*/ 2147483646 w 394"/>
                <a:gd name="T91" fmla="*/ 2147483646 h 319"/>
                <a:gd name="T92" fmla="*/ 2147483646 w 394"/>
                <a:gd name="T93" fmla="*/ 2147483646 h 319"/>
                <a:gd name="T94" fmla="*/ 2147483646 w 394"/>
                <a:gd name="T95" fmla="*/ 2147483646 h 319"/>
                <a:gd name="T96" fmla="*/ 2147483646 w 394"/>
                <a:gd name="T97" fmla="*/ 2147483646 h 319"/>
                <a:gd name="T98" fmla="*/ 2147483646 w 394"/>
                <a:gd name="T99" fmla="*/ 2147483646 h 319"/>
                <a:gd name="T100" fmla="*/ 2147483646 w 394"/>
                <a:gd name="T101" fmla="*/ 2147483646 h 3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4"/>
                <a:gd name="T154" fmla="*/ 0 h 319"/>
                <a:gd name="T155" fmla="*/ 394 w 394"/>
                <a:gd name="T156" fmla="*/ 319 h 3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4" h="319">
                  <a:moveTo>
                    <a:pt x="0" y="319"/>
                  </a:moveTo>
                  <a:lnTo>
                    <a:pt x="11" y="319"/>
                  </a:lnTo>
                  <a:lnTo>
                    <a:pt x="11" y="308"/>
                  </a:lnTo>
                  <a:lnTo>
                    <a:pt x="21" y="308"/>
                  </a:lnTo>
                  <a:lnTo>
                    <a:pt x="32" y="298"/>
                  </a:lnTo>
                  <a:lnTo>
                    <a:pt x="32" y="287"/>
                  </a:lnTo>
                  <a:lnTo>
                    <a:pt x="43" y="276"/>
                  </a:lnTo>
                  <a:lnTo>
                    <a:pt x="64" y="212"/>
                  </a:lnTo>
                  <a:lnTo>
                    <a:pt x="96" y="138"/>
                  </a:lnTo>
                  <a:lnTo>
                    <a:pt x="106" y="95"/>
                  </a:lnTo>
                  <a:lnTo>
                    <a:pt x="128" y="53"/>
                  </a:lnTo>
                  <a:lnTo>
                    <a:pt x="138" y="32"/>
                  </a:lnTo>
                  <a:lnTo>
                    <a:pt x="149" y="21"/>
                  </a:lnTo>
                  <a:lnTo>
                    <a:pt x="149" y="10"/>
                  </a:lnTo>
                  <a:lnTo>
                    <a:pt x="160" y="10"/>
                  </a:lnTo>
                  <a:lnTo>
                    <a:pt x="160" y="0"/>
                  </a:lnTo>
                  <a:lnTo>
                    <a:pt x="170" y="0"/>
                  </a:lnTo>
                  <a:lnTo>
                    <a:pt x="181" y="0"/>
                  </a:lnTo>
                  <a:lnTo>
                    <a:pt x="181" y="10"/>
                  </a:lnTo>
                  <a:lnTo>
                    <a:pt x="192" y="10"/>
                  </a:lnTo>
                  <a:lnTo>
                    <a:pt x="202" y="21"/>
                  </a:lnTo>
                  <a:lnTo>
                    <a:pt x="224" y="74"/>
                  </a:lnTo>
                  <a:lnTo>
                    <a:pt x="256" y="138"/>
                  </a:lnTo>
                  <a:lnTo>
                    <a:pt x="288" y="191"/>
                  </a:lnTo>
                  <a:lnTo>
                    <a:pt x="298" y="212"/>
                  </a:lnTo>
                  <a:lnTo>
                    <a:pt x="309" y="234"/>
                  </a:lnTo>
                  <a:lnTo>
                    <a:pt x="320" y="244"/>
                  </a:lnTo>
                  <a:lnTo>
                    <a:pt x="330" y="244"/>
                  </a:lnTo>
                  <a:lnTo>
                    <a:pt x="341" y="244"/>
                  </a:lnTo>
                  <a:lnTo>
                    <a:pt x="352" y="244"/>
                  </a:lnTo>
                  <a:lnTo>
                    <a:pt x="362" y="244"/>
                  </a:lnTo>
                  <a:lnTo>
                    <a:pt x="362" y="234"/>
                  </a:lnTo>
                  <a:lnTo>
                    <a:pt x="384" y="212"/>
                  </a:lnTo>
                  <a:lnTo>
                    <a:pt x="394" y="191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Freeform 39"/>
            <p:cNvSpPr>
              <a:spLocks/>
            </p:cNvSpPr>
            <p:nvPr/>
          </p:nvSpPr>
          <p:spPr bwMode="auto">
            <a:xfrm>
              <a:off x="3994150" y="3370263"/>
              <a:ext cx="595313" cy="220662"/>
            </a:xfrm>
            <a:custGeom>
              <a:avLst/>
              <a:gdLst>
                <a:gd name="T0" fmla="*/ 0 w 426"/>
                <a:gd name="T1" fmla="*/ 2147483646 h 159"/>
                <a:gd name="T2" fmla="*/ 2147483646 w 426"/>
                <a:gd name="T3" fmla="*/ 2147483646 h 159"/>
                <a:gd name="T4" fmla="*/ 2147483646 w 426"/>
                <a:gd name="T5" fmla="*/ 2147483646 h 159"/>
                <a:gd name="T6" fmla="*/ 2147483646 w 426"/>
                <a:gd name="T7" fmla="*/ 2147483646 h 159"/>
                <a:gd name="T8" fmla="*/ 2147483646 w 426"/>
                <a:gd name="T9" fmla="*/ 2147483646 h 159"/>
                <a:gd name="T10" fmla="*/ 2147483646 w 426"/>
                <a:gd name="T11" fmla="*/ 2147483646 h 159"/>
                <a:gd name="T12" fmla="*/ 2147483646 w 426"/>
                <a:gd name="T13" fmla="*/ 2147483646 h 159"/>
                <a:gd name="T14" fmla="*/ 2147483646 w 426"/>
                <a:gd name="T15" fmla="*/ 0 h 159"/>
                <a:gd name="T16" fmla="*/ 2147483646 w 426"/>
                <a:gd name="T17" fmla="*/ 0 h 159"/>
                <a:gd name="T18" fmla="*/ 2147483646 w 426"/>
                <a:gd name="T19" fmla="*/ 0 h 159"/>
                <a:gd name="T20" fmla="*/ 2147483646 w 426"/>
                <a:gd name="T21" fmla="*/ 0 h 159"/>
                <a:gd name="T22" fmla="*/ 2147483646 w 426"/>
                <a:gd name="T23" fmla="*/ 0 h 159"/>
                <a:gd name="T24" fmla="*/ 2147483646 w 426"/>
                <a:gd name="T25" fmla="*/ 0 h 159"/>
                <a:gd name="T26" fmla="*/ 2147483646 w 426"/>
                <a:gd name="T27" fmla="*/ 0 h 159"/>
                <a:gd name="T28" fmla="*/ 2147483646 w 426"/>
                <a:gd name="T29" fmla="*/ 0 h 159"/>
                <a:gd name="T30" fmla="*/ 2147483646 w 426"/>
                <a:gd name="T31" fmla="*/ 0 h 159"/>
                <a:gd name="T32" fmla="*/ 2147483646 w 426"/>
                <a:gd name="T33" fmla="*/ 0 h 159"/>
                <a:gd name="T34" fmla="*/ 2147483646 w 426"/>
                <a:gd name="T35" fmla="*/ 0 h 159"/>
                <a:gd name="T36" fmla="*/ 2147483646 w 426"/>
                <a:gd name="T37" fmla="*/ 2147483646 h 159"/>
                <a:gd name="T38" fmla="*/ 2147483646 w 426"/>
                <a:gd name="T39" fmla="*/ 2147483646 h 159"/>
                <a:gd name="T40" fmla="*/ 2147483646 w 426"/>
                <a:gd name="T41" fmla="*/ 2147483646 h 159"/>
                <a:gd name="T42" fmla="*/ 2147483646 w 426"/>
                <a:gd name="T43" fmla="*/ 2147483646 h 159"/>
                <a:gd name="T44" fmla="*/ 2147483646 w 426"/>
                <a:gd name="T45" fmla="*/ 2147483646 h 159"/>
                <a:gd name="T46" fmla="*/ 2147483646 w 426"/>
                <a:gd name="T47" fmla="*/ 2147483646 h 159"/>
                <a:gd name="T48" fmla="*/ 2147483646 w 426"/>
                <a:gd name="T49" fmla="*/ 2147483646 h 159"/>
                <a:gd name="T50" fmla="*/ 2147483646 w 426"/>
                <a:gd name="T51" fmla="*/ 2147483646 h 159"/>
                <a:gd name="T52" fmla="*/ 2147483646 w 426"/>
                <a:gd name="T53" fmla="*/ 2147483646 h 159"/>
                <a:gd name="T54" fmla="*/ 2147483646 w 426"/>
                <a:gd name="T55" fmla="*/ 2147483646 h 159"/>
                <a:gd name="T56" fmla="*/ 2147483646 w 426"/>
                <a:gd name="T57" fmla="*/ 2147483646 h 159"/>
                <a:gd name="T58" fmla="*/ 2147483646 w 426"/>
                <a:gd name="T59" fmla="*/ 2147483646 h 159"/>
                <a:gd name="T60" fmla="*/ 2147483646 w 426"/>
                <a:gd name="T61" fmla="*/ 2147483646 h 159"/>
                <a:gd name="T62" fmla="*/ 2147483646 w 426"/>
                <a:gd name="T63" fmla="*/ 2147483646 h 159"/>
                <a:gd name="T64" fmla="*/ 2147483646 w 426"/>
                <a:gd name="T65" fmla="*/ 2147483646 h 159"/>
                <a:gd name="T66" fmla="*/ 2147483646 w 426"/>
                <a:gd name="T67" fmla="*/ 2147483646 h 159"/>
                <a:gd name="T68" fmla="*/ 2147483646 w 426"/>
                <a:gd name="T69" fmla="*/ 2147483646 h 159"/>
                <a:gd name="T70" fmla="*/ 2147483646 w 426"/>
                <a:gd name="T71" fmla="*/ 2147483646 h 159"/>
                <a:gd name="T72" fmla="*/ 2147483646 w 426"/>
                <a:gd name="T73" fmla="*/ 2147483646 h 159"/>
                <a:gd name="T74" fmla="*/ 2147483646 w 426"/>
                <a:gd name="T75" fmla="*/ 2147483646 h 159"/>
                <a:gd name="T76" fmla="*/ 2147483646 w 426"/>
                <a:gd name="T77" fmla="*/ 2147483646 h 159"/>
                <a:gd name="T78" fmla="*/ 2147483646 w 426"/>
                <a:gd name="T79" fmla="*/ 2147483646 h 159"/>
                <a:gd name="T80" fmla="*/ 2147483646 w 426"/>
                <a:gd name="T81" fmla="*/ 2147483646 h 159"/>
                <a:gd name="T82" fmla="*/ 2147483646 w 426"/>
                <a:gd name="T83" fmla="*/ 2147483646 h 159"/>
                <a:gd name="T84" fmla="*/ 2147483646 w 426"/>
                <a:gd name="T85" fmla="*/ 2147483646 h 159"/>
                <a:gd name="T86" fmla="*/ 2147483646 w 426"/>
                <a:gd name="T87" fmla="*/ 2147483646 h 159"/>
                <a:gd name="T88" fmla="*/ 2147483646 w 426"/>
                <a:gd name="T89" fmla="*/ 2147483646 h 159"/>
                <a:gd name="T90" fmla="*/ 2147483646 w 426"/>
                <a:gd name="T91" fmla="*/ 2147483646 h 159"/>
                <a:gd name="T92" fmla="*/ 2147483646 w 426"/>
                <a:gd name="T93" fmla="*/ 2147483646 h 159"/>
                <a:gd name="T94" fmla="*/ 2147483646 w 426"/>
                <a:gd name="T95" fmla="*/ 2147483646 h 159"/>
                <a:gd name="T96" fmla="*/ 2147483646 w 426"/>
                <a:gd name="T97" fmla="*/ 2147483646 h 159"/>
                <a:gd name="T98" fmla="*/ 2147483646 w 426"/>
                <a:gd name="T99" fmla="*/ 2147483646 h 159"/>
                <a:gd name="T100" fmla="*/ 2147483646 w 426"/>
                <a:gd name="T101" fmla="*/ 2147483646 h 15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6"/>
                <a:gd name="T154" fmla="*/ 0 h 159"/>
                <a:gd name="T155" fmla="*/ 426 w 426"/>
                <a:gd name="T156" fmla="*/ 159 h 15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6" h="159">
                  <a:moveTo>
                    <a:pt x="0" y="138"/>
                  </a:moveTo>
                  <a:lnTo>
                    <a:pt x="53" y="53"/>
                  </a:lnTo>
                  <a:lnTo>
                    <a:pt x="64" y="32"/>
                  </a:lnTo>
                  <a:lnTo>
                    <a:pt x="75" y="21"/>
                  </a:lnTo>
                  <a:lnTo>
                    <a:pt x="75" y="10"/>
                  </a:lnTo>
                  <a:lnTo>
                    <a:pt x="85" y="10"/>
                  </a:lnTo>
                  <a:lnTo>
                    <a:pt x="96" y="0"/>
                  </a:lnTo>
                  <a:lnTo>
                    <a:pt x="107" y="0"/>
                  </a:lnTo>
                  <a:lnTo>
                    <a:pt x="117" y="0"/>
                  </a:lnTo>
                  <a:lnTo>
                    <a:pt x="128" y="0"/>
                  </a:lnTo>
                  <a:lnTo>
                    <a:pt x="128" y="10"/>
                  </a:lnTo>
                  <a:lnTo>
                    <a:pt x="149" y="21"/>
                  </a:lnTo>
                  <a:lnTo>
                    <a:pt x="160" y="42"/>
                  </a:lnTo>
                  <a:lnTo>
                    <a:pt x="192" y="85"/>
                  </a:lnTo>
                  <a:lnTo>
                    <a:pt x="203" y="106"/>
                  </a:lnTo>
                  <a:lnTo>
                    <a:pt x="224" y="117"/>
                  </a:lnTo>
                  <a:lnTo>
                    <a:pt x="235" y="138"/>
                  </a:lnTo>
                  <a:lnTo>
                    <a:pt x="245" y="138"/>
                  </a:lnTo>
                  <a:lnTo>
                    <a:pt x="245" y="149"/>
                  </a:lnTo>
                  <a:lnTo>
                    <a:pt x="256" y="149"/>
                  </a:lnTo>
                  <a:lnTo>
                    <a:pt x="267" y="149"/>
                  </a:lnTo>
                  <a:lnTo>
                    <a:pt x="267" y="159"/>
                  </a:lnTo>
                  <a:lnTo>
                    <a:pt x="277" y="159"/>
                  </a:lnTo>
                  <a:lnTo>
                    <a:pt x="277" y="149"/>
                  </a:lnTo>
                  <a:lnTo>
                    <a:pt x="288" y="149"/>
                  </a:lnTo>
                  <a:lnTo>
                    <a:pt x="299" y="149"/>
                  </a:lnTo>
                  <a:lnTo>
                    <a:pt x="309" y="138"/>
                  </a:lnTo>
                  <a:lnTo>
                    <a:pt x="320" y="127"/>
                  </a:lnTo>
                  <a:lnTo>
                    <a:pt x="331" y="117"/>
                  </a:lnTo>
                  <a:lnTo>
                    <a:pt x="362" y="85"/>
                  </a:lnTo>
                  <a:lnTo>
                    <a:pt x="384" y="53"/>
                  </a:lnTo>
                  <a:lnTo>
                    <a:pt x="394" y="53"/>
                  </a:lnTo>
                  <a:lnTo>
                    <a:pt x="405" y="42"/>
                  </a:lnTo>
                  <a:lnTo>
                    <a:pt x="416" y="42"/>
                  </a:lnTo>
                  <a:lnTo>
                    <a:pt x="416" y="32"/>
                  </a:lnTo>
                  <a:lnTo>
                    <a:pt x="426" y="32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3" name="Freeform 40"/>
            <p:cNvSpPr>
              <a:spLocks/>
            </p:cNvSpPr>
            <p:nvPr/>
          </p:nvSpPr>
          <p:spPr bwMode="auto">
            <a:xfrm>
              <a:off x="4578350" y="3403600"/>
              <a:ext cx="476250" cy="131763"/>
            </a:xfrm>
            <a:custGeom>
              <a:avLst/>
              <a:gdLst>
                <a:gd name="T0" fmla="*/ 0 w 341"/>
                <a:gd name="T1" fmla="*/ 0 h 95"/>
                <a:gd name="T2" fmla="*/ 0 w 341"/>
                <a:gd name="T3" fmla="*/ 0 h 95"/>
                <a:gd name="T4" fmla="*/ 0 w 341"/>
                <a:gd name="T5" fmla="*/ 0 h 95"/>
                <a:gd name="T6" fmla="*/ 0 w 341"/>
                <a:gd name="T7" fmla="*/ 0 h 95"/>
                <a:gd name="T8" fmla="*/ 2147483646 w 341"/>
                <a:gd name="T9" fmla="*/ 0 h 95"/>
                <a:gd name="T10" fmla="*/ 2147483646 w 341"/>
                <a:gd name="T11" fmla="*/ 0 h 95"/>
                <a:gd name="T12" fmla="*/ 2147483646 w 341"/>
                <a:gd name="T13" fmla="*/ 0 h 95"/>
                <a:gd name="T14" fmla="*/ 2147483646 w 341"/>
                <a:gd name="T15" fmla="*/ 0 h 95"/>
                <a:gd name="T16" fmla="*/ 2147483646 w 341"/>
                <a:gd name="T17" fmla="*/ 0 h 95"/>
                <a:gd name="T18" fmla="*/ 2147483646 w 341"/>
                <a:gd name="T19" fmla="*/ 0 h 95"/>
                <a:gd name="T20" fmla="*/ 2147483646 w 341"/>
                <a:gd name="T21" fmla="*/ 0 h 95"/>
                <a:gd name="T22" fmla="*/ 2147483646 w 341"/>
                <a:gd name="T23" fmla="*/ 0 h 95"/>
                <a:gd name="T24" fmla="*/ 2147483646 w 341"/>
                <a:gd name="T25" fmla="*/ 0 h 95"/>
                <a:gd name="T26" fmla="*/ 2147483646 w 341"/>
                <a:gd name="T27" fmla="*/ 0 h 95"/>
                <a:gd name="T28" fmla="*/ 2147483646 w 341"/>
                <a:gd name="T29" fmla="*/ 2147483646 h 95"/>
                <a:gd name="T30" fmla="*/ 2147483646 w 341"/>
                <a:gd name="T31" fmla="*/ 2147483646 h 95"/>
                <a:gd name="T32" fmla="*/ 2147483646 w 341"/>
                <a:gd name="T33" fmla="*/ 2147483646 h 95"/>
                <a:gd name="T34" fmla="*/ 2147483646 w 341"/>
                <a:gd name="T35" fmla="*/ 2147483646 h 95"/>
                <a:gd name="T36" fmla="*/ 2147483646 w 341"/>
                <a:gd name="T37" fmla="*/ 2147483646 h 95"/>
                <a:gd name="T38" fmla="*/ 2147483646 w 341"/>
                <a:gd name="T39" fmla="*/ 2147483646 h 95"/>
                <a:gd name="T40" fmla="*/ 2147483646 w 341"/>
                <a:gd name="T41" fmla="*/ 2147483646 h 95"/>
                <a:gd name="T42" fmla="*/ 2147483646 w 341"/>
                <a:gd name="T43" fmla="*/ 2147483646 h 95"/>
                <a:gd name="T44" fmla="*/ 2147483646 w 341"/>
                <a:gd name="T45" fmla="*/ 2147483646 h 95"/>
                <a:gd name="T46" fmla="*/ 2147483646 w 341"/>
                <a:gd name="T47" fmla="*/ 2147483646 h 95"/>
                <a:gd name="T48" fmla="*/ 2147483646 w 341"/>
                <a:gd name="T49" fmla="*/ 2147483646 h 95"/>
                <a:gd name="T50" fmla="*/ 2147483646 w 341"/>
                <a:gd name="T51" fmla="*/ 2147483646 h 95"/>
                <a:gd name="T52" fmla="*/ 2147483646 w 341"/>
                <a:gd name="T53" fmla="*/ 2147483646 h 95"/>
                <a:gd name="T54" fmla="*/ 2147483646 w 341"/>
                <a:gd name="T55" fmla="*/ 2147483646 h 95"/>
                <a:gd name="T56" fmla="*/ 2147483646 w 341"/>
                <a:gd name="T57" fmla="*/ 2147483646 h 95"/>
                <a:gd name="T58" fmla="*/ 2147483646 w 341"/>
                <a:gd name="T59" fmla="*/ 2147483646 h 95"/>
                <a:gd name="T60" fmla="*/ 2147483646 w 341"/>
                <a:gd name="T61" fmla="*/ 2147483646 h 95"/>
                <a:gd name="T62" fmla="*/ 2147483646 w 341"/>
                <a:gd name="T63" fmla="*/ 2147483646 h 95"/>
                <a:gd name="T64" fmla="*/ 2147483646 w 341"/>
                <a:gd name="T65" fmla="*/ 2147483646 h 95"/>
                <a:gd name="T66" fmla="*/ 2147483646 w 341"/>
                <a:gd name="T67" fmla="*/ 2147483646 h 95"/>
                <a:gd name="T68" fmla="*/ 2147483646 w 341"/>
                <a:gd name="T69" fmla="*/ 2147483646 h 95"/>
                <a:gd name="T70" fmla="*/ 2147483646 w 341"/>
                <a:gd name="T71" fmla="*/ 2147483646 h 95"/>
                <a:gd name="T72" fmla="*/ 2147483646 w 341"/>
                <a:gd name="T73" fmla="*/ 2147483646 h 95"/>
                <a:gd name="T74" fmla="*/ 2147483646 w 341"/>
                <a:gd name="T75" fmla="*/ 2147483646 h 95"/>
                <a:gd name="T76" fmla="*/ 2147483646 w 341"/>
                <a:gd name="T77" fmla="*/ 2147483646 h 95"/>
                <a:gd name="T78" fmla="*/ 2147483646 w 341"/>
                <a:gd name="T79" fmla="*/ 2147483646 h 95"/>
                <a:gd name="T80" fmla="*/ 2147483646 w 341"/>
                <a:gd name="T81" fmla="*/ 2147483646 h 95"/>
                <a:gd name="T82" fmla="*/ 2147483646 w 341"/>
                <a:gd name="T83" fmla="*/ 2147483646 h 95"/>
                <a:gd name="T84" fmla="*/ 2147483646 w 341"/>
                <a:gd name="T85" fmla="*/ 2147483646 h 95"/>
                <a:gd name="T86" fmla="*/ 2147483646 w 341"/>
                <a:gd name="T87" fmla="*/ 2147483646 h 95"/>
                <a:gd name="T88" fmla="*/ 2147483646 w 341"/>
                <a:gd name="T89" fmla="*/ 2147483646 h 95"/>
                <a:gd name="T90" fmla="*/ 2147483646 w 341"/>
                <a:gd name="T91" fmla="*/ 2147483646 h 95"/>
                <a:gd name="T92" fmla="*/ 2147483646 w 341"/>
                <a:gd name="T93" fmla="*/ 2147483646 h 95"/>
                <a:gd name="T94" fmla="*/ 2147483646 w 341"/>
                <a:gd name="T95" fmla="*/ 2147483646 h 95"/>
                <a:gd name="T96" fmla="*/ 2147483646 w 341"/>
                <a:gd name="T97" fmla="*/ 2147483646 h 95"/>
                <a:gd name="T98" fmla="*/ 2147483646 w 341"/>
                <a:gd name="T99" fmla="*/ 2147483646 h 95"/>
                <a:gd name="T100" fmla="*/ 2147483646 w 341"/>
                <a:gd name="T101" fmla="*/ 2147483646 h 9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41"/>
                <a:gd name="T154" fmla="*/ 0 h 95"/>
                <a:gd name="T155" fmla="*/ 341 w 341"/>
                <a:gd name="T156" fmla="*/ 95 h 9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41" h="95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32" y="10"/>
                  </a:lnTo>
                  <a:lnTo>
                    <a:pt x="43" y="10"/>
                  </a:lnTo>
                  <a:lnTo>
                    <a:pt x="75" y="32"/>
                  </a:lnTo>
                  <a:lnTo>
                    <a:pt x="107" y="64"/>
                  </a:lnTo>
                  <a:lnTo>
                    <a:pt x="118" y="74"/>
                  </a:lnTo>
                  <a:lnTo>
                    <a:pt x="128" y="85"/>
                  </a:lnTo>
                  <a:lnTo>
                    <a:pt x="139" y="85"/>
                  </a:lnTo>
                  <a:lnTo>
                    <a:pt x="150" y="95"/>
                  </a:lnTo>
                  <a:lnTo>
                    <a:pt x="160" y="95"/>
                  </a:lnTo>
                  <a:lnTo>
                    <a:pt x="171" y="95"/>
                  </a:lnTo>
                  <a:lnTo>
                    <a:pt x="182" y="95"/>
                  </a:lnTo>
                  <a:lnTo>
                    <a:pt x="192" y="95"/>
                  </a:lnTo>
                  <a:lnTo>
                    <a:pt x="203" y="95"/>
                  </a:lnTo>
                  <a:lnTo>
                    <a:pt x="214" y="85"/>
                  </a:lnTo>
                  <a:lnTo>
                    <a:pt x="235" y="74"/>
                  </a:lnTo>
                  <a:lnTo>
                    <a:pt x="267" y="53"/>
                  </a:lnTo>
                  <a:lnTo>
                    <a:pt x="288" y="42"/>
                  </a:lnTo>
                  <a:lnTo>
                    <a:pt x="299" y="32"/>
                  </a:lnTo>
                  <a:lnTo>
                    <a:pt x="309" y="32"/>
                  </a:lnTo>
                  <a:lnTo>
                    <a:pt x="320" y="21"/>
                  </a:lnTo>
                  <a:lnTo>
                    <a:pt x="331" y="21"/>
                  </a:lnTo>
                  <a:lnTo>
                    <a:pt x="341" y="21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Freeform 41"/>
            <p:cNvSpPr>
              <a:spLocks/>
            </p:cNvSpPr>
            <p:nvPr/>
          </p:nvSpPr>
          <p:spPr bwMode="auto">
            <a:xfrm>
              <a:off x="5065713" y="3443288"/>
              <a:ext cx="461962" cy="88900"/>
            </a:xfrm>
            <a:custGeom>
              <a:avLst/>
              <a:gdLst>
                <a:gd name="T0" fmla="*/ 0 w 331"/>
                <a:gd name="T1" fmla="*/ 0 h 64"/>
                <a:gd name="T2" fmla="*/ 0 w 331"/>
                <a:gd name="T3" fmla="*/ 0 h 64"/>
                <a:gd name="T4" fmla="*/ 0 w 331"/>
                <a:gd name="T5" fmla="*/ 0 h 64"/>
                <a:gd name="T6" fmla="*/ 2147483646 w 331"/>
                <a:gd name="T7" fmla="*/ 0 h 64"/>
                <a:gd name="T8" fmla="*/ 2147483646 w 331"/>
                <a:gd name="T9" fmla="*/ 0 h 64"/>
                <a:gd name="T10" fmla="*/ 2147483646 w 331"/>
                <a:gd name="T11" fmla="*/ 0 h 64"/>
                <a:gd name="T12" fmla="*/ 2147483646 w 331"/>
                <a:gd name="T13" fmla="*/ 0 h 64"/>
                <a:gd name="T14" fmla="*/ 2147483646 w 331"/>
                <a:gd name="T15" fmla="*/ 0 h 64"/>
                <a:gd name="T16" fmla="*/ 2147483646 w 331"/>
                <a:gd name="T17" fmla="*/ 0 h 64"/>
                <a:gd name="T18" fmla="*/ 2147483646 w 331"/>
                <a:gd name="T19" fmla="*/ 2147483646 h 64"/>
                <a:gd name="T20" fmla="*/ 2147483646 w 331"/>
                <a:gd name="T21" fmla="*/ 2147483646 h 64"/>
                <a:gd name="T22" fmla="*/ 2147483646 w 331"/>
                <a:gd name="T23" fmla="*/ 2147483646 h 64"/>
                <a:gd name="T24" fmla="*/ 2147483646 w 331"/>
                <a:gd name="T25" fmla="*/ 2147483646 h 64"/>
                <a:gd name="T26" fmla="*/ 2147483646 w 331"/>
                <a:gd name="T27" fmla="*/ 2147483646 h 64"/>
                <a:gd name="T28" fmla="*/ 2147483646 w 331"/>
                <a:gd name="T29" fmla="*/ 2147483646 h 64"/>
                <a:gd name="T30" fmla="*/ 2147483646 w 331"/>
                <a:gd name="T31" fmla="*/ 2147483646 h 64"/>
                <a:gd name="T32" fmla="*/ 2147483646 w 331"/>
                <a:gd name="T33" fmla="*/ 2147483646 h 64"/>
                <a:gd name="T34" fmla="*/ 2147483646 w 331"/>
                <a:gd name="T35" fmla="*/ 2147483646 h 64"/>
                <a:gd name="T36" fmla="*/ 2147483646 w 331"/>
                <a:gd name="T37" fmla="*/ 2147483646 h 64"/>
                <a:gd name="T38" fmla="*/ 2147483646 w 331"/>
                <a:gd name="T39" fmla="*/ 2147483646 h 64"/>
                <a:gd name="T40" fmla="*/ 2147483646 w 331"/>
                <a:gd name="T41" fmla="*/ 2147483646 h 64"/>
                <a:gd name="T42" fmla="*/ 2147483646 w 331"/>
                <a:gd name="T43" fmla="*/ 2147483646 h 64"/>
                <a:gd name="T44" fmla="*/ 2147483646 w 331"/>
                <a:gd name="T45" fmla="*/ 2147483646 h 64"/>
                <a:gd name="T46" fmla="*/ 2147483646 w 331"/>
                <a:gd name="T47" fmla="*/ 2147483646 h 64"/>
                <a:gd name="T48" fmla="*/ 2147483646 w 331"/>
                <a:gd name="T49" fmla="*/ 2147483646 h 64"/>
                <a:gd name="T50" fmla="*/ 2147483646 w 331"/>
                <a:gd name="T51" fmla="*/ 2147483646 h 64"/>
                <a:gd name="T52" fmla="*/ 2147483646 w 331"/>
                <a:gd name="T53" fmla="*/ 2147483646 h 64"/>
                <a:gd name="T54" fmla="*/ 2147483646 w 331"/>
                <a:gd name="T55" fmla="*/ 2147483646 h 64"/>
                <a:gd name="T56" fmla="*/ 2147483646 w 331"/>
                <a:gd name="T57" fmla="*/ 2147483646 h 64"/>
                <a:gd name="T58" fmla="*/ 2147483646 w 331"/>
                <a:gd name="T59" fmla="*/ 2147483646 h 64"/>
                <a:gd name="T60" fmla="*/ 2147483646 w 331"/>
                <a:gd name="T61" fmla="*/ 2147483646 h 64"/>
                <a:gd name="T62" fmla="*/ 2147483646 w 331"/>
                <a:gd name="T63" fmla="*/ 2147483646 h 64"/>
                <a:gd name="T64" fmla="*/ 2147483646 w 331"/>
                <a:gd name="T65" fmla="*/ 2147483646 h 64"/>
                <a:gd name="T66" fmla="*/ 2147483646 w 331"/>
                <a:gd name="T67" fmla="*/ 2147483646 h 64"/>
                <a:gd name="T68" fmla="*/ 2147483646 w 331"/>
                <a:gd name="T69" fmla="*/ 2147483646 h 6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31"/>
                <a:gd name="T106" fmla="*/ 0 h 64"/>
                <a:gd name="T107" fmla="*/ 331 w 331"/>
                <a:gd name="T108" fmla="*/ 64 h 6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31" h="64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22" y="0"/>
                  </a:lnTo>
                  <a:lnTo>
                    <a:pt x="32" y="11"/>
                  </a:lnTo>
                  <a:lnTo>
                    <a:pt x="43" y="11"/>
                  </a:lnTo>
                  <a:lnTo>
                    <a:pt x="54" y="21"/>
                  </a:lnTo>
                  <a:lnTo>
                    <a:pt x="86" y="32"/>
                  </a:lnTo>
                  <a:lnTo>
                    <a:pt x="107" y="43"/>
                  </a:lnTo>
                  <a:lnTo>
                    <a:pt x="118" y="53"/>
                  </a:lnTo>
                  <a:lnTo>
                    <a:pt x="128" y="53"/>
                  </a:lnTo>
                  <a:lnTo>
                    <a:pt x="139" y="53"/>
                  </a:lnTo>
                  <a:lnTo>
                    <a:pt x="150" y="53"/>
                  </a:lnTo>
                  <a:lnTo>
                    <a:pt x="150" y="64"/>
                  </a:lnTo>
                  <a:lnTo>
                    <a:pt x="160" y="64"/>
                  </a:lnTo>
                  <a:lnTo>
                    <a:pt x="171" y="64"/>
                  </a:lnTo>
                  <a:lnTo>
                    <a:pt x="182" y="64"/>
                  </a:lnTo>
                  <a:lnTo>
                    <a:pt x="192" y="53"/>
                  </a:lnTo>
                  <a:lnTo>
                    <a:pt x="214" y="53"/>
                  </a:lnTo>
                  <a:lnTo>
                    <a:pt x="224" y="43"/>
                  </a:lnTo>
                  <a:lnTo>
                    <a:pt x="331" y="11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42"/>
            <p:cNvSpPr>
              <a:spLocks noChangeShapeType="1"/>
            </p:cNvSpPr>
            <p:nvPr/>
          </p:nvSpPr>
          <p:spPr bwMode="auto">
            <a:xfrm>
              <a:off x="1716088" y="3490913"/>
              <a:ext cx="3959225" cy="15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6" name="Line 43"/>
            <p:cNvSpPr>
              <a:spLocks noChangeShapeType="1"/>
            </p:cNvSpPr>
            <p:nvPr/>
          </p:nvSpPr>
          <p:spPr bwMode="auto">
            <a:xfrm flipV="1">
              <a:off x="1716088" y="2095500"/>
              <a:ext cx="0" cy="25273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7" name="Text Box 44"/>
            <p:cNvSpPr txBox="1">
              <a:spLocks noChangeArrowheads="1"/>
            </p:cNvSpPr>
            <p:nvPr/>
          </p:nvSpPr>
          <p:spPr bwMode="auto">
            <a:xfrm>
              <a:off x="5457881" y="3425825"/>
              <a:ext cx="2840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 i="1"/>
                <a:t>t</a:t>
              </a:r>
            </a:p>
          </p:txBody>
        </p:sp>
        <p:sp>
          <p:nvSpPr>
            <p:cNvPr id="36908" name="Text Box 45"/>
            <p:cNvSpPr txBox="1">
              <a:spLocks noChangeArrowheads="1"/>
            </p:cNvSpPr>
            <p:nvPr/>
          </p:nvSpPr>
          <p:spPr bwMode="auto">
            <a:xfrm>
              <a:off x="1357313" y="20955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i="1"/>
                <a:t>X</a:t>
              </a:r>
            </a:p>
          </p:txBody>
        </p:sp>
      </p:grpSp>
      <p:sp>
        <p:nvSpPr>
          <p:cNvPr id="36871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utoUpdateAnimBg="0"/>
      <p:bldP spid="418819" grpId="0" autoUpdateAnimBg="0"/>
      <p:bldP spid="418820" grpId="0" autoUpdateAnimBg="0"/>
      <p:bldP spid="41882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227013" y="361950"/>
            <a:ext cx="4103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6.2 </a:t>
            </a:r>
            <a:r>
              <a:rPr kumimoji="0" lang="zh-CN" altLang="en-US" sz="2800" b="1"/>
              <a:t>受迫振动</a:t>
            </a: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3132138" y="3573463"/>
          <a:ext cx="15636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15636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3095625" y="1557338"/>
          <a:ext cx="54371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位图图像" r:id="rId5" imgW="5706272" imgH="1867161" progId="PBrush">
                  <p:embed/>
                </p:oleObj>
              </mc:Choice>
              <mc:Fallback>
                <p:oleObj name="位图图像" r:id="rId5" imgW="5706272" imgH="186716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557338"/>
                        <a:ext cx="543718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3163888" y="4184650"/>
          <a:ext cx="4116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7" imgW="4191000" imgH="1168400" progId="Equation.DSMT4">
                  <p:embed/>
                </p:oleObj>
              </mc:Choice>
              <mc:Fallback>
                <p:oleObj name="Equation" r:id="rId7" imgW="4191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184650"/>
                        <a:ext cx="41163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Text Box 6"/>
          <p:cNvSpPr txBox="1">
            <a:spLocks noChangeArrowheads="1"/>
          </p:cNvSpPr>
          <p:nvPr/>
        </p:nvSpPr>
        <p:spPr bwMode="auto">
          <a:xfrm>
            <a:off x="1223963" y="36210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振动特点：</a:t>
            </a:r>
            <a:endParaRPr kumimoji="0" lang="zh-CN" altLang="en-US" sz="2400" b="1"/>
          </a:p>
        </p:txBody>
      </p:sp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2552700" y="5635625"/>
            <a:ext cx="1155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800" b="1" i="1" dirty="0" smtClean="0">
                <a:solidFill>
                  <a:schemeClr val="accent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kumimoji="0" lang="en-US" altLang="zh-CN" sz="2800" b="1" i="1" dirty="0" smtClean="0">
              <a:solidFill>
                <a:schemeClr val="accent6"/>
              </a:solidFill>
              <a:latin typeface="宋体" panose="02010600030101010101" pitchFamily="2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5400675" y="5695950"/>
            <a:ext cx="3814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800" b="1" i="1" dirty="0" smtClean="0">
                <a:solidFill>
                  <a:schemeClr val="accent6"/>
                </a:solidFill>
              </a:rPr>
              <a:t>F</a:t>
            </a:r>
            <a:r>
              <a:rPr kumimoji="0" lang="en-US" altLang="zh-CN" sz="2800" b="1" baseline="-25000" dirty="0" smtClean="0">
                <a:solidFill>
                  <a:schemeClr val="accent6"/>
                </a:solidFill>
              </a:rPr>
              <a:t>0 </a:t>
            </a:r>
            <a:r>
              <a:rPr kumimoji="0" lang="zh-CN" altLang="en-US" sz="2800" b="1" dirty="0" smtClean="0">
                <a:solidFill>
                  <a:schemeClr val="accent6"/>
                </a:solidFill>
              </a:rPr>
              <a:t>外力的力幅</a:t>
            </a:r>
            <a:endParaRPr kumimoji="0" lang="zh-CN" altLang="en-US" sz="2800" dirty="0" smtClean="0">
              <a:solidFill>
                <a:schemeClr val="accent6"/>
              </a:solidFill>
              <a:ea typeface="楷体_GB2312" pitchFamily="49" charset="-122"/>
            </a:endParaRPr>
          </a:p>
        </p:txBody>
      </p:sp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3074988" y="1676400"/>
          <a:ext cx="2159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r:id="rId9" imgW="216275" imgH="216275" progId="Equation.DSMT4">
                  <p:embed/>
                </p:oleObj>
              </mc:Choice>
              <mc:Fallback>
                <p:oleObj r:id="rId9" imgW="216275" imgH="2162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676400"/>
                        <a:ext cx="2159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8369300" y="2552700"/>
          <a:ext cx="231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r:id="rId11" imgW="89132" imgH="152798" progId="Equation.3">
                  <p:embed/>
                </p:oleObj>
              </mc:Choice>
              <mc:Fallback>
                <p:oleObj r:id="rId11" imgW="89132" imgH="15279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0" y="2552700"/>
                        <a:ext cx="231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Rectangle 12"/>
          <p:cNvSpPr>
            <a:spLocks noChangeArrowheads="1"/>
          </p:cNvSpPr>
          <p:nvPr/>
        </p:nvSpPr>
        <p:spPr bwMode="auto">
          <a:xfrm>
            <a:off x="1081088" y="981075"/>
            <a:ext cx="7920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系统在</a:t>
            </a:r>
            <a:r>
              <a:rPr kumimoji="0" lang="zh-CN" altLang="en-US" sz="2800" b="1">
                <a:solidFill>
                  <a:srgbClr val="FF0000"/>
                </a:solidFill>
              </a:rPr>
              <a:t>周期性外力</a:t>
            </a:r>
            <a:r>
              <a:rPr kumimoji="0" lang="zh-CN" altLang="en-US" sz="2800" b="1"/>
              <a:t>作用下的振动。</a:t>
            </a:r>
          </a:p>
        </p:txBody>
      </p:sp>
      <p:sp>
        <p:nvSpPr>
          <p:cNvPr id="419853" name="Rectangle 13"/>
          <p:cNvSpPr>
            <a:spLocks noChangeArrowheads="1"/>
          </p:cNvSpPr>
          <p:nvPr/>
        </p:nvSpPr>
        <p:spPr bwMode="auto">
          <a:xfrm>
            <a:off x="1187450" y="2133600"/>
            <a:ext cx="306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振动曲线</a:t>
            </a:r>
            <a:r>
              <a:rPr kumimoji="0" lang="en-US" altLang="zh-CN" sz="2800" b="1"/>
              <a:t>:</a:t>
            </a:r>
          </a:p>
        </p:txBody>
      </p:sp>
      <p:sp>
        <p:nvSpPr>
          <p:cNvPr id="419854" name="Text Box 14"/>
          <p:cNvSpPr txBox="1">
            <a:spLocks noChangeArrowheads="1"/>
          </p:cNvSpPr>
          <p:nvPr/>
        </p:nvSpPr>
        <p:spPr bwMode="auto">
          <a:xfrm>
            <a:off x="3095625" y="56610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800" b="1" dirty="0" smtClean="0">
                <a:solidFill>
                  <a:schemeClr val="accent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-</a:t>
            </a:r>
            <a:r>
              <a:rPr kumimoji="0" lang="zh-CN" altLang="en-US" sz="2800" b="1" dirty="0" smtClean="0">
                <a:solidFill>
                  <a:schemeClr val="accent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阻尼因子</a:t>
            </a:r>
            <a:endParaRPr kumimoji="0" lang="zh-CN" altLang="en-US" sz="2800" dirty="0" smtClean="0">
              <a:solidFill>
                <a:schemeClr val="accent6"/>
              </a:solidFill>
              <a:ea typeface="楷体_GB2312" pitchFamily="49" charset="-122"/>
            </a:endParaRPr>
          </a:p>
        </p:txBody>
      </p:sp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295400" y="5645150"/>
            <a:ext cx="212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其中</a:t>
            </a:r>
            <a:endParaRPr kumimoji="0" lang="zh-CN" altLang="en-US" sz="2400" b="1"/>
          </a:p>
        </p:txBody>
      </p:sp>
      <p:sp>
        <p:nvSpPr>
          <p:cNvPr id="37903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75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utoUpdateAnimBg="0"/>
      <p:bldP spid="419846" grpId="0" autoUpdateAnimBg="0"/>
      <p:bldP spid="419847" grpId="0" autoUpdateAnimBg="0"/>
      <p:bldP spid="419849" grpId="0" autoUpdateAnimBg="0"/>
      <p:bldP spid="419852" grpId="0" autoUpdateAnimBg="0"/>
      <p:bldP spid="419853" grpId="0" autoUpdateAnimBg="0"/>
      <p:bldP spid="419854" grpId="0" autoUpdateAnimBg="0"/>
      <p:bldP spid="41985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866" name="Object 2"/>
          <p:cNvGraphicFramePr>
            <a:graphicFrameLocks noChangeAspect="1"/>
          </p:cNvGraphicFramePr>
          <p:nvPr/>
        </p:nvGraphicFramePr>
        <p:xfrm>
          <a:off x="1836738" y="1101725"/>
          <a:ext cx="127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3" imgW="1295400" imgH="800100" progId="Equation.DSMT4">
                  <p:embed/>
                </p:oleObj>
              </mc:Choice>
              <mc:Fallback>
                <p:oleObj name="Equation" r:id="rId3" imgW="1295400" imgH="800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101725"/>
                        <a:ext cx="127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1981200" y="4437063"/>
          <a:ext cx="16906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37063"/>
                        <a:ext cx="16906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1295400" y="3789363"/>
          <a:ext cx="3003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7" imgW="2768600" imgH="482600" progId="Equation.DSMT4">
                  <p:embed/>
                </p:oleObj>
              </mc:Choice>
              <mc:Fallback>
                <p:oleObj name="Equation" r:id="rId7" imgW="276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363"/>
                        <a:ext cx="3003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1908175" y="5553075"/>
          <a:ext cx="21288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9" imgW="1790700" imgH="838200" progId="Equation.DSMT4">
                  <p:embed/>
                </p:oleObj>
              </mc:Choice>
              <mc:Fallback>
                <p:oleObj name="Equation" r:id="rId9" imgW="17907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53075"/>
                        <a:ext cx="21288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Text Box 6"/>
          <p:cNvSpPr txBox="1">
            <a:spLocks noChangeArrowheads="1"/>
          </p:cNvSpPr>
          <p:nvPr/>
        </p:nvSpPr>
        <p:spPr bwMode="auto">
          <a:xfrm>
            <a:off x="3095625" y="3017838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振幅共振</a:t>
            </a:r>
          </a:p>
        </p:txBody>
      </p:sp>
      <p:sp>
        <p:nvSpPr>
          <p:cNvPr id="420871" name="Rectangle 7"/>
          <p:cNvSpPr>
            <a:spLocks noChangeArrowheads="1"/>
          </p:cNvSpPr>
          <p:nvPr/>
        </p:nvSpPr>
        <p:spPr bwMode="auto">
          <a:xfrm>
            <a:off x="1223963" y="5214938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速度共振！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1277938" y="2170113"/>
            <a:ext cx="2851150" cy="1295400"/>
            <a:chOff x="0" y="0"/>
            <a:chExt cx="1540" cy="690"/>
          </a:xfrm>
        </p:grpSpPr>
        <p:graphicFrame>
          <p:nvGraphicFramePr>
            <p:cNvPr id="38954" name="Object 9"/>
            <p:cNvGraphicFramePr>
              <a:graphicFrameLocks noChangeAspect="1"/>
            </p:cNvGraphicFramePr>
            <p:nvPr/>
          </p:nvGraphicFramePr>
          <p:xfrm>
            <a:off x="0" y="0"/>
            <a:ext cx="15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0" name="Equation" r:id="rId11" imgW="1206500" imgH="292100" progId="Equation.DSMT4">
                    <p:embed/>
                  </p:oleObj>
                </mc:Choice>
                <mc:Fallback>
                  <p:oleObj name="Equation" r:id="rId11" imgW="1206500" imgH="29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4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10"/>
            <p:cNvGraphicFramePr>
              <a:graphicFrameLocks noChangeAspect="1"/>
            </p:cNvGraphicFramePr>
            <p:nvPr/>
          </p:nvGraphicFramePr>
          <p:xfrm>
            <a:off x="63" y="495"/>
            <a:ext cx="85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1" name="Equation" r:id="rId13" imgW="634449" imgH="177646" progId="Equation.DSMT4">
                    <p:embed/>
                  </p:oleObj>
                </mc:Choice>
                <mc:Fallback>
                  <p:oleObj name="Equation" r:id="rId13" imgW="634449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" y="495"/>
                          <a:ext cx="85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875" name="AutoShape 11"/>
          <p:cNvSpPr>
            <a:spLocks/>
          </p:cNvSpPr>
          <p:nvPr/>
        </p:nvSpPr>
        <p:spPr bwMode="auto">
          <a:xfrm>
            <a:off x="1104900" y="24574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276850" y="3810000"/>
            <a:ext cx="3276600" cy="2590800"/>
            <a:chOff x="0" y="0"/>
            <a:chExt cx="2064" cy="1632"/>
          </a:xfrm>
        </p:grpSpPr>
        <p:sp>
          <p:nvSpPr>
            <p:cNvPr id="38948" name="Freeform 13"/>
            <p:cNvSpPr>
              <a:spLocks/>
            </p:cNvSpPr>
            <p:nvPr/>
          </p:nvSpPr>
          <p:spPr bwMode="auto">
            <a:xfrm>
              <a:off x="48" y="864"/>
              <a:ext cx="1344" cy="624"/>
            </a:xfrm>
            <a:custGeom>
              <a:avLst/>
              <a:gdLst>
                <a:gd name="T0" fmla="*/ 0 w 3984"/>
                <a:gd name="T1" fmla="*/ 0 h 3672"/>
                <a:gd name="T2" fmla="*/ 0 w 3984"/>
                <a:gd name="T3" fmla="*/ 0 h 3672"/>
                <a:gd name="T4" fmla="*/ 0 w 3984"/>
                <a:gd name="T5" fmla="*/ 0 h 3672"/>
                <a:gd name="T6" fmla="*/ 0 w 3984"/>
                <a:gd name="T7" fmla="*/ 0 h 3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84"/>
                <a:gd name="T13" fmla="*/ 0 h 3672"/>
                <a:gd name="T14" fmla="*/ 3984 w 3984"/>
                <a:gd name="T15" fmla="*/ 3672 h 3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84" h="3672">
                  <a:moveTo>
                    <a:pt x="0" y="3144"/>
                  </a:moveTo>
                  <a:cubicBezTo>
                    <a:pt x="444" y="1596"/>
                    <a:pt x="888" y="48"/>
                    <a:pt x="1344" y="24"/>
                  </a:cubicBezTo>
                  <a:cubicBezTo>
                    <a:pt x="1800" y="0"/>
                    <a:pt x="2296" y="2392"/>
                    <a:pt x="2736" y="3000"/>
                  </a:cubicBezTo>
                  <a:cubicBezTo>
                    <a:pt x="3176" y="3608"/>
                    <a:pt x="3580" y="3640"/>
                    <a:pt x="3984" y="36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1" name="Freeform 14"/>
            <p:cNvSpPr>
              <a:spLocks/>
            </p:cNvSpPr>
            <p:nvPr/>
          </p:nvSpPr>
          <p:spPr bwMode="auto">
            <a:xfrm>
              <a:off x="0" y="672"/>
              <a:ext cx="1680" cy="768"/>
            </a:xfrm>
            <a:custGeom>
              <a:avLst/>
              <a:gdLst>
                <a:gd name="T0" fmla="*/ 0 w 3984"/>
                <a:gd name="T1" fmla="*/ 0 h 3672"/>
                <a:gd name="T2" fmla="*/ 0 w 3984"/>
                <a:gd name="T3" fmla="*/ 0 h 3672"/>
                <a:gd name="T4" fmla="*/ 0 w 3984"/>
                <a:gd name="T5" fmla="*/ 0 h 3672"/>
                <a:gd name="T6" fmla="*/ 0 w 3984"/>
                <a:gd name="T7" fmla="*/ 0 h 3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84"/>
                <a:gd name="T13" fmla="*/ 0 h 3672"/>
                <a:gd name="T14" fmla="*/ 3984 w 3984"/>
                <a:gd name="T15" fmla="*/ 3672 h 3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84" h="3672">
                  <a:moveTo>
                    <a:pt x="0" y="3144"/>
                  </a:moveTo>
                  <a:cubicBezTo>
                    <a:pt x="444" y="1596"/>
                    <a:pt x="888" y="48"/>
                    <a:pt x="1344" y="24"/>
                  </a:cubicBezTo>
                  <a:cubicBezTo>
                    <a:pt x="1800" y="0"/>
                    <a:pt x="2296" y="2392"/>
                    <a:pt x="2736" y="3000"/>
                  </a:cubicBezTo>
                  <a:cubicBezTo>
                    <a:pt x="3176" y="3608"/>
                    <a:pt x="3580" y="3640"/>
                    <a:pt x="3984" y="3672"/>
                  </a:cubicBezTo>
                </a:path>
              </a:pathLst>
            </a:custGeom>
            <a:noFill/>
            <a:ln w="9525">
              <a:solidFill>
                <a:schemeClr val="accent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50" name="Freeform 15"/>
            <p:cNvSpPr>
              <a:spLocks/>
            </p:cNvSpPr>
            <p:nvPr/>
          </p:nvSpPr>
          <p:spPr bwMode="auto">
            <a:xfrm>
              <a:off x="0" y="0"/>
              <a:ext cx="2064" cy="1392"/>
            </a:xfrm>
            <a:custGeom>
              <a:avLst/>
              <a:gdLst>
                <a:gd name="T0" fmla="*/ 0 w 3984"/>
                <a:gd name="T1" fmla="*/ 0 h 3672"/>
                <a:gd name="T2" fmla="*/ 1 w 3984"/>
                <a:gd name="T3" fmla="*/ 0 h 3672"/>
                <a:gd name="T4" fmla="*/ 1 w 3984"/>
                <a:gd name="T5" fmla="*/ 0 h 3672"/>
                <a:gd name="T6" fmla="*/ 1 w 3984"/>
                <a:gd name="T7" fmla="*/ 0 h 3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84"/>
                <a:gd name="T13" fmla="*/ 0 h 3672"/>
                <a:gd name="T14" fmla="*/ 3984 w 3984"/>
                <a:gd name="T15" fmla="*/ 3672 h 3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84" h="3672">
                  <a:moveTo>
                    <a:pt x="0" y="3144"/>
                  </a:moveTo>
                  <a:cubicBezTo>
                    <a:pt x="444" y="1596"/>
                    <a:pt x="888" y="48"/>
                    <a:pt x="1344" y="24"/>
                  </a:cubicBezTo>
                  <a:cubicBezTo>
                    <a:pt x="1800" y="0"/>
                    <a:pt x="2296" y="2392"/>
                    <a:pt x="2736" y="3000"/>
                  </a:cubicBezTo>
                  <a:cubicBezTo>
                    <a:pt x="3176" y="3608"/>
                    <a:pt x="3580" y="3640"/>
                    <a:pt x="3984" y="3672"/>
                  </a:cubicBezTo>
                </a:path>
              </a:pathLst>
            </a:custGeom>
            <a:noFill/>
            <a:ln w="9525">
              <a:solidFill>
                <a:srgbClr val="CC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16"/>
            <p:cNvSpPr>
              <a:spLocks noChangeShapeType="1"/>
            </p:cNvSpPr>
            <p:nvPr/>
          </p:nvSpPr>
          <p:spPr bwMode="auto">
            <a:xfrm>
              <a:off x="480" y="912"/>
              <a:ext cx="0" cy="720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2" name="Line 17"/>
            <p:cNvSpPr>
              <a:spLocks noChangeShapeType="1"/>
            </p:cNvSpPr>
            <p:nvPr/>
          </p:nvSpPr>
          <p:spPr bwMode="auto">
            <a:xfrm>
              <a:off x="576" y="720"/>
              <a:ext cx="0" cy="912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Line 18"/>
            <p:cNvSpPr>
              <a:spLocks noChangeShapeType="1"/>
            </p:cNvSpPr>
            <p:nvPr/>
          </p:nvSpPr>
          <p:spPr bwMode="auto">
            <a:xfrm>
              <a:off x="672" y="0"/>
              <a:ext cx="0" cy="1632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883" name="Line 19"/>
          <p:cNvSpPr>
            <a:spLocks noChangeShapeType="1"/>
          </p:cNvSpPr>
          <p:nvPr/>
        </p:nvSpPr>
        <p:spPr bwMode="auto">
          <a:xfrm flipV="1">
            <a:off x="6496050" y="1803400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895850" y="1166813"/>
            <a:ext cx="3200400" cy="4394200"/>
            <a:chOff x="0" y="0"/>
            <a:chExt cx="2016" cy="2768"/>
          </a:xfrm>
        </p:grpSpPr>
        <p:sp>
          <p:nvSpPr>
            <p:cNvPr id="38946" name="Arc 21"/>
            <p:cNvSpPr>
              <a:spLocks/>
            </p:cNvSpPr>
            <p:nvPr/>
          </p:nvSpPr>
          <p:spPr bwMode="auto">
            <a:xfrm rot="1048735">
              <a:off x="0" y="65"/>
              <a:ext cx="721" cy="2077"/>
            </a:xfrm>
            <a:custGeom>
              <a:avLst/>
              <a:gdLst>
                <a:gd name="T0" fmla="*/ 0 w 21600"/>
                <a:gd name="T1" fmla="*/ 0 h 19475"/>
                <a:gd name="T2" fmla="*/ 0 w 21600"/>
                <a:gd name="T3" fmla="*/ 0 h 19475"/>
                <a:gd name="T4" fmla="*/ 0 w 21600"/>
                <a:gd name="T5" fmla="*/ 0 h 194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475"/>
                <a:gd name="T11" fmla="*/ 21600 w 21600"/>
                <a:gd name="T12" fmla="*/ 19475 h 19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475" fill="none" extrusionOk="0">
                  <a:moveTo>
                    <a:pt x="19090" y="-1"/>
                  </a:moveTo>
                  <a:cubicBezTo>
                    <a:pt x="20738" y="3113"/>
                    <a:pt x="21600" y="6582"/>
                    <a:pt x="21600" y="10105"/>
                  </a:cubicBezTo>
                  <a:cubicBezTo>
                    <a:pt x="21600" y="13349"/>
                    <a:pt x="20869" y="16551"/>
                    <a:pt x="19461" y="19474"/>
                  </a:cubicBezTo>
                </a:path>
                <a:path w="21600" h="19475" stroke="0" extrusionOk="0">
                  <a:moveTo>
                    <a:pt x="19090" y="-1"/>
                  </a:moveTo>
                  <a:cubicBezTo>
                    <a:pt x="20738" y="3113"/>
                    <a:pt x="21600" y="6582"/>
                    <a:pt x="21600" y="10105"/>
                  </a:cubicBezTo>
                  <a:cubicBezTo>
                    <a:pt x="21600" y="13349"/>
                    <a:pt x="20869" y="16551"/>
                    <a:pt x="19461" y="19474"/>
                  </a:cubicBezTo>
                  <a:lnTo>
                    <a:pt x="0" y="10105"/>
                  </a:lnTo>
                  <a:lnTo>
                    <a:pt x="19090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7" name="Arc 22"/>
            <p:cNvSpPr>
              <a:spLocks/>
            </p:cNvSpPr>
            <p:nvPr/>
          </p:nvSpPr>
          <p:spPr bwMode="auto">
            <a:xfrm rot="-1054211">
              <a:off x="1249" y="0"/>
              <a:ext cx="767" cy="2768"/>
            </a:xfrm>
            <a:custGeom>
              <a:avLst/>
              <a:gdLst>
                <a:gd name="T0" fmla="*/ 0 w 21600"/>
                <a:gd name="T1" fmla="*/ 0 h 26558"/>
                <a:gd name="T2" fmla="*/ 0 w 21600"/>
                <a:gd name="T3" fmla="*/ 0 h 26558"/>
                <a:gd name="T4" fmla="*/ 0 w 21600"/>
                <a:gd name="T5" fmla="*/ 0 h 265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558"/>
                <a:gd name="T11" fmla="*/ 21600 w 21600"/>
                <a:gd name="T12" fmla="*/ 26558 h 265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558" fill="none" extrusionOk="0">
                  <a:moveTo>
                    <a:pt x="3531" y="26557"/>
                  </a:moveTo>
                  <a:cubicBezTo>
                    <a:pt x="1227" y="23040"/>
                    <a:pt x="0" y="18926"/>
                    <a:pt x="0" y="14722"/>
                  </a:cubicBezTo>
                  <a:cubicBezTo>
                    <a:pt x="-1" y="9258"/>
                    <a:pt x="2070" y="3998"/>
                    <a:pt x="5794" y="0"/>
                  </a:cubicBezTo>
                </a:path>
                <a:path w="21600" h="26558" stroke="0" extrusionOk="0">
                  <a:moveTo>
                    <a:pt x="3531" y="26557"/>
                  </a:moveTo>
                  <a:cubicBezTo>
                    <a:pt x="1227" y="23040"/>
                    <a:pt x="0" y="18926"/>
                    <a:pt x="0" y="14722"/>
                  </a:cubicBezTo>
                  <a:cubicBezTo>
                    <a:pt x="-1" y="9258"/>
                    <a:pt x="2070" y="3998"/>
                    <a:pt x="5794" y="0"/>
                  </a:cubicBezTo>
                  <a:lnTo>
                    <a:pt x="21600" y="14722"/>
                  </a:lnTo>
                  <a:lnTo>
                    <a:pt x="3531" y="2655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6432550" y="6308725"/>
          <a:ext cx="725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6308725"/>
                        <a:ext cx="725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200650" y="1628775"/>
            <a:ext cx="3048000" cy="5229225"/>
            <a:chOff x="0" y="-62"/>
            <a:chExt cx="1920" cy="3294"/>
          </a:xfrm>
        </p:grpSpPr>
        <p:grpSp>
          <p:nvGrpSpPr>
            <p:cNvPr id="38941" name="Group 25"/>
            <p:cNvGrpSpPr>
              <a:grpSpLocks/>
            </p:cNvGrpSpPr>
            <p:nvPr/>
          </p:nvGrpSpPr>
          <p:grpSpPr bwMode="auto">
            <a:xfrm>
              <a:off x="0" y="0"/>
              <a:ext cx="1920" cy="2928"/>
              <a:chOff x="0" y="0"/>
              <a:chExt cx="1920" cy="2928"/>
            </a:xfrm>
          </p:grpSpPr>
          <p:sp>
            <p:nvSpPr>
              <p:cNvPr id="38944" name="Line 26"/>
              <p:cNvSpPr>
                <a:spLocks noChangeShapeType="1"/>
              </p:cNvSpPr>
              <p:nvPr/>
            </p:nvSpPr>
            <p:spPr bwMode="auto">
              <a:xfrm>
                <a:off x="0" y="292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5" name="Line 2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29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8942" name="Object 28"/>
            <p:cNvGraphicFramePr>
              <a:graphicFrameLocks noChangeAspect="1"/>
            </p:cNvGraphicFramePr>
            <p:nvPr/>
          </p:nvGraphicFramePr>
          <p:xfrm>
            <a:off x="1536" y="2928"/>
            <a:ext cx="3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Equation" r:id="rId17" imgW="228600" imgH="241300" progId="Equation.DSMT4">
                    <p:embed/>
                  </p:oleObj>
                </mc:Choice>
                <mc:Fallback>
                  <p:oleObj name="Equation" r:id="rId17" imgW="2286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28"/>
                          <a:ext cx="34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29"/>
            <p:cNvGraphicFramePr>
              <a:graphicFrameLocks noChangeAspect="1"/>
            </p:cNvGraphicFramePr>
            <p:nvPr/>
          </p:nvGraphicFramePr>
          <p:xfrm>
            <a:off x="35" y="-6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4" name="Equation" r:id="rId19" imgW="152268" imgH="164957" progId="Equation.DSMT4">
                    <p:embed/>
                  </p:oleObj>
                </mc:Choice>
                <mc:Fallback>
                  <p:oleObj name="Equation" r:id="rId19" imgW="152268" imgH="164957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-6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0"/>
          <p:cNvGrpSpPr>
            <a:grpSpLocks noChangeAspect="1"/>
          </p:cNvGrpSpPr>
          <p:nvPr/>
        </p:nvGrpSpPr>
        <p:grpSpPr bwMode="auto">
          <a:xfrm>
            <a:off x="6608763" y="4319588"/>
            <a:ext cx="239712" cy="1870075"/>
            <a:chOff x="0" y="0"/>
            <a:chExt cx="151" cy="1178"/>
          </a:xfrm>
        </p:grpSpPr>
        <p:graphicFrame>
          <p:nvGraphicFramePr>
            <p:cNvPr id="38938" name="Object 31"/>
            <p:cNvGraphicFramePr>
              <a:graphicFrameLocks noChangeAspect="1"/>
            </p:cNvGraphicFramePr>
            <p:nvPr/>
          </p:nvGraphicFramePr>
          <p:xfrm>
            <a:off x="0" y="1012"/>
            <a:ext cx="1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5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12"/>
                          <a:ext cx="1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32"/>
            <p:cNvGraphicFramePr>
              <a:graphicFrameLocks noChangeAspect="1"/>
            </p:cNvGraphicFramePr>
            <p:nvPr/>
          </p:nvGraphicFramePr>
          <p:xfrm>
            <a:off x="4" y="724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" name="Equation" r:id="rId23" imgW="190500" imgH="228600" progId="Equation.DSMT4">
                    <p:embed/>
                  </p:oleObj>
                </mc:Choice>
                <mc:Fallback>
                  <p:oleObj name="Equation" r:id="rId23" imgW="1905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724"/>
                          <a:ext cx="14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33"/>
            <p:cNvGraphicFramePr>
              <a:graphicFrameLocks noChangeAspect="1"/>
            </p:cNvGraphicFramePr>
            <p:nvPr/>
          </p:nvGraphicFramePr>
          <p:xfrm>
            <a:off x="4" y="0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7" name="Equation" r:id="rId25" imgW="177646" imgH="228402" progId="Equation.DSMT4">
                    <p:embed/>
                  </p:oleObj>
                </mc:Choice>
                <mc:Fallback>
                  <p:oleObj name="Equation" r:id="rId25" imgW="177646" imgH="228402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0"/>
                          <a:ext cx="14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898" name="Object 34"/>
          <p:cNvGraphicFramePr>
            <a:graphicFrameLocks noChangeAspect="1"/>
          </p:cNvGraphicFramePr>
          <p:nvPr/>
        </p:nvGraphicFramePr>
        <p:xfrm>
          <a:off x="6934200" y="3068638"/>
          <a:ext cx="8604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27" imgW="609336" imgH="215806" progId="Equation.DSMT4">
                  <p:embed/>
                </p:oleObj>
              </mc:Choice>
              <mc:Fallback>
                <p:oleObj name="Equation" r:id="rId27" imgW="609336" imgH="2158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68638"/>
                        <a:ext cx="8604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9" name="Object 35"/>
          <p:cNvGraphicFramePr>
            <a:graphicFrameLocks noChangeAspect="1"/>
          </p:cNvGraphicFramePr>
          <p:nvPr/>
        </p:nvGraphicFramePr>
        <p:xfrm>
          <a:off x="7208838" y="3925888"/>
          <a:ext cx="1065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29" imgW="774364" imgH="228501" progId="Equation.DSMT4">
                  <p:embed/>
                </p:oleObj>
              </mc:Choice>
              <mc:Fallback>
                <p:oleObj name="Equation" r:id="rId29" imgW="774364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3925888"/>
                        <a:ext cx="1065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00" name="Rectangle 36"/>
          <p:cNvSpPr>
            <a:spLocks noChangeArrowheads="1"/>
          </p:cNvSpPr>
          <p:nvPr/>
        </p:nvSpPr>
        <p:spPr bwMode="auto">
          <a:xfrm>
            <a:off x="190500" y="288925"/>
            <a:ext cx="2411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6.3 </a:t>
            </a:r>
            <a:r>
              <a:rPr kumimoji="0" lang="zh-CN" altLang="en-US" sz="2800" b="1"/>
              <a:t>共振</a:t>
            </a:r>
          </a:p>
        </p:txBody>
      </p:sp>
      <p:grpSp>
        <p:nvGrpSpPr>
          <p:cNvPr id="8" name="Group 37"/>
          <p:cNvGrpSpPr>
            <a:grpSpLocks noChangeAspect="1"/>
          </p:cNvGrpSpPr>
          <p:nvPr/>
        </p:nvGrpSpPr>
        <p:grpSpPr bwMode="auto">
          <a:xfrm>
            <a:off x="3024188" y="115888"/>
            <a:ext cx="5010150" cy="1181100"/>
            <a:chOff x="0" y="0"/>
            <a:chExt cx="3156" cy="744"/>
          </a:xfrm>
        </p:grpSpPr>
        <p:graphicFrame>
          <p:nvGraphicFramePr>
            <p:cNvPr id="38936" name="Object 38"/>
            <p:cNvGraphicFramePr>
              <a:graphicFrameLocks noChangeAspect="1"/>
            </p:cNvGraphicFramePr>
            <p:nvPr/>
          </p:nvGraphicFramePr>
          <p:xfrm>
            <a:off x="476" y="0"/>
            <a:ext cx="268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0" name="Equation" r:id="rId31" imgW="4191000" imgH="1168400" progId="Equation.DSMT4">
                    <p:embed/>
                  </p:oleObj>
                </mc:Choice>
                <mc:Fallback>
                  <p:oleObj name="Equation" r:id="rId31" imgW="4191000" imgH="1168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0"/>
                          <a:ext cx="2680" cy="7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7" name="Object 39"/>
            <p:cNvGraphicFramePr>
              <a:graphicFrameLocks noChangeAspect="1"/>
            </p:cNvGraphicFramePr>
            <p:nvPr/>
          </p:nvGraphicFramePr>
          <p:xfrm>
            <a:off x="0" y="113"/>
            <a:ext cx="47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1" r:id="rId33" imgW="3286125" imgH="3038475" progId="">
                    <p:embed/>
                  </p:oleObj>
                </mc:Choice>
                <mc:Fallback>
                  <p:oleObj r:id="rId33" imgW="3286125" imgH="3038475" progId="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3"/>
                          <a:ext cx="473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904" name="Rectangle 40"/>
          <p:cNvSpPr>
            <a:spLocks noChangeArrowheads="1"/>
          </p:cNvSpPr>
          <p:nvPr/>
        </p:nvSpPr>
        <p:spPr bwMode="auto">
          <a:xfrm>
            <a:off x="1116013" y="1160463"/>
            <a:ext cx="2411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令</a:t>
            </a:r>
          </a:p>
        </p:txBody>
      </p:sp>
      <p:sp>
        <p:nvSpPr>
          <p:cNvPr id="38933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39</a:t>
            </a:r>
          </a:p>
        </p:txBody>
      </p:sp>
      <p:sp>
        <p:nvSpPr>
          <p:cNvPr id="42" name="Text Box 50">
            <a:hlinkClick r:id="rId35" action="ppaction://hlinkfile"/>
          </p:cNvPr>
          <p:cNvSpPr txBox="1">
            <a:spLocks noChangeArrowheads="1"/>
          </p:cNvSpPr>
          <p:nvPr/>
        </p:nvSpPr>
        <p:spPr bwMode="auto">
          <a:xfrm>
            <a:off x="382588" y="6092825"/>
            <a:ext cx="936625" cy="307975"/>
          </a:xfrm>
          <a:prstGeom prst="rect">
            <a:avLst/>
          </a:prstGeom>
          <a:noFill/>
          <a:ln w="19050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400" b="1"/>
              <a:t>共振破杯</a:t>
            </a:r>
          </a:p>
        </p:txBody>
      </p:sp>
      <p:sp>
        <p:nvSpPr>
          <p:cNvPr id="43" name="Text Box 34">
            <a:hlinkClick r:id="rId36" action="ppaction://hlinkfile"/>
          </p:cNvPr>
          <p:cNvSpPr txBox="1">
            <a:spLocks noChangeArrowheads="1"/>
          </p:cNvSpPr>
          <p:nvPr/>
        </p:nvSpPr>
        <p:spPr bwMode="auto">
          <a:xfrm>
            <a:off x="382588" y="6484938"/>
            <a:ext cx="936625" cy="307975"/>
          </a:xfrm>
          <a:prstGeom prst="rect">
            <a:avLst/>
          </a:prstGeom>
          <a:noFill/>
          <a:ln w="19050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400" b="1"/>
              <a:t>蛇形共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2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0" grpId="0" autoUpdateAnimBg="0"/>
      <p:bldP spid="420871" grpId="0" autoUpdateAnimBg="0"/>
      <p:bldP spid="420875" grpId="0" animBg="1" autoUpdateAnimBg="0"/>
      <p:bldP spid="420883" grpId="0" animBg="1"/>
      <p:bldP spid="420900" grpId="0" autoUpdateAnimBg="0"/>
      <p:bldP spid="420904" grpId="0" autoUpdateAnimBg="0"/>
      <p:bldP spid="42" grpId="0" animBg="1"/>
      <p:bldP spid="4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684213" y="533400"/>
            <a:ext cx="1981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阻尼振动</a:t>
            </a:r>
          </a:p>
        </p:txBody>
      </p:sp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3132138" y="512763"/>
            <a:ext cx="19050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受迫振动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5932488" y="534988"/>
            <a:ext cx="19589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共振</a:t>
            </a:r>
          </a:p>
        </p:txBody>
      </p:sp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6919913" y="512763"/>
          <a:ext cx="12636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3" imgW="495085" imgH="241195" progId="Equation.DSMT4">
                  <p:embed/>
                </p:oleObj>
              </mc:Choice>
              <mc:Fallback>
                <p:oleObj name="Equation" r:id="rId3" imgW="49508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512763"/>
                        <a:ext cx="12636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Rectangle 8" descr="粉色砂纸"/>
          <p:cNvSpPr>
            <a:spLocks noChangeArrowheads="1"/>
          </p:cNvSpPr>
          <p:nvPr/>
        </p:nvSpPr>
        <p:spPr bwMode="auto">
          <a:xfrm>
            <a:off x="1828800" y="3817938"/>
            <a:ext cx="3581400" cy="7620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421897" name="Line 9"/>
          <p:cNvSpPr>
            <a:spLocks noChangeShapeType="1"/>
          </p:cNvSpPr>
          <p:nvPr/>
        </p:nvSpPr>
        <p:spPr bwMode="auto">
          <a:xfrm>
            <a:off x="1524000" y="5113338"/>
            <a:ext cx="457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135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5486400" y="3817938"/>
            <a:ext cx="819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m</a:t>
            </a:r>
            <a:r>
              <a:rPr kumimoji="0" lang="zh-CN" altLang="en-US" sz="2800" b="1"/>
              <a:t>大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5486400" y="4579938"/>
            <a:ext cx="7207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k</a:t>
            </a:r>
            <a:r>
              <a:rPr kumimoji="0" lang="zh-CN" altLang="en-US" sz="2800" b="1"/>
              <a:t>小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948488" y="3978275"/>
            <a:ext cx="1295400" cy="1143000"/>
            <a:chOff x="0" y="0"/>
            <a:chExt cx="816" cy="816"/>
          </a:xfrm>
        </p:grpSpPr>
        <p:grpSp>
          <p:nvGrpSpPr>
            <p:cNvPr id="39966" name="Group 13"/>
            <p:cNvGrpSpPr>
              <a:grpSpLocks/>
            </p:cNvGrpSpPr>
            <p:nvPr/>
          </p:nvGrpSpPr>
          <p:grpSpPr bwMode="auto">
            <a:xfrm>
              <a:off x="288" y="240"/>
              <a:ext cx="192" cy="576"/>
              <a:chOff x="0" y="0"/>
              <a:chExt cx="192" cy="576"/>
            </a:xfrm>
          </p:grpSpPr>
          <p:sp>
            <p:nvSpPr>
              <p:cNvPr id="39969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" name="Line 15"/>
              <p:cNvSpPr>
                <a:spLocks noChangeShapeType="1"/>
              </p:cNvSpPr>
              <p:nvPr/>
            </p:nvSpPr>
            <p:spPr bwMode="auto">
              <a:xfrm>
                <a:off x="0" y="192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" name="Line 16"/>
              <p:cNvSpPr>
                <a:spLocks noChangeShapeType="1"/>
              </p:cNvSpPr>
              <p:nvPr/>
            </p:nvSpPr>
            <p:spPr bwMode="auto">
              <a:xfrm>
                <a:off x="0" y="384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2" name="Line 17"/>
              <p:cNvSpPr>
                <a:spLocks noChangeShapeType="1"/>
              </p:cNvSpPr>
              <p:nvPr/>
            </p:nvSpPr>
            <p:spPr bwMode="auto">
              <a:xfrm flipV="1">
                <a:off x="0" y="96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3" name="Line 18"/>
              <p:cNvSpPr>
                <a:spLocks noChangeShapeType="1"/>
              </p:cNvSpPr>
              <p:nvPr/>
            </p:nvSpPr>
            <p:spPr bwMode="auto">
              <a:xfrm flipV="1">
                <a:off x="0" y="288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4" name="Line 19"/>
              <p:cNvSpPr>
                <a:spLocks noChangeShapeType="1"/>
              </p:cNvSpPr>
              <p:nvPr/>
            </p:nvSpPr>
            <p:spPr bwMode="auto">
              <a:xfrm flipV="1">
                <a:off x="0" y="48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67" name="Rectangle 20" descr="粉色砂纸"/>
            <p:cNvSpPr>
              <a:spLocks noChangeArrowheads="1"/>
            </p:cNvSpPr>
            <p:nvPr/>
          </p:nvSpPr>
          <p:spPr bwMode="auto">
            <a:xfrm>
              <a:off x="96" y="0"/>
              <a:ext cx="576" cy="28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39968" name="Line 21"/>
            <p:cNvSpPr>
              <a:spLocks noChangeShapeType="1"/>
            </p:cNvSpPr>
            <p:nvPr/>
          </p:nvSpPr>
          <p:spPr bwMode="auto">
            <a:xfrm>
              <a:off x="0" y="816"/>
              <a:ext cx="8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981200" y="4579938"/>
            <a:ext cx="3276600" cy="533400"/>
            <a:chOff x="0" y="0"/>
            <a:chExt cx="2064" cy="336"/>
          </a:xfrm>
        </p:grpSpPr>
        <p:sp>
          <p:nvSpPr>
            <p:cNvPr id="39964" name="Oval 23" descr="编织物"/>
            <p:cNvSpPr>
              <a:spLocks noChangeArrowheads="1"/>
            </p:cNvSpPr>
            <p:nvPr/>
          </p:nvSpPr>
          <p:spPr bwMode="auto">
            <a:xfrm>
              <a:off x="0" y="0"/>
              <a:ext cx="816" cy="336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39965" name="Oval 24" descr="编织物"/>
            <p:cNvSpPr>
              <a:spLocks noChangeArrowheads="1"/>
            </p:cNvSpPr>
            <p:nvPr/>
          </p:nvSpPr>
          <p:spPr bwMode="auto">
            <a:xfrm>
              <a:off x="1248" y="0"/>
              <a:ext cx="816" cy="336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655763" y="2762250"/>
            <a:ext cx="3492500" cy="622300"/>
            <a:chOff x="0" y="0"/>
            <a:chExt cx="2200" cy="392"/>
          </a:xfrm>
        </p:grpSpPr>
        <p:sp>
          <p:nvSpPr>
            <p:cNvPr id="39962" name="Text Box 26"/>
            <p:cNvSpPr txBox="1">
              <a:spLocks noChangeArrowheads="1"/>
            </p:cNvSpPr>
            <p:nvPr/>
          </p:nvSpPr>
          <p:spPr bwMode="auto">
            <a:xfrm>
              <a:off x="0" y="16"/>
              <a:ext cx="220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要使                   ！                </a:t>
              </a:r>
            </a:p>
          </p:txBody>
        </p:sp>
        <p:graphicFrame>
          <p:nvGraphicFramePr>
            <p:cNvPr id="39963" name="Object 27"/>
            <p:cNvGraphicFramePr>
              <a:graphicFrameLocks noChangeAspect="1"/>
            </p:cNvGraphicFramePr>
            <p:nvPr/>
          </p:nvGraphicFramePr>
          <p:xfrm>
            <a:off x="680" y="0"/>
            <a:ext cx="99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6" name="Equation" r:id="rId7" imgW="596900" imgH="241300" progId="Equation.DSMT4">
                    <p:embed/>
                  </p:oleObj>
                </mc:Choice>
                <mc:Fallback>
                  <p:oleObj name="Equation" r:id="rId7" imgW="5969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99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916" name="Text Box 28"/>
          <p:cNvSpPr txBox="1">
            <a:spLocks noChangeArrowheads="1"/>
          </p:cNvSpPr>
          <p:nvPr/>
        </p:nvSpPr>
        <p:spPr bwMode="auto">
          <a:xfrm>
            <a:off x="2451100" y="3902075"/>
            <a:ext cx="21209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大理石板</a:t>
            </a:r>
            <a:endParaRPr kumimoji="0" lang="zh-CN" altLang="en-US" b="1">
              <a:ea typeface="楷体_GB2312" pitchFamily="49" charset="-122"/>
            </a:endParaRPr>
          </a:p>
        </p:txBody>
      </p:sp>
      <p:sp>
        <p:nvSpPr>
          <p:cNvPr id="421917" name="Text Box 29"/>
          <p:cNvSpPr txBox="1">
            <a:spLocks noChangeArrowheads="1"/>
          </p:cNvSpPr>
          <p:nvPr/>
        </p:nvSpPr>
        <p:spPr bwMode="auto">
          <a:xfrm>
            <a:off x="201613" y="4579938"/>
            <a:ext cx="2138362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/>
              <a:t>充气轮胎</a:t>
            </a:r>
          </a:p>
        </p:txBody>
      </p:sp>
      <p:graphicFrame>
        <p:nvGraphicFramePr>
          <p:cNvPr id="421918" name="Object 30"/>
          <p:cNvGraphicFramePr>
            <a:graphicFrameLocks noChangeAspect="1"/>
          </p:cNvGraphicFramePr>
          <p:nvPr/>
        </p:nvGraphicFramePr>
        <p:xfrm>
          <a:off x="6227763" y="4329113"/>
          <a:ext cx="2936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29113"/>
                        <a:ext cx="2936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9" name="Object 31"/>
          <p:cNvGraphicFramePr>
            <a:graphicFrameLocks noChangeAspect="1"/>
          </p:cNvGraphicFramePr>
          <p:nvPr/>
        </p:nvGraphicFramePr>
        <p:xfrm>
          <a:off x="6946900" y="2906713"/>
          <a:ext cx="9731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11" imgW="558558" imgH="444307" progId="Equation.DSMT4">
                  <p:embed/>
                </p:oleObj>
              </mc:Choice>
              <mc:Fallback>
                <p:oleObj name="Equation" r:id="rId11" imgW="558558" imgH="44430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906713"/>
                        <a:ext cx="9731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159000" y="1196975"/>
            <a:ext cx="5810250" cy="1495425"/>
            <a:chOff x="0" y="0"/>
            <a:chExt cx="2880" cy="912"/>
          </a:xfrm>
        </p:grpSpPr>
        <p:sp>
          <p:nvSpPr>
            <p:cNvPr id="39960" name="AutoShape 36"/>
            <p:cNvSpPr>
              <a:spLocks noChangeArrowheads="1"/>
            </p:cNvSpPr>
            <p:nvPr/>
          </p:nvSpPr>
          <p:spPr bwMode="auto">
            <a:xfrm>
              <a:off x="0" y="0"/>
              <a:ext cx="2880" cy="912"/>
            </a:xfrm>
            <a:prstGeom prst="cloudCallout">
              <a:avLst>
                <a:gd name="adj1" fmla="val -72537"/>
                <a:gd name="adj2" fmla="val 24782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 b="1"/>
            </a:p>
          </p:txBody>
        </p:sp>
        <p:sp>
          <p:nvSpPr>
            <p:cNvPr id="39961" name="Text Box 37"/>
            <p:cNvSpPr txBox="1">
              <a:spLocks noChangeArrowheads="1"/>
            </p:cNvSpPr>
            <p:nvPr/>
          </p:nvSpPr>
          <p:spPr bwMode="auto">
            <a:xfrm>
              <a:off x="391" y="245"/>
              <a:ext cx="2135" cy="31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应如何设计一防振台？</a:t>
              </a:r>
            </a:p>
          </p:txBody>
        </p:sp>
      </p:grpSp>
      <p:sp>
        <p:nvSpPr>
          <p:cNvPr id="421923" name="Line 38"/>
          <p:cNvSpPr>
            <a:spLocks noChangeShapeType="1"/>
          </p:cNvSpPr>
          <p:nvPr/>
        </p:nvSpPr>
        <p:spPr bwMode="auto">
          <a:xfrm>
            <a:off x="8099425" y="2889250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24" name="Line 39"/>
          <p:cNvSpPr>
            <a:spLocks noChangeShapeType="1"/>
          </p:cNvSpPr>
          <p:nvPr/>
        </p:nvSpPr>
        <p:spPr bwMode="auto">
          <a:xfrm flipV="1">
            <a:off x="8099425" y="3465513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1925" name="Text Box 40"/>
          <p:cNvSpPr txBox="1">
            <a:spLocks noChangeArrowheads="1"/>
          </p:cNvSpPr>
          <p:nvPr/>
        </p:nvSpPr>
        <p:spPr bwMode="auto">
          <a:xfrm>
            <a:off x="4610100" y="565150"/>
            <a:ext cx="47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/>
              <a:t>F</a:t>
            </a:r>
          </a:p>
        </p:txBody>
      </p:sp>
      <p:sp>
        <p:nvSpPr>
          <p:cNvPr id="39957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40</a:t>
            </a:r>
          </a:p>
        </p:txBody>
      </p:sp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2398713" y="671513"/>
            <a:ext cx="681037" cy="312737"/>
          </a:xfrm>
          <a:prstGeom prst="rightArrow">
            <a:avLst>
              <a:gd name="adj1" fmla="val 50000"/>
              <a:gd name="adj2" fmla="val 50127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0" name="右箭头 39"/>
          <p:cNvSpPr>
            <a:spLocks noChangeArrowheads="1"/>
          </p:cNvSpPr>
          <p:nvPr/>
        </p:nvSpPr>
        <p:spPr bwMode="auto">
          <a:xfrm>
            <a:off x="5305425" y="665163"/>
            <a:ext cx="681038" cy="312737"/>
          </a:xfrm>
          <a:prstGeom prst="rightArrow">
            <a:avLst>
              <a:gd name="adj1" fmla="val 50000"/>
              <a:gd name="adj2" fmla="val 50127"/>
            </a:avLst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2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4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75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75"/>
                                        <p:tgtEl>
                                          <p:spTgt spid="4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75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utoUpdateAnimBg="0"/>
      <p:bldP spid="421893" grpId="0" autoUpdateAnimBg="0"/>
      <p:bldP spid="421894" grpId="0" autoUpdateAnimBg="0"/>
      <p:bldP spid="421896" grpId="0" animBg="1" autoUpdateAnimBg="0"/>
      <p:bldP spid="421897" grpId="0" animBg="1"/>
      <p:bldP spid="421898" grpId="0" autoUpdateAnimBg="0"/>
      <p:bldP spid="421899" grpId="0" autoUpdateAnimBg="0"/>
      <p:bldP spid="421916" grpId="0" autoUpdateAnimBg="0"/>
      <p:bldP spid="421917" grpId="0" autoUpdateAnimBg="0"/>
      <p:bldP spid="421923" grpId="0" animBg="1"/>
      <p:bldP spid="421924" grpId="0" animBg="1"/>
      <p:bldP spid="421925" grpId="0" autoUpdateAnimBg="0"/>
      <p:bldP spid="3" grpId="0" animBg="1"/>
      <p:bldP spid="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Documents and Settings\Administrator\Application Data\Tencent\Users\188541213\QQ\WinTemp\RichOle\RSOGQL9VT)~8]CK)ALYZI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824288"/>
            <a:ext cx="41465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chemeClr val="bg1"/>
                </a:solidFill>
              </a:rPr>
              <a:t>41</a:t>
            </a:r>
          </a:p>
        </p:txBody>
      </p:sp>
      <p:pic>
        <p:nvPicPr>
          <p:cNvPr id="10" name="Picture 4" descr="http://img.diytrade.com/cdimg/1177779/12894449/0/127449544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50875"/>
            <a:ext cx="532765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1616075" y="5969000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A50021"/>
                </a:solidFill>
                <a:ea typeface="黑体" panose="02010609060101010101" pitchFamily="49" charset="-122"/>
              </a:rPr>
              <a:t>桥梁</a:t>
            </a:r>
          </a:p>
        </p:txBody>
      </p:sp>
      <p:pic>
        <p:nvPicPr>
          <p:cNvPr id="9" name="Picture 2" descr="http://www.pvidi.com/UpLoadFiles/20140914/201409141156340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549275"/>
            <a:ext cx="4465637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0"/>
          <p:cNvSpPr>
            <a:spLocks noChangeArrowheads="1"/>
          </p:cNvSpPr>
          <p:nvPr/>
        </p:nvSpPr>
        <p:spPr bwMode="auto">
          <a:xfrm>
            <a:off x="6588125" y="3068638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A50021"/>
                </a:solidFill>
                <a:ea typeface="黑体" panose="02010609060101010101" pitchFamily="49" charset="-122"/>
              </a:rPr>
              <a:t>光学防振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67000" y="381000"/>
            <a:ext cx="3810000" cy="1143000"/>
            <a:chOff x="1680" y="240"/>
            <a:chExt cx="2400" cy="720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1680" y="240"/>
              <a:ext cx="2400" cy="720"/>
            </a:xfrm>
            <a:prstGeom prst="horizontalScroll">
              <a:avLst>
                <a:gd name="adj" fmla="val 12500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38" name="Text Box 4"/>
            <p:cNvSpPr txBox="1">
              <a:spLocks noChangeArrowheads="1"/>
            </p:cNvSpPr>
            <p:nvPr/>
          </p:nvSpPr>
          <p:spPr bwMode="auto">
            <a:xfrm>
              <a:off x="2016" y="384"/>
              <a:ext cx="199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还有多级隔振！</a:t>
              </a: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339975" y="1773238"/>
            <a:ext cx="4537075" cy="4406900"/>
            <a:chOff x="1474" y="1117"/>
            <a:chExt cx="2858" cy="2776"/>
          </a:xfrm>
        </p:grpSpPr>
        <p:sp>
          <p:nvSpPr>
            <p:cNvPr id="41988" name="Line 6"/>
            <p:cNvSpPr>
              <a:spLocks noChangeShapeType="1"/>
            </p:cNvSpPr>
            <p:nvPr/>
          </p:nvSpPr>
          <p:spPr bwMode="auto">
            <a:xfrm>
              <a:off x="1474" y="3469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89" name="Rectangle 7" descr="之字形"/>
            <p:cNvSpPr>
              <a:spLocks noChangeArrowheads="1"/>
            </p:cNvSpPr>
            <p:nvPr/>
          </p:nvSpPr>
          <p:spPr bwMode="auto">
            <a:xfrm>
              <a:off x="1858" y="2832"/>
              <a:ext cx="576" cy="288"/>
            </a:xfrm>
            <a:prstGeom prst="rect">
              <a:avLst/>
            </a:prstGeom>
            <a:pattFill prst="zigZag">
              <a:fgClr>
                <a:srgbClr val="0099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1990" name="Rectangle 8" descr="90%"/>
            <p:cNvSpPr>
              <a:spLocks noChangeArrowheads="1"/>
            </p:cNvSpPr>
            <p:nvPr/>
          </p:nvSpPr>
          <p:spPr bwMode="auto">
            <a:xfrm>
              <a:off x="1666" y="2064"/>
              <a:ext cx="1632" cy="432"/>
            </a:xfrm>
            <a:prstGeom prst="rect">
              <a:avLst/>
            </a:prstGeom>
            <a:pattFill prst="pct90">
              <a:fgClr>
                <a:srgbClr val="CC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1991" name="Rectangle 9" descr="深色上对角线"/>
            <p:cNvSpPr>
              <a:spLocks noChangeArrowheads="1"/>
            </p:cNvSpPr>
            <p:nvPr/>
          </p:nvSpPr>
          <p:spPr bwMode="auto">
            <a:xfrm>
              <a:off x="2050" y="1536"/>
              <a:ext cx="720" cy="288"/>
            </a:xfrm>
            <a:prstGeom prst="rect">
              <a:avLst/>
            </a:prstGeom>
            <a:pattFill prst="dkUpDiag">
              <a:fgClr>
                <a:srgbClr val="FF7C8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41992" name="Group 10"/>
            <p:cNvGrpSpPr>
              <a:grpSpLocks/>
            </p:cNvGrpSpPr>
            <p:nvPr/>
          </p:nvGrpSpPr>
          <p:grpSpPr bwMode="auto">
            <a:xfrm>
              <a:off x="2722" y="2496"/>
              <a:ext cx="240" cy="336"/>
              <a:chOff x="2592" y="3312"/>
              <a:chExt cx="240" cy="336"/>
            </a:xfrm>
          </p:grpSpPr>
          <p:sp>
            <p:nvSpPr>
              <p:cNvPr id="42032" name="Line 11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3" name="Line 12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4" name="Line 13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5" name="Line 14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6" name="Line 15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993" name="Rectangle 16" descr="之字形"/>
            <p:cNvSpPr>
              <a:spLocks noChangeArrowheads="1"/>
            </p:cNvSpPr>
            <p:nvPr/>
          </p:nvSpPr>
          <p:spPr bwMode="auto">
            <a:xfrm>
              <a:off x="2578" y="2832"/>
              <a:ext cx="576" cy="288"/>
            </a:xfrm>
            <a:prstGeom prst="rect">
              <a:avLst/>
            </a:prstGeom>
            <a:pattFill prst="zigZag">
              <a:fgClr>
                <a:srgbClr val="0099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41994" name="Group 17"/>
            <p:cNvGrpSpPr>
              <a:grpSpLocks/>
            </p:cNvGrpSpPr>
            <p:nvPr/>
          </p:nvGrpSpPr>
          <p:grpSpPr bwMode="auto">
            <a:xfrm>
              <a:off x="2002" y="2496"/>
              <a:ext cx="240" cy="336"/>
              <a:chOff x="2592" y="3312"/>
              <a:chExt cx="240" cy="336"/>
            </a:xfrm>
          </p:grpSpPr>
          <p:sp>
            <p:nvSpPr>
              <p:cNvPr id="42027" name="Line 18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8" name="Line 19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9" name="Line 20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0" name="Line 21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1" name="Line 22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5" name="Group 23"/>
            <p:cNvGrpSpPr>
              <a:grpSpLocks/>
            </p:cNvGrpSpPr>
            <p:nvPr/>
          </p:nvGrpSpPr>
          <p:grpSpPr bwMode="auto">
            <a:xfrm>
              <a:off x="2002" y="3120"/>
              <a:ext cx="240" cy="336"/>
              <a:chOff x="2592" y="3312"/>
              <a:chExt cx="240" cy="336"/>
            </a:xfrm>
          </p:grpSpPr>
          <p:sp>
            <p:nvSpPr>
              <p:cNvPr id="42022" name="Line 24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3" name="Line 25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4" name="Line 26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5" name="Line 27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6" name="Line 28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6" name="Group 29"/>
            <p:cNvGrpSpPr>
              <a:grpSpLocks/>
            </p:cNvGrpSpPr>
            <p:nvPr/>
          </p:nvGrpSpPr>
          <p:grpSpPr bwMode="auto">
            <a:xfrm>
              <a:off x="2434" y="1824"/>
              <a:ext cx="240" cy="240"/>
              <a:chOff x="2592" y="3312"/>
              <a:chExt cx="240" cy="336"/>
            </a:xfrm>
          </p:grpSpPr>
          <p:sp>
            <p:nvSpPr>
              <p:cNvPr id="42017" name="Line 30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8" name="Line 31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9" name="Line 32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0" name="Line 33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1" name="Line 34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7" name="Group 35"/>
            <p:cNvGrpSpPr>
              <a:grpSpLocks/>
            </p:cNvGrpSpPr>
            <p:nvPr/>
          </p:nvGrpSpPr>
          <p:grpSpPr bwMode="auto">
            <a:xfrm>
              <a:off x="2722" y="3120"/>
              <a:ext cx="240" cy="336"/>
              <a:chOff x="2592" y="3312"/>
              <a:chExt cx="240" cy="336"/>
            </a:xfrm>
          </p:grpSpPr>
          <p:sp>
            <p:nvSpPr>
              <p:cNvPr id="42012" name="Line 36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3" name="Line 37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4" name="Line 38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5" name="Line 39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6" name="Line 40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8" name="Group 41"/>
            <p:cNvGrpSpPr>
              <a:grpSpLocks/>
            </p:cNvGrpSpPr>
            <p:nvPr/>
          </p:nvGrpSpPr>
          <p:grpSpPr bwMode="auto">
            <a:xfrm>
              <a:off x="2146" y="1824"/>
              <a:ext cx="240" cy="240"/>
              <a:chOff x="2592" y="3312"/>
              <a:chExt cx="240" cy="336"/>
            </a:xfrm>
          </p:grpSpPr>
          <p:sp>
            <p:nvSpPr>
              <p:cNvPr id="42007" name="Line 42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8" name="Line 43"/>
              <p:cNvSpPr>
                <a:spLocks noChangeShapeType="1"/>
              </p:cNvSpPr>
              <p:nvPr/>
            </p:nvSpPr>
            <p:spPr bwMode="auto">
              <a:xfrm>
                <a:off x="2592" y="3504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9" name="Line 44"/>
              <p:cNvSpPr>
                <a:spLocks noChangeShapeType="1"/>
              </p:cNvSpPr>
              <p:nvPr/>
            </p:nvSpPr>
            <p:spPr bwMode="auto">
              <a:xfrm flipV="1">
                <a:off x="2592" y="3312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0" name="Line 45"/>
              <p:cNvSpPr>
                <a:spLocks noChangeShapeType="1"/>
              </p:cNvSpPr>
              <p:nvPr/>
            </p:nvSpPr>
            <p:spPr bwMode="auto">
              <a:xfrm flipV="1">
                <a:off x="2592" y="3456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1" name="Line 46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24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999" name="Text Box 47"/>
            <p:cNvSpPr txBox="1">
              <a:spLocks noChangeArrowheads="1"/>
            </p:cNvSpPr>
            <p:nvPr/>
          </p:nvSpPr>
          <p:spPr bwMode="auto">
            <a:xfrm>
              <a:off x="1927" y="3566"/>
              <a:ext cx="2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汽车的减振系统</a:t>
              </a:r>
              <a:endParaRPr lang="zh-CN" altLang="en-US" sz="2400">
                <a:ea typeface="黑体" panose="02010609060101010101" pitchFamily="49" charset="-122"/>
              </a:endParaRPr>
            </a:p>
          </p:txBody>
        </p:sp>
        <p:sp>
          <p:nvSpPr>
            <p:cNvPr id="42000" name="Text Box 48"/>
            <p:cNvSpPr txBox="1">
              <a:spLocks noChangeArrowheads="1"/>
            </p:cNvSpPr>
            <p:nvPr/>
          </p:nvSpPr>
          <p:spPr bwMode="auto">
            <a:xfrm>
              <a:off x="3202" y="3120"/>
              <a:ext cx="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轮胎</a:t>
              </a:r>
            </a:p>
          </p:txBody>
        </p:sp>
        <p:sp>
          <p:nvSpPr>
            <p:cNvPr id="42001" name="Text Box 49"/>
            <p:cNvSpPr txBox="1">
              <a:spLocks noChangeArrowheads="1"/>
            </p:cNvSpPr>
            <p:nvPr/>
          </p:nvSpPr>
          <p:spPr bwMode="auto">
            <a:xfrm>
              <a:off x="3192" y="2797"/>
              <a:ext cx="9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轮轴</a:t>
              </a:r>
            </a:p>
          </p:txBody>
        </p:sp>
        <p:sp>
          <p:nvSpPr>
            <p:cNvPr id="42002" name="Text Box 50"/>
            <p:cNvSpPr txBox="1">
              <a:spLocks noChangeArrowheads="1"/>
            </p:cNvSpPr>
            <p:nvPr/>
          </p:nvSpPr>
          <p:spPr bwMode="auto">
            <a:xfrm>
              <a:off x="3154" y="2496"/>
              <a:ext cx="1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底座弹簧</a:t>
              </a:r>
            </a:p>
          </p:txBody>
        </p:sp>
        <p:sp>
          <p:nvSpPr>
            <p:cNvPr id="42003" name="Text Box 51"/>
            <p:cNvSpPr txBox="1">
              <a:spLocks noChangeArrowheads="1"/>
            </p:cNvSpPr>
            <p:nvPr/>
          </p:nvSpPr>
          <p:spPr bwMode="auto">
            <a:xfrm>
              <a:off x="3288" y="2077"/>
              <a:ext cx="8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车身</a:t>
              </a:r>
            </a:p>
          </p:txBody>
        </p:sp>
        <p:sp>
          <p:nvSpPr>
            <p:cNvPr id="42004" name="Text Box 52"/>
            <p:cNvSpPr txBox="1">
              <a:spLocks noChangeArrowheads="1"/>
            </p:cNvSpPr>
            <p:nvPr/>
          </p:nvSpPr>
          <p:spPr bwMode="auto">
            <a:xfrm>
              <a:off x="2818" y="1776"/>
              <a:ext cx="1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座椅弹簧</a:t>
              </a:r>
            </a:p>
          </p:txBody>
        </p:sp>
        <p:sp>
          <p:nvSpPr>
            <p:cNvPr id="42005" name="Text Box 53"/>
            <p:cNvSpPr txBox="1">
              <a:spLocks noChangeArrowheads="1"/>
            </p:cNvSpPr>
            <p:nvPr/>
          </p:nvSpPr>
          <p:spPr bwMode="auto">
            <a:xfrm>
              <a:off x="2770" y="1165"/>
              <a:ext cx="9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乘客</a:t>
              </a:r>
            </a:p>
          </p:txBody>
        </p:sp>
        <p:graphicFrame>
          <p:nvGraphicFramePr>
            <p:cNvPr id="42006" name="Object 54"/>
            <p:cNvGraphicFramePr>
              <a:graphicFrameLocks noChangeAspect="1"/>
            </p:cNvGraphicFramePr>
            <p:nvPr/>
          </p:nvGraphicFramePr>
          <p:xfrm>
            <a:off x="2002" y="1117"/>
            <a:ext cx="795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4" name="剪辑" r:id="rId3" imgW="4046538" imgH="3352800" progId="MS_ClipArt_Gallery.2">
                    <p:embed/>
                  </p:oleObj>
                </mc:Choice>
                <mc:Fallback>
                  <p:oleObj name="剪辑" r:id="rId3" imgW="4046538" imgH="3352800" progId="MS_ClipArt_Gallery.2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117"/>
                          <a:ext cx="795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5203825" y="1233488"/>
            <a:ext cx="3652838" cy="25622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468313" y="152400"/>
            <a:ext cx="787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  <a:ea typeface="楷体_GB2312" pitchFamily="49" charset="-122"/>
              </a:rPr>
              <a:t>例：</a:t>
            </a:r>
            <a:r>
              <a:rPr kumimoji="0" lang="zh-CN" altLang="en-US" sz="2800" b="1">
                <a:ea typeface="楷体_GB2312" pitchFamily="49" charset="-122"/>
              </a:rPr>
              <a:t>同方向、同频率的 </a:t>
            </a:r>
            <a:r>
              <a:rPr kumimoji="0" lang="en-US" altLang="zh-CN" sz="2800" b="1" i="1">
                <a:solidFill>
                  <a:schemeClr val="accent2"/>
                </a:solidFill>
                <a:ea typeface="楷体_GB2312" pitchFamily="49" charset="-122"/>
              </a:rPr>
              <a:t>N </a:t>
            </a:r>
            <a:r>
              <a:rPr kumimoji="0" lang="zh-CN" altLang="en-US" sz="2800" b="1">
                <a:solidFill>
                  <a:schemeClr val="accent2"/>
                </a:solidFill>
                <a:ea typeface="楷体_GB2312" pitchFamily="49" charset="-122"/>
              </a:rPr>
              <a:t>个</a:t>
            </a:r>
            <a:r>
              <a:rPr kumimoji="0" lang="zh-CN" altLang="en-US" sz="2800" b="1">
                <a:ea typeface="楷体_GB2312" pitchFamily="49" charset="-122"/>
              </a:rPr>
              <a:t>谐振动的合成</a:t>
            </a: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503238" y="692150"/>
            <a:ext cx="7813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若它们的</a:t>
            </a:r>
            <a:r>
              <a:rPr kumimoji="0" lang="zh-CN" altLang="en-US" sz="2800" b="1">
                <a:solidFill>
                  <a:schemeClr val="accent2"/>
                </a:solidFill>
              </a:rPr>
              <a:t>振幅相等</a:t>
            </a:r>
            <a:r>
              <a:rPr kumimoji="0" lang="zh-CN" altLang="en-US" sz="2800" b="1"/>
              <a:t>，初相位</a:t>
            </a:r>
            <a:r>
              <a:rPr kumimoji="0" lang="zh-CN" altLang="en-US" sz="2800" b="1">
                <a:solidFill>
                  <a:schemeClr val="accent2"/>
                </a:solidFill>
              </a:rPr>
              <a:t>依次相差</a:t>
            </a:r>
            <a:r>
              <a:rPr kumimoji="0" lang="zh-CN" altLang="en-US" sz="2800" b="1"/>
              <a:t>一个恒量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其表达式为</a:t>
            </a:r>
            <a:r>
              <a:rPr kumimoji="0" lang="zh-CN" altLang="en-US" sz="2400"/>
              <a:t>：</a:t>
            </a: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846138" y="1525588"/>
          <a:ext cx="2284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3" imgW="1879600" imgH="431800" progId="Equation.DSMT4">
                  <p:embed/>
                </p:oleObj>
              </mc:Choice>
              <mc:Fallback>
                <p:oleObj name="Equation" r:id="rId3" imgW="187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525588"/>
                        <a:ext cx="22844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871538" y="2024063"/>
          <a:ext cx="284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5" imgW="2463800" imgH="431800" progId="Equation.DSMT4">
                  <p:embed/>
                </p:oleObj>
              </mc:Choice>
              <mc:Fallback>
                <p:oleObj name="Equation" r:id="rId5" imgW="2463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024063"/>
                        <a:ext cx="284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871538" y="2528888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7" imgW="2628900" imgH="431800" progId="Equation.DSMT4">
                  <p:embed/>
                </p:oleObj>
              </mc:Choice>
              <mc:Fallback>
                <p:oleObj name="Equation" r:id="rId7" imgW="2628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528888"/>
                        <a:ext cx="284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819150" y="3252788"/>
          <a:ext cx="4283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9" imgW="3517900" imgH="431800" progId="Equation.DSMT4">
                  <p:embed/>
                </p:oleObj>
              </mc:Choice>
              <mc:Fallback>
                <p:oleObj name="Equation" r:id="rId9" imgW="3517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252788"/>
                        <a:ext cx="4283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4"/>
          <p:cNvGrpSpPr>
            <a:grpSpLocks/>
          </p:cNvGrpSpPr>
          <p:nvPr/>
        </p:nvGrpSpPr>
        <p:grpSpPr bwMode="auto">
          <a:xfrm>
            <a:off x="5399088" y="1255713"/>
            <a:ext cx="3295650" cy="2490787"/>
            <a:chOff x="5318806" y="1520825"/>
            <a:chExt cx="3294969" cy="2490788"/>
          </a:xfrm>
        </p:grpSpPr>
        <p:graphicFrame>
          <p:nvGraphicFramePr>
            <p:cNvPr id="8239" name="Object 9"/>
            <p:cNvGraphicFramePr>
              <a:graphicFrameLocks noChangeAspect="1"/>
            </p:cNvGraphicFramePr>
            <p:nvPr/>
          </p:nvGraphicFramePr>
          <p:xfrm>
            <a:off x="5919788" y="3197225"/>
            <a:ext cx="354012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r:id="rId11" imgW="140126" imgH="165603" progId="Equation.DSMT4">
                    <p:embed/>
                  </p:oleObj>
                </mc:Choice>
                <mc:Fallback>
                  <p:oleObj r:id="rId11" imgW="140126" imgH="16560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788" y="3197225"/>
                          <a:ext cx="354012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0" name="Line 13"/>
            <p:cNvSpPr>
              <a:spLocks noChangeShapeType="1"/>
            </p:cNvSpPr>
            <p:nvPr/>
          </p:nvSpPr>
          <p:spPr bwMode="auto">
            <a:xfrm>
              <a:off x="5673725" y="3533775"/>
              <a:ext cx="29400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Line 14"/>
            <p:cNvSpPr>
              <a:spLocks noChangeShapeType="1"/>
            </p:cNvSpPr>
            <p:nvPr/>
          </p:nvSpPr>
          <p:spPr bwMode="auto">
            <a:xfrm>
              <a:off x="5592763" y="3533775"/>
              <a:ext cx="735012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Line 15"/>
            <p:cNvSpPr>
              <a:spLocks noChangeShapeType="1"/>
            </p:cNvSpPr>
            <p:nvPr/>
          </p:nvSpPr>
          <p:spPr bwMode="auto">
            <a:xfrm rot="-4140000">
              <a:off x="7174706" y="2397919"/>
              <a:ext cx="754063" cy="317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3" name="Line 16"/>
            <p:cNvSpPr>
              <a:spLocks noChangeShapeType="1"/>
            </p:cNvSpPr>
            <p:nvPr/>
          </p:nvSpPr>
          <p:spPr bwMode="auto">
            <a:xfrm rot="-2820000">
              <a:off x="6848475" y="2986088"/>
              <a:ext cx="754063" cy="158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4" name="Line 17"/>
            <p:cNvSpPr>
              <a:spLocks noChangeShapeType="1"/>
            </p:cNvSpPr>
            <p:nvPr/>
          </p:nvSpPr>
          <p:spPr bwMode="auto">
            <a:xfrm rot="-1440000">
              <a:off x="6327775" y="3365500"/>
              <a:ext cx="733425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5" name="Line 18"/>
            <p:cNvSpPr>
              <a:spLocks noChangeShapeType="1"/>
            </p:cNvSpPr>
            <p:nvPr/>
          </p:nvSpPr>
          <p:spPr bwMode="auto">
            <a:xfrm flipV="1">
              <a:off x="6327775" y="2823308"/>
              <a:ext cx="1633538" cy="7088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6" name="Line 19"/>
            <p:cNvSpPr>
              <a:spLocks noChangeShapeType="1"/>
            </p:cNvSpPr>
            <p:nvPr/>
          </p:nvSpPr>
          <p:spPr bwMode="auto">
            <a:xfrm flipV="1">
              <a:off x="5592763" y="2106613"/>
              <a:ext cx="2041525" cy="142557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7" name="Line 20"/>
            <p:cNvSpPr>
              <a:spLocks noChangeShapeType="1"/>
            </p:cNvSpPr>
            <p:nvPr/>
          </p:nvSpPr>
          <p:spPr bwMode="auto">
            <a:xfrm flipH="1">
              <a:off x="5592763" y="1939925"/>
              <a:ext cx="490537" cy="1593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8" name="Line 21"/>
            <p:cNvSpPr>
              <a:spLocks noChangeShapeType="1"/>
            </p:cNvSpPr>
            <p:nvPr/>
          </p:nvSpPr>
          <p:spPr bwMode="auto">
            <a:xfrm>
              <a:off x="6083300" y="1939925"/>
              <a:ext cx="244475" cy="1593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9" name="Line 22"/>
            <p:cNvSpPr>
              <a:spLocks noChangeShapeType="1"/>
            </p:cNvSpPr>
            <p:nvPr/>
          </p:nvSpPr>
          <p:spPr bwMode="auto">
            <a:xfrm>
              <a:off x="6083300" y="1939925"/>
              <a:ext cx="896938" cy="1257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0" name="Line 23"/>
            <p:cNvSpPr>
              <a:spLocks noChangeShapeType="1"/>
            </p:cNvSpPr>
            <p:nvPr/>
          </p:nvSpPr>
          <p:spPr bwMode="auto">
            <a:xfrm>
              <a:off x="6083300" y="1939925"/>
              <a:ext cx="1304925" cy="7540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1" name="Line 24"/>
            <p:cNvSpPr>
              <a:spLocks noChangeShapeType="1"/>
            </p:cNvSpPr>
            <p:nvPr/>
          </p:nvSpPr>
          <p:spPr bwMode="auto">
            <a:xfrm>
              <a:off x="6083300" y="1939925"/>
              <a:ext cx="1550988" cy="1682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52" name="Object 22"/>
            <p:cNvGraphicFramePr>
              <a:graphicFrameLocks noChangeAspect="1"/>
            </p:cNvGraphicFramePr>
            <p:nvPr/>
          </p:nvGraphicFramePr>
          <p:xfrm>
            <a:off x="5673725" y="3533775"/>
            <a:ext cx="3619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r:id="rId13" imgW="127443" imgH="140187" progId="Equation.3">
                    <p:embed/>
                  </p:oleObj>
                </mc:Choice>
                <mc:Fallback>
                  <p:oleObj r:id="rId13" imgW="127443" imgH="14018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725" y="3533775"/>
                          <a:ext cx="3619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3" name="Object 23"/>
            <p:cNvGraphicFramePr>
              <a:graphicFrameLocks noChangeAspect="1"/>
            </p:cNvGraphicFramePr>
            <p:nvPr/>
          </p:nvGraphicFramePr>
          <p:xfrm>
            <a:off x="7307263" y="3113088"/>
            <a:ext cx="334962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r:id="rId15" imgW="140126" imgH="178342" progId="Equation.3">
                    <p:embed/>
                  </p:oleObj>
                </mc:Choice>
                <mc:Fallback>
                  <p:oleObj r:id="rId15" imgW="140126" imgH="17834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3113088"/>
                          <a:ext cx="334962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4" name="Arc 27"/>
            <p:cNvSpPr>
              <a:spLocks/>
            </p:cNvSpPr>
            <p:nvPr/>
          </p:nvSpPr>
          <p:spPr bwMode="auto">
            <a:xfrm>
              <a:off x="6219229" y="3212976"/>
              <a:ext cx="977900" cy="338137"/>
            </a:xfrm>
            <a:custGeom>
              <a:avLst/>
              <a:gdLst>
                <a:gd name="T0" fmla="*/ 0 w 21574"/>
                <a:gd name="T1" fmla="*/ 0 h 7223"/>
                <a:gd name="T2" fmla="*/ 0 w 21574"/>
                <a:gd name="T3" fmla="*/ 0 h 7223"/>
                <a:gd name="T4" fmla="*/ 0 w 21574"/>
                <a:gd name="T5" fmla="*/ 0 h 7223"/>
                <a:gd name="T6" fmla="*/ 0 60000 65536"/>
                <a:gd name="T7" fmla="*/ 0 60000 65536"/>
                <a:gd name="T8" fmla="*/ 0 60000 65536"/>
                <a:gd name="T9" fmla="*/ 0 w 21574"/>
                <a:gd name="T10" fmla="*/ 0 h 7223"/>
                <a:gd name="T11" fmla="*/ 21574 w 21574"/>
                <a:gd name="T12" fmla="*/ 7223 h 72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7223" fill="none" extrusionOk="0">
                  <a:moveTo>
                    <a:pt x="20356" y="0"/>
                  </a:moveTo>
                  <a:cubicBezTo>
                    <a:pt x="21060" y="1983"/>
                    <a:pt x="21470" y="4059"/>
                    <a:pt x="21573" y="6162"/>
                  </a:cubicBezTo>
                </a:path>
                <a:path w="21574" h="7223" stroke="0" extrusionOk="0">
                  <a:moveTo>
                    <a:pt x="20356" y="0"/>
                  </a:moveTo>
                  <a:cubicBezTo>
                    <a:pt x="21060" y="1983"/>
                    <a:pt x="21470" y="4059"/>
                    <a:pt x="21573" y="6162"/>
                  </a:cubicBezTo>
                  <a:lnTo>
                    <a:pt x="0" y="7223"/>
                  </a:lnTo>
                  <a:lnTo>
                    <a:pt x="20356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55" name="Object 25"/>
            <p:cNvGraphicFramePr>
              <a:graphicFrameLocks noChangeAspect="1"/>
            </p:cNvGraphicFramePr>
            <p:nvPr/>
          </p:nvGraphicFramePr>
          <p:xfrm>
            <a:off x="5318806" y="3190788"/>
            <a:ext cx="3603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r:id="rId17" imgW="127443" imgH="140187" progId="Equation.3">
                    <p:embed/>
                  </p:oleObj>
                </mc:Choice>
                <mc:Fallback>
                  <p:oleObj r:id="rId17" imgW="127443" imgH="14018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806" y="3190788"/>
                          <a:ext cx="36036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6" name="Object 26"/>
            <p:cNvGraphicFramePr>
              <a:graphicFrameLocks noChangeAspect="1"/>
            </p:cNvGraphicFramePr>
            <p:nvPr/>
          </p:nvGraphicFramePr>
          <p:xfrm>
            <a:off x="5837238" y="1520825"/>
            <a:ext cx="3238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r:id="rId19" imgW="114748" imgH="140248" progId="Equation.3">
                    <p:embed/>
                  </p:oleObj>
                </mc:Choice>
                <mc:Fallback>
                  <p:oleObj r:id="rId19" imgW="114748" imgH="14024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238" y="1520825"/>
                          <a:ext cx="3238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7" name="Object 27"/>
            <p:cNvGraphicFramePr>
              <a:graphicFrameLocks noChangeAspect="1"/>
            </p:cNvGraphicFramePr>
            <p:nvPr/>
          </p:nvGraphicFramePr>
          <p:xfrm>
            <a:off x="6408738" y="2190750"/>
            <a:ext cx="44767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" name="Equation" r:id="rId21" imgW="152268" imgH="203024" progId="Equation.DSMT4">
                    <p:embed/>
                  </p:oleObj>
                </mc:Choice>
                <mc:Fallback>
                  <p:oleObj name="Equation" r:id="rId21" imgW="152268" imgH="2030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738" y="2190750"/>
                          <a:ext cx="44767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8" name="Object 28"/>
            <p:cNvGraphicFramePr>
              <a:graphicFrameLocks noChangeAspect="1"/>
            </p:cNvGraphicFramePr>
            <p:nvPr/>
          </p:nvGraphicFramePr>
          <p:xfrm>
            <a:off x="8145463" y="3556000"/>
            <a:ext cx="446087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" r:id="rId23" imgW="127332" imgH="127332" progId="Equation.DSMT4">
                    <p:embed/>
                  </p:oleObj>
                </mc:Choice>
                <mc:Fallback>
                  <p:oleObj r:id="rId23" imgW="127332" imgH="127332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5463" y="3556000"/>
                          <a:ext cx="446087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9" name="Object 29"/>
            <p:cNvGraphicFramePr>
              <a:graphicFrameLocks noChangeAspect="1"/>
            </p:cNvGraphicFramePr>
            <p:nvPr/>
          </p:nvGraphicFramePr>
          <p:xfrm>
            <a:off x="5429250" y="2527300"/>
            <a:ext cx="3270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" r:id="rId25" imgW="152864" imgH="165603" progId="Equation.3">
                    <p:embed/>
                  </p:oleObj>
                </mc:Choice>
                <mc:Fallback>
                  <p:oleObj r:id="rId25" imgW="152864" imgH="16560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2527300"/>
                          <a:ext cx="3270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Line 33"/>
            <p:cNvSpPr>
              <a:spLocks noChangeShapeType="1"/>
            </p:cNvSpPr>
            <p:nvPr/>
          </p:nvSpPr>
          <p:spPr bwMode="auto">
            <a:xfrm>
              <a:off x="6083300" y="193992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61" name="Freeform 34"/>
            <p:cNvSpPr>
              <a:spLocks/>
            </p:cNvSpPr>
            <p:nvPr/>
          </p:nvSpPr>
          <p:spPr bwMode="auto">
            <a:xfrm>
              <a:off x="5805488" y="3373438"/>
              <a:ext cx="73025" cy="134937"/>
            </a:xfrm>
            <a:custGeom>
              <a:avLst/>
              <a:gdLst>
                <a:gd name="T0" fmla="*/ 0 w 43"/>
                <a:gd name="T1" fmla="*/ 0 h 77"/>
                <a:gd name="T2" fmla="*/ 2147483646 w 43"/>
                <a:gd name="T3" fmla="*/ 2147483646 h 77"/>
                <a:gd name="T4" fmla="*/ 2147483646 w 43"/>
                <a:gd name="T5" fmla="*/ 2147483646 h 77"/>
                <a:gd name="T6" fmla="*/ 0 60000 65536"/>
                <a:gd name="T7" fmla="*/ 0 60000 65536"/>
                <a:gd name="T8" fmla="*/ 0 60000 65536"/>
                <a:gd name="T9" fmla="*/ 0 w 43"/>
                <a:gd name="T10" fmla="*/ 0 h 77"/>
                <a:gd name="T11" fmla="*/ 43 w 43"/>
                <a:gd name="T12" fmla="*/ 77 h 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" h="77">
                  <a:moveTo>
                    <a:pt x="0" y="0"/>
                  </a:moveTo>
                  <a:cubicBezTo>
                    <a:pt x="11" y="17"/>
                    <a:pt x="23" y="35"/>
                    <a:pt x="34" y="52"/>
                  </a:cubicBezTo>
                  <a:cubicBezTo>
                    <a:pt x="39" y="59"/>
                    <a:pt x="43" y="77"/>
                    <a:pt x="43" y="77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7344" name="Rectangle 35"/>
          <p:cNvSpPr>
            <a:spLocks noChangeArrowheads="1"/>
          </p:cNvSpPr>
          <p:nvPr/>
        </p:nvSpPr>
        <p:spPr bwMode="auto">
          <a:xfrm>
            <a:off x="719138" y="3824288"/>
            <a:ext cx="67691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用矢量合成法或解析法均可得合成振动：</a:t>
            </a:r>
          </a:p>
        </p:txBody>
      </p:sp>
      <p:graphicFrame>
        <p:nvGraphicFramePr>
          <p:cNvPr id="397345" name="Object 33"/>
          <p:cNvGraphicFramePr>
            <a:graphicFrameLocks noChangeAspect="1"/>
          </p:cNvGraphicFramePr>
          <p:nvPr/>
        </p:nvGraphicFramePr>
        <p:xfrm>
          <a:off x="755650" y="4348163"/>
          <a:ext cx="52705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27" imgW="2171700" imgH="393700" progId="Equation.DSMT4">
                  <p:embed/>
                </p:oleObj>
              </mc:Choice>
              <mc:Fallback>
                <p:oleObj name="Equation" r:id="rId27" imgW="21717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48163"/>
                        <a:ext cx="52705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61"/>
          <p:cNvSpPr txBox="1">
            <a:spLocks noChangeArrowheads="1"/>
          </p:cNvSpPr>
          <p:nvPr/>
        </p:nvSpPr>
        <p:spPr bwMode="auto">
          <a:xfrm>
            <a:off x="8712200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7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652463" y="539432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讨论：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6675438" y="4873625"/>
            <a:ext cx="2392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6594475" y="4873625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192838" y="45878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O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983413" y="4745038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a</a:t>
            </a:r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>
            <a:off x="7327900" y="4873625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8062913" y="4872038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52588" y="5416550"/>
            <a:ext cx="1577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ea typeface="楷体_GB2312" pitchFamily="49" charset="-122"/>
              </a:rPr>
              <a:t>1. 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=2</a:t>
            </a:r>
            <a:r>
              <a:rPr kumimoji="0" lang="en-US" altLang="zh-CN" sz="2800" b="1" i="1">
                <a:ea typeface="楷体_GB2312" pitchFamily="49" charset="-122"/>
              </a:rPr>
              <a:t>k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3101975" y="5421313"/>
            <a:ext cx="1709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幅</a:t>
            </a:r>
            <a:r>
              <a:rPr kumimoji="0" lang="en-US" altLang="zh-CN" sz="2800" b="1" i="1">
                <a:ea typeface="楷体_GB2312" pitchFamily="49" charset="-122"/>
              </a:rPr>
              <a:t>A=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4668838" y="5429250"/>
            <a:ext cx="6238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ea typeface="楷体_GB2312" pitchFamily="49" charset="-122"/>
              </a:rPr>
              <a:t>Na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36700" y="284480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>
                <a:solidFill>
                  <a:srgbClr val="FF0000"/>
                </a:solidFill>
              </a:rPr>
              <a:t>……</a:t>
            </a:r>
          </a:p>
        </p:txBody>
      </p: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8843963" y="42576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x</a:t>
            </a: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1652588" y="6008688"/>
            <a:ext cx="3073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ea typeface="楷体_GB2312" pitchFamily="49" charset="-122"/>
              </a:rPr>
              <a:t>2. 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≠2</a:t>
            </a:r>
            <a:r>
              <a:rPr kumimoji="0" lang="en-US" altLang="zh-CN" sz="2800" b="1" i="1">
                <a:ea typeface="楷体_GB2312" pitchFamily="49" charset="-122"/>
              </a:rPr>
              <a:t>k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 N</a:t>
            </a:r>
            <a:r>
              <a:rPr kumimoji="0" lang="el-GR" altLang="zh-CN" sz="2800" b="1" i="1">
                <a:ea typeface="楷体_GB2312" pitchFamily="49" charset="-122"/>
              </a:rPr>
              <a:t>δ</a:t>
            </a:r>
            <a:r>
              <a:rPr kumimoji="0" lang="en-US" altLang="zh-CN" sz="2800" b="1">
                <a:ea typeface="楷体_GB2312" pitchFamily="49" charset="-122"/>
              </a:rPr>
              <a:t>=2</a:t>
            </a:r>
            <a:r>
              <a:rPr kumimoji="0" lang="en-US" altLang="zh-CN" sz="2800" b="1" i="1">
                <a:ea typeface="楷体_GB2312" pitchFamily="49" charset="-122"/>
              </a:rPr>
              <a:t>k’</a:t>
            </a:r>
            <a:r>
              <a:rPr kumimoji="0" lang="el-GR" altLang="zh-CN" sz="2800" b="1" i="1">
                <a:ea typeface="楷体_GB2312" pitchFamily="49" charset="-122"/>
              </a:rPr>
              <a:t>π</a:t>
            </a:r>
            <a:r>
              <a:rPr kumimoji="0" lang="en-US" altLang="zh-CN" sz="2800" b="1" i="1">
                <a:ea typeface="楷体_GB2312" pitchFamily="49" charset="-122"/>
              </a:rPr>
              <a:t>,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52" name="Line 13"/>
          <p:cNvSpPr>
            <a:spLocks noChangeShapeType="1"/>
          </p:cNvSpPr>
          <p:nvPr/>
        </p:nvSpPr>
        <p:spPr bwMode="auto">
          <a:xfrm flipV="1">
            <a:off x="7100888" y="6686550"/>
            <a:ext cx="14112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6681788" y="6484938"/>
            <a:ext cx="36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rgbClr val="00B050"/>
                </a:solidFill>
              </a:rPr>
              <a:t>O</a:t>
            </a:r>
          </a:p>
        </p:txBody>
      </p:sp>
      <p:sp>
        <p:nvSpPr>
          <p:cNvPr id="54" name="文本框 53"/>
          <p:cNvSpPr txBox="1">
            <a:spLocks noChangeArrowheads="1"/>
          </p:cNvSpPr>
          <p:nvPr/>
        </p:nvSpPr>
        <p:spPr bwMode="auto">
          <a:xfrm>
            <a:off x="8494713" y="63658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i="1"/>
              <a:t>x</a:t>
            </a:r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7123113" y="6686550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rot="-3600000">
            <a:off x="7652544" y="6334919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rot="-7200000">
            <a:off x="7631906" y="5682457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 rot="10800000">
            <a:off x="7065963" y="5378450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rot="7200000">
            <a:off x="6514307" y="5728494"/>
            <a:ext cx="735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4"/>
          <p:cNvSpPr>
            <a:spLocks noChangeShapeType="1"/>
          </p:cNvSpPr>
          <p:nvPr/>
        </p:nvSpPr>
        <p:spPr bwMode="auto">
          <a:xfrm rot="3600000">
            <a:off x="6549231" y="6380957"/>
            <a:ext cx="735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" name="直接连接符 13"/>
          <p:cNvCxnSpPr>
            <a:cxnSpLocks noChangeShapeType="1"/>
            <a:endCxn id="62" idx="1"/>
          </p:cNvCxnSpPr>
          <p:nvPr/>
        </p:nvCxnSpPr>
        <p:spPr bwMode="auto">
          <a:xfrm flipH="1">
            <a:off x="7100888" y="6016625"/>
            <a:ext cx="347662" cy="68262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直接连接符 69"/>
          <p:cNvCxnSpPr>
            <a:cxnSpLocks noChangeShapeType="1"/>
            <a:endCxn id="55" idx="1"/>
          </p:cNvCxnSpPr>
          <p:nvPr/>
        </p:nvCxnSpPr>
        <p:spPr bwMode="auto">
          <a:xfrm>
            <a:off x="7442200" y="6053138"/>
            <a:ext cx="415925" cy="633412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直接连接符 71"/>
          <p:cNvCxnSpPr>
            <a:cxnSpLocks noChangeShapeType="1"/>
            <a:endCxn id="58" idx="1"/>
          </p:cNvCxnSpPr>
          <p:nvPr/>
        </p:nvCxnSpPr>
        <p:spPr bwMode="auto">
          <a:xfrm flipV="1">
            <a:off x="7437438" y="6016625"/>
            <a:ext cx="765175" cy="2222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直接连接符 73"/>
          <p:cNvCxnSpPr>
            <a:cxnSpLocks noChangeShapeType="1"/>
            <a:endCxn id="59" idx="1"/>
          </p:cNvCxnSpPr>
          <p:nvPr/>
        </p:nvCxnSpPr>
        <p:spPr bwMode="auto">
          <a:xfrm flipV="1">
            <a:off x="7450138" y="5364163"/>
            <a:ext cx="365125" cy="676275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直接连接符 75"/>
          <p:cNvCxnSpPr>
            <a:cxnSpLocks noChangeShapeType="1"/>
            <a:endCxn id="60" idx="1"/>
          </p:cNvCxnSpPr>
          <p:nvPr/>
        </p:nvCxnSpPr>
        <p:spPr bwMode="auto">
          <a:xfrm flipH="1" flipV="1">
            <a:off x="7065963" y="5378450"/>
            <a:ext cx="369887" cy="690563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连接符 77"/>
          <p:cNvCxnSpPr>
            <a:cxnSpLocks noChangeShapeType="1"/>
          </p:cNvCxnSpPr>
          <p:nvPr/>
        </p:nvCxnSpPr>
        <p:spPr bwMode="auto">
          <a:xfrm flipH="1" flipV="1">
            <a:off x="6819900" y="6027738"/>
            <a:ext cx="609600" cy="12700"/>
          </a:xfrm>
          <a:prstGeom prst="line">
            <a:avLst/>
          </a:prstGeom>
          <a:noFill/>
          <a:ln w="25400" algn="ctr">
            <a:solidFill>
              <a:srgbClr val="FF33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7054850" y="6638925"/>
            <a:ext cx="93663" cy="95250"/>
          </a:xfrm>
          <a:prstGeom prst="ellipse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4527550" y="6030913"/>
            <a:ext cx="1709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幅</a:t>
            </a:r>
            <a:r>
              <a:rPr kumimoji="0" lang="en-US" altLang="zh-CN" sz="2800" b="1" i="1">
                <a:ea typeface="楷体_GB2312" pitchFamily="49" charset="-122"/>
              </a:rPr>
              <a:t>A=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82" name="矩形 81"/>
          <p:cNvSpPr>
            <a:spLocks noChangeArrowheads="1"/>
          </p:cNvSpPr>
          <p:nvPr/>
        </p:nvSpPr>
        <p:spPr bwMode="auto">
          <a:xfrm>
            <a:off x="6094413" y="6038850"/>
            <a:ext cx="363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i="1">
                <a:ea typeface="楷体_GB2312" pitchFamily="49" charset="-122"/>
              </a:rPr>
              <a:t>0</a:t>
            </a:r>
            <a:endParaRPr kumimoji="0" lang="zh-CN" altLang="en-US" sz="2800" b="1" i="1">
              <a:ea typeface="楷体_GB2312" pitchFamily="49" charset="-122"/>
            </a:endParaRPr>
          </a:p>
        </p:txBody>
      </p:sp>
      <p:sp>
        <p:nvSpPr>
          <p:cNvPr id="22" name="弧形 21"/>
          <p:cNvSpPr/>
          <p:nvPr/>
        </p:nvSpPr>
        <p:spPr bwMode="auto">
          <a:xfrm>
            <a:off x="4356100" y="-100013"/>
            <a:ext cx="3438525" cy="3438526"/>
          </a:xfrm>
          <a:prstGeom prst="arc">
            <a:avLst>
              <a:gd name="adj1" fmla="val 21396246"/>
              <a:gd name="adj2" fmla="val 7163892"/>
            </a:avLst>
          </a:prstGeom>
          <a:noFill/>
          <a:ln w="15875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椭圆 22"/>
          <p:cNvSpPr>
            <a:spLocks noChangeArrowheads="1"/>
          </p:cNvSpPr>
          <p:nvPr/>
        </p:nvSpPr>
        <p:spPr bwMode="auto">
          <a:xfrm>
            <a:off x="6689725" y="5256213"/>
            <a:ext cx="1522413" cy="1520825"/>
          </a:xfrm>
          <a:prstGeom prst="ellipse">
            <a:avLst/>
          </a:prstGeom>
          <a:noFill/>
          <a:ln w="190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2800"/>
          </a:p>
        </p:txBody>
      </p:sp>
      <p:sp>
        <p:nvSpPr>
          <p:cNvPr id="86" name="文本框 85"/>
          <p:cNvSpPr txBox="1">
            <a:spLocks noChangeArrowheads="1"/>
          </p:cNvSpPr>
          <p:nvPr/>
        </p:nvSpPr>
        <p:spPr bwMode="auto">
          <a:xfrm>
            <a:off x="7091363" y="5775325"/>
            <a:ext cx="361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rgbClr val="00B05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97314" grpId="0" autoUpdateAnimBg="0"/>
      <p:bldP spid="397315" grpId="0" autoUpdateAnimBg="0"/>
      <p:bldP spid="397344" grpId="0" autoUpdateAnimBg="0"/>
      <p:bldP spid="37" grpId="0" autoUpdateAnimBg="0"/>
      <p:bldP spid="38" grpId="0" animBg="1"/>
      <p:bldP spid="39" grpId="0" animBg="1"/>
      <p:bldP spid="4" grpId="0"/>
      <p:bldP spid="5" grpId="0"/>
      <p:bldP spid="44" grpId="0" animBg="1"/>
      <p:bldP spid="45" grpId="0" animBg="1"/>
      <p:bldP spid="6" grpId="0"/>
      <p:bldP spid="47" grpId="0"/>
      <p:bldP spid="48" grpId="0"/>
      <p:bldP spid="7" grpId="0"/>
      <p:bldP spid="50" grpId="0"/>
      <p:bldP spid="51" grpId="0"/>
      <p:bldP spid="52" grpId="0" animBg="1"/>
      <p:bldP spid="53" grpId="0"/>
      <p:bldP spid="54" grpId="0"/>
      <p:bldP spid="55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8" grpId="0" animBg="1"/>
      <p:bldP spid="81" grpId="0"/>
      <p:bldP spid="82" grpId="0"/>
      <p:bldP spid="23" grpId="0" animBg="1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179388" y="225425"/>
            <a:ext cx="8641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 dirty="0"/>
              <a:t>4.2  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同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方向、不同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频率</a:t>
            </a:r>
            <a:r>
              <a:rPr kumimoji="0" lang="zh-CN" altLang="en-US" sz="2800" b="1" dirty="0"/>
              <a:t>的两个谐振动的合成以及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sp>
        <p:nvSpPr>
          <p:cNvPr id="398339" name="AutoShape 5"/>
          <p:cNvSpPr>
            <a:spLocks/>
          </p:cNvSpPr>
          <p:nvPr/>
        </p:nvSpPr>
        <p:spPr bwMode="auto">
          <a:xfrm>
            <a:off x="4067175" y="1052513"/>
            <a:ext cx="144463" cy="720725"/>
          </a:xfrm>
          <a:prstGeom prst="leftBrace">
            <a:avLst>
              <a:gd name="adj1" fmla="val 41575"/>
              <a:gd name="adj2" fmla="val 43231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/>
          </a:p>
        </p:txBody>
      </p:sp>
      <p:sp>
        <p:nvSpPr>
          <p:cNvPr id="398341" name="Text Box 7"/>
          <p:cNvSpPr txBox="1">
            <a:spLocks noChangeArrowheads="1"/>
          </p:cNvSpPr>
          <p:nvPr/>
        </p:nvSpPr>
        <p:spPr bwMode="auto">
          <a:xfrm>
            <a:off x="971550" y="24209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合振动：</a:t>
            </a: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2339975" y="2398713"/>
          <a:ext cx="20050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98713"/>
                        <a:ext cx="20050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2700338" y="3581400"/>
          <a:ext cx="1584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5" imgW="1320227" imgH="431613" progId="Equation.DSMT4">
                  <p:embed/>
                </p:oleObj>
              </mc:Choice>
              <mc:Fallback>
                <p:oleObj name="Equation" r:id="rId5" imgW="132022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81400"/>
                        <a:ext cx="1584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1727200" y="5626100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7" imgW="317225" imgH="139579" progId="Equation.DSMT4">
                  <p:embed/>
                </p:oleObj>
              </mc:Choice>
              <mc:Fallback>
                <p:oleObj name="Equation" r:id="rId7" imgW="317225" imgH="1395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626100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5" name="Text Box 12"/>
          <p:cNvSpPr txBox="1">
            <a:spLocks noChangeArrowheads="1"/>
          </p:cNvSpPr>
          <p:nvPr/>
        </p:nvSpPr>
        <p:spPr bwMode="auto">
          <a:xfrm>
            <a:off x="1295400" y="61293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合振动不是谐振动！</a:t>
            </a:r>
          </a:p>
        </p:txBody>
      </p:sp>
      <p:sp>
        <p:nvSpPr>
          <p:cNvPr id="398346" name="AutoShape 15"/>
          <p:cNvSpPr>
            <a:spLocks noChangeArrowheads="1"/>
          </p:cNvSpPr>
          <p:nvPr/>
        </p:nvSpPr>
        <p:spPr bwMode="auto">
          <a:xfrm>
            <a:off x="2087563" y="4329113"/>
            <a:ext cx="2879725" cy="922337"/>
          </a:xfrm>
          <a:prstGeom prst="wedgeRectCallout">
            <a:avLst>
              <a:gd name="adj1" fmla="val -19222"/>
              <a:gd name="adj2" fmla="val 83963"/>
            </a:avLst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b="1" smtClean="0"/>
          </a:p>
        </p:txBody>
      </p:sp>
      <p:sp>
        <p:nvSpPr>
          <p:cNvPr id="398347" name="AutoShape 16"/>
          <p:cNvSpPr>
            <a:spLocks noChangeArrowheads="1"/>
          </p:cNvSpPr>
          <p:nvPr/>
        </p:nvSpPr>
        <p:spPr bwMode="auto">
          <a:xfrm>
            <a:off x="5868988" y="4292600"/>
            <a:ext cx="1187450" cy="898525"/>
          </a:xfrm>
          <a:prstGeom prst="wedgeRectCallout">
            <a:avLst>
              <a:gd name="adj1" fmla="val -126008"/>
              <a:gd name="adj2" fmla="val 90620"/>
            </a:avLst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zh-CN" sz="2800" b="1" smtClean="0"/>
          </a:p>
        </p:txBody>
      </p:sp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1243013" y="4292600"/>
          <a:ext cx="6802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9" imgW="5524500" imgH="762000" progId="Equation.DSMT4">
                  <p:embed/>
                </p:oleObj>
              </mc:Choice>
              <mc:Fallback>
                <p:oleObj name="Equation" r:id="rId9" imgW="55245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292600"/>
                        <a:ext cx="6802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4319588" y="3392488"/>
          <a:ext cx="14763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1" imgW="1333500" imgH="762000" progId="Equation.DSMT4">
                  <p:embed/>
                </p:oleObj>
              </mc:Choice>
              <mc:Fallback>
                <p:oleObj name="Equation" r:id="rId11" imgW="1333500" imgH="762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392488"/>
                        <a:ext cx="14763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5832475" y="3392488"/>
          <a:ext cx="2514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3" imgW="2260600" imgH="762000" progId="Equation.DSMT4">
                  <p:embed/>
                </p:oleObj>
              </mc:Choice>
              <mc:Fallback>
                <p:oleObj name="Equation" r:id="rId13" imgW="22606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392488"/>
                        <a:ext cx="25146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1" name="Object 15"/>
          <p:cNvGraphicFramePr>
            <a:graphicFrameLocks noChangeAspect="1"/>
          </p:cNvGraphicFramePr>
          <p:nvPr/>
        </p:nvGraphicFramePr>
        <p:xfrm>
          <a:off x="2555875" y="5600700"/>
          <a:ext cx="971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600700"/>
                        <a:ext cx="971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2" name="Object 16"/>
          <p:cNvGraphicFramePr>
            <a:graphicFrameLocks noChangeAspect="1"/>
          </p:cNvGraphicFramePr>
          <p:nvPr/>
        </p:nvGraphicFramePr>
        <p:xfrm>
          <a:off x="3492500" y="5561013"/>
          <a:ext cx="2592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7" imgW="1536033" imgH="393529" progId="Equation.DSMT4">
                  <p:embed/>
                </p:oleObj>
              </mc:Choice>
              <mc:Fallback>
                <p:oleObj name="Equation" r:id="rId17" imgW="153603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61013"/>
                        <a:ext cx="25923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3" name="Object 17"/>
          <p:cNvGraphicFramePr>
            <a:graphicFrameLocks noChangeAspect="1"/>
          </p:cNvGraphicFramePr>
          <p:nvPr/>
        </p:nvGraphicFramePr>
        <p:xfrm>
          <a:off x="4230688" y="5576888"/>
          <a:ext cx="6651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9" imgW="203112" imgH="139639" progId="Equation.DSMT4">
                  <p:embed/>
                </p:oleObj>
              </mc:Choice>
              <mc:Fallback>
                <p:oleObj name="Equation" r:id="rId19" imgW="203112" imgH="13963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576888"/>
                        <a:ext cx="6651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4" name="Object 18"/>
          <p:cNvGraphicFramePr>
            <a:graphicFrameLocks noChangeAspect="1"/>
          </p:cNvGraphicFramePr>
          <p:nvPr/>
        </p:nvGraphicFramePr>
        <p:xfrm>
          <a:off x="2735263" y="2887663"/>
          <a:ext cx="4608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21" imgW="1993900" imgH="228600" progId="Equation.DSMT4">
                  <p:embed/>
                </p:oleObj>
              </mc:Choice>
              <mc:Fallback>
                <p:oleObj name="Equation" r:id="rId21" imgW="19939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887663"/>
                        <a:ext cx="4608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/>
        </p:nvGraphicFramePr>
        <p:xfrm>
          <a:off x="4718050" y="5553075"/>
          <a:ext cx="1006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23" imgW="355292" imgH="203024" progId="Equation.DSMT4">
                  <p:embed/>
                </p:oleObj>
              </mc:Choice>
              <mc:Fallback>
                <p:oleObj name="Equation" r:id="rId23" imgW="355292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5553075"/>
                        <a:ext cx="1006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7" name="Text Box 30"/>
          <p:cNvSpPr txBox="1">
            <a:spLocks noChangeArrowheads="1"/>
          </p:cNvSpPr>
          <p:nvPr/>
        </p:nvSpPr>
        <p:spPr bwMode="auto">
          <a:xfrm>
            <a:off x="755650" y="1016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/>
              <a:t>设两谐振动分别为</a:t>
            </a:r>
          </a:p>
        </p:txBody>
      </p:sp>
      <p:graphicFrame>
        <p:nvGraphicFramePr>
          <p:cNvPr id="398358" name="Object 22"/>
          <p:cNvGraphicFramePr>
            <a:graphicFrameLocks noChangeAspect="1"/>
          </p:cNvGraphicFramePr>
          <p:nvPr/>
        </p:nvGraphicFramePr>
        <p:xfrm>
          <a:off x="4341813" y="873125"/>
          <a:ext cx="3109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25" imgW="2768600" imgH="431800" progId="Equation.DSMT4">
                  <p:embed/>
                </p:oleObj>
              </mc:Choice>
              <mc:Fallback>
                <p:oleObj name="Equation" r:id="rId25" imgW="2768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873125"/>
                        <a:ext cx="3109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4356100" y="1412875"/>
          <a:ext cx="30813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7" imgW="2819400" imgH="431800" progId="Equation.DSMT4">
                  <p:embed/>
                </p:oleObj>
              </mc:Choice>
              <mc:Fallback>
                <p:oleObj name="Equation" r:id="rId27" imgW="28194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30813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4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137275" y="2352675"/>
            <a:ext cx="2863850" cy="1220788"/>
            <a:chOff x="6084168" y="2346326"/>
            <a:chExt cx="2863217" cy="1220175"/>
          </a:xfrm>
        </p:grpSpPr>
        <p:graphicFrame>
          <p:nvGraphicFramePr>
            <p:cNvPr id="9242" name="Object 9"/>
            <p:cNvGraphicFramePr>
              <a:graphicFrameLocks noChangeAspect="1"/>
            </p:cNvGraphicFramePr>
            <p:nvPr/>
          </p:nvGraphicFramePr>
          <p:xfrm>
            <a:off x="8347070" y="2964839"/>
            <a:ext cx="587385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r:id="rId29" imgW="3286125" imgH="3038475" progId="">
                    <p:embed/>
                  </p:oleObj>
                </mc:Choice>
                <mc:Fallback>
                  <p:oleObj r:id="rId29" imgW="3286125" imgH="3038475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070" y="2964839"/>
                          <a:ext cx="587385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3" name="组合 2"/>
            <p:cNvGrpSpPr>
              <a:grpSpLocks/>
            </p:cNvGrpSpPr>
            <p:nvPr/>
          </p:nvGrpSpPr>
          <p:grpSpPr bwMode="auto">
            <a:xfrm>
              <a:off x="6084168" y="2346326"/>
              <a:ext cx="2863217" cy="593724"/>
              <a:chOff x="6084168" y="2346326"/>
              <a:chExt cx="2863217" cy="593724"/>
            </a:xfrm>
          </p:grpSpPr>
          <p:graphicFrame>
            <p:nvGraphicFramePr>
              <p:cNvPr id="9244" name="Object 8"/>
              <p:cNvGraphicFramePr>
                <a:graphicFrameLocks noChangeAspect="1"/>
              </p:cNvGraphicFramePr>
              <p:nvPr/>
            </p:nvGraphicFramePr>
            <p:xfrm>
              <a:off x="6117499" y="2355846"/>
              <a:ext cx="2794969" cy="577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5" name="Equation" r:id="rId31" imgW="2133510" imgH="247590" progId="Equation.DSMT4">
                      <p:embed/>
                    </p:oleObj>
                  </mc:Choice>
                  <mc:Fallback>
                    <p:oleObj name="Equation" r:id="rId31" imgW="2133510" imgH="24759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7499" y="2355846"/>
                            <a:ext cx="2794969" cy="57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5" name="矩形 1"/>
              <p:cNvSpPr>
                <a:spLocks noChangeArrowheads="1"/>
              </p:cNvSpPr>
              <p:nvPr/>
            </p:nvSpPr>
            <p:spPr bwMode="auto">
              <a:xfrm>
                <a:off x="6084168" y="2346326"/>
                <a:ext cx="2863217" cy="593724"/>
              </a:xfrm>
              <a:prstGeom prst="rect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969168" y="1889514"/>
            <a:ext cx="25804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/>
              <a:t>假定</a:t>
            </a:r>
            <a:r>
              <a:rPr kumimoji="0"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kumimoji="0" lang="en-US" altLang="zh-CN" sz="2800" b="1" baseline="-25000" dirty="0" smtClean="0">
                <a:solidFill>
                  <a:srgbClr val="FF0000"/>
                </a:solidFill>
              </a:rPr>
              <a:t>0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kumimoji="0" lang="el-GR" altLang="zh-CN" sz="2800" b="1" i="1" dirty="0" smtClean="0">
                <a:solidFill>
                  <a:srgbClr val="FF0000"/>
                </a:solidFill>
              </a:rPr>
              <a:t>φ</a:t>
            </a:r>
            <a:r>
              <a:rPr kumimoji="0" lang="zh-CN" altLang="en-US" sz="2800" b="1" dirty="0" smtClean="0"/>
              <a:t>相同，</a:t>
            </a:r>
            <a:endParaRPr kumimoji="0" lang="zh-CN" altLang="en-US" sz="2800" b="1" dirty="0"/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3322638" y="1889514"/>
            <a:ext cx="2038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/>
              <a:t>突出</a:t>
            </a:r>
            <a:r>
              <a:rPr kumimoji="0" lang="el-GR" altLang="zh-CN" sz="2800" b="1" i="1" dirty="0" smtClean="0">
                <a:solidFill>
                  <a:srgbClr val="FF0000"/>
                </a:solidFill>
              </a:rPr>
              <a:t>ω</a:t>
            </a:r>
            <a:r>
              <a:rPr kumimoji="0" lang="zh-CN" altLang="en-US" sz="2800" b="1" dirty="0" smtClean="0"/>
              <a:t>不同</a:t>
            </a:r>
            <a:endParaRPr kumimoji="0"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utoUpdateAnimBg="0"/>
      <p:bldP spid="398339" grpId="0" animBg="1" autoUpdateAnimBg="0"/>
      <p:bldP spid="398341" grpId="0" autoUpdateAnimBg="0"/>
      <p:bldP spid="398345" grpId="0" autoUpdateAnimBg="0"/>
      <p:bldP spid="398346" grpId="0" animBg="1" autoUpdateAnimBg="0"/>
      <p:bldP spid="398347" grpId="0" animBg="1" autoUpdateAnimBg="0"/>
      <p:bldP spid="398357" grpId="0" autoUpdateAnimBg="0"/>
      <p:bldP spid="30" grpId="0" autoUpdateAnimBg="0"/>
      <p:bldP spid="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AutoShape 5"/>
          <p:cNvSpPr>
            <a:spLocks noChangeArrowheads="1"/>
          </p:cNvSpPr>
          <p:nvPr/>
        </p:nvSpPr>
        <p:spPr bwMode="auto">
          <a:xfrm>
            <a:off x="358775" y="873125"/>
            <a:ext cx="1728788" cy="1296988"/>
          </a:xfrm>
          <a:prstGeom prst="irregularSeal1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b="1"/>
              <a:t> 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476375" y="260350"/>
            <a:ext cx="6142038" cy="798513"/>
            <a:chOff x="0" y="0"/>
            <a:chExt cx="3869" cy="503"/>
          </a:xfrm>
        </p:grpSpPr>
        <p:graphicFrame>
          <p:nvGraphicFramePr>
            <p:cNvPr id="10295" name="Object 4"/>
            <p:cNvGraphicFramePr>
              <a:graphicFrameLocks noChangeAspect="1"/>
            </p:cNvGraphicFramePr>
            <p:nvPr/>
          </p:nvGraphicFramePr>
          <p:xfrm>
            <a:off x="389" y="23"/>
            <a:ext cx="34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3" imgW="5524500" imgH="762000" progId="Equation.DSMT4">
                    <p:embed/>
                  </p:oleObj>
                </mc:Choice>
                <mc:Fallback>
                  <p:oleObj name="Equation" r:id="rId3" imgW="55245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3"/>
                          <a:ext cx="3480" cy="4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6" name="Object 11"/>
            <p:cNvGraphicFramePr>
              <a:graphicFrameLocks noChangeAspect="1"/>
            </p:cNvGraphicFramePr>
            <p:nvPr/>
          </p:nvGraphicFramePr>
          <p:xfrm>
            <a:off x="0" y="0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r:id="rId5" imgW="3286125" imgH="3038475" progId="">
                    <p:embed/>
                  </p:oleObj>
                </mc:Choice>
                <mc:Fallback>
                  <p:oleObj r:id="rId5" imgW="3286125" imgH="3038475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66" name="Text Box 14"/>
          <p:cNvSpPr txBox="1">
            <a:spLocks noChangeArrowheads="1"/>
          </p:cNvSpPr>
          <p:nvPr/>
        </p:nvSpPr>
        <p:spPr bwMode="auto">
          <a:xfrm>
            <a:off x="612775" y="1125538"/>
            <a:ext cx="217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意</a:t>
            </a:r>
            <a:r>
              <a:rPr kumimoji="0"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399367" name="Text Box 4"/>
          <p:cNvSpPr txBox="1">
            <a:spLocks noChangeArrowheads="1"/>
          </p:cNvSpPr>
          <p:nvPr/>
        </p:nvSpPr>
        <p:spPr bwMode="auto">
          <a:xfrm>
            <a:off x="2019300" y="1268413"/>
            <a:ext cx="6405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accent2"/>
                </a:solidFill>
              </a:rPr>
              <a:t>1</a:t>
            </a:r>
            <a:r>
              <a:rPr kumimoji="0" lang="en-US" altLang="zh-CN" sz="2800" b="1">
                <a:solidFill>
                  <a:schemeClr val="accent2"/>
                </a:solidFill>
                <a:cs typeface="Times New Roman" panose="02020603050405020304" pitchFamily="18" charset="0"/>
              </a:rPr>
              <a:t>º</a:t>
            </a:r>
            <a:r>
              <a:rPr kumimoji="0" lang="en-US" altLang="zh-CN" sz="2800" b="1" baseline="30000">
                <a:solidFill>
                  <a:schemeClr val="accent2"/>
                </a:solidFill>
              </a:rPr>
              <a:t> </a:t>
            </a:r>
            <a:r>
              <a:rPr kumimoji="0" lang="zh-CN" altLang="en-US" sz="2800" b="1">
                <a:solidFill>
                  <a:schemeClr val="accent2"/>
                </a:solidFill>
              </a:rPr>
              <a:t>合振动可看成振幅缓慢变化的谐振动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73150" y="2795588"/>
            <a:ext cx="6245225" cy="915987"/>
            <a:chOff x="1073077" y="2795588"/>
            <a:chExt cx="6244869" cy="915987"/>
          </a:xfrm>
        </p:grpSpPr>
        <p:sp>
          <p:nvSpPr>
            <p:cNvPr id="10289" name="Freeform 31"/>
            <p:cNvSpPr>
              <a:spLocks/>
            </p:cNvSpPr>
            <p:nvPr/>
          </p:nvSpPr>
          <p:spPr bwMode="auto">
            <a:xfrm>
              <a:off x="1806460" y="3249613"/>
              <a:ext cx="2668435" cy="461962"/>
            </a:xfrm>
            <a:custGeom>
              <a:avLst/>
              <a:gdLst>
                <a:gd name="T0" fmla="*/ 2147483646 w 20000"/>
                <a:gd name="T1" fmla="*/ 0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2147483646 h 20000"/>
                <a:gd name="T36" fmla="*/ 2147483646 w 20000"/>
                <a:gd name="T37" fmla="*/ 2147483646 h 20000"/>
                <a:gd name="T38" fmla="*/ 2147483646 w 20000"/>
                <a:gd name="T39" fmla="*/ 2147483646 h 20000"/>
                <a:gd name="T40" fmla="*/ 2147483646 w 20000"/>
                <a:gd name="T41" fmla="*/ 2147483646 h 20000"/>
                <a:gd name="T42" fmla="*/ 2147483646 w 20000"/>
                <a:gd name="T43" fmla="*/ 2147483646 h 20000"/>
                <a:gd name="T44" fmla="*/ 2147483646 w 20000"/>
                <a:gd name="T45" fmla="*/ 2147483646 h 20000"/>
                <a:gd name="T46" fmla="*/ 2147483646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79"/>
                  </a:moveTo>
                  <a:lnTo>
                    <a:pt x="186" y="1456"/>
                  </a:lnTo>
                  <a:lnTo>
                    <a:pt x="431" y="2115"/>
                  </a:lnTo>
                  <a:lnTo>
                    <a:pt x="572" y="2692"/>
                  </a:lnTo>
                  <a:lnTo>
                    <a:pt x="840" y="3269"/>
                  </a:lnTo>
                  <a:lnTo>
                    <a:pt x="1004" y="3901"/>
                  </a:lnTo>
                  <a:lnTo>
                    <a:pt x="1323" y="4478"/>
                  </a:lnTo>
                  <a:lnTo>
                    <a:pt x="1413" y="5055"/>
                  </a:lnTo>
                  <a:lnTo>
                    <a:pt x="1599" y="5659"/>
                  </a:lnTo>
                  <a:lnTo>
                    <a:pt x="1978" y="6264"/>
                  </a:lnTo>
                  <a:lnTo>
                    <a:pt x="2327" y="6868"/>
                  </a:lnTo>
                  <a:lnTo>
                    <a:pt x="2602" y="7363"/>
                  </a:lnTo>
                  <a:lnTo>
                    <a:pt x="2743" y="7940"/>
                  </a:lnTo>
                  <a:lnTo>
                    <a:pt x="3078" y="8516"/>
                  </a:lnTo>
                  <a:lnTo>
                    <a:pt x="3167" y="9093"/>
                  </a:lnTo>
                  <a:lnTo>
                    <a:pt x="3257" y="9643"/>
                  </a:lnTo>
                  <a:lnTo>
                    <a:pt x="3584" y="10165"/>
                  </a:lnTo>
                  <a:lnTo>
                    <a:pt x="3740" y="10659"/>
                  </a:lnTo>
                  <a:lnTo>
                    <a:pt x="4067" y="11209"/>
                  </a:lnTo>
                  <a:lnTo>
                    <a:pt x="4164" y="11786"/>
                  </a:lnTo>
                  <a:lnTo>
                    <a:pt x="4349" y="12225"/>
                  </a:lnTo>
                  <a:lnTo>
                    <a:pt x="4684" y="12747"/>
                  </a:lnTo>
                  <a:lnTo>
                    <a:pt x="4825" y="13132"/>
                  </a:lnTo>
                  <a:lnTo>
                    <a:pt x="5152" y="13654"/>
                  </a:lnTo>
                  <a:lnTo>
                    <a:pt x="5331" y="14066"/>
                  </a:lnTo>
                  <a:lnTo>
                    <a:pt x="5494" y="14478"/>
                  </a:lnTo>
                  <a:lnTo>
                    <a:pt x="5822" y="14945"/>
                  </a:lnTo>
                  <a:lnTo>
                    <a:pt x="5896" y="15412"/>
                  </a:lnTo>
                  <a:lnTo>
                    <a:pt x="6424" y="15769"/>
                  </a:lnTo>
                  <a:lnTo>
                    <a:pt x="6513" y="16236"/>
                  </a:lnTo>
                  <a:lnTo>
                    <a:pt x="6758" y="16566"/>
                  </a:lnTo>
                  <a:lnTo>
                    <a:pt x="6907" y="16923"/>
                  </a:lnTo>
                  <a:lnTo>
                    <a:pt x="7078" y="17225"/>
                  </a:lnTo>
                  <a:lnTo>
                    <a:pt x="7323" y="17527"/>
                  </a:lnTo>
                  <a:lnTo>
                    <a:pt x="7502" y="17885"/>
                  </a:lnTo>
                  <a:lnTo>
                    <a:pt x="7755" y="18132"/>
                  </a:lnTo>
                  <a:lnTo>
                    <a:pt x="7933" y="18407"/>
                  </a:lnTo>
                  <a:lnTo>
                    <a:pt x="8171" y="18681"/>
                  </a:lnTo>
                  <a:lnTo>
                    <a:pt x="8506" y="18929"/>
                  </a:lnTo>
                  <a:lnTo>
                    <a:pt x="8595" y="19121"/>
                  </a:lnTo>
                  <a:lnTo>
                    <a:pt x="8840" y="19286"/>
                  </a:lnTo>
                  <a:lnTo>
                    <a:pt x="8989" y="19423"/>
                  </a:lnTo>
                  <a:lnTo>
                    <a:pt x="9160" y="19560"/>
                  </a:lnTo>
                  <a:lnTo>
                    <a:pt x="9494" y="19725"/>
                  </a:lnTo>
                  <a:lnTo>
                    <a:pt x="9591" y="19835"/>
                  </a:lnTo>
                  <a:lnTo>
                    <a:pt x="9836" y="19863"/>
                  </a:lnTo>
                  <a:lnTo>
                    <a:pt x="10156" y="19890"/>
                  </a:lnTo>
                  <a:lnTo>
                    <a:pt x="10401" y="19973"/>
                  </a:lnTo>
                  <a:lnTo>
                    <a:pt x="10595" y="19890"/>
                  </a:lnTo>
                  <a:lnTo>
                    <a:pt x="10684" y="19890"/>
                  </a:lnTo>
                  <a:lnTo>
                    <a:pt x="10922" y="19863"/>
                  </a:lnTo>
                  <a:lnTo>
                    <a:pt x="11152" y="19725"/>
                  </a:lnTo>
                  <a:lnTo>
                    <a:pt x="11428" y="19588"/>
                  </a:lnTo>
                  <a:lnTo>
                    <a:pt x="11487" y="19423"/>
                  </a:lnTo>
                  <a:lnTo>
                    <a:pt x="11918" y="19203"/>
                  </a:lnTo>
                  <a:lnTo>
                    <a:pt x="12149" y="18956"/>
                  </a:lnTo>
                  <a:lnTo>
                    <a:pt x="12335" y="18736"/>
                  </a:lnTo>
                  <a:lnTo>
                    <a:pt x="12431" y="18407"/>
                  </a:lnTo>
                  <a:lnTo>
                    <a:pt x="12758" y="18077"/>
                  </a:lnTo>
                  <a:lnTo>
                    <a:pt x="13004" y="17720"/>
                  </a:lnTo>
                  <a:lnTo>
                    <a:pt x="13167" y="17225"/>
                  </a:lnTo>
                  <a:lnTo>
                    <a:pt x="13323" y="16813"/>
                  </a:lnTo>
                  <a:lnTo>
                    <a:pt x="13569" y="16456"/>
                  </a:lnTo>
                  <a:lnTo>
                    <a:pt x="13651" y="15962"/>
                  </a:lnTo>
                  <a:lnTo>
                    <a:pt x="14171" y="15549"/>
                  </a:lnTo>
                  <a:lnTo>
                    <a:pt x="14320" y="14973"/>
                  </a:lnTo>
                  <a:lnTo>
                    <a:pt x="14610" y="14451"/>
                  </a:lnTo>
                  <a:lnTo>
                    <a:pt x="14840" y="14011"/>
                  </a:lnTo>
                  <a:lnTo>
                    <a:pt x="15257" y="13434"/>
                  </a:lnTo>
                  <a:lnTo>
                    <a:pt x="15257" y="12940"/>
                  </a:lnTo>
                  <a:lnTo>
                    <a:pt x="15502" y="12363"/>
                  </a:lnTo>
                  <a:lnTo>
                    <a:pt x="15829" y="11813"/>
                  </a:lnTo>
                  <a:lnTo>
                    <a:pt x="16015" y="11181"/>
                  </a:lnTo>
                  <a:lnTo>
                    <a:pt x="16253" y="10604"/>
                  </a:lnTo>
                  <a:lnTo>
                    <a:pt x="16342" y="10027"/>
                  </a:lnTo>
                  <a:lnTo>
                    <a:pt x="16587" y="9505"/>
                  </a:lnTo>
                  <a:lnTo>
                    <a:pt x="16825" y="8984"/>
                  </a:lnTo>
                  <a:lnTo>
                    <a:pt x="16914" y="8352"/>
                  </a:lnTo>
                  <a:lnTo>
                    <a:pt x="17100" y="7775"/>
                  </a:lnTo>
                  <a:lnTo>
                    <a:pt x="17338" y="7225"/>
                  </a:lnTo>
                  <a:lnTo>
                    <a:pt x="17494" y="6676"/>
                  </a:lnTo>
                  <a:lnTo>
                    <a:pt x="17755" y="6071"/>
                  </a:lnTo>
                  <a:lnTo>
                    <a:pt x="17814" y="5604"/>
                  </a:lnTo>
                  <a:lnTo>
                    <a:pt x="18104" y="5027"/>
                  </a:lnTo>
                  <a:lnTo>
                    <a:pt x="18572" y="4505"/>
                  </a:lnTo>
                  <a:lnTo>
                    <a:pt x="18669" y="4038"/>
                  </a:lnTo>
                  <a:lnTo>
                    <a:pt x="18758" y="3489"/>
                  </a:lnTo>
                  <a:lnTo>
                    <a:pt x="19086" y="3077"/>
                  </a:lnTo>
                  <a:lnTo>
                    <a:pt x="19182" y="2665"/>
                  </a:lnTo>
                  <a:lnTo>
                    <a:pt x="19234" y="2225"/>
                  </a:lnTo>
                  <a:lnTo>
                    <a:pt x="19420" y="1868"/>
                  </a:lnTo>
                  <a:lnTo>
                    <a:pt x="19561" y="1429"/>
                  </a:lnTo>
                  <a:lnTo>
                    <a:pt x="19658" y="1044"/>
                  </a:lnTo>
                  <a:lnTo>
                    <a:pt x="19747" y="797"/>
                  </a:lnTo>
                  <a:lnTo>
                    <a:pt x="19903" y="495"/>
                  </a:lnTo>
                  <a:lnTo>
                    <a:pt x="19993" y="192"/>
                  </a:lnTo>
                  <a:lnTo>
                    <a:pt x="19993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Freeform 32"/>
            <p:cNvSpPr>
              <a:spLocks/>
            </p:cNvSpPr>
            <p:nvPr/>
          </p:nvSpPr>
          <p:spPr bwMode="auto">
            <a:xfrm>
              <a:off x="4465371" y="2820988"/>
              <a:ext cx="2847813" cy="447675"/>
            </a:xfrm>
            <a:custGeom>
              <a:avLst/>
              <a:gdLst>
                <a:gd name="T0" fmla="*/ 2147483646 w 20000"/>
                <a:gd name="T1" fmla="*/ 2147483646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0 h 20000"/>
                <a:gd name="T36" fmla="*/ 2147483646 w 20000"/>
                <a:gd name="T37" fmla="*/ 0 h 20000"/>
                <a:gd name="T38" fmla="*/ 2147483646 w 20000"/>
                <a:gd name="T39" fmla="*/ 0 h 20000"/>
                <a:gd name="T40" fmla="*/ 2147483646 w 20000"/>
                <a:gd name="T41" fmla="*/ 0 h 20000"/>
                <a:gd name="T42" fmla="*/ 2147483646 w 20000"/>
                <a:gd name="T43" fmla="*/ 0 h 20000"/>
                <a:gd name="T44" fmla="*/ 2147483646 w 20000"/>
                <a:gd name="T45" fmla="*/ 0 h 20000"/>
                <a:gd name="T46" fmla="*/ 2147483646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972"/>
                  </a:moveTo>
                  <a:lnTo>
                    <a:pt x="174" y="19318"/>
                  </a:lnTo>
                  <a:lnTo>
                    <a:pt x="314" y="18750"/>
                  </a:lnTo>
                  <a:lnTo>
                    <a:pt x="481" y="18068"/>
                  </a:lnTo>
                  <a:lnTo>
                    <a:pt x="794" y="17443"/>
                  </a:lnTo>
                  <a:lnTo>
                    <a:pt x="850" y="16847"/>
                  </a:lnTo>
                  <a:lnTo>
                    <a:pt x="1094" y="16278"/>
                  </a:lnTo>
                  <a:lnTo>
                    <a:pt x="1240" y="15625"/>
                  </a:lnTo>
                  <a:lnTo>
                    <a:pt x="1554" y="15000"/>
                  </a:lnTo>
                  <a:lnTo>
                    <a:pt x="1798" y="14375"/>
                  </a:lnTo>
                  <a:lnTo>
                    <a:pt x="2188" y="13807"/>
                  </a:lnTo>
                  <a:lnTo>
                    <a:pt x="2188" y="13182"/>
                  </a:lnTo>
                  <a:lnTo>
                    <a:pt x="2488" y="12670"/>
                  </a:lnTo>
                  <a:lnTo>
                    <a:pt x="2662" y="12102"/>
                  </a:lnTo>
                  <a:lnTo>
                    <a:pt x="2892" y="11477"/>
                  </a:lnTo>
                  <a:lnTo>
                    <a:pt x="2976" y="10966"/>
                  </a:lnTo>
                  <a:lnTo>
                    <a:pt x="3143" y="10369"/>
                  </a:lnTo>
                  <a:lnTo>
                    <a:pt x="3352" y="9801"/>
                  </a:lnTo>
                  <a:lnTo>
                    <a:pt x="3512" y="9290"/>
                  </a:lnTo>
                  <a:lnTo>
                    <a:pt x="3756" y="8778"/>
                  </a:lnTo>
                  <a:lnTo>
                    <a:pt x="3902" y="8239"/>
                  </a:lnTo>
                  <a:lnTo>
                    <a:pt x="4077" y="7756"/>
                  </a:lnTo>
                  <a:lnTo>
                    <a:pt x="4439" y="7216"/>
                  </a:lnTo>
                  <a:lnTo>
                    <a:pt x="4613" y="6818"/>
                  </a:lnTo>
                  <a:lnTo>
                    <a:pt x="4697" y="6278"/>
                  </a:lnTo>
                  <a:lnTo>
                    <a:pt x="5010" y="5824"/>
                  </a:lnTo>
                  <a:lnTo>
                    <a:pt x="5233" y="5426"/>
                  </a:lnTo>
                  <a:lnTo>
                    <a:pt x="5456" y="4915"/>
                  </a:lnTo>
                  <a:lnTo>
                    <a:pt x="5540" y="4460"/>
                  </a:lnTo>
                  <a:lnTo>
                    <a:pt x="5707" y="4091"/>
                  </a:lnTo>
                  <a:lnTo>
                    <a:pt x="6167" y="3750"/>
                  </a:lnTo>
                  <a:lnTo>
                    <a:pt x="6328" y="3324"/>
                  </a:lnTo>
                  <a:lnTo>
                    <a:pt x="6418" y="2983"/>
                  </a:lnTo>
                  <a:lnTo>
                    <a:pt x="6564" y="2699"/>
                  </a:lnTo>
                  <a:lnTo>
                    <a:pt x="6655" y="2386"/>
                  </a:lnTo>
                  <a:lnTo>
                    <a:pt x="6962" y="2074"/>
                  </a:lnTo>
                  <a:lnTo>
                    <a:pt x="7261" y="1818"/>
                  </a:lnTo>
                  <a:lnTo>
                    <a:pt x="7491" y="1477"/>
                  </a:lnTo>
                  <a:lnTo>
                    <a:pt x="7666" y="1250"/>
                  </a:lnTo>
                  <a:lnTo>
                    <a:pt x="7979" y="966"/>
                  </a:lnTo>
                  <a:lnTo>
                    <a:pt x="7979" y="824"/>
                  </a:lnTo>
                  <a:lnTo>
                    <a:pt x="8105" y="625"/>
                  </a:lnTo>
                  <a:lnTo>
                    <a:pt x="8516" y="511"/>
                  </a:lnTo>
                  <a:lnTo>
                    <a:pt x="8683" y="313"/>
                  </a:lnTo>
                  <a:lnTo>
                    <a:pt x="8920" y="199"/>
                  </a:lnTo>
                  <a:lnTo>
                    <a:pt x="9045" y="114"/>
                  </a:lnTo>
                  <a:lnTo>
                    <a:pt x="9213" y="114"/>
                  </a:lnTo>
                  <a:lnTo>
                    <a:pt x="9443" y="0"/>
                  </a:lnTo>
                  <a:lnTo>
                    <a:pt x="9519" y="0"/>
                  </a:lnTo>
                  <a:lnTo>
                    <a:pt x="9847" y="0"/>
                  </a:lnTo>
                  <a:lnTo>
                    <a:pt x="10230" y="28"/>
                  </a:lnTo>
                  <a:lnTo>
                    <a:pt x="10551" y="114"/>
                  </a:lnTo>
                  <a:lnTo>
                    <a:pt x="10641" y="284"/>
                  </a:lnTo>
                  <a:lnTo>
                    <a:pt x="10864" y="455"/>
                  </a:lnTo>
                  <a:lnTo>
                    <a:pt x="11171" y="625"/>
                  </a:lnTo>
                  <a:lnTo>
                    <a:pt x="11338" y="881"/>
                  </a:lnTo>
                  <a:lnTo>
                    <a:pt x="11477" y="1080"/>
                  </a:lnTo>
                  <a:lnTo>
                    <a:pt x="11958" y="1392"/>
                  </a:lnTo>
                  <a:lnTo>
                    <a:pt x="12014" y="1733"/>
                  </a:lnTo>
                  <a:lnTo>
                    <a:pt x="12098" y="2102"/>
                  </a:lnTo>
                  <a:lnTo>
                    <a:pt x="12578" y="2500"/>
                  </a:lnTo>
                  <a:lnTo>
                    <a:pt x="12669" y="2813"/>
                  </a:lnTo>
                  <a:lnTo>
                    <a:pt x="13031" y="3182"/>
                  </a:lnTo>
                  <a:lnTo>
                    <a:pt x="13422" y="3693"/>
                  </a:lnTo>
                  <a:lnTo>
                    <a:pt x="13519" y="4148"/>
                  </a:lnTo>
                  <a:lnTo>
                    <a:pt x="13749" y="4602"/>
                  </a:lnTo>
                  <a:lnTo>
                    <a:pt x="13902" y="5085"/>
                  </a:lnTo>
                  <a:lnTo>
                    <a:pt x="14223" y="5625"/>
                  </a:lnTo>
                  <a:lnTo>
                    <a:pt x="14537" y="6165"/>
                  </a:lnTo>
                  <a:lnTo>
                    <a:pt x="14683" y="6705"/>
                  </a:lnTo>
                  <a:lnTo>
                    <a:pt x="14927" y="7159"/>
                  </a:lnTo>
                  <a:lnTo>
                    <a:pt x="15240" y="7756"/>
                  </a:lnTo>
                  <a:lnTo>
                    <a:pt x="15463" y="8267"/>
                  </a:lnTo>
                  <a:lnTo>
                    <a:pt x="15645" y="8892"/>
                  </a:lnTo>
                  <a:lnTo>
                    <a:pt x="16091" y="9375"/>
                  </a:lnTo>
                  <a:lnTo>
                    <a:pt x="16181" y="9915"/>
                  </a:lnTo>
                  <a:lnTo>
                    <a:pt x="16481" y="10511"/>
                  </a:lnTo>
                  <a:lnTo>
                    <a:pt x="16641" y="11051"/>
                  </a:lnTo>
                  <a:lnTo>
                    <a:pt x="16941" y="11591"/>
                  </a:lnTo>
                  <a:lnTo>
                    <a:pt x="17094" y="12188"/>
                  </a:lnTo>
                  <a:lnTo>
                    <a:pt x="17192" y="12699"/>
                  </a:lnTo>
                  <a:lnTo>
                    <a:pt x="17422" y="13153"/>
                  </a:lnTo>
                  <a:lnTo>
                    <a:pt x="17645" y="13722"/>
                  </a:lnTo>
                  <a:lnTo>
                    <a:pt x="17895" y="14261"/>
                  </a:lnTo>
                  <a:lnTo>
                    <a:pt x="18279" y="14744"/>
                  </a:lnTo>
                  <a:lnTo>
                    <a:pt x="18279" y="15227"/>
                  </a:lnTo>
                  <a:lnTo>
                    <a:pt x="18523" y="15682"/>
                  </a:lnTo>
                  <a:lnTo>
                    <a:pt x="18983" y="16108"/>
                  </a:lnTo>
                  <a:lnTo>
                    <a:pt x="19143" y="16591"/>
                  </a:lnTo>
                  <a:lnTo>
                    <a:pt x="19226" y="16932"/>
                  </a:lnTo>
                  <a:lnTo>
                    <a:pt x="19282" y="17330"/>
                  </a:lnTo>
                  <a:lnTo>
                    <a:pt x="19456" y="17699"/>
                  </a:lnTo>
                  <a:lnTo>
                    <a:pt x="19589" y="18068"/>
                  </a:lnTo>
                  <a:lnTo>
                    <a:pt x="19679" y="18352"/>
                  </a:lnTo>
                  <a:lnTo>
                    <a:pt x="19763" y="18636"/>
                  </a:lnTo>
                  <a:lnTo>
                    <a:pt x="19909" y="18949"/>
                  </a:lnTo>
                  <a:lnTo>
                    <a:pt x="19993" y="19119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Freeform 33"/>
            <p:cNvSpPr>
              <a:spLocks/>
            </p:cNvSpPr>
            <p:nvPr/>
          </p:nvSpPr>
          <p:spPr bwMode="auto">
            <a:xfrm>
              <a:off x="1787411" y="2795588"/>
              <a:ext cx="2681134" cy="461962"/>
            </a:xfrm>
            <a:custGeom>
              <a:avLst/>
              <a:gdLst>
                <a:gd name="T0" fmla="*/ 2147483646 w 20000"/>
                <a:gd name="T1" fmla="*/ 2147483646 h 20000"/>
                <a:gd name="T2" fmla="*/ 2147483646 w 20000"/>
                <a:gd name="T3" fmla="*/ 2147483646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0 h 20000"/>
                <a:gd name="T36" fmla="*/ 2147483646 w 20000"/>
                <a:gd name="T37" fmla="*/ 0 h 20000"/>
                <a:gd name="T38" fmla="*/ 2147483646 w 20000"/>
                <a:gd name="T39" fmla="*/ 0 h 20000"/>
                <a:gd name="T40" fmla="*/ 2147483646 w 20000"/>
                <a:gd name="T41" fmla="*/ 0 h 20000"/>
                <a:gd name="T42" fmla="*/ 2147483646 w 20000"/>
                <a:gd name="T43" fmla="*/ 0 h 20000"/>
                <a:gd name="T44" fmla="*/ 2147483646 w 20000"/>
                <a:gd name="T45" fmla="*/ 0 h 20000"/>
                <a:gd name="T46" fmla="*/ 2147483646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6"/>
                  </a:moveTo>
                  <a:lnTo>
                    <a:pt x="178" y="18516"/>
                  </a:lnTo>
                  <a:lnTo>
                    <a:pt x="437" y="17885"/>
                  </a:lnTo>
                  <a:lnTo>
                    <a:pt x="570" y="17280"/>
                  </a:lnTo>
                  <a:lnTo>
                    <a:pt x="844" y="16703"/>
                  </a:lnTo>
                  <a:lnTo>
                    <a:pt x="999" y="16071"/>
                  </a:lnTo>
                  <a:lnTo>
                    <a:pt x="1325" y="15495"/>
                  </a:lnTo>
                  <a:lnTo>
                    <a:pt x="1414" y="14863"/>
                  </a:lnTo>
                  <a:lnTo>
                    <a:pt x="1599" y="14286"/>
                  </a:lnTo>
                  <a:lnTo>
                    <a:pt x="1976" y="13709"/>
                  </a:lnTo>
                  <a:lnTo>
                    <a:pt x="2324" y="13104"/>
                  </a:lnTo>
                  <a:lnTo>
                    <a:pt x="2605" y="12555"/>
                  </a:lnTo>
                  <a:lnTo>
                    <a:pt x="2739" y="12033"/>
                  </a:lnTo>
                  <a:lnTo>
                    <a:pt x="3072" y="11456"/>
                  </a:lnTo>
                  <a:lnTo>
                    <a:pt x="3168" y="10907"/>
                  </a:lnTo>
                  <a:lnTo>
                    <a:pt x="3257" y="10330"/>
                  </a:lnTo>
                  <a:lnTo>
                    <a:pt x="3583" y="9808"/>
                  </a:lnTo>
                  <a:lnTo>
                    <a:pt x="3738" y="9313"/>
                  </a:lnTo>
                  <a:lnTo>
                    <a:pt x="4071" y="8764"/>
                  </a:lnTo>
                  <a:lnTo>
                    <a:pt x="4160" y="8187"/>
                  </a:lnTo>
                  <a:lnTo>
                    <a:pt x="4345" y="7747"/>
                  </a:lnTo>
                  <a:lnTo>
                    <a:pt x="4685" y="7253"/>
                  </a:lnTo>
                  <a:lnTo>
                    <a:pt x="4819" y="6786"/>
                  </a:lnTo>
                  <a:lnTo>
                    <a:pt x="5152" y="6319"/>
                  </a:lnTo>
                  <a:lnTo>
                    <a:pt x="5329" y="5907"/>
                  </a:lnTo>
                  <a:lnTo>
                    <a:pt x="5500" y="5495"/>
                  </a:lnTo>
                  <a:lnTo>
                    <a:pt x="5818" y="5055"/>
                  </a:lnTo>
                  <a:lnTo>
                    <a:pt x="5899" y="4560"/>
                  </a:lnTo>
                  <a:lnTo>
                    <a:pt x="6425" y="4176"/>
                  </a:lnTo>
                  <a:lnTo>
                    <a:pt x="6514" y="3764"/>
                  </a:lnTo>
                  <a:lnTo>
                    <a:pt x="6758" y="3379"/>
                  </a:lnTo>
                  <a:lnTo>
                    <a:pt x="6906" y="3049"/>
                  </a:lnTo>
                  <a:lnTo>
                    <a:pt x="7076" y="2720"/>
                  </a:lnTo>
                  <a:lnTo>
                    <a:pt x="7321" y="2445"/>
                  </a:lnTo>
                  <a:lnTo>
                    <a:pt x="7506" y="2115"/>
                  </a:lnTo>
                  <a:lnTo>
                    <a:pt x="7750" y="1868"/>
                  </a:lnTo>
                  <a:lnTo>
                    <a:pt x="7935" y="1538"/>
                  </a:lnTo>
                  <a:lnTo>
                    <a:pt x="8172" y="1264"/>
                  </a:lnTo>
                  <a:lnTo>
                    <a:pt x="8505" y="1044"/>
                  </a:lnTo>
                  <a:lnTo>
                    <a:pt x="8594" y="852"/>
                  </a:lnTo>
                  <a:lnTo>
                    <a:pt x="8838" y="687"/>
                  </a:lnTo>
                  <a:lnTo>
                    <a:pt x="8993" y="549"/>
                  </a:lnTo>
                  <a:lnTo>
                    <a:pt x="9156" y="412"/>
                  </a:lnTo>
                  <a:lnTo>
                    <a:pt x="9497" y="275"/>
                  </a:lnTo>
                  <a:lnTo>
                    <a:pt x="9593" y="137"/>
                  </a:lnTo>
                  <a:lnTo>
                    <a:pt x="9830" y="110"/>
                  </a:lnTo>
                  <a:lnTo>
                    <a:pt x="10163" y="27"/>
                  </a:lnTo>
                  <a:lnTo>
                    <a:pt x="10400" y="0"/>
                  </a:lnTo>
                  <a:lnTo>
                    <a:pt x="10592" y="27"/>
                  </a:lnTo>
                  <a:lnTo>
                    <a:pt x="10681" y="27"/>
                  </a:lnTo>
                  <a:lnTo>
                    <a:pt x="10918" y="110"/>
                  </a:lnTo>
                  <a:lnTo>
                    <a:pt x="11155" y="192"/>
                  </a:lnTo>
                  <a:lnTo>
                    <a:pt x="11429" y="385"/>
                  </a:lnTo>
                  <a:lnTo>
                    <a:pt x="11488" y="549"/>
                  </a:lnTo>
                  <a:lnTo>
                    <a:pt x="11917" y="769"/>
                  </a:lnTo>
                  <a:lnTo>
                    <a:pt x="12154" y="1016"/>
                  </a:lnTo>
                  <a:lnTo>
                    <a:pt x="12332" y="1236"/>
                  </a:lnTo>
                  <a:lnTo>
                    <a:pt x="12428" y="1538"/>
                  </a:lnTo>
                  <a:lnTo>
                    <a:pt x="12754" y="1868"/>
                  </a:lnTo>
                  <a:lnTo>
                    <a:pt x="13005" y="2253"/>
                  </a:lnTo>
                  <a:lnTo>
                    <a:pt x="13168" y="2720"/>
                  </a:lnTo>
                  <a:lnTo>
                    <a:pt x="13323" y="3132"/>
                  </a:lnTo>
                  <a:lnTo>
                    <a:pt x="13568" y="3489"/>
                  </a:lnTo>
                  <a:lnTo>
                    <a:pt x="13657" y="3984"/>
                  </a:lnTo>
                  <a:lnTo>
                    <a:pt x="14175" y="4423"/>
                  </a:lnTo>
                  <a:lnTo>
                    <a:pt x="14323" y="4945"/>
                  </a:lnTo>
                  <a:lnTo>
                    <a:pt x="14604" y="5522"/>
                  </a:lnTo>
                  <a:lnTo>
                    <a:pt x="14841" y="5989"/>
                  </a:lnTo>
                  <a:lnTo>
                    <a:pt x="15255" y="6511"/>
                  </a:lnTo>
                  <a:lnTo>
                    <a:pt x="15255" y="7033"/>
                  </a:lnTo>
                  <a:lnTo>
                    <a:pt x="15500" y="7637"/>
                  </a:lnTo>
                  <a:lnTo>
                    <a:pt x="15833" y="8159"/>
                  </a:lnTo>
                  <a:lnTo>
                    <a:pt x="16010" y="8791"/>
                  </a:lnTo>
                  <a:lnTo>
                    <a:pt x="16255" y="9368"/>
                  </a:lnTo>
                  <a:lnTo>
                    <a:pt x="16343" y="9918"/>
                  </a:lnTo>
                  <a:lnTo>
                    <a:pt x="16588" y="10440"/>
                  </a:lnTo>
                  <a:lnTo>
                    <a:pt x="16825" y="10989"/>
                  </a:lnTo>
                  <a:lnTo>
                    <a:pt x="16921" y="11621"/>
                  </a:lnTo>
                  <a:lnTo>
                    <a:pt x="17098" y="12198"/>
                  </a:lnTo>
                  <a:lnTo>
                    <a:pt x="17335" y="12747"/>
                  </a:lnTo>
                  <a:lnTo>
                    <a:pt x="17491" y="13269"/>
                  </a:lnTo>
                  <a:lnTo>
                    <a:pt x="17757" y="13874"/>
                  </a:lnTo>
                  <a:lnTo>
                    <a:pt x="17816" y="14396"/>
                  </a:lnTo>
                  <a:lnTo>
                    <a:pt x="18098" y="14945"/>
                  </a:lnTo>
                  <a:lnTo>
                    <a:pt x="18571" y="15440"/>
                  </a:lnTo>
                  <a:lnTo>
                    <a:pt x="18668" y="15934"/>
                  </a:lnTo>
                  <a:lnTo>
                    <a:pt x="18756" y="16456"/>
                  </a:lnTo>
                  <a:lnTo>
                    <a:pt x="19090" y="16868"/>
                  </a:lnTo>
                  <a:lnTo>
                    <a:pt x="19178" y="17308"/>
                  </a:lnTo>
                  <a:lnTo>
                    <a:pt x="19238" y="17747"/>
                  </a:lnTo>
                  <a:lnTo>
                    <a:pt x="19423" y="18132"/>
                  </a:lnTo>
                  <a:lnTo>
                    <a:pt x="19556" y="18544"/>
                  </a:lnTo>
                  <a:lnTo>
                    <a:pt x="19660" y="18929"/>
                  </a:lnTo>
                  <a:lnTo>
                    <a:pt x="19756" y="19148"/>
                  </a:lnTo>
                  <a:lnTo>
                    <a:pt x="19904" y="19451"/>
                  </a:lnTo>
                  <a:lnTo>
                    <a:pt x="19993" y="19725"/>
                  </a:lnTo>
                  <a:lnTo>
                    <a:pt x="19993" y="19973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Freeform 34"/>
            <p:cNvSpPr>
              <a:spLocks/>
            </p:cNvSpPr>
            <p:nvPr/>
          </p:nvSpPr>
          <p:spPr bwMode="auto">
            <a:xfrm>
              <a:off x="4459021" y="3240088"/>
              <a:ext cx="2858925" cy="447675"/>
            </a:xfrm>
            <a:custGeom>
              <a:avLst/>
              <a:gdLst>
                <a:gd name="T0" fmla="*/ 2147483646 w 20000"/>
                <a:gd name="T1" fmla="*/ 0 h 20000"/>
                <a:gd name="T2" fmla="*/ 2147483646 w 20000"/>
                <a:gd name="T3" fmla="*/ 0 h 20000"/>
                <a:gd name="T4" fmla="*/ 2147483646 w 20000"/>
                <a:gd name="T5" fmla="*/ 2147483646 h 20000"/>
                <a:gd name="T6" fmla="*/ 2147483646 w 20000"/>
                <a:gd name="T7" fmla="*/ 2147483646 h 20000"/>
                <a:gd name="T8" fmla="*/ 2147483646 w 20000"/>
                <a:gd name="T9" fmla="*/ 2147483646 h 20000"/>
                <a:gd name="T10" fmla="*/ 2147483646 w 20000"/>
                <a:gd name="T11" fmla="*/ 2147483646 h 20000"/>
                <a:gd name="T12" fmla="*/ 2147483646 w 20000"/>
                <a:gd name="T13" fmla="*/ 2147483646 h 20000"/>
                <a:gd name="T14" fmla="*/ 2147483646 w 20000"/>
                <a:gd name="T15" fmla="*/ 2147483646 h 20000"/>
                <a:gd name="T16" fmla="*/ 2147483646 w 20000"/>
                <a:gd name="T17" fmla="*/ 2147483646 h 20000"/>
                <a:gd name="T18" fmla="*/ 2147483646 w 20000"/>
                <a:gd name="T19" fmla="*/ 2147483646 h 20000"/>
                <a:gd name="T20" fmla="*/ 2147483646 w 20000"/>
                <a:gd name="T21" fmla="*/ 2147483646 h 20000"/>
                <a:gd name="T22" fmla="*/ 2147483646 w 20000"/>
                <a:gd name="T23" fmla="*/ 2147483646 h 20000"/>
                <a:gd name="T24" fmla="*/ 2147483646 w 20000"/>
                <a:gd name="T25" fmla="*/ 2147483646 h 20000"/>
                <a:gd name="T26" fmla="*/ 2147483646 w 20000"/>
                <a:gd name="T27" fmla="*/ 2147483646 h 20000"/>
                <a:gd name="T28" fmla="*/ 2147483646 w 20000"/>
                <a:gd name="T29" fmla="*/ 2147483646 h 20000"/>
                <a:gd name="T30" fmla="*/ 2147483646 w 20000"/>
                <a:gd name="T31" fmla="*/ 2147483646 h 20000"/>
                <a:gd name="T32" fmla="*/ 2147483646 w 20000"/>
                <a:gd name="T33" fmla="*/ 2147483646 h 20000"/>
                <a:gd name="T34" fmla="*/ 2147483646 w 20000"/>
                <a:gd name="T35" fmla="*/ 2147483646 h 20000"/>
                <a:gd name="T36" fmla="*/ 2147483646 w 20000"/>
                <a:gd name="T37" fmla="*/ 2147483646 h 20000"/>
                <a:gd name="T38" fmla="*/ 2147483646 w 20000"/>
                <a:gd name="T39" fmla="*/ 2147483646 h 20000"/>
                <a:gd name="T40" fmla="*/ 2147483646 w 20000"/>
                <a:gd name="T41" fmla="*/ 2147483646 h 20000"/>
                <a:gd name="T42" fmla="*/ 2147483646 w 20000"/>
                <a:gd name="T43" fmla="*/ 2147483646 h 20000"/>
                <a:gd name="T44" fmla="*/ 2147483646 w 20000"/>
                <a:gd name="T45" fmla="*/ 2147483646 h 20000"/>
                <a:gd name="T46" fmla="*/ 2147483646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67" y="625"/>
                  </a:lnTo>
                  <a:lnTo>
                    <a:pt x="312" y="1250"/>
                  </a:lnTo>
                  <a:lnTo>
                    <a:pt x="486" y="1903"/>
                  </a:lnTo>
                  <a:lnTo>
                    <a:pt x="798" y="2528"/>
                  </a:lnTo>
                  <a:lnTo>
                    <a:pt x="847" y="3125"/>
                  </a:lnTo>
                  <a:lnTo>
                    <a:pt x="1096" y="3722"/>
                  </a:lnTo>
                  <a:lnTo>
                    <a:pt x="1242" y="4318"/>
                  </a:lnTo>
                  <a:lnTo>
                    <a:pt x="1548" y="4972"/>
                  </a:lnTo>
                  <a:lnTo>
                    <a:pt x="1804" y="5597"/>
                  </a:lnTo>
                  <a:lnTo>
                    <a:pt x="2179" y="6165"/>
                  </a:lnTo>
                  <a:lnTo>
                    <a:pt x="2179" y="6761"/>
                  </a:lnTo>
                  <a:lnTo>
                    <a:pt x="2491" y="7301"/>
                  </a:lnTo>
                  <a:lnTo>
                    <a:pt x="2658" y="7898"/>
                  </a:lnTo>
                  <a:lnTo>
                    <a:pt x="2887" y="8494"/>
                  </a:lnTo>
                  <a:lnTo>
                    <a:pt x="2977" y="8977"/>
                  </a:lnTo>
                  <a:lnTo>
                    <a:pt x="3144" y="9602"/>
                  </a:lnTo>
                  <a:lnTo>
                    <a:pt x="3352" y="10142"/>
                  </a:lnTo>
                  <a:lnTo>
                    <a:pt x="3505" y="10710"/>
                  </a:lnTo>
                  <a:lnTo>
                    <a:pt x="3761" y="11193"/>
                  </a:lnTo>
                  <a:lnTo>
                    <a:pt x="3900" y="11733"/>
                  </a:lnTo>
                  <a:lnTo>
                    <a:pt x="4074" y="12216"/>
                  </a:lnTo>
                  <a:lnTo>
                    <a:pt x="4441" y="12784"/>
                  </a:lnTo>
                  <a:lnTo>
                    <a:pt x="4608" y="13153"/>
                  </a:lnTo>
                  <a:lnTo>
                    <a:pt x="4698" y="13693"/>
                  </a:lnTo>
                  <a:lnTo>
                    <a:pt x="5010" y="14119"/>
                  </a:lnTo>
                  <a:lnTo>
                    <a:pt x="5232" y="14545"/>
                  </a:lnTo>
                  <a:lnTo>
                    <a:pt x="5455" y="15028"/>
                  </a:lnTo>
                  <a:lnTo>
                    <a:pt x="5538" y="15511"/>
                  </a:lnTo>
                  <a:lnTo>
                    <a:pt x="5711" y="15852"/>
                  </a:lnTo>
                  <a:lnTo>
                    <a:pt x="6169" y="16250"/>
                  </a:lnTo>
                  <a:lnTo>
                    <a:pt x="6329" y="16619"/>
                  </a:lnTo>
                  <a:lnTo>
                    <a:pt x="6419" y="16932"/>
                  </a:lnTo>
                  <a:lnTo>
                    <a:pt x="6558" y="17244"/>
                  </a:lnTo>
                  <a:lnTo>
                    <a:pt x="6655" y="17614"/>
                  </a:lnTo>
                  <a:lnTo>
                    <a:pt x="6960" y="17898"/>
                  </a:lnTo>
                  <a:lnTo>
                    <a:pt x="7259" y="18097"/>
                  </a:lnTo>
                  <a:lnTo>
                    <a:pt x="7495" y="18494"/>
                  </a:lnTo>
                  <a:lnTo>
                    <a:pt x="7668" y="18750"/>
                  </a:lnTo>
                  <a:lnTo>
                    <a:pt x="7974" y="18977"/>
                  </a:lnTo>
                  <a:lnTo>
                    <a:pt x="7974" y="19119"/>
                  </a:lnTo>
                  <a:lnTo>
                    <a:pt x="8112" y="19318"/>
                  </a:lnTo>
                  <a:lnTo>
                    <a:pt x="8508" y="19432"/>
                  </a:lnTo>
                  <a:lnTo>
                    <a:pt x="8681" y="19602"/>
                  </a:lnTo>
                  <a:lnTo>
                    <a:pt x="8917" y="19716"/>
                  </a:lnTo>
                  <a:lnTo>
                    <a:pt x="9049" y="19858"/>
                  </a:lnTo>
                  <a:lnTo>
                    <a:pt x="9209" y="19886"/>
                  </a:lnTo>
                  <a:lnTo>
                    <a:pt x="9445" y="19972"/>
                  </a:lnTo>
                  <a:lnTo>
                    <a:pt x="9521" y="19972"/>
                  </a:lnTo>
                  <a:lnTo>
                    <a:pt x="9840" y="19972"/>
                  </a:lnTo>
                  <a:lnTo>
                    <a:pt x="10229" y="19886"/>
                  </a:lnTo>
                  <a:lnTo>
                    <a:pt x="10548" y="19858"/>
                  </a:lnTo>
                  <a:lnTo>
                    <a:pt x="10638" y="19716"/>
                  </a:lnTo>
                  <a:lnTo>
                    <a:pt x="10861" y="19517"/>
                  </a:lnTo>
                  <a:lnTo>
                    <a:pt x="11166" y="19318"/>
                  </a:lnTo>
                  <a:lnTo>
                    <a:pt x="11339" y="19119"/>
                  </a:lnTo>
                  <a:lnTo>
                    <a:pt x="11485" y="18892"/>
                  </a:lnTo>
                  <a:lnTo>
                    <a:pt x="11964" y="18580"/>
                  </a:lnTo>
                  <a:lnTo>
                    <a:pt x="12019" y="18210"/>
                  </a:lnTo>
                  <a:lnTo>
                    <a:pt x="12103" y="17869"/>
                  </a:lnTo>
                  <a:lnTo>
                    <a:pt x="12582" y="17472"/>
                  </a:lnTo>
                  <a:lnTo>
                    <a:pt x="12672" y="17131"/>
                  </a:lnTo>
                  <a:lnTo>
                    <a:pt x="13033" y="16761"/>
                  </a:lnTo>
                  <a:lnTo>
                    <a:pt x="13428" y="16278"/>
                  </a:lnTo>
                  <a:lnTo>
                    <a:pt x="13518" y="15824"/>
                  </a:lnTo>
                  <a:lnTo>
                    <a:pt x="13747" y="15369"/>
                  </a:lnTo>
                  <a:lnTo>
                    <a:pt x="13907" y="14886"/>
                  </a:lnTo>
                  <a:lnTo>
                    <a:pt x="14219" y="14318"/>
                  </a:lnTo>
                  <a:lnTo>
                    <a:pt x="14539" y="13807"/>
                  </a:lnTo>
                  <a:lnTo>
                    <a:pt x="14684" y="13267"/>
                  </a:lnTo>
                  <a:lnTo>
                    <a:pt x="14927" y="12813"/>
                  </a:lnTo>
                  <a:lnTo>
                    <a:pt x="15239" y="12216"/>
                  </a:lnTo>
                  <a:lnTo>
                    <a:pt x="15468" y="11705"/>
                  </a:lnTo>
                  <a:lnTo>
                    <a:pt x="15642" y="11080"/>
                  </a:lnTo>
                  <a:lnTo>
                    <a:pt x="16093" y="10597"/>
                  </a:lnTo>
                  <a:lnTo>
                    <a:pt x="16176" y="10000"/>
                  </a:lnTo>
                  <a:lnTo>
                    <a:pt x="16489" y="9403"/>
                  </a:lnTo>
                  <a:lnTo>
                    <a:pt x="16641" y="8920"/>
                  </a:lnTo>
                  <a:lnTo>
                    <a:pt x="16940" y="8381"/>
                  </a:lnTo>
                  <a:lnTo>
                    <a:pt x="17099" y="7784"/>
                  </a:lnTo>
                  <a:lnTo>
                    <a:pt x="17189" y="7216"/>
                  </a:lnTo>
                  <a:lnTo>
                    <a:pt x="17425" y="6818"/>
                  </a:lnTo>
                  <a:lnTo>
                    <a:pt x="17641" y="6250"/>
                  </a:lnTo>
                  <a:lnTo>
                    <a:pt x="17897" y="5710"/>
                  </a:lnTo>
                  <a:lnTo>
                    <a:pt x="18272" y="5227"/>
                  </a:lnTo>
                  <a:lnTo>
                    <a:pt x="18272" y="4744"/>
                  </a:lnTo>
                  <a:lnTo>
                    <a:pt x="18522" y="4290"/>
                  </a:lnTo>
                  <a:lnTo>
                    <a:pt x="18980" y="3864"/>
                  </a:lnTo>
                  <a:lnTo>
                    <a:pt x="19146" y="3381"/>
                  </a:lnTo>
                  <a:lnTo>
                    <a:pt x="19223" y="2983"/>
                  </a:lnTo>
                  <a:lnTo>
                    <a:pt x="19285" y="2614"/>
                  </a:lnTo>
                  <a:lnTo>
                    <a:pt x="19459" y="2244"/>
                  </a:lnTo>
                  <a:lnTo>
                    <a:pt x="19584" y="1932"/>
                  </a:lnTo>
                  <a:lnTo>
                    <a:pt x="19681" y="1619"/>
                  </a:lnTo>
                  <a:lnTo>
                    <a:pt x="19771" y="1307"/>
                  </a:lnTo>
                  <a:lnTo>
                    <a:pt x="19910" y="1023"/>
                  </a:lnTo>
                  <a:lnTo>
                    <a:pt x="19993" y="881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Arc 48"/>
            <p:cNvSpPr>
              <a:spLocks/>
            </p:cNvSpPr>
            <p:nvPr/>
          </p:nvSpPr>
          <p:spPr bwMode="auto">
            <a:xfrm>
              <a:off x="1073077" y="3017838"/>
              <a:ext cx="634964" cy="2190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Arc 49"/>
            <p:cNvSpPr>
              <a:spLocks/>
            </p:cNvSpPr>
            <p:nvPr/>
          </p:nvSpPr>
          <p:spPr bwMode="auto">
            <a:xfrm flipV="1">
              <a:off x="1073077" y="3225800"/>
              <a:ext cx="634964" cy="21907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20713" y="2511425"/>
            <a:ext cx="8048625" cy="1219200"/>
            <a:chOff x="620713" y="2511425"/>
            <a:chExt cx="8048625" cy="1219200"/>
          </a:xfrm>
        </p:grpSpPr>
        <p:sp>
          <p:nvSpPr>
            <p:cNvPr id="10253" name="Text Box 53"/>
            <p:cNvSpPr txBox="1">
              <a:spLocks noChangeArrowheads="1"/>
            </p:cNvSpPr>
            <p:nvPr/>
          </p:nvSpPr>
          <p:spPr bwMode="auto">
            <a:xfrm>
              <a:off x="620713" y="2511425"/>
              <a:ext cx="304783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3600" b="1"/>
                <a:t>x</a:t>
              </a:r>
            </a:p>
          </p:txBody>
        </p:sp>
        <p:sp>
          <p:nvSpPr>
            <p:cNvPr id="10254" name="Text Box 54"/>
            <p:cNvSpPr txBox="1">
              <a:spLocks noChangeArrowheads="1"/>
            </p:cNvSpPr>
            <p:nvPr/>
          </p:nvSpPr>
          <p:spPr bwMode="auto">
            <a:xfrm>
              <a:off x="8135968" y="2924944"/>
              <a:ext cx="53337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3600" b="1" i="1"/>
                <a:t>t</a:t>
              </a:r>
            </a:p>
          </p:txBody>
        </p:sp>
        <p:sp>
          <p:nvSpPr>
            <p:cNvPr id="10255" name="Line 16"/>
            <p:cNvSpPr>
              <a:spLocks noChangeShapeType="1"/>
            </p:cNvSpPr>
            <p:nvPr/>
          </p:nvSpPr>
          <p:spPr bwMode="auto">
            <a:xfrm>
              <a:off x="1050853" y="3244850"/>
              <a:ext cx="704651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17"/>
            <p:cNvSpPr>
              <a:spLocks noChangeShapeType="1"/>
            </p:cNvSpPr>
            <p:nvPr/>
          </p:nvSpPr>
          <p:spPr bwMode="auto">
            <a:xfrm>
              <a:off x="1052440" y="2714625"/>
              <a:ext cx="1588" cy="10096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18"/>
            <p:cNvSpPr>
              <a:spLocks/>
            </p:cNvSpPr>
            <p:nvPr/>
          </p:nvSpPr>
          <p:spPr bwMode="auto">
            <a:xfrm>
              <a:off x="2341417" y="2925763"/>
              <a:ext cx="206363" cy="366712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9"/>
                  </a:moveTo>
                  <a:lnTo>
                    <a:pt x="192" y="18510"/>
                  </a:lnTo>
                  <a:lnTo>
                    <a:pt x="481" y="17886"/>
                  </a:lnTo>
                  <a:lnTo>
                    <a:pt x="673" y="17331"/>
                  </a:lnTo>
                  <a:lnTo>
                    <a:pt x="673" y="16707"/>
                  </a:lnTo>
                  <a:lnTo>
                    <a:pt x="962" y="16049"/>
                  </a:lnTo>
                  <a:lnTo>
                    <a:pt x="1250" y="15494"/>
                  </a:lnTo>
                  <a:lnTo>
                    <a:pt x="1442" y="14905"/>
                  </a:lnTo>
                  <a:lnTo>
                    <a:pt x="1923" y="14246"/>
                  </a:lnTo>
                  <a:lnTo>
                    <a:pt x="2212" y="13657"/>
                  </a:lnTo>
                  <a:lnTo>
                    <a:pt x="2500" y="13102"/>
                  </a:lnTo>
                  <a:lnTo>
                    <a:pt x="2500" y="12548"/>
                  </a:lnTo>
                  <a:lnTo>
                    <a:pt x="2596" y="12062"/>
                  </a:lnTo>
                  <a:lnTo>
                    <a:pt x="2885" y="11473"/>
                  </a:lnTo>
                  <a:lnTo>
                    <a:pt x="2981" y="10849"/>
                  </a:lnTo>
                  <a:lnTo>
                    <a:pt x="3269" y="10364"/>
                  </a:lnTo>
                  <a:lnTo>
                    <a:pt x="3269" y="9809"/>
                  </a:lnTo>
                  <a:lnTo>
                    <a:pt x="3654" y="9255"/>
                  </a:lnTo>
                  <a:lnTo>
                    <a:pt x="4038" y="8700"/>
                  </a:lnTo>
                  <a:lnTo>
                    <a:pt x="4231" y="8250"/>
                  </a:lnTo>
                  <a:lnTo>
                    <a:pt x="4327" y="7695"/>
                  </a:lnTo>
                  <a:lnTo>
                    <a:pt x="4615" y="7244"/>
                  </a:lnTo>
                  <a:lnTo>
                    <a:pt x="4808" y="6828"/>
                  </a:lnTo>
                  <a:lnTo>
                    <a:pt x="5096" y="6378"/>
                  </a:lnTo>
                  <a:lnTo>
                    <a:pt x="5385" y="5893"/>
                  </a:lnTo>
                  <a:lnTo>
                    <a:pt x="5481" y="5477"/>
                  </a:lnTo>
                  <a:lnTo>
                    <a:pt x="5865" y="4991"/>
                  </a:lnTo>
                  <a:lnTo>
                    <a:pt x="5865" y="4506"/>
                  </a:lnTo>
                  <a:lnTo>
                    <a:pt x="6442" y="4159"/>
                  </a:lnTo>
                  <a:lnTo>
                    <a:pt x="6635" y="3778"/>
                  </a:lnTo>
                  <a:lnTo>
                    <a:pt x="6635" y="3432"/>
                  </a:lnTo>
                  <a:lnTo>
                    <a:pt x="7115" y="3050"/>
                  </a:lnTo>
                  <a:lnTo>
                    <a:pt x="7115" y="2669"/>
                  </a:lnTo>
                  <a:lnTo>
                    <a:pt x="7500" y="2426"/>
                  </a:lnTo>
                  <a:lnTo>
                    <a:pt x="7500" y="2114"/>
                  </a:lnTo>
                  <a:lnTo>
                    <a:pt x="7500" y="1837"/>
                  </a:lnTo>
                  <a:lnTo>
                    <a:pt x="7788" y="1560"/>
                  </a:lnTo>
                  <a:lnTo>
                    <a:pt x="7885" y="1317"/>
                  </a:lnTo>
                  <a:lnTo>
                    <a:pt x="8462" y="1075"/>
                  </a:lnTo>
                  <a:lnTo>
                    <a:pt x="8462" y="867"/>
                  </a:lnTo>
                  <a:lnTo>
                    <a:pt x="8846" y="693"/>
                  </a:lnTo>
                  <a:lnTo>
                    <a:pt x="8942" y="520"/>
                  </a:lnTo>
                  <a:lnTo>
                    <a:pt x="9135" y="347"/>
                  </a:lnTo>
                  <a:lnTo>
                    <a:pt x="9327" y="208"/>
                  </a:lnTo>
                  <a:lnTo>
                    <a:pt x="9327" y="139"/>
                  </a:lnTo>
                  <a:lnTo>
                    <a:pt x="9712" y="139"/>
                  </a:lnTo>
                  <a:lnTo>
                    <a:pt x="10192" y="35"/>
                  </a:lnTo>
                  <a:lnTo>
                    <a:pt x="10385" y="0"/>
                  </a:lnTo>
                  <a:lnTo>
                    <a:pt x="10673" y="35"/>
                  </a:lnTo>
                  <a:lnTo>
                    <a:pt x="10769" y="35"/>
                  </a:lnTo>
                  <a:lnTo>
                    <a:pt x="10865" y="139"/>
                  </a:lnTo>
                  <a:lnTo>
                    <a:pt x="11058" y="208"/>
                  </a:lnTo>
                  <a:lnTo>
                    <a:pt x="11442" y="347"/>
                  </a:lnTo>
                  <a:lnTo>
                    <a:pt x="11538" y="520"/>
                  </a:lnTo>
                  <a:lnTo>
                    <a:pt x="12115" y="763"/>
                  </a:lnTo>
                  <a:lnTo>
                    <a:pt x="12212" y="1005"/>
                  </a:lnTo>
                  <a:lnTo>
                    <a:pt x="12500" y="1282"/>
                  </a:lnTo>
                  <a:lnTo>
                    <a:pt x="12500" y="1560"/>
                  </a:lnTo>
                  <a:lnTo>
                    <a:pt x="12500" y="1872"/>
                  </a:lnTo>
                  <a:lnTo>
                    <a:pt x="12885" y="2322"/>
                  </a:lnTo>
                  <a:lnTo>
                    <a:pt x="12885" y="2669"/>
                  </a:lnTo>
                  <a:lnTo>
                    <a:pt x="13365" y="3154"/>
                  </a:lnTo>
                  <a:lnTo>
                    <a:pt x="13365" y="3536"/>
                  </a:lnTo>
                  <a:lnTo>
                    <a:pt x="13558" y="4055"/>
                  </a:lnTo>
                  <a:lnTo>
                    <a:pt x="14135" y="4402"/>
                  </a:lnTo>
                  <a:lnTo>
                    <a:pt x="14231" y="4957"/>
                  </a:lnTo>
                  <a:lnTo>
                    <a:pt x="14519" y="5477"/>
                  </a:lnTo>
                  <a:lnTo>
                    <a:pt x="14808" y="5997"/>
                  </a:lnTo>
                  <a:lnTo>
                    <a:pt x="15096" y="6516"/>
                  </a:lnTo>
                  <a:lnTo>
                    <a:pt x="15192" y="7106"/>
                  </a:lnTo>
                  <a:lnTo>
                    <a:pt x="15385" y="7626"/>
                  </a:lnTo>
                  <a:lnTo>
                    <a:pt x="15673" y="8180"/>
                  </a:lnTo>
                  <a:lnTo>
                    <a:pt x="15865" y="8735"/>
                  </a:lnTo>
                  <a:lnTo>
                    <a:pt x="16058" y="9359"/>
                  </a:lnTo>
                  <a:lnTo>
                    <a:pt x="16346" y="9913"/>
                  </a:lnTo>
                  <a:lnTo>
                    <a:pt x="16731" y="10399"/>
                  </a:lnTo>
                  <a:lnTo>
                    <a:pt x="16731" y="10988"/>
                  </a:lnTo>
                  <a:lnTo>
                    <a:pt x="17019" y="11612"/>
                  </a:lnTo>
                  <a:lnTo>
                    <a:pt x="17212" y="12201"/>
                  </a:lnTo>
                  <a:lnTo>
                    <a:pt x="17404" y="12756"/>
                  </a:lnTo>
                  <a:lnTo>
                    <a:pt x="17500" y="13276"/>
                  </a:lnTo>
                  <a:lnTo>
                    <a:pt x="17500" y="13830"/>
                  </a:lnTo>
                  <a:lnTo>
                    <a:pt x="17788" y="14350"/>
                  </a:lnTo>
                  <a:lnTo>
                    <a:pt x="17788" y="14974"/>
                  </a:lnTo>
                  <a:lnTo>
                    <a:pt x="18462" y="15494"/>
                  </a:lnTo>
                  <a:lnTo>
                    <a:pt x="18558" y="15945"/>
                  </a:lnTo>
                  <a:lnTo>
                    <a:pt x="18750" y="16395"/>
                  </a:lnTo>
                  <a:lnTo>
                    <a:pt x="18942" y="16846"/>
                  </a:lnTo>
                  <a:lnTo>
                    <a:pt x="19038" y="17331"/>
                  </a:lnTo>
                  <a:lnTo>
                    <a:pt x="19327" y="17678"/>
                  </a:lnTo>
                  <a:lnTo>
                    <a:pt x="19327" y="18163"/>
                  </a:lnTo>
                  <a:lnTo>
                    <a:pt x="19423" y="18510"/>
                  </a:lnTo>
                  <a:lnTo>
                    <a:pt x="19519" y="18925"/>
                  </a:lnTo>
                  <a:lnTo>
                    <a:pt x="19615" y="19168"/>
                  </a:lnTo>
                  <a:lnTo>
                    <a:pt x="19808" y="19480"/>
                  </a:lnTo>
                  <a:lnTo>
                    <a:pt x="19904" y="19792"/>
                  </a:lnTo>
                  <a:lnTo>
                    <a:pt x="19904" y="1996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Freeform 19"/>
            <p:cNvSpPr>
              <a:spLocks/>
            </p:cNvSpPr>
            <p:nvPr/>
          </p:nvSpPr>
          <p:spPr bwMode="auto">
            <a:xfrm>
              <a:off x="2544605" y="3278188"/>
              <a:ext cx="217476" cy="35401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3" y="646"/>
                  </a:lnTo>
                  <a:lnTo>
                    <a:pt x="365" y="1293"/>
                  </a:lnTo>
                  <a:lnTo>
                    <a:pt x="548" y="1903"/>
                  </a:lnTo>
                  <a:lnTo>
                    <a:pt x="639" y="2513"/>
                  </a:lnTo>
                  <a:lnTo>
                    <a:pt x="913" y="3160"/>
                  </a:lnTo>
                  <a:lnTo>
                    <a:pt x="1187" y="3734"/>
                  </a:lnTo>
                  <a:lnTo>
                    <a:pt x="1187" y="4273"/>
                  </a:lnTo>
                  <a:lnTo>
                    <a:pt x="1461" y="4919"/>
                  </a:lnTo>
                  <a:lnTo>
                    <a:pt x="1553" y="5566"/>
                  </a:lnTo>
                  <a:lnTo>
                    <a:pt x="2374" y="6104"/>
                  </a:lnTo>
                  <a:lnTo>
                    <a:pt x="2557" y="6750"/>
                  </a:lnTo>
                  <a:lnTo>
                    <a:pt x="2557" y="7325"/>
                  </a:lnTo>
                  <a:lnTo>
                    <a:pt x="2648" y="7864"/>
                  </a:lnTo>
                  <a:lnTo>
                    <a:pt x="2831" y="8510"/>
                  </a:lnTo>
                  <a:lnTo>
                    <a:pt x="3014" y="9048"/>
                  </a:lnTo>
                  <a:lnTo>
                    <a:pt x="3105" y="9623"/>
                  </a:lnTo>
                  <a:lnTo>
                    <a:pt x="3105" y="10126"/>
                  </a:lnTo>
                  <a:lnTo>
                    <a:pt x="3470" y="10664"/>
                  </a:lnTo>
                  <a:lnTo>
                    <a:pt x="3653" y="11167"/>
                  </a:lnTo>
                  <a:lnTo>
                    <a:pt x="3927" y="11706"/>
                  </a:lnTo>
                  <a:lnTo>
                    <a:pt x="4110" y="12208"/>
                  </a:lnTo>
                  <a:lnTo>
                    <a:pt x="4292" y="12675"/>
                  </a:lnTo>
                  <a:lnTo>
                    <a:pt x="4384" y="13142"/>
                  </a:lnTo>
                  <a:lnTo>
                    <a:pt x="4566" y="13680"/>
                  </a:lnTo>
                  <a:lnTo>
                    <a:pt x="4840" y="14075"/>
                  </a:lnTo>
                  <a:lnTo>
                    <a:pt x="5205" y="14578"/>
                  </a:lnTo>
                  <a:lnTo>
                    <a:pt x="5479" y="14973"/>
                  </a:lnTo>
                  <a:lnTo>
                    <a:pt x="5662" y="15476"/>
                  </a:lnTo>
                  <a:lnTo>
                    <a:pt x="5753" y="15835"/>
                  </a:lnTo>
                  <a:lnTo>
                    <a:pt x="6210" y="16230"/>
                  </a:lnTo>
                  <a:lnTo>
                    <a:pt x="6301" y="16625"/>
                  </a:lnTo>
                  <a:lnTo>
                    <a:pt x="6575" y="16948"/>
                  </a:lnTo>
                  <a:lnTo>
                    <a:pt x="6849" y="17199"/>
                  </a:lnTo>
                  <a:lnTo>
                    <a:pt x="6941" y="17594"/>
                  </a:lnTo>
                  <a:lnTo>
                    <a:pt x="7123" y="17953"/>
                  </a:lnTo>
                  <a:lnTo>
                    <a:pt x="7215" y="18133"/>
                  </a:lnTo>
                  <a:lnTo>
                    <a:pt x="7489" y="18456"/>
                  </a:lnTo>
                  <a:lnTo>
                    <a:pt x="7489" y="18671"/>
                  </a:lnTo>
                  <a:lnTo>
                    <a:pt x="7580" y="18959"/>
                  </a:lnTo>
                  <a:lnTo>
                    <a:pt x="7763" y="19138"/>
                  </a:lnTo>
                  <a:lnTo>
                    <a:pt x="8037" y="19318"/>
                  </a:lnTo>
                  <a:lnTo>
                    <a:pt x="8584" y="19461"/>
                  </a:lnTo>
                  <a:lnTo>
                    <a:pt x="8676" y="19641"/>
                  </a:lnTo>
                  <a:lnTo>
                    <a:pt x="8950" y="19785"/>
                  </a:lnTo>
                  <a:lnTo>
                    <a:pt x="9041" y="19856"/>
                  </a:lnTo>
                  <a:lnTo>
                    <a:pt x="9224" y="19856"/>
                  </a:lnTo>
                  <a:lnTo>
                    <a:pt x="9406" y="19964"/>
                  </a:lnTo>
                  <a:lnTo>
                    <a:pt x="9589" y="19964"/>
                  </a:lnTo>
                  <a:lnTo>
                    <a:pt x="9772" y="19964"/>
                  </a:lnTo>
                  <a:lnTo>
                    <a:pt x="10228" y="19856"/>
                  </a:lnTo>
                  <a:lnTo>
                    <a:pt x="10411" y="19856"/>
                  </a:lnTo>
                  <a:lnTo>
                    <a:pt x="10594" y="19749"/>
                  </a:lnTo>
                  <a:lnTo>
                    <a:pt x="10776" y="19497"/>
                  </a:lnTo>
                  <a:lnTo>
                    <a:pt x="10959" y="19318"/>
                  </a:lnTo>
                  <a:lnTo>
                    <a:pt x="11324" y="19102"/>
                  </a:lnTo>
                  <a:lnTo>
                    <a:pt x="11324" y="18887"/>
                  </a:lnTo>
                  <a:lnTo>
                    <a:pt x="11963" y="18564"/>
                  </a:lnTo>
                  <a:lnTo>
                    <a:pt x="12237" y="18276"/>
                  </a:lnTo>
                  <a:lnTo>
                    <a:pt x="12420" y="17882"/>
                  </a:lnTo>
                  <a:lnTo>
                    <a:pt x="12511" y="17487"/>
                  </a:lnTo>
                  <a:lnTo>
                    <a:pt x="12511" y="17163"/>
                  </a:lnTo>
                  <a:lnTo>
                    <a:pt x="12877" y="16697"/>
                  </a:lnTo>
                  <a:lnTo>
                    <a:pt x="13059" y="16266"/>
                  </a:lnTo>
                  <a:lnTo>
                    <a:pt x="13151" y="15799"/>
                  </a:lnTo>
                  <a:lnTo>
                    <a:pt x="13516" y="15368"/>
                  </a:lnTo>
                  <a:lnTo>
                    <a:pt x="13790" y="14865"/>
                  </a:lnTo>
                  <a:lnTo>
                    <a:pt x="14064" y="14363"/>
                  </a:lnTo>
                  <a:lnTo>
                    <a:pt x="14338" y="13824"/>
                  </a:lnTo>
                  <a:lnTo>
                    <a:pt x="14703" y="13321"/>
                  </a:lnTo>
                  <a:lnTo>
                    <a:pt x="14795" y="12819"/>
                  </a:lnTo>
                  <a:lnTo>
                    <a:pt x="15342" y="12208"/>
                  </a:lnTo>
                  <a:lnTo>
                    <a:pt x="15616" y="11670"/>
                  </a:lnTo>
                  <a:lnTo>
                    <a:pt x="15708" y="11095"/>
                  </a:lnTo>
                  <a:lnTo>
                    <a:pt x="15890" y="10557"/>
                  </a:lnTo>
                  <a:lnTo>
                    <a:pt x="16164" y="10018"/>
                  </a:lnTo>
                  <a:lnTo>
                    <a:pt x="16438" y="9515"/>
                  </a:lnTo>
                  <a:lnTo>
                    <a:pt x="16804" y="8905"/>
                  </a:lnTo>
                  <a:lnTo>
                    <a:pt x="16895" y="8330"/>
                  </a:lnTo>
                  <a:lnTo>
                    <a:pt x="16986" y="7792"/>
                  </a:lnTo>
                  <a:lnTo>
                    <a:pt x="17169" y="7325"/>
                  </a:lnTo>
                  <a:lnTo>
                    <a:pt x="17352" y="6822"/>
                  </a:lnTo>
                  <a:lnTo>
                    <a:pt x="17443" y="6212"/>
                  </a:lnTo>
                  <a:lnTo>
                    <a:pt x="17443" y="5673"/>
                  </a:lnTo>
                  <a:lnTo>
                    <a:pt x="18082" y="5171"/>
                  </a:lnTo>
                  <a:lnTo>
                    <a:pt x="18447" y="4668"/>
                  </a:lnTo>
                  <a:lnTo>
                    <a:pt x="18539" y="4273"/>
                  </a:lnTo>
                  <a:lnTo>
                    <a:pt x="18813" y="3806"/>
                  </a:lnTo>
                  <a:lnTo>
                    <a:pt x="18995" y="3375"/>
                  </a:lnTo>
                  <a:lnTo>
                    <a:pt x="19087" y="3016"/>
                  </a:lnTo>
                  <a:lnTo>
                    <a:pt x="19361" y="2657"/>
                  </a:lnTo>
                  <a:lnTo>
                    <a:pt x="19361" y="2262"/>
                  </a:lnTo>
                  <a:lnTo>
                    <a:pt x="19452" y="1903"/>
                  </a:lnTo>
                  <a:lnTo>
                    <a:pt x="19543" y="1616"/>
                  </a:lnTo>
                  <a:lnTo>
                    <a:pt x="19817" y="1364"/>
                  </a:lnTo>
                  <a:lnTo>
                    <a:pt x="19817" y="1041"/>
                  </a:lnTo>
                  <a:lnTo>
                    <a:pt x="19909" y="86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20"/>
            <p:cNvSpPr>
              <a:spLocks/>
            </p:cNvSpPr>
            <p:nvPr/>
          </p:nvSpPr>
          <p:spPr bwMode="auto">
            <a:xfrm>
              <a:off x="2770017" y="2828925"/>
              <a:ext cx="206363" cy="468313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79"/>
                  </a:moveTo>
                  <a:lnTo>
                    <a:pt x="192" y="18482"/>
                  </a:lnTo>
                  <a:lnTo>
                    <a:pt x="481" y="17913"/>
                  </a:lnTo>
                  <a:lnTo>
                    <a:pt x="673" y="17317"/>
                  </a:lnTo>
                  <a:lnTo>
                    <a:pt x="673" y="16694"/>
                  </a:lnTo>
                  <a:lnTo>
                    <a:pt x="962" y="16098"/>
                  </a:lnTo>
                  <a:lnTo>
                    <a:pt x="1250" y="15501"/>
                  </a:lnTo>
                  <a:lnTo>
                    <a:pt x="1442" y="14851"/>
                  </a:lnTo>
                  <a:lnTo>
                    <a:pt x="1923" y="14282"/>
                  </a:lnTo>
                  <a:lnTo>
                    <a:pt x="2212" y="13740"/>
                  </a:lnTo>
                  <a:lnTo>
                    <a:pt x="2500" y="13171"/>
                  </a:lnTo>
                  <a:lnTo>
                    <a:pt x="2500" y="12602"/>
                  </a:lnTo>
                  <a:lnTo>
                    <a:pt x="2596" y="12087"/>
                  </a:lnTo>
                  <a:lnTo>
                    <a:pt x="2885" y="11463"/>
                  </a:lnTo>
                  <a:lnTo>
                    <a:pt x="2981" y="10867"/>
                  </a:lnTo>
                  <a:lnTo>
                    <a:pt x="3269" y="10352"/>
                  </a:lnTo>
                  <a:lnTo>
                    <a:pt x="3269" y="9837"/>
                  </a:lnTo>
                  <a:lnTo>
                    <a:pt x="3654" y="9268"/>
                  </a:lnTo>
                  <a:lnTo>
                    <a:pt x="4038" y="8808"/>
                  </a:lnTo>
                  <a:lnTo>
                    <a:pt x="4231" y="8211"/>
                  </a:lnTo>
                  <a:lnTo>
                    <a:pt x="4327" y="7751"/>
                  </a:lnTo>
                  <a:lnTo>
                    <a:pt x="4615" y="7236"/>
                  </a:lnTo>
                  <a:lnTo>
                    <a:pt x="4808" y="6802"/>
                  </a:lnTo>
                  <a:lnTo>
                    <a:pt x="5096" y="6341"/>
                  </a:lnTo>
                  <a:lnTo>
                    <a:pt x="5385" y="5908"/>
                  </a:lnTo>
                  <a:lnTo>
                    <a:pt x="5481" y="5420"/>
                  </a:lnTo>
                  <a:lnTo>
                    <a:pt x="5865" y="5014"/>
                  </a:lnTo>
                  <a:lnTo>
                    <a:pt x="5865" y="4580"/>
                  </a:lnTo>
                  <a:lnTo>
                    <a:pt x="6442" y="4119"/>
                  </a:lnTo>
                  <a:lnTo>
                    <a:pt x="6635" y="3794"/>
                  </a:lnTo>
                  <a:lnTo>
                    <a:pt x="6635" y="3388"/>
                  </a:lnTo>
                  <a:lnTo>
                    <a:pt x="7115" y="3035"/>
                  </a:lnTo>
                  <a:lnTo>
                    <a:pt x="7115" y="2683"/>
                  </a:lnTo>
                  <a:lnTo>
                    <a:pt x="7500" y="2466"/>
                  </a:lnTo>
                  <a:lnTo>
                    <a:pt x="7500" y="2087"/>
                  </a:lnTo>
                  <a:lnTo>
                    <a:pt x="7500" y="1843"/>
                  </a:lnTo>
                  <a:lnTo>
                    <a:pt x="7788" y="1572"/>
                  </a:lnTo>
                  <a:lnTo>
                    <a:pt x="7885" y="1301"/>
                  </a:lnTo>
                  <a:lnTo>
                    <a:pt x="8462" y="1111"/>
                  </a:lnTo>
                  <a:lnTo>
                    <a:pt x="8462" y="840"/>
                  </a:lnTo>
                  <a:lnTo>
                    <a:pt x="8846" y="678"/>
                  </a:lnTo>
                  <a:lnTo>
                    <a:pt x="8942" y="488"/>
                  </a:lnTo>
                  <a:lnTo>
                    <a:pt x="9135" y="407"/>
                  </a:lnTo>
                  <a:lnTo>
                    <a:pt x="9327" y="271"/>
                  </a:lnTo>
                  <a:lnTo>
                    <a:pt x="9327" y="136"/>
                  </a:lnTo>
                  <a:lnTo>
                    <a:pt x="9712" y="108"/>
                  </a:lnTo>
                  <a:lnTo>
                    <a:pt x="10192" y="27"/>
                  </a:lnTo>
                  <a:lnTo>
                    <a:pt x="10385" y="0"/>
                  </a:lnTo>
                  <a:lnTo>
                    <a:pt x="10673" y="27"/>
                  </a:lnTo>
                  <a:lnTo>
                    <a:pt x="10769" y="27"/>
                  </a:lnTo>
                  <a:lnTo>
                    <a:pt x="10865" y="108"/>
                  </a:lnTo>
                  <a:lnTo>
                    <a:pt x="11058" y="190"/>
                  </a:lnTo>
                  <a:lnTo>
                    <a:pt x="11442" y="407"/>
                  </a:lnTo>
                  <a:lnTo>
                    <a:pt x="11538" y="542"/>
                  </a:lnTo>
                  <a:lnTo>
                    <a:pt x="12115" y="759"/>
                  </a:lnTo>
                  <a:lnTo>
                    <a:pt x="12212" y="1030"/>
                  </a:lnTo>
                  <a:lnTo>
                    <a:pt x="12500" y="1247"/>
                  </a:lnTo>
                  <a:lnTo>
                    <a:pt x="12500" y="1572"/>
                  </a:lnTo>
                  <a:lnTo>
                    <a:pt x="12500" y="1897"/>
                  </a:lnTo>
                  <a:lnTo>
                    <a:pt x="12885" y="2276"/>
                  </a:lnTo>
                  <a:lnTo>
                    <a:pt x="12885" y="2683"/>
                  </a:lnTo>
                  <a:lnTo>
                    <a:pt x="13365" y="3144"/>
                  </a:lnTo>
                  <a:lnTo>
                    <a:pt x="13365" y="3496"/>
                  </a:lnTo>
                  <a:lnTo>
                    <a:pt x="13558" y="3957"/>
                  </a:lnTo>
                  <a:lnTo>
                    <a:pt x="14135" y="4472"/>
                  </a:lnTo>
                  <a:lnTo>
                    <a:pt x="14231" y="4986"/>
                  </a:lnTo>
                  <a:lnTo>
                    <a:pt x="14519" y="5474"/>
                  </a:lnTo>
                  <a:lnTo>
                    <a:pt x="14808" y="5989"/>
                  </a:lnTo>
                  <a:lnTo>
                    <a:pt x="15096" y="6477"/>
                  </a:lnTo>
                  <a:lnTo>
                    <a:pt x="15192" y="7046"/>
                  </a:lnTo>
                  <a:lnTo>
                    <a:pt x="15385" y="7615"/>
                  </a:lnTo>
                  <a:lnTo>
                    <a:pt x="15673" y="8184"/>
                  </a:lnTo>
                  <a:lnTo>
                    <a:pt x="15865" y="8808"/>
                  </a:lnTo>
                  <a:lnTo>
                    <a:pt x="16058" y="9350"/>
                  </a:lnTo>
                  <a:lnTo>
                    <a:pt x="16346" y="9919"/>
                  </a:lnTo>
                  <a:lnTo>
                    <a:pt x="16731" y="10434"/>
                  </a:lnTo>
                  <a:lnTo>
                    <a:pt x="16731" y="11057"/>
                  </a:lnTo>
                  <a:lnTo>
                    <a:pt x="17019" y="11626"/>
                  </a:lnTo>
                  <a:lnTo>
                    <a:pt x="17212" y="12195"/>
                  </a:lnTo>
                  <a:lnTo>
                    <a:pt x="17404" y="12764"/>
                  </a:lnTo>
                  <a:lnTo>
                    <a:pt x="17500" y="13333"/>
                  </a:lnTo>
                  <a:lnTo>
                    <a:pt x="17500" y="13848"/>
                  </a:lnTo>
                  <a:lnTo>
                    <a:pt x="17788" y="14390"/>
                  </a:lnTo>
                  <a:lnTo>
                    <a:pt x="17788" y="14905"/>
                  </a:lnTo>
                  <a:lnTo>
                    <a:pt x="18462" y="15420"/>
                  </a:lnTo>
                  <a:lnTo>
                    <a:pt x="18558" y="15908"/>
                  </a:lnTo>
                  <a:lnTo>
                    <a:pt x="18750" y="16450"/>
                  </a:lnTo>
                  <a:lnTo>
                    <a:pt x="18942" y="16829"/>
                  </a:lnTo>
                  <a:lnTo>
                    <a:pt x="19038" y="17317"/>
                  </a:lnTo>
                  <a:lnTo>
                    <a:pt x="19327" y="17751"/>
                  </a:lnTo>
                  <a:lnTo>
                    <a:pt x="19327" y="18157"/>
                  </a:lnTo>
                  <a:lnTo>
                    <a:pt x="19423" y="18537"/>
                  </a:lnTo>
                  <a:lnTo>
                    <a:pt x="19519" y="18862"/>
                  </a:lnTo>
                  <a:lnTo>
                    <a:pt x="19615" y="19160"/>
                  </a:lnTo>
                  <a:lnTo>
                    <a:pt x="19808" y="19512"/>
                  </a:lnTo>
                  <a:lnTo>
                    <a:pt x="19904" y="19729"/>
                  </a:lnTo>
                  <a:lnTo>
                    <a:pt x="19904" y="1997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21"/>
            <p:cNvSpPr>
              <a:spLocks/>
            </p:cNvSpPr>
            <p:nvPr/>
          </p:nvSpPr>
          <p:spPr bwMode="auto">
            <a:xfrm>
              <a:off x="2974794" y="3278188"/>
              <a:ext cx="217475" cy="45243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3" y="617"/>
                  </a:lnTo>
                  <a:lnTo>
                    <a:pt x="365" y="1262"/>
                  </a:lnTo>
                  <a:lnTo>
                    <a:pt x="548" y="1907"/>
                  </a:lnTo>
                  <a:lnTo>
                    <a:pt x="639" y="2553"/>
                  </a:lnTo>
                  <a:lnTo>
                    <a:pt x="913" y="3142"/>
                  </a:lnTo>
                  <a:lnTo>
                    <a:pt x="1187" y="3731"/>
                  </a:lnTo>
                  <a:lnTo>
                    <a:pt x="1187" y="4348"/>
                  </a:lnTo>
                  <a:lnTo>
                    <a:pt x="1461" y="4965"/>
                  </a:lnTo>
                  <a:lnTo>
                    <a:pt x="1553" y="5582"/>
                  </a:lnTo>
                  <a:lnTo>
                    <a:pt x="2374" y="6171"/>
                  </a:lnTo>
                  <a:lnTo>
                    <a:pt x="2557" y="6732"/>
                  </a:lnTo>
                  <a:lnTo>
                    <a:pt x="2557" y="7321"/>
                  </a:lnTo>
                  <a:lnTo>
                    <a:pt x="2648" y="7882"/>
                  </a:lnTo>
                  <a:lnTo>
                    <a:pt x="2831" y="8499"/>
                  </a:lnTo>
                  <a:lnTo>
                    <a:pt x="3014" y="9004"/>
                  </a:lnTo>
                  <a:lnTo>
                    <a:pt x="3105" y="9565"/>
                  </a:lnTo>
                  <a:lnTo>
                    <a:pt x="3105" y="10126"/>
                  </a:lnTo>
                  <a:lnTo>
                    <a:pt x="3470" y="10687"/>
                  </a:lnTo>
                  <a:lnTo>
                    <a:pt x="3653" y="11220"/>
                  </a:lnTo>
                  <a:lnTo>
                    <a:pt x="3927" y="11725"/>
                  </a:lnTo>
                  <a:lnTo>
                    <a:pt x="4110" y="12202"/>
                  </a:lnTo>
                  <a:lnTo>
                    <a:pt x="4292" y="12679"/>
                  </a:lnTo>
                  <a:lnTo>
                    <a:pt x="4384" y="13212"/>
                  </a:lnTo>
                  <a:lnTo>
                    <a:pt x="4566" y="13661"/>
                  </a:lnTo>
                  <a:lnTo>
                    <a:pt x="4840" y="14109"/>
                  </a:lnTo>
                  <a:lnTo>
                    <a:pt x="5205" y="14558"/>
                  </a:lnTo>
                  <a:lnTo>
                    <a:pt x="5479" y="15035"/>
                  </a:lnTo>
                  <a:lnTo>
                    <a:pt x="5662" y="15428"/>
                  </a:lnTo>
                  <a:lnTo>
                    <a:pt x="5753" y="15877"/>
                  </a:lnTo>
                  <a:lnTo>
                    <a:pt x="6210" y="16213"/>
                  </a:lnTo>
                  <a:lnTo>
                    <a:pt x="6301" y="16634"/>
                  </a:lnTo>
                  <a:lnTo>
                    <a:pt x="6575" y="16942"/>
                  </a:lnTo>
                  <a:lnTo>
                    <a:pt x="6849" y="17335"/>
                  </a:lnTo>
                  <a:lnTo>
                    <a:pt x="6941" y="17532"/>
                  </a:lnTo>
                  <a:lnTo>
                    <a:pt x="7123" y="17924"/>
                  </a:lnTo>
                  <a:lnTo>
                    <a:pt x="7215" y="18121"/>
                  </a:lnTo>
                  <a:lnTo>
                    <a:pt x="7489" y="18485"/>
                  </a:lnTo>
                  <a:lnTo>
                    <a:pt x="7489" y="18738"/>
                  </a:lnTo>
                  <a:lnTo>
                    <a:pt x="7580" y="18906"/>
                  </a:lnTo>
                  <a:lnTo>
                    <a:pt x="7763" y="19130"/>
                  </a:lnTo>
                  <a:lnTo>
                    <a:pt x="8037" y="19327"/>
                  </a:lnTo>
                  <a:lnTo>
                    <a:pt x="8584" y="19495"/>
                  </a:lnTo>
                  <a:lnTo>
                    <a:pt x="8676" y="19579"/>
                  </a:lnTo>
                  <a:lnTo>
                    <a:pt x="8950" y="19719"/>
                  </a:lnTo>
                  <a:lnTo>
                    <a:pt x="9041" y="19860"/>
                  </a:lnTo>
                  <a:lnTo>
                    <a:pt x="9224" y="19888"/>
                  </a:lnTo>
                  <a:lnTo>
                    <a:pt x="9406" y="19972"/>
                  </a:lnTo>
                  <a:lnTo>
                    <a:pt x="9589" y="19972"/>
                  </a:lnTo>
                  <a:lnTo>
                    <a:pt x="9772" y="19972"/>
                  </a:lnTo>
                  <a:lnTo>
                    <a:pt x="10228" y="19888"/>
                  </a:lnTo>
                  <a:lnTo>
                    <a:pt x="10411" y="19860"/>
                  </a:lnTo>
                  <a:lnTo>
                    <a:pt x="10594" y="19719"/>
                  </a:lnTo>
                  <a:lnTo>
                    <a:pt x="10776" y="19523"/>
                  </a:lnTo>
                  <a:lnTo>
                    <a:pt x="10959" y="19327"/>
                  </a:lnTo>
                  <a:lnTo>
                    <a:pt x="11324" y="19130"/>
                  </a:lnTo>
                  <a:lnTo>
                    <a:pt x="11324" y="18794"/>
                  </a:lnTo>
                  <a:lnTo>
                    <a:pt x="11963" y="18541"/>
                  </a:lnTo>
                  <a:lnTo>
                    <a:pt x="12237" y="18205"/>
                  </a:lnTo>
                  <a:lnTo>
                    <a:pt x="12420" y="17924"/>
                  </a:lnTo>
                  <a:lnTo>
                    <a:pt x="12511" y="17504"/>
                  </a:lnTo>
                  <a:lnTo>
                    <a:pt x="12511" y="17167"/>
                  </a:lnTo>
                  <a:lnTo>
                    <a:pt x="12877" y="16718"/>
                  </a:lnTo>
                  <a:lnTo>
                    <a:pt x="13059" y="16269"/>
                  </a:lnTo>
                  <a:lnTo>
                    <a:pt x="13151" y="15849"/>
                  </a:lnTo>
                  <a:lnTo>
                    <a:pt x="13516" y="15344"/>
                  </a:lnTo>
                  <a:lnTo>
                    <a:pt x="13790" y="14839"/>
                  </a:lnTo>
                  <a:lnTo>
                    <a:pt x="14064" y="14362"/>
                  </a:lnTo>
                  <a:lnTo>
                    <a:pt x="14338" y="13829"/>
                  </a:lnTo>
                  <a:lnTo>
                    <a:pt x="14703" y="13324"/>
                  </a:lnTo>
                  <a:lnTo>
                    <a:pt x="14795" y="12763"/>
                  </a:lnTo>
                  <a:lnTo>
                    <a:pt x="15342" y="12202"/>
                  </a:lnTo>
                  <a:lnTo>
                    <a:pt x="15616" y="11585"/>
                  </a:lnTo>
                  <a:lnTo>
                    <a:pt x="15708" y="11108"/>
                  </a:lnTo>
                  <a:lnTo>
                    <a:pt x="15890" y="10575"/>
                  </a:lnTo>
                  <a:lnTo>
                    <a:pt x="16164" y="10014"/>
                  </a:lnTo>
                  <a:lnTo>
                    <a:pt x="16438" y="9425"/>
                  </a:lnTo>
                  <a:lnTo>
                    <a:pt x="16804" y="8920"/>
                  </a:lnTo>
                  <a:lnTo>
                    <a:pt x="16895" y="8415"/>
                  </a:lnTo>
                  <a:lnTo>
                    <a:pt x="16986" y="7798"/>
                  </a:lnTo>
                  <a:lnTo>
                    <a:pt x="17169" y="7321"/>
                  </a:lnTo>
                  <a:lnTo>
                    <a:pt x="17352" y="6732"/>
                  </a:lnTo>
                  <a:lnTo>
                    <a:pt x="17443" y="6255"/>
                  </a:lnTo>
                  <a:lnTo>
                    <a:pt x="17443" y="5750"/>
                  </a:lnTo>
                  <a:lnTo>
                    <a:pt x="18082" y="5245"/>
                  </a:lnTo>
                  <a:lnTo>
                    <a:pt x="18447" y="4741"/>
                  </a:lnTo>
                  <a:lnTo>
                    <a:pt x="18539" y="4236"/>
                  </a:lnTo>
                  <a:lnTo>
                    <a:pt x="18813" y="3843"/>
                  </a:lnTo>
                  <a:lnTo>
                    <a:pt x="18995" y="3366"/>
                  </a:lnTo>
                  <a:lnTo>
                    <a:pt x="19087" y="2945"/>
                  </a:lnTo>
                  <a:lnTo>
                    <a:pt x="19361" y="2581"/>
                  </a:lnTo>
                  <a:lnTo>
                    <a:pt x="19361" y="2244"/>
                  </a:lnTo>
                  <a:lnTo>
                    <a:pt x="19452" y="1907"/>
                  </a:lnTo>
                  <a:lnTo>
                    <a:pt x="19543" y="1599"/>
                  </a:lnTo>
                  <a:lnTo>
                    <a:pt x="19817" y="1346"/>
                  </a:lnTo>
                  <a:lnTo>
                    <a:pt x="19817" y="1094"/>
                  </a:lnTo>
                  <a:lnTo>
                    <a:pt x="19909" y="87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Freeform 22"/>
            <p:cNvSpPr>
              <a:spLocks/>
            </p:cNvSpPr>
            <p:nvPr/>
          </p:nvSpPr>
          <p:spPr bwMode="auto">
            <a:xfrm>
              <a:off x="3182744" y="2844800"/>
              <a:ext cx="206363" cy="436563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8"/>
                  </a:moveTo>
                  <a:lnTo>
                    <a:pt x="192" y="18486"/>
                  </a:lnTo>
                  <a:lnTo>
                    <a:pt x="481" y="17933"/>
                  </a:lnTo>
                  <a:lnTo>
                    <a:pt x="673" y="17263"/>
                  </a:lnTo>
                  <a:lnTo>
                    <a:pt x="673" y="16681"/>
                  </a:lnTo>
                  <a:lnTo>
                    <a:pt x="962" y="16157"/>
                  </a:lnTo>
                  <a:lnTo>
                    <a:pt x="1250" y="15546"/>
                  </a:lnTo>
                  <a:lnTo>
                    <a:pt x="1442" y="14847"/>
                  </a:lnTo>
                  <a:lnTo>
                    <a:pt x="1923" y="14323"/>
                  </a:lnTo>
                  <a:lnTo>
                    <a:pt x="2212" y="13741"/>
                  </a:lnTo>
                  <a:lnTo>
                    <a:pt x="2500" y="13130"/>
                  </a:lnTo>
                  <a:lnTo>
                    <a:pt x="2500" y="12576"/>
                  </a:lnTo>
                  <a:lnTo>
                    <a:pt x="2596" y="12023"/>
                  </a:lnTo>
                  <a:lnTo>
                    <a:pt x="2885" y="11470"/>
                  </a:lnTo>
                  <a:lnTo>
                    <a:pt x="2981" y="10917"/>
                  </a:lnTo>
                  <a:lnTo>
                    <a:pt x="3269" y="10364"/>
                  </a:lnTo>
                  <a:lnTo>
                    <a:pt x="3269" y="9869"/>
                  </a:lnTo>
                  <a:lnTo>
                    <a:pt x="3654" y="9316"/>
                  </a:lnTo>
                  <a:lnTo>
                    <a:pt x="4038" y="8734"/>
                  </a:lnTo>
                  <a:lnTo>
                    <a:pt x="4231" y="8210"/>
                  </a:lnTo>
                  <a:lnTo>
                    <a:pt x="4327" y="7715"/>
                  </a:lnTo>
                  <a:lnTo>
                    <a:pt x="4615" y="7249"/>
                  </a:lnTo>
                  <a:lnTo>
                    <a:pt x="4808" y="6754"/>
                  </a:lnTo>
                  <a:lnTo>
                    <a:pt x="5096" y="6259"/>
                  </a:lnTo>
                  <a:lnTo>
                    <a:pt x="5385" y="5881"/>
                  </a:lnTo>
                  <a:lnTo>
                    <a:pt x="5481" y="5415"/>
                  </a:lnTo>
                  <a:lnTo>
                    <a:pt x="5865" y="4949"/>
                  </a:lnTo>
                  <a:lnTo>
                    <a:pt x="5865" y="4600"/>
                  </a:lnTo>
                  <a:lnTo>
                    <a:pt x="6442" y="4163"/>
                  </a:lnTo>
                  <a:lnTo>
                    <a:pt x="6635" y="3755"/>
                  </a:lnTo>
                  <a:lnTo>
                    <a:pt x="6635" y="3406"/>
                  </a:lnTo>
                  <a:lnTo>
                    <a:pt x="7115" y="3028"/>
                  </a:lnTo>
                  <a:lnTo>
                    <a:pt x="7115" y="2737"/>
                  </a:lnTo>
                  <a:lnTo>
                    <a:pt x="7500" y="2445"/>
                  </a:lnTo>
                  <a:lnTo>
                    <a:pt x="7500" y="2067"/>
                  </a:lnTo>
                  <a:lnTo>
                    <a:pt x="7500" y="1863"/>
                  </a:lnTo>
                  <a:lnTo>
                    <a:pt x="7788" y="1543"/>
                  </a:lnTo>
                  <a:lnTo>
                    <a:pt x="7885" y="1310"/>
                  </a:lnTo>
                  <a:lnTo>
                    <a:pt x="8462" y="1077"/>
                  </a:lnTo>
                  <a:lnTo>
                    <a:pt x="8462" y="902"/>
                  </a:lnTo>
                  <a:lnTo>
                    <a:pt x="8846" y="640"/>
                  </a:lnTo>
                  <a:lnTo>
                    <a:pt x="8942" y="524"/>
                  </a:lnTo>
                  <a:lnTo>
                    <a:pt x="9135" y="437"/>
                  </a:lnTo>
                  <a:lnTo>
                    <a:pt x="9327" y="175"/>
                  </a:lnTo>
                  <a:lnTo>
                    <a:pt x="9327" y="146"/>
                  </a:lnTo>
                  <a:lnTo>
                    <a:pt x="9712" y="116"/>
                  </a:lnTo>
                  <a:lnTo>
                    <a:pt x="10192" y="29"/>
                  </a:lnTo>
                  <a:lnTo>
                    <a:pt x="10385" y="0"/>
                  </a:lnTo>
                  <a:lnTo>
                    <a:pt x="10673" y="29"/>
                  </a:lnTo>
                  <a:lnTo>
                    <a:pt x="10769" y="29"/>
                  </a:lnTo>
                  <a:lnTo>
                    <a:pt x="10865" y="116"/>
                  </a:lnTo>
                  <a:lnTo>
                    <a:pt x="11058" y="146"/>
                  </a:lnTo>
                  <a:lnTo>
                    <a:pt x="11442" y="408"/>
                  </a:lnTo>
                  <a:lnTo>
                    <a:pt x="11538" y="524"/>
                  </a:lnTo>
                  <a:lnTo>
                    <a:pt x="12115" y="815"/>
                  </a:lnTo>
                  <a:lnTo>
                    <a:pt x="12212" y="990"/>
                  </a:lnTo>
                  <a:lnTo>
                    <a:pt x="12500" y="1252"/>
                  </a:lnTo>
                  <a:lnTo>
                    <a:pt x="12500" y="1543"/>
                  </a:lnTo>
                  <a:lnTo>
                    <a:pt x="12500" y="1863"/>
                  </a:lnTo>
                  <a:lnTo>
                    <a:pt x="12885" y="2300"/>
                  </a:lnTo>
                  <a:lnTo>
                    <a:pt x="12885" y="2737"/>
                  </a:lnTo>
                  <a:lnTo>
                    <a:pt x="13365" y="3086"/>
                  </a:lnTo>
                  <a:lnTo>
                    <a:pt x="13365" y="3493"/>
                  </a:lnTo>
                  <a:lnTo>
                    <a:pt x="13558" y="3959"/>
                  </a:lnTo>
                  <a:lnTo>
                    <a:pt x="14135" y="4425"/>
                  </a:lnTo>
                  <a:lnTo>
                    <a:pt x="14231" y="4920"/>
                  </a:lnTo>
                  <a:lnTo>
                    <a:pt x="14519" y="5531"/>
                  </a:lnTo>
                  <a:lnTo>
                    <a:pt x="14808" y="5997"/>
                  </a:lnTo>
                  <a:lnTo>
                    <a:pt x="15096" y="6579"/>
                  </a:lnTo>
                  <a:lnTo>
                    <a:pt x="15192" y="7045"/>
                  </a:lnTo>
                  <a:lnTo>
                    <a:pt x="15385" y="7598"/>
                  </a:lnTo>
                  <a:lnTo>
                    <a:pt x="15673" y="8180"/>
                  </a:lnTo>
                  <a:lnTo>
                    <a:pt x="15865" y="8734"/>
                  </a:lnTo>
                  <a:lnTo>
                    <a:pt x="16058" y="9316"/>
                  </a:lnTo>
                  <a:lnTo>
                    <a:pt x="16346" y="9898"/>
                  </a:lnTo>
                  <a:lnTo>
                    <a:pt x="16731" y="10509"/>
                  </a:lnTo>
                  <a:lnTo>
                    <a:pt x="16731" y="11063"/>
                  </a:lnTo>
                  <a:lnTo>
                    <a:pt x="17019" y="11616"/>
                  </a:lnTo>
                  <a:lnTo>
                    <a:pt x="17212" y="12227"/>
                  </a:lnTo>
                  <a:lnTo>
                    <a:pt x="17404" y="12751"/>
                  </a:lnTo>
                  <a:lnTo>
                    <a:pt x="17500" y="13333"/>
                  </a:lnTo>
                  <a:lnTo>
                    <a:pt x="17500" y="13799"/>
                  </a:lnTo>
                  <a:lnTo>
                    <a:pt x="17788" y="14381"/>
                  </a:lnTo>
                  <a:lnTo>
                    <a:pt x="17788" y="14905"/>
                  </a:lnTo>
                  <a:lnTo>
                    <a:pt x="18462" y="15400"/>
                  </a:lnTo>
                  <a:lnTo>
                    <a:pt x="18558" y="15895"/>
                  </a:lnTo>
                  <a:lnTo>
                    <a:pt x="18750" y="16361"/>
                  </a:lnTo>
                  <a:lnTo>
                    <a:pt x="18942" y="16827"/>
                  </a:lnTo>
                  <a:lnTo>
                    <a:pt x="19038" y="17263"/>
                  </a:lnTo>
                  <a:lnTo>
                    <a:pt x="19327" y="17729"/>
                  </a:lnTo>
                  <a:lnTo>
                    <a:pt x="19327" y="18137"/>
                  </a:lnTo>
                  <a:lnTo>
                    <a:pt x="19423" y="18515"/>
                  </a:lnTo>
                  <a:lnTo>
                    <a:pt x="19519" y="18865"/>
                  </a:lnTo>
                  <a:lnTo>
                    <a:pt x="19615" y="19156"/>
                  </a:lnTo>
                  <a:lnTo>
                    <a:pt x="19808" y="19476"/>
                  </a:lnTo>
                  <a:lnTo>
                    <a:pt x="19904" y="19825"/>
                  </a:lnTo>
                  <a:lnTo>
                    <a:pt x="19904" y="19971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23"/>
            <p:cNvSpPr>
              <a:spLocks/>
            </p:cNvSpPr>
            <p:nvPr/>
          </p:nvSpPr>
          <p:spPr bwMode="auto">
            <a:xfrm>
              <a:off x="3385932" y="3262313"/>
              <a:ext cx="217476" cy="419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3" y="606"/>
                  </a:lnTo>
                  <a:lnTo>
                    <a:pt x="365" y="1303"/>
                  </a:lnTo>
                  <a:lnTo>
                    <a:pt x="548" y="1939"/>
                  </a:lnTo>
                  <a:lnTo>
                    <a:pt x="639" y="2515"/>
                  </a:lnTo>
                  <a:lnTo>
                    <a:pt x="913" y="3152"/>
                  </a:lnTo>
                  <a:lnTo>
                    <a:pt x="1187" y="3697"/>
                  </a:lnTo>
                  <a:lnTo>
                    <a:pt x="1187" y="4364"/>
                  </a:lnTo>
                  <a:lnTo>
                    <a:pt x="1461" y="4970"/>
                  </a:lnTo>
                  <a:lnTo>
                    <a:pt x="1553" y="5545"/>
                  </a:lnTo>
                  <a:lnTo>
                    <a:pt x="2374" y="6182"/>
                  </a:lnTo>
                  <a:lnTo>
                    <a:pt x="2557" y="6818"/>
                  </a:lnTo>
                  <a:lnTo>
                    <a:pt x="2557" y="7333"/>
                  </a:lnTo>
                  <a:lnTo>
                    <a:pt x="2648" y="7909"/>
                  </a:lnTo>
                  <a:lnTo>
                    <a:pt x="2831" y="8515"/>
                  </a:lnTo>
                  <a:lnTo>
                    <a:pt x="3014" y="9000"/>
                  </a:lnTo>
                  <a:lnTo>
                    <a:pt x="3105" y="9576"/>
                  </a:lnTo>
                  <a:lnTo>
                    <a:pt x="3105" y="10152"/>
                  </a:lnTo>
                  <a:lnTo>
                    <a:pt x="3470" y="10636"/>
                  </a:lnTo>
                  <a:lnTo>
                    <a:pt x="3653" y="11182"/>
                  </a:lnTo>
                  <a:lnTo>
                    <a:pt x="3927" y="11697"/>
                  </a:lnTo>
                  <a:lnTo>
                    <a:pt x="4110" y="12182"/>
                  </a:lnTo>
                  <a:lnTo>
                    <a:pt x="4292" y="12667"/>
                  </a:lnTo>
                  <a:lnTo>
                    <a:pt x="4384" y="13152"/>
                  </a:lnTo>
                  <a:lnTo>
                    <a:pt x="4566" y="13636"/>
                  </a:lnTo>
                  <a:lnTo>
                    <a:pt x="4840" y="14121"/>
                  </a:lnTo>
                  <a:lnTo>
                    <a:pt x="5205" y="14485"/>
                  </a:lnTo>
                  <a:lnTo>
                    <a:pt x="5479" y="15030"/>
                  </a:lnTo>
                  <a:lnTo>
                    <a:pt x="5662" y="15455"/>
                  </a:lnTo>
                  <a:lnTo>
                    <a:pt x="5753" y="15879"/>
                  </a:lnTo>
                  <a:lnTo>
                    <a:pt x="6210" y="16182"/>
                  </a:lnTo>
                  <a:lnTo>
                    <a:pt x="6301" y="16606"/>
                  </a:lnTo>
                  <a:lnTo>
                    <a:pt x="6575" y="17000"/>
                  </a:lnTo>
                  <a:lnTo>
                    <a:pt x="6849" y="17333"/>
                  </a:lnTo>
                  <a:lnTo>
                    <a:pt x="6941" y="17576"/>
                  </a:lnTo>
                  <a:lnTo>
                    <a:pt x="7123" y="17939"/>
                  </a:lnTo>
                  <a:lnTo>
                    <a:pt x="7215" y="18152"/>
                  </a:lnTo>
                  <a:lnTo>
                    <a:pt x="7489" y="18485"/>
                  </a:lnTo>
                  <a:lnTo>
                    <a:pt x="7489" y="18697"/>
                  </a:lnTo>
                  <a:lnTo>
                    <a:pt x="7580" y="18909"/>
                  </a:lnTo>
                  <a:lnTo>
                    <a:pt x="7763" y="19121"/>
                  </a:lnTo>
                  <a:lnTo>
                    <a:pt x="8037" y="19364"/>
                  </a:lnTo>
                  <a:lnTo>
                    <a:pt x="8584" y="19485"/>
                  </a:lnTo>
                  <a:lnTo>
                    <a:pt x="8676" y="19576"/>
                  </a:lnTo>
                  <a:lnTo>
                    <a:pt x="8950" y="19818"/>
                  </a:lnTo>
                  <a:lnTo>
                    <a:pt x="9041" y="19848"/>
                  </a:lnTo>
                  <a:lnTo>
                    <a:pt x="9224" y="19879"/>
                  </a:lnTo>
                  <a:lnTo>
                    <a:pt x="9406" y="19970"/>
                  </a:lnTo>
                  <a:lnTo>
                    <a:pt x="9589" y="19970"/>
                  </a:lnTo>
                  <a:lnTo>
                    <a:pt x="9772" y="19970"/>
                  </a:lnTo>
                  <a:lnTo>
                    <a:pt x="10228" y="19879"/>
                  </a:lnTo>
                  <a:lnTo>
                    <a:pt x="10411" y="19848"/>
                  </a:lnTo>
                  <a:lnTo>
                    <a:pt x="10594" y="19818"/>
                  </a:lnTo>
                  <a:lnTo>
                    <a:pt x="10776" y="19485"/>
                  </a:lnTo>
                  <a:lnTo>
                    <a:pt x="10959" y="19364"/>
                  </a:lnTo>
                  <a:lnTo>
                    <a:pt x="11324" y="19061"/>
                  </a:lnTo>
                  <a:lnTo>
                    <a:pt x="11324" y="18848"/>
                  </a:lnTo>
                  <a:lnTo>
                    <a:pt x="11963" y="18515"/>
                  </a:lnTo>
                  <a:lnTo>
                    <a:pt x="12237" y="18212"/>
                  </a:lnTo>
                  <a:lnTo>
                    <a:pt x="12420" y="17939"/>
                  </a:lnTo>
                  <a:lnTo>
                    <a:pt x="12511" y="17485"/>
                  </a:lnTo>
                  <a:lnTo>
                    <a:pt x="12511" y="17152"/>
                  </a:lnTo>
                  <a:lnTo>
                    <a:pt x="12877" y="16667"/>
                  </a:lnTo>
                  <a:lnTo>
                    <a:pt x="13059" y="16303"/>
                  </a:lnTo>
                  <a:lnTo>
                    <a:pt x="13151" y="15879"/>
                  </a:lnTo>
                  <a:lnTo>
                    <a:pt x="13516" y="15394"/>
                  </a:lnTo>
                  <a:lnTo>
                    <a:pt x="13790" y="14879"/>
                  </a:lnTo>
                  <a:lnTo>
                    <a:pt x="14064" y="14333"/>
                  </a:lnTo>
                  <a:lnTo>
                    <a:pt x="14338" y="13818"/>
                  </a:lnTo>
                  <a:lnTo>
                    <a:pt x="14703" y="13333"/>
                  </a:lnTo>
                  <a:lnTo>
                    <a:pt x="14795" y="12818"/>
                  </a:lnTo>
                  <a:lnTo>
                    <a:pt x="15342" y="12182"/>
                  </a:lnTo>
                  <a:lnTo>
                    <a:pt x="15616" y="11636"/>
                  </a:lnTo>
                  <a:lnTo>
                    <a:pt x="15708" y="11091"/>
                  </a:lnTo>
                  <a:lnTo>
                    <a:pt x="15890" y="10545"/>
                  </a:lnTo>
                  <a:lnTo>
                    <a:pt x="16164" y="10000"/>
                  </a:lnTo>
                  <a:lnTo>
                    <a:pt x="16438" y="9455"/>
                  </a:lnTo>
                  <a:lnTo>
                    <a:pt x="16804" y="8939"/>
                  </a:lnTo>
                  <a:lnTo>
                    <a:pt x="16895" y="8394"/>
                  </a:lnTo>
                  <a:lnTo>
                    <a:pt x="16986" y="7818"/>
                  </a:lnTo>
                  <a:lnTo>
                    <a:pt x="17169" y="7333"/>
                  </a:lnTo>
                  <a:lnTo>
                    <a:pt x="17352" y="6818"/>
                  </a:lnTo>
                  <a:lnTo>
                    <a:pt x="17443" y="6182"/>
                  </a:lnTo>
                  <a:lnTo>
                    <a:pt x="17443" y="5758"/>
                  </a:lnTo>
                  <a:lnTo>
                    <a:pt x="18082" y="5182"/>
                  </a:lnTo>
                  <a:lnTo>
                    <a:pt x="18447" y="4697"/>
                  </a:lnTo>
                  <a:lnTo>
                    <a:pt x="18539" y="4273"/>
                  </a:lnTo>
                  <a:lnTo>
                    <a:pt x="18813" y="3848"/>
                  </a:lnTo>
                  <a:lnTo>
                    <a:pt x="18995" y="3394"/>
                  </a:lnTo>
                  <a:lnTo>
                    <a:pt x="19087" y="2970"/>
                  </a:lnTo>
                  <a:lnTo>
                    <a:pt x="19361" y="2545"/>
                  </a:lnTo>
                  <a:lnTo>
                    <a:pt x="19361" y="2333"/>
                  </a:lnTo>
                  <a:lnTo>
                    <a:pt x="19452" y="1939"/>
                  </a:lnTo>
                  <a:lnTo>
                    <a:pt x="19543" y="1576"/>
                  </a:lnTo>
                  <a:lnTo>
                    <a:pt x="19817" y="1364"/>
                  </a:lnTo>
                  <a:lnTo>
                    <a:pt x="19817" y="1091"/>
                  </a:lnTo>
                  <a:lnTo>
                    <a:pt x="19909" y="87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24"/>
            <p:cNvSpPr>
              <a:spLocks/>
            </p:cNvSpPr>
            <p:nvPr/>
          </p:nvSpPr>
          <p:spPr bwMode="auto">
            <a:xfrm>
              <a:off x="3612932" y="2959100"/>
              <a:ext cx="206363" cy="314325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90"/>
                  </a:moveTo>
                  <a:lnTo>
                    <a:pt x="192" y="18465"/>
                  </a:lnTo>
                  <a:lnTo>
                    <a:pt x="481" y="17899"/>
                  </a:lnTo>
                  <a:lnTo>
                    <a:pt x="673" y="17414"/>
                  </a:lnTo>
                  <a:lnTo>
                    <a:pt x="673" y="16646"/>
                  </a:lnTo>
                  <a:lnTo>
                    <a:pt x="962" y="16040"/>
                  </a:lnTo>
                  <a:lnTo>
                    <a:pt x="1250" y="15515"/>
                  </a:lnTo>
                  <a:lnTo>
                    <a:pt x="1442" y="14949"/>
                  </a:lnTo>
                  <a:lnTo>
                    <a:pt x="1923" y="14263"/>
                  </a:lnTo>
                  <a:lnTo>
                    <a:pt x="2212" y="13778"/>
                  </a:lnTo>
                  <a:lnTo>
                    <a:pt x="2500" y="13212"/>
                  </a:lnTo>
                  <a:lnTo>
                    <a:pt x="2500" y="12566"/>
                  </a:lnTo>
                  <a:lnTo>
                    <a:pt x="2596" y="12000"/>
                  </a:lnTo>
                  <a:lnTo>
                    <a:pt x="2885" y="11354"/>
                  </a:lnTo>
                  <a:lnTo>
                    <a:pt x="2981" y="10788"/>
                  </a:lnTo>
                  <a:lnTo>
                    <a:pt x="3269" y="10263"/>
                  </a:lnTo>
                  <a:lnTo>
                    <a:pt x="3269" y="9818"/>
                  </a:lnTo>
                  <a:lnTo>
                    <a:pt x="3654" y="9333"/>
                  </a:lnTo>
                  <a:lnTo>
                    <a:pt x="4038" y="8727"/>
                  </a:lnTo>
                  <a:lnTo>
                    <a:pt x="4231" y="8283"/>
                  </a:lnTo>
                  <a:lnTo>
                    <a:pt x="4327" y="7798"/>
                  </a:lnTo>
                  <a:lnTo>
                    <a:pt x="4615" y="7313"/>
                  </a:lnTo>
                  <a:lnTo>
                    <a:pt x="4808" y="6788"/>
                  </a:lnTo>
                  <a:lnTo>
                    <a:pt x="5096" y="6343"/>
                  </a:lnTo>
                  <a:lnTo>
                    <a:pt x="5385" y="5899"/>
                  </a:lnTo>
                  <a:lnTo>
                    <a:pt x="5481" y="5495"/>
                  </a:lnTo>
                  <a:lnTo>
                    <a:pt x="5865" y="5010"/>
                  </a:lnTo>
                  <a:lnTo>
                    <a:pt x="5865" y="4485"/>
                  </a:lnTo>
                  <a:lnTo>
                    <a:pt x="6442" y="4242"/>
                  </a:lnTo>
                  <a:lnTo>
                    <a:pt x="6635" y="3758"/>
                  </a:lnTo>
                  <a:lnTo>
                    <a:pt x="6635" y="3394"/>
                  </a:lnTo>
                  <a:lnTo>
                    <a:pt x="7115" y="3030"/>
                  </a:lnTo>
                  <a:lnTo>
                    <a:pt x="7115" y="2586"/>
                  </a:lnTo>
                  <a:lnTo>
                    <a:pt x="7500" y="2384"/>
                  </a:lnTo>
                  <a:lnTo>
                    <a:pt x="7500" y="2101"/>
                  </a:lnTo>
                  <a:lnTo>
                    <a:pt x="7500" y="1818"/>
                  </a:lnTo>
                  <a:lnTo>
                    <a:pt x="7788" y="1576"/>
                  </a:lnTo>
                  <a:lnTo>
                    <a:pt x="7885" y="1374"/>
                  </a:lnTo>
                  <a:lnTo>
                    <a:pt x="8462" y="1051"/>
                  </a:lnTo>
                  <a:lnTo>
                    <a:pt x="8462" y="889"/>
                  </a:lnTo>
                  <a:lnTo>
                    <a:pt x="8846" y="646"/>
                  </a:lnTo>
                  <a:lnTo>
                    <a:pt x="8942" y="444"/>
                  </a:lnTo>
                  <a:lnTo>
                    <a:pt x="9135" y="404"/>
                  </a:lnTo>
                  <a:lnTo>
                    <a:pt x="9327" y="202"/>
                  </a:lnTo>
                  <a:lnTo>
                    <a:pt x="9327" y="162"/>
                  </a:lnTo>
                  <a:lnTo>
                    <a:pt x="9712" y="162"/>
                  </a:lnTo>
                  <a:lnTo>
                    <a:pt x="10192" y="40"/>
                  </a:lnTo>
                  <a:lnTo>
                    <a:pt x="10385" y="0"/>
                  </a:lnTo>
                  <a:lnTo>
                    <a:pt x="10673" y="40"/>
                  </a:lnTo>
                  <a:lnTo>
                    <a:pt x="10769" y="40"/>
                  </a:lnTo>
                  <a:lnTo>
                    <a:pt x="10865" y="162"/>
                  </a:lnTo>
                  <a:lnTo>
                    <a:pt x="11058" y="202"/>
                  </a:lnTo>
                  <a:lnTo>
                    <a:pt x="11442" y="404"/>
                  </a:lnTo>
                  <a:lnTo>
                    <a:pt x="11538" y="444"/>
                  </a:lnTo>
                  <a:lnTo>
                    <a:pt x="12115" y="808"/>
                  </a:lnTo>
                  <a:lnTo>
                    <a:pt x="12212" y="1010"/>
                  </a:lnTo>
                  <a:lnTo>
                    <a:pt x="12500" y="1293"/>
                  </a:lnTo>
                  <a:lnTo>
                    <a:pt x="12500" y="1576"/>
                  </a:lnTo>
                  <a:lnTo>
                    <a:pt x="12500" y="1859"/>
                  </a:lnTo>
                  <a:lnTo>
                    <a:pt x="12885" y="2263"/>
                  </a:lnTo>
                  <a:lnTo>
                    <a:pt x="12885" y="2586"/>
                  </a:lnTo>
                  <a:lnTo>
                    <a:pt x="13365" y="3152"/>
                  </a:lnTo>
                  <a:lnTo>
                    <a:pt x="13365" y="3556"/>
                  </a:lnTo>
                  <a:lnTo>
                    <a:pt x="13558" y="4000"/>
                  </a:lnTo>
                  <a:lnTo>
                    <a:pt x="14135" y="4404"/>
                  </a:lnTo>
                  <a:lnTo>
                    <a:pt x="14231" y="4929"/>
                  </a:lnTo>
                  <a:lnTo>
                    <a:pt x="14519" y="5495"/>
                  </a:lnTo>
                  <a:lnTo>
                    <a:pt x="14808" y="5980"/>
                  </a:lnTo>
                  <a:lnTo>
                    <a:pt x="15096" y="6384"/>
                  </a:lnTo>
                  <a:lnTo>
                    <a:pt x="15192" y="7071"/>
                  </a:lnTo>
                  <a:lnTo>
                    <a:pt x="15385" y="7717"/>
                  </a:lnTo>
                  <a:lnTo>
                    <a:pt x="15673" y="8162"/>
                  </a:lnTo>
                  <a:lnTo>
                    <a:pt x="15865" y="8727"/>
                  </a:lnTo>
                  <a:lnTo>
                    <a:pt x="16058" y="9333"/>
                  </a:lnTo>
                  <a:lnTo>
                    <a:pt x="16346" y="9939"/>
                  </a:lnTo>
                  <a:lnTo>
                    <a:pt x="16731" y="10384"/>
                  </a:lnTo>
                  <a:lnTo>
                    <a:pt x="16731" y="11071"/>
                  </a:lnTo>
                  <a:lnTo>
                    <a:pt x="17019" y="11677"/>
                  </a:lnTo>
                  <a:lnTo>
                    <a:pt x="17212" y="12162"/>
                  </a:lnTo>
                  <a:lnTo>
                    <a:pt x="17404" y="12687"/>
                  </a:lnTo>
                  <a:lnTo>
                    <a:pt x="17500" y="13212"/>
                  </a:lnTo>
                  <a:lnTo>
                    <a:pt x="17500" y="13859"/>
                  </a:lnTo>
                  <a:lnTo>
                    <a:pt x="17788" y="14343"/>
                  </a:lnTo>
                  <a:lnTo>
                    <a:pt x="17788" y="14949"/>
                  </a:lnTo>
                  <a:lnTo>
                    <a:pt x="18462" y="15515"/>
                  </a:lnTo>
                  <a:lnTo>
                    <a:pt x="18558" y="15919"/>
                  </a:lnTo>
                  <a:lnTo>
                    <a:pt x="18750" y="16444"/>
                  </a:lnTo>
                  <a:lnTo>
                    <a:pt x="18942" y="16848"/>
                  </a:lnTo>
                  <a:lnTo>
                    <a:pt x="19038" y="17414"/>
                  </a:lnTo>
                  <a:lnTo>
                    <a:pt x="19327" y="17737"/>
                  </a:lnTo>
                  <a:lnTo>
                    <a:pt x="19327" y="18182"/>
                  </a:lnTo>
                  <a:lnTo>
                    <a:pt x="19423" y="18465"/>
                  </a:lnTo>
                  <a:lnTo>
                    <a:pt x="19519" y="18949"/>
                  </a:lnTo>
                  <a:lnTo>
                    <a:pt x="19615" y="19152"/>
                  </a:lnTo>
                  <a:lnTo>
                    <a:pt x="19808" y="19556"/>
                  </a:lnTo>
                  <a:lnTo>
                    <a:pt x="19904" y="19798"/>
                  </a:lnTo>
                  <a:lnTo>
                    <a:pt x="19904" y="1996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25"/>
            <p:cNvSpPr>
              <a:spLocks/>
            </p:cNvSpPr>
            <p:nvPr/>
          </p:nvSpPr>
          <p:spPr bwMode="auto">
            <a:xfrm>
              <a:off x="3816121" y="3262313"/>
              <a:ext cx="217475" cy="3048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3" y="626"/>
                  </a:lnTo>
                  <a:lnTo>
                    <a:pt x="365" y="1336"/>
                  </a:lnTo>
                  <a:lnTo>
                    <a:pt x="548" y="1879"/>
                  </a:lnTo>
                  <a:lnTo>
                    <a:pt x="639" y="2463"/>
                  </a:lnTo>
                  <a:lnTo>
                    <a:pt x="913" y="3090"/>
                  </a:lnTo>
                  <a:lnTo>
                    <a:pt x="1187" y="3674"/>
                  </a:lnTo>
                  <a:lnTo>
                    <a:pt x="1187" y="4342"/>
                  </a:lnTo>
                  <a:lnTo>
                    <a:pt x="1461" y="5010"/>
                  </a:lnTo>
                  <a:lnTo>
                    <a:pt x="1553" y="5553"/>
                  </a:lnTo>
                  <a:lnTo>
                    <a:pt x="2374" y="6138"/>
                  </a:lnTo>
                  <a:lnTo>
                    <a:pt x="2557" y="6597"/>
                  </a:lnTo>
                  <a:lnTo>
                    <a:pt x="2557" y="7432"/>
                  </a:lnTo>
                  <a:lnTo>
                    <a:pt x="2648" y="7933"/>
                  </a:lnTo>
                  <a:lnTo>
                    <a:pt x="2831" y="8476"/>
                  </a:lnTo>
                  <a:lnTo>
                    <a:pt x="3014" y="8977"/>
                  </a:lnTo>
                  <a:lnTo>
                    <a:pt x="3105" y="9603"/>
                  </a:lnTo>
                  <a:lnTo>
                    <a:pt x="3105" y="10104"/>
                  </a:lnTo>
                  <a:lnTo>
                    <a:pt x="3470" y="10564"/>
                  </a:lnTo>
                  <a:lnTo>
                    <a:pt x="3653" y="11148"/>
                  </a:lnTo>
                  <a:lnTo>
                    <a:pt x="3927" y="11649"/>
                  </a:lnTo>
                  <a:lnTo>
                    <a:pt x="4110" y="12150"/>
                  </a:lnTo>
                  <a:lnTo>
                    <a:pt x="4292" y="12568"/>
                  </a:lnTo>
                  <a:lnTo>
                    <a:pt x="4384" y="13111"/>
                  </a:lnTo>
                  <a:lnTo>
                    <a:pt x="4566" y="13653"/>
                  </a:lnTo>
                  <a:lnTo>
                    <a:pt x="4840" y="14113"/>
                  </a:lnTo>
                  <a:lnTo>
                    <a:pt x="5205" y="14530"/>
                  </a:lnTo>
                  <a:lnTo>
                    <a:pt x="5479" y="15031"/>
                  </a:lnTo>
                  <a:lnTo>
                    <a:pt x="5662" y="15574"/>
                  </a:lnTo>
                  <a:lnTo>
                    <a:pt x="5753" y="15866"/>
                  </a:lnTo>
                  <a:lnTo>
                    <a:pt x="6210" y="16200"/>
                  </a:lnTo>
                  <a:lnTo>
                    <a:pt x="6301" y="16576"/>
                  </a:lnTo>
                  <a:lnTo>
                    <a:pt x="6575" y="16952"/>
                  </a:lnTo>
                  <a:lnTo>
                    <a:pt x="6849" y="17328"/>
                  </a:lnTo>
                  <a:lnTo>
                    <a:pt x="6941" y="17620"/>
                  </a:lnTo>
                  <a:lnTo>
                    <a:pt x="7123" y="17871"/>
                  </a:lnTo>
                  <a:lnTo>
                    <a:pt x="7215" y="18121"/>
                  </a:lnTo>
                  <a:lnTo>
                    <a:pt x="7489" y="18413"/>
                  </a:lnTo>
                  <a:lnTo>
                    <a:pt x="7489" y="18664"/>
                  </a:lnTo>
                  <a:lnTo>
                    <a:pt x="7580" y="18956"/>
                  </a:lnTo>
                  <a:lnTo>
                    <a:pt x="7763" y="19123"/>
                  </a:lnTo>
                  <a:lnTo>
                    <a:pt x="8037" y="19332"/>
                  </a:lnTo>
                  <a:lnTo>
                    <a:pt x="8584" y="19541"/>
                  </a:lnTo>
                  <a:lnTo>
                    <a:pt x="8676" y="19582"/>
                  </a:lnTo>
                  <a:lnTo>
                    <a:pt x="8950" y="19791"/>
                  </a:lnTo>
                  <a:lnTo>
                    <a:pt x="9041" y="19833"/>
                  </a:lnTo>
                  <a:lnTo>
                    <a:pt x="9224" y="19833"/>
                  </a:lnTo>
                  <a:lnTo>
                    <a:pt x="9406" y="19958"/>
                  </a:lnTo>
                  <a:lnTo>
                    <a:pt x="9589" y="19958"/>
                  </a:lnTo>
                  <a:lnTo>
                    <a:pt x="9772" y="19958"/>
                  </a:lnTo>
                  <a:lnTo>
                    <a:pt x="10228" y="19833"/>
                  </a:lnTo>
                  <a:lnTo>
                    <a:pt x="10411" y="19833"/>
                  </a:lnTo>
                  <a:lnTo>
                    <a:pt x="10594" y="19582"/>
                  </a:lnTo>
                  <a:lnTo>
                    <a:pt x="10776" y="19582"/>
                  </a:lnTo>
                  <a:lnTo>
                    <a:pt x="10959" y="19332"/>
                  </a:lnTo>
                  <a:lnTo>
                    <a:pt x="11324" y="19081"/>
                  </a:lnTo>
                  <a:lnTo>
                    <a:pt x="11324" y="18914"/>
                  </a:lnTo>
                  <a:lnTo>
                    <a:pt x="11963" y="18455"/>
                  </a:lnTo>
                  <a:lnTo>
                    <a:pt x="12237" y="18330"/>
                  </a:lnTo>
                  <a:lnTo>
                    <a:pt x="12420" y="17829"/>
                  </a:lnTo>
                  <a:lnTo>
                    <a:pt x="12511" y="17537"/>
                  </a:lnTo>
                  <a:lnTo>
                    <a:pt x="12511" y="17161"/>
                  </a:lnTo>
                  <a:lnTo>
                    <a:pt x="12877" y="16660"/>
                  </a:lnTo>
                  <a:lnTo>
                    <a:pt x="13059" y="16326"/>
                  </a:lnTo>
                  <a:lnTo>
                    <a:pt x="13151" y="15866"/>
                  </a:lnTo>
                  <a:lnTo>
                    <a:pt x="13516" y="15407"/>
                  </a:lnTo>
                  <a:lnTo>
                    <a:pt x="13790" y="14906"/>
                  </a:lnTo>
                  <a:lnTo>
                    <a:pt x="14064" y="14363"/>
                  </a:lnTo>
                  <a:lnTo>
                    <a:pt x="14338" y="13862"/>
                  </a:lnTo>
                  <a:lnTo>
                    <a:pt x="14703" y="13403"/>
                  </a:lnTo>
                  <a:lnTo>
                    <a:pt x="14795" y="12818"/>
                  </a:lnTo>
                  <a:lnTo>
                    <a:pt x="15342" y="12150"/>
                  </a:lnTo>
                  <a:lnTo>
                    <a:pt x="15616" y="11649"/>
                  </a:lnTo>
                  <a:lnTo>
                    <a:pt x="15708" y="11023"/>
                  </a:lnTo>
                  <a:lnTo>
                    <a:pt x="15890" y="10522"/>
                  </a:lnTo>
                  <a:lnTo>
                    <a:pt x="16164" y="10021"/>
                  </a:lnTo>
                  <a:lnTo>
                    <a:pt x="16438" y="9478"/>
                  </a:lnTo>
                  <a:lnTo>
                    <a:pt x="16804" y="8977"/>
                  </a:lnTo>
                  <a:lnTo>
                    <a:pt x="16895" y="8351"/>
                  </a:lnTo>
                  <a:lnTo>
                    <a:pt x="16986" y="7850"/>
                  </a:lnTo>
                  <a:lnTo>
                    <a:pt x="17169" y="7432"/>
                  </a:lnTo>
                  <a:lnTo>
                    <a:pt x="17352" y="6806"/>
                  </a:lnTo>
                  <a:lnTo>
                    <a:pt x="17443" y="6180"/>
                  </a:lnTo>
                  <a:lnTo>
                    <a:pt x="17443" y="5637"/>
                  </a:lnTo>
                  <a:lnTo>
                    <a:pt x="18082" y="5177"/>
                  </a:lnTo>
                  <a:lnTo>
                    <a:pt x="18447" y="4635"/>
                  </a:lnTo>
                  <a:lnTo>
                    <a:pt x="18539" y="4342"/>
                  </a:lnTo>
                  <a:lnTo>
                    <a:pt x="18813" y="3841"/>
                  </a:lnTo>
                  <a:lnTo>
                    <a:pt x="18995" y="3424"/>
                  </a:lnTo>
                  <a:lnTo>
                    <a:pt x="19087" y="3048"/>
                  </a:lnTo>
                  <a:lnTo>
                    <a:pt x="19361" y="2630"/>
                  </a:lnTo>
                  <a:lnTo>
                    <a:pt x="19361" y="2213"/>
                  </a:lnTo>
                  <a:lnTo>
                    <a:pt x="19452" y="1879"/>
                  </a:lnTo>
                  <a:lnTo>
                    <a:pt x="19543" y="1628"/>
                  </a:lnTo>
                  <a:lnTo>
                    <a:pt x="19817" y="1420"/>
                  </a:lnTo>
                  <a:lnTo>
                    <a:pt x="19817" y="1044"/>
                  </a:lnTo>
                  <a:lnTo>
                    <a:pt x="19909" y="8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26"/>
            <p:cNvSpPr>
              <a:spLocks/>
            </p:cNvSpPr>
            <p:nvPr/>
          </p:nvSpPr>
          <p:spPr bwMode="auto">
            <a:xfrm>
              <a:off x="1909641" y="3124200"/>
              <a:ext cx="206363" cy="179388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0"/>
                  </a:moveTo>
                  <a:lnTo>
                    <a:pt x="192" y="18445"/>
                  </a:lnTo>
                  <a:lnTo>
                    <a:pt x="481" y="17809"/>
                  </a:lnTo>
                  <a:lnTo>
                    <a:pt x="673" y="17244"/>
                  </a:lnTo>
                  <a:lnTo>
                    <a:pt x="673" y="16678"/>
                  </a:lnTo>
                  <a:lnTo>
                    <a:pt x="962" y="16042"/>
                  </a:lnTo>
                  <a:lnTo>
                    <a:pt x="1250" y="15477"/>
                  </a:lnTo>
                  <a:lnTo>
                    <a:pt x="1442" y="14982"/>
                  </a:lnTo>
                  <a:lnTo>
                    <a:pt x="1923" y="14417"/>
                  </a:lnTo>
                  <a:lnTo>
                    <a:pt x="2212" y="13710"/>
                  </a:lnTo>
                  <a:lnTo>
                    <a:pt x="2500" y="13286"/>
                  </a:lnTo>
                  <a:lnTo>
                    <a:pt x="2500" y="12580"/>
                  </a:lnTo>
                  <a:lnTo>
                    <a:pt x="2596" y="11943"/>
                  </a:lnTo>
                  <a:lnTo>
                    <a:pt x="2885" y="11449"/>
                  </a:lnTo>
                  <a:lnTo>
                    <a:pt x="2981" y="10813"/>
                  </a:lnTo>
                  <a:lnTo>
                    <a:pt x="3269" y="10247"/>
                  </a:lnTo>
                  <a:lnTo>
                    <a:pt x="3269" y="9894"/>
                  </a:lnTo>
                  <a:lnTo>
                    <a:pt x="3654" y="9399"/>
                  </a:lnTo>
                  <a:lnTo>
                    <a:pt x="4038" y="8693"/>
                  </a:lnTo>
                  <a:lnTo>
                    <a:pt x="4231" y="8269"/>
                  </a:lnTo>
                  <a:lnTo>
                    <a:pt x="4327" y="7774"/>
                  </a:lnTo>
                  <a:lnTo>
                    <a:pt x="4615" y="7279"/>
                  </a:lnTo>
                  <a:lnTo>
                    <a:pt x="4808" y="6714"/>
                  </a:lnTo>
                  <a:lnTo>
                    <a:pt x="5096" y="6290"/>
                  </a:lnTo>
                  <a:lnTo>
                    <a:pt x="5385" y="5936"/>
                  </a:lnTo>
                  <a:lnTo>
                    <a:pt x="5481" y="5512"/>
                  </a:lnTo>
                  <a:lnTo>
                    <a:pt x="5865" y="4947"/>
                  </a:lnTo>
                  <a:lnTo>
                    <a:pt x="5865" y="4523"/>
                  </a:lnTo>
                  <a:lnTo>
                    <a:pt x="6442" y="4170"/>
                  </a:lnTo>
                  <a:lnTo>
                    <a:pt x="6635" y="3746"/>
                  </a:lnTo>
                  <a:lnTo>
                    <a:pt x="6635" y="3463"/>
                  </a:lnTo>
                  <a:lnTo>
                    <a:pt x="7115" y="3039"/>
                  </a:lnTo>
                  <a:lnTo>
                    <a:pt x="7115" y="2756"/>
                  </a:lnTo>
                  <a:lnTo>
                    <a:pt x="7500" y="2332"/>
                  </a:lnTo>
                  <a:lnTo>
                    <a:pt x="7500" y="2191"/>
                  </a:lnTo>
                  <a:lnTo>
                    <a:pt x="7500" y="1837"/>
                  </a:lnTo>
                  <a:lnTo>
                    <a:pt x="7788" y="1555"/>
                  </a:lnTo>
                  <a:lnTo>
                    <a:pt x="7885" y="1343"/>
                  </a:lnTo>
                  <a:lnTo>
                    <a:pt x="8462" y="1060"/>
                  </a:lnTo>
                  <a:lnTo>
                    <a:pt x="8462" y="989"/>
                  </a:lnTo>
                  <a:lnTo>
                    <a:pt x="8846" y="707"/>
                  </a:lnTo>
                  <a:lnTo>
                    <a:pt x="8942" y="424"/>
                  </a:lnTo>
                  <a:lnTo>
                    <a:pt x="9135" y="353"/>
                  </a:lnTo>
                  <a:lnTo>
                    <a:pt x="9327" y="283"/>
                  </a:lnTo>
                  <a:lnTo>
                    <a:pt x="9712" y="71"/>
                  </a:lnTo>
                  <a:lnTo>
                    <a:pt x="10192" y="71"/>
                  </a:lnTo>
                  <a:lnTo>
                    <a:pt x="10385" y="0"/>
                  </a:lnTo>
                  <a:lnTo>
                    <a:pt x="10673" y="71"/>
                  </a:lnTo>
                  <a:lnTo>
                    <a:pt x="10769" y="71"/>
                  </a:lnTo>
                  <a:lnTo>
                    <a:pt x="10865" y="71"/>
                  </a:lnTo>
                  <a:lnTo>
                    <a:pt x="11058" y="283"/>
                  </a:lnTo>
                  <a:lnTo>
                    <a:pt x="11442" y="353"/>
                  </a:lnTo>
                  <a:lnTo>
                    <a:pt x="11538" y="424"/>
                  </a:lnTo>
                  <a:lnTo>
                    <a:pt x="12115" y="777"/>
                  </a:lnTo>
                  <a:lnTo>
                    <a:pt x="12212" y="1060"/>
                  </a:lnTo>
                  <a:lnTo>
                    <a:pt x="12500" y="1272"/>
                  </a:lnTo>
                  <a:lnTo>
                    <a:pt x="12500" y="1555"/>
                  </a:lnTo>
                  <a:lnTo>
                    <a:pt x="12500" y="1837"/>
                  </a:lnTo>
                  <a:lnTo>
                    <a:pt x="12885" y="2261"/>
                  </a:lnTo>
                  <a:lnTo>
                    <a:pt x="12885" y="2756"/>
                  </a:lnTo>
                  <a:lnTo>
                    <a:pt x="13365" y="3251"/>
                  </a:lnTo>
                  <a:lnTo>
                    <a:pt x="13365" y="3675"/>
                  </a:lnTo>
                  <a:lnTo>
                    <a:pt x="13558" y="4028"/>
                  </a:lnTo>
                  <a:lnTo>
                    <a:pt x="14135" y="4452"/>
                  </a:lnTo>
                  <a:lnTo>
                    <a:pt x="14231" y="4806"/>
                  </a:lnTo>
                  <a:lnTo>
                    <a:pt x="14519" y="5512"/>
                  </a:lnTo>
                  <a:lnTo>
                    <a:pt x="14808" y="5936"/>
                  </a:lnTo>
                  <a:lnTo>
                    <a:pt x="15096" y="6502"/>
                  </a:lnTo>
                  <a:lnTo>
                    <a:pt x="15192" y="7067"/>
                  </a:lnTo>
                  <a:lnTo>
                    <a:pt x="15385" y="7491"/>
                  </a:lnTo>
                  <a:lnTo>
                    <a:pt x="15673" y="8198"/>
                  </a:lnTo>
                  <a:lnTo>
                    <a:pt x="15865" y="8693"/>
                  </a:lnTo>
                  <a:lnTo>
                    <a:pt x="16058" y="9399"/>
                  </a:lnTo>
                  <a:lnTo>
                    <a:pt x="16346" y="10035"/>
                  </a:lnTo>
                  <a:lnTo>
                    <a:pt x="16731" y="10459"/>
                  </a:lnTo>
                  <a:lnTo>
                    <a:pt x="16731" y="10954"/>
                  </a:lnTo>
                  <a:lnTo>
                    <a:pt x="17019" y="11590"/>
                  </a:lnTo>
                  <a:lnTo>
                    <a:pt x="17212" y="12085"/>
                  </a:lnTo>
                  <a:lnTo>
                    <a:pt x="17404" y="12721"/>
                  </a:lnTo>
                  <a:lnTo>
                    <a:pt x="17500" y="13286"/>
                  </a:lnTo>
                  <a:lnTo>
                    <a:pt x="17500" y="13993"/>
                  </a:lnTo>
                  <a:lnTo>
                    <a:pt x="17788" y="14488"/>
                  </a:lnTo>
                  <a:lnTo>
                    <a:pt x="17788" y="14982"/>
                  </a:lnTo>
                  <a:lnTo>
                    <a:pt x="18462" y="15477"/>
                  </a:lnTo>
                  <a:lnTo>
                    <a:pt x="18558" y="15972"/>
                  </a:lnTo>
                  <a:lnTo>
                    <a:pt x="18750" y="16325"/>
                  </a:lnTo>
                  <a:lnTo>
                    <a:pt x="18942" y="16749"/>
                  </a:lnTo>
                  <a:lnTo>
                    <a:pt x="19038" y="17244"/>
                  </a:lnTo>
                  <a:lnTo>
                    <a:pt x="19327" y="17739"/>
                  </a:lnTo>
                  <a:lnTo>
                    <a:pt x="19327" y="18163"/>
                  </a:lnTo>
                  <a:lnTo>
                    <a:pt x="19423" y="18516"/>
                  </a:lnTo>
                  <a:lnTo>
                    <a:pt x="19519" y="18940"/>
                  </a:lnTo>
                  <a:lnTo>
                    <a:pt x="19615" y="19011"/>
                  </a:lnTo>
                  <a:lnTo>
                    <a:pt x="19808" y="19576"/>
                  </a:lnTo>
                  <a:lnTo>
                    <a:pt x="19904" y="19717"/>
                  </a:lnTo>
                  <a:lnTo>
                    <a:pt x="19904" y="1992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27"/>
            <p:cNvSpPr>
              <a:spLocks/>
            </p:cNvSpPr>
            <p:nvPr/>
          </p:nvSpPr>
          <p:spPr bwMode="auto">
            <a:xfrm>
              <a:off x="2114417" y="3295650"/>
              <a:ext cx="217475" cy="17145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3" y="515"/>
                  </a:lnTo>
                  <a:lnTo>
                    <a:pt x="365" y="1324"/>
                  </a:lnTo>
                  <a:lnTo>
                    <a:pt x="548" y="1912"/>
                  </a:lnTo>
                  <a:lnTo>
                    <a:pt x="639" y="2426"/>
                  </a:lnTo>
                  <a:lnTo>
                    <a:pt x="913" y="3162"/>
                  </a:lnTo>
                  <a:lnTo>
                    <a:pt x="1187" y="3676"/>
                  </a:lnTo>
                  <a:lnTo>
                    <a:pt x="1187" y="4338"/>
                  </a:lnTo>
                  <a:lnTo>
                    <a:pt x="1461" y="5000"/>
                  </a:lnTo>
                  <a:lnTo>
                    <a:pt x="1553" y="5588"/>
                  </a:lnTo>
                  <a:lnTo>
                    <a:pt x="2374" y="6103"/>
                  </a:lnTo>
                  <a:lnTo>
                    <a:pt x="2557" y="6765"/>
                  </a:lnTo>
                  <a:lnTo>
                    <a:pt x="2557" y="7279"/>
                  </a:lnTo>
                  <a:lnTo>
                    <a:pt x="2648" y="7794"/>
                  </a:lnTo>
                  <a:lnTo>
                    <a:pt x="2831" y="8456"/>
                  </a:lnTo>
                  <a:lnTo>
                    <a:pt x="3014" y="9044"/>
                  </a:lnTo>
                  <a:lnTo>
                    <a:pt x="3105" y="9632"/>
                  </a:lnTo>
                  <a:lnTo>
                    <a:pt x="3105" y="10074"/>
                  </a:lnTo>
                  <a:lnTo>
                    <a:pt x="3470" y="10588"/>
                  </a:lnTo>
                  <a:lnTo>
                    <a:pt x="3653" y="11103"/>
                  </a:lnTo>
                  <a:lnTo>
                    <a:pt x="3927" y="11618"/>
                  </a:lnTo>
                  <a:lnTo>
                    <a:pt x="4110" y="12206"/>
                  </a:lnTo>
                  <a:lnTo>
                    <a:pt x="4292" y="12721"/>
                  </a:lnTo>
                  <a:lnTo>
                    <a:pt x="4384" y="13088"/>
                  </a:lnTo>
                  <a:lnTo>
                    <a:pt x="4566" y="13750"/>
                  </a:lnTo>
                  <a:lnTo>
                    <a:pt x="4840" y="14118"/>
                  </a:lnTo>
                  <a:lnTo>
                    <a:pt x="5205" y="14632"/>
                  </a:lnTo>
                  <a:lnTo>
                    <a:pt x="5479" y="15000"/>
                  </a:lnTo>
                  <a:lnTo>
                    <a:pt x="5662" y="15368"/>
                  </a:lnTo>
                  <a:lnTo>
                    <a:pt x="5753" y="15882"/>
                  </a:lnTo>
                  <a:lnTo>
                    <a:pt x="6210" y="16324"/>
                  </a:lnTo>
                  <a:lnTo>
                    <a:pt x="6301" y="16618"/>
                  </a:lnTo>
                  <a:lnTo>
                    <a:pt x="6575" y="16838"/>
                  </a:lnTo>
                  <a:lnTo>
                    <a:pt x="6849" y="17279"/>
                  </a:lnTo>
                  <a:lnTo>
                    <a:pt x="6941" y="17647"/>
                  </a:lnTo>
                  <a:lnTo>
                    <a:pt x="7123" y="17868"/>
                  </a:lnTo>
                  <a:lnTo>
                    <a:pt x="7215" y="18162"/>
                  </a:lnTo>
                  <a:lnTo>
                    <a:pt x="7489" y="18382"/>
                  </a:lnTo>
                  <a:lnTo>
                    <a:pt x="7489" y="18676"/>
                  </a:lnTo>
                  <a:lnTo>
                    <a:pt x="7580" y="18897"/>
                  </a:lnTo>
                  <a:lnTo>
                    <a:pt x="7763" y="18971"/>
                  </a:lnTo>
                  <a:lnTo>
                    <a:pt x="8037" y="19265"/>
                  </a:lnTo>
                  <a:lnTo>
                    <a:pt x="8584" y="19559"/>
                  </a:lnTo>
                  <a:lnTo>
                    <a:pt x="8676" y="19632"/>
                  </a:lnTo>
                  <a:lnTo>
                    <a:pt x="8950" y="19706"/>
                  </a:lnTo>
                  <a:lnTo>
                    <a:pt x="9041" y="19706"/>
                  </a:lnTo>
                  <a:lnTo>
                    <a:pt x="9224" y="19926"/>
                  </a:lnTo>
                  <a:lnTo>
                    <a:pt x="9406" y="19926"/>
                  </a:lnTo>
                  <a:lnTo>
                    <a:pt x="9589" y="19926"/>
                  </a:lnTo>
                  <a:lnTo>
                    <a:pt x="9772" y="19926"/>
                  </a:lnTo>
                  <a:lnTo>
                    <a:pt x="10228" y="19926"/>
                  </a:lnTo>
                  <a:lnTo>
                    <a:pt x="10411" y="19706"/>
                  </a:lnTo>
                  <a:lnTo>
                    <a:pt x="10594" y="19632"/>
                  </a:lnTo>
                  <a:lnTo>
                    <a:pt x="10776" y="19559"/>
                  </a:lnTo>
                  <a:lnTo>
                    <a:pt x="10959" y="19265"/>
                  </a:lnTo>
                  <a:lnTo>
                    <a:pt x="11324" y="18971"/>
                  </a:lnTo>
                  <a:lnTo>
                    <a:pt x="11324" y="18897"/>
                  </a:lnTo>
                  <a:lnTo>
                    <a:pt x="11963" y="18603"/>
                  </a:lnTo>
                  <a:lnTo>
                    <a:pt x="12237" y="18382"/>
                  </a:lnTo>
                  <a:lnTo>
                    <a:pt x="12420" y="17721"/>
                  </a:lnTo>
                  <a:lnTo>
                    <a:pt x="12511" y="17574"/>
                  </a:lnTo>
                  <a:lnTo>
                    <a:pt x="12511" y="16985"/>
                  </a:lnTo>
                  <a:lnTo>
                    <a:pt x="12877" y="16618"/>
                  </a:lnTo>
                  <a:lnTo>
                    <a:pt x="13059" y="16324"/>
                  </a:lnTo>
                  <a:lnTo>
                    <a:pt x="13151" y="15882"/>
                  </a:lnTo>
                  <a:lnTo>
                    <a:pt x="13516" y="15368"/>
                  </a:lnTo>
                  <a:lnTo>
                    <a:pt x="13790" y="15000"/>
                  </a:lnTo>
                  <a:lnTo>
                    <a:pt x="14064" y="14338"/>
                  </a:lnTo>
                  <a:lnTo>
                    <a:pt x="14338" y="13897"/>
                  </a:lnTo>
                  <a:lnTo>
                    <a:pt x="14703" y="13382"/>
                  </a:lnTo>
                  <a:lnTo>
                    <a:pt x="14795" y="12941"/>
                  </a:lnTo>
                  <a:lnTo>
                    <a:pt x="15342" y="12206"/>
                  </a:lnTo>
                  <a:lnTo>
                    <a:pt x="15616" y="11618"/>
                  </a:lnTo>
                  <a:lnTo>
                    <a:pt x="15708" y="10956"/>
                  </a:lnTo>
                  <a:lnTo>
                    <a:pt x="15890" y="10588"/>
                  </a:lnTo>
                  <a:lnTo>
                    <a:pt x="16164" y="10000"/>
                  </a:lnTo>
                  <a:lnTo>
                    <a:pt x="16438" y="9559"/>
                  </a:lnTo>
                  <a:lnTo>
                    <a:pt x="16804" y="9044"/>
                  </a:lnTo>
                  <a:lnTo>
                    <a:pt x="16895" y="8382"/>
                  </a:lnTo>
                  <a:lnTo>
                    <a:pt x="16986" y="7794"/>
                  </a:lnTo>
                  <a:lnTo>
                    <a:pt x="17169" y="7279"/>
                  </a:lnTo>
                  <a:lnTo>
                    <a:pt x="17352" y="6765"/>
                  </a:lnTo>
                  <a:lnTo>
                    <a:pt x="17443" y="6103"/>
                  </a:lnTo>
                  <a:lnTo>
                    <a:pt x="17443" y="5662"/>
                  </a:lnTo>
                  <a:lnTo>
                    <a:pt x="18082" y="5074"/>
                  </a:lnTo>
                  <a:lnTo>
                    <a:pt x="18447" y="4926"/>
                  </a:lnTo>
                  <a:lnTo>
                    <a:pt x="18539" y="4338"/>
                  </a:lnTo>
                  <a:lnTo>
                    <a:pt x="18813" y="3676"/>
                  </a:lnTo>
                  <a:lnTo>
                    <a:pt x="18995" y="3382"/>
                  </a:lnTo>
                  <a:lnTo>
                    <a:pt x="19087" y="3162"/>
                  </a:lnTo>
                  <a:lnTo>
                    <a:pt x="19361" y="2647"/>
                  </a:lnTo>
                  <a:lnTo>
                    <a:pt x="19361" y="2279"/>
                  </a:lnTo>
                  <a:lnTo>
                    <a:pt x="19452" y="1912"/>
                  </a:lnTo>
                  <a:lnTo>
                    <a:pt x="19543" y="1618"/>
                  </a:lnTo>
                  <a:lnTo>
                    <a:pt x="19817" y="1397"/>
                  </a:lnTo>
                  <a:lnTo>
                    <a:pt x="19817" y="1103"/>
                  </a:lnTo>
                  <a:lnTo>
                    <a:pt x="19909" y="102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28"/>
            <p:cNvSpPr>
              <a:spLocks/>
            </p:cNvSpPr>
            <p:nvPr/>
          </p:nvSpPr>
          <p:spPr bwMode="auto">
            <a:xfrm>
              <a:off x="4041533" y="3108325"/>
              <a:ext cx="206363" cy="179388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0"/>
                  </a:moveTo>
                  <a:lnTo>
                    <a:pt x="192" y="18445"/>
                  </a:lnTo>
                  <a:lnTo>
                    <a:pt x="481" y="17809"/>
                  </a:lnTo>
                  <a:lnTo>
                    <a:pt x="673" y="17244"/>
                  </a:lnTo>
                  <a:lnTo>
                    <a:pt x="673" y="16678"/>
                  </a:lnTo>
                  <a:lnTo>
                    <a:pt x="962" y="16042"/>
                  </a:lnTo>
                  <a:lnTo>
                    <a:pt x="1250" y="15477"/>
                  </a:lnTo>
                  <a:lnTo>
                    <a:pt x="1442" y="14982"/>
                  </a:lnTo>
                  <a:lnTo>
                    <a:pt x="1923" y="14417"/>
                  </a:lnTo>
                  <a:lnTo>
                    <a:pt x="2212" y="13710"/>
                  </a:lnTo>
                  <a:lnTo>
                    <a:pt x="2500" y="13286"/>
                  </a:lnTo>
                  <a:lnTo>
                    <a:pt x="2500" y="12580"/>
                  </a:lnTo>
                  <a:lnTo>
                    <a:pt x="2596" y="11943"/>
                  </a:lnTo>
                  <a:lnTo>
                    <a:pt x="2885" y="11449"/>
                  </a:lnTo>
                  <a:lnTo>
                    <a:pt x="2981" y="10813"/>
                  </a:lnTo>
                  <a:lnTo>
                    <a:pt x="3269" y="10247"/>
                  </a:lnTo>
                  <a:lnTo>
                    <a:pt x="3269" y="9894"/>
                  </a:lnTo>
                  <a:lnTo>
                    <a:pt x="3654" y="9399"/>
                  </a:lnTo>
                  <a:lnTo>
                    <a:pt x="4038" y="8693"/>
                  </a:lnTo>
                  <a:lnTo>
                    <a:pt x="4231" y="8269"/>
                  </a:lnTo>
                  <a:lnTo>
                    <a:pt x="4327" y="7774"/>
                  </a:lnTo>
                  <a:lnTo>
                    <a:pt x="4615" y="7279"/>
                  </a:lnTo>
                  <a:lnTo>
                    <a:pt x="4808" y="6714"/>
                  </a:lnTo>
                  <a:lnTo>
                    <a:pt x="5096" y="6290"/>
                  </a:lnTo>
                  <a:lnTo>
                    <a:pt x="5385" y="5936"/>
                  </a:lnTo>
                  <a:lnTo>
                    <a:pt x="5481" y="5512"/>
                  </a:lnTo>
                  <a:lnTo>
                    <a:pt x="5865" y="4947"/>
                  </a:lnTo>
                  <a:lnTo>
                    <a:pt x="5865" y="4523"/>
                  </a:lnTo>
                  <a:lnTo>
                    <a:pt x="6442" y="4170"/>
                  </a:lnTo>
                  <a:lnTo>
                    <a:pt x="6635" y="3746"/>
                  </a:lnTo>
                  <a:lnTo>
                    <a:pt x="6635" y="3463"/>
                  </a:lnTo>
                  <a:lnTo>
                    <a:pt x="7115" y="3039"/>
                  </a:lnTo>
                  <a:lnTo>
                    <a:pt x="7115" y="2756"/>
                  </a:lnTo>
                  <a:lnTo>
                    <a:pt x="7500" y="2332"/>
                  </a:lnTo>
                  <a:lnTo>
                    <a:pt x="7500" y="2191"/>
                  </a:lnTo>
                  <a:lnTo>
                    <a:pt x="7500" y="1837"/>
                  </a:lnTo>
                  <a:lnTo>
                    <a:pt x="7788" y="1555"/>
                  </a:lnTo>
                  <a:lnTo>
                    <a:pt x="7885" y="1343"/>
                  </a:lnTo>
                  <a:lnTo>
                    <a:pt x="8462" y="1060"/>
                  </a:lnTo>
                  <a:lnTo>
                    <a:pt x="8462" y="989"/>
                  </a:lnTo>
                  <a:lnTo>
                    <a:pt x="8846" y="707"/>
                  </a:lnTo>
                  <a:lnTo>
                    <a:pt x="8942" y="424"/>
                  </a:lnTo>
                  <a:lnTo>
                    <a:pt x="9135" y="353"/>
                  </a:lnTo>
                  <a:lnTo>
                    <a:pt x="9327" y="283"/>
                  </a:lnTo>
                  <a:lnTo>
                    <a:pt x="9712" y="71"/>
                  </a:lnTo>
                  <a:lnTo>
                    <a:pt x="10192" y="71"/>
                  </a:lnTo>
                  <a:lnTo>
                    <a:pt x="10385" y="0"/>
                  </a:lnTo>
                  <a:lnTo>
                    <a:pt x="10673" y="71"/>
                  </a:lnTo>
                  <a:lnTo>
                    <a:pt x="10769" y="71"/>
                  </a:lnTo>
                  <a:lnTo>
                    <a:pt x="10865" y="71"/>
                  </a:lnTo>
                  <a:lnTo>
                    <a:pt x="11058" y="283"/>
                  </a:lnTo>
                  <a:lnTo>
                    <a:pt x="11442" y="353"/>
                  </a:lnTo>
                  <a:lnTo>
                    <a:pt x="11538" y="424"/>
                  </a:lnTo>
                  <a:lnTo>
                    <a:pt x="12115" y="777"/>
                  </a:lnTo>
                  <a:lnTo>
                    <a:pt x="12212" y="1060"/>
                  </a:lnTo>
                  <a:lnTo>
                    <a:pt x="12500" y="1272"/>
                  </a:lnTo>
                  <a:lnTo>
                    <a:pt x="12500" y="1555"/>
                  </a:lnTo>
                  <a:lnTo>
                    <a:pt x="12500" y="1837"/>
                  </a:lnTo>
                  <a:lnTo>
                    <a:pt x="12885" y="2261"/>
                  </a:lnTo>
                  <a:lnTo>
                    <a:pt x="12885" y="2756"/>
                  </a:lnTo>
                  <a:lnTo>
                    <a:pt x="13365" y="3251"/>
                  </a:lnTo>
                  <a:lnTo>
                    <a:pt x="13365" y="3675"/>
                  </a:lnTo>
                  <a:lnTo>
                    <a:pt x="13558" y="4028"/>
                  </a:lnTo>
                  <a:lnTo>
                    <a:pt x="14135" y="4452"/>
                  </a:lnTo>
                  <a:lnTo>
                    <a:pt x="14231" y="4806"/>
                  </a:lnTo>
                  <a:lnTo>
                    <a:pt x="14519" y="5512"/>
                  </a:lnTo>
                  <a:lnTo>
                    <a:pt x="14808" y="5936"/>
                  </a:lnTo>
                  <a:lnTo>
                    <a:pt x="15096" y="6502"/>
                  </a:lnTo>
                  <a:lnTo>
                    <a:pt x="15192" y="7067"/>
                  </a:lnTo>
                  <a:lnTo>
                    <a:pt x="15385" y="7491"/>
                  </a:lnTo>
                  <a:lnTo>
                    <a:pt x="15673" y="8198"/>
                  </a:lnTo>
                  <a:lnTo>
                    <a:pt x="15865" y="8693"/>
                  </a:lnTo>
                  <a:lnTo>
                    <a:pt x="16058" y="9399"/>
                  </a:lnTo>
                  <a:lnTo>
                    <a:pt x="16346" y="10035"/>
                  </a:lnTo>
                  <a:lnTo>
                    <a:pt x="16731" y="10459"/>
                  </a:lnTo>
                  <a:lnTo>
                    <a:pt x="16731" y="10954"/>
                  </a:lnTo>
                  <a:lnTo>
                    <a:pt x="17019" y="11590"/>
                  </a:lnTo>
                  <a:lnTo>
                    <a:pt x="17212" y="12085"/>
                  </a:lnTo>
                  <a:lnTo>
                    <a:pt x="17404" y="12721"/>
                  </a:lnTo>
                  <a:lnTo>
                    <a:pt x="17500" y="13286"/>
                  </a:lnTo>
                  <a:lnTo>
                    <a:pt x="17500" y="13993"/>
                  </a:lnTo>
                  <a:lnTo>
                    <a:pt x="17788" y="14488"/>
                  </a:lnTo>
                  <a:lnTo>
                    <a:pt x="17788" y="14982"/>
                  </a:lnTo>
                  <a:lnTo>
                    <a:pt x="18462" y="15477"/>
                  </a:lnTo>
                  <a:lnTo>
                    <a:pt x="18558" y="15972"/>
                  </a:lnTo>
                  <a:lnTo>
                    <a:pt x="18750" y="16325"/>
                  </a:lnTo>
                  <a:lnTo>
                    <a:pt x="18942" y="16749"/>
                  </a:lnTo>
                  <a:lnTo>
                    <a:pt x="19038" y="17244"/>
                  </a:lnTo>
                  <a:lnTo>
                    <a:pt x="19327" y="17739"/>
                  </a:lnTo>
                  <a:lnTo>
                    <a:pt x="19327" y="18163"/>
                  </a:lnTo>
                  <a:lnTo>
                    <a:pt x="19423" y="18516"/>
                  </a:lnTo>
                  <a:lnTo>
                    <a:pt x="19519" y="18940"/>
                  </a:lnTo>
                  <a:lnTo>
                    <a:pt x="19615" y="19011"/>
                  </a:lnTo>
                  <a:lnTo>
                    <a:pt x="19808" y="19576"/>
                  </a:lnTo>
                  <a:lnTo>
                    <a:pt x="19904" y="19717"/>
                  </a:lnTo>
                  <a:lnTo>
                    <a:pt x="19904" y="1992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Freeform 29"/>
            <p:cNvSpPr>
              <a:spLocks/>
            </p:cNvSpPr>
            <p:nvPr/>
          </p:nvSpPr>
          <p:spPr bwMode="auto">
            <a:xfrm>
              <a:off x="4247896" y="3238500"/>
              <a:ext cx="226999" cy="9048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5" y="559"/>
                  </a:lnTo>
                  <a:lnTo>
                    <a:pt x="351" y="1399"/>
                  </a:lnTo>
                  <a:lnTo>
                    <a:pt x="526" y="2098"/>
                  </a:lnTo>
                  <a:lnTo>
                    <a:pt x="614" y="2517"/>
                  </a:lnTo>
                  <a:lnTo>
                    <a:pt x="877" y="3077"/>
                  </a:lnTo>
                  <a:lnTo>
                    <a:pt x="1228" y="3916"/>
                  </a:lnTo>
                  <a:lnTo>
                    <a:pt x="1228" y="4336"/>
                  </a:lnTo>
                  <a:lnTo>
                    <a:pt x="1579" y="5035"/>
                  </a:lnTo>
                  <a:lnTo>
                    <a:pt x="1667" y="5455"/>
                  </a:lnTo>
                  <a:lnTo>
                    <a:pt x="2281" y="6154"/>
                  </a:lnTo>
                  <a:lnTo>
                    <a:pt x="2456" y="6853"/>
                  </a:lnTo>
                  <a:lnTo>
                    <a:pt x="2544" y="7413"/>
                  </a:lnTo>
                  <a:lnTo>
                    <a:pt x="2632" y="7972"/>
                  </a:lnTo>
                  <a:lnTo>
                    <a:pt x="2807" y="8392"/>
                  </a:lnTo>
                  <a:lnTo>
                    <a:pt x="2982" y="9091"/>
                  </a:lnTo>
                  <a:lnTo>
                    <a:pt x="3070" y="9790"/>
                  </a:lnTo>
                  <a:lnTo>
                    <a:pt x="3070" y="10070"/>
                  </a:lnTo>
                  <a:lnTo>
                    <a:pt x="3509" y="10629"/>
                  </a:lnTo>
                  <a:lnTo>
                    <a:pt x="3684" y="11049"/>
                  </a:lnTo>
                  <a:lnTo>
                    <a:pt x="3947" y="11748"/>
                  </a:lnTo>
                  <a:lnTo>
                    <a:pt x="4123" y="12028"/>
                  </a:lnTo>
                  <a:lnTo>
                    <a:pt x="4386" y="12587"/>
                  </a:lnTo>
                  <a:lnTo>
                    <a:pt x="4474" y="13147"/>
                  </a:lnTo>
                  <a:lnTo>
                    <a:pt x="4649" y="13706"/>
                  </a:lnTo>
                  <a:lnTo>
                    <a:pt x="4912" y="14126"/>
                  </a:lnTo>
                  <a:lnTo>
                    <a:pt x="5175" y="14685"/>
                  </a:lnTo>
                  <a:lnTo>
                    <a:pt x="5439" y="14965"/>
                  </a:lnTo>
                  <a:lnTo>
                    <a:pt x="5702" y="15524"/>
                  </a:lnTo>
                  <a:lnTo>
                    <a:pt x="5789" y="15804"/>
                  </a:lnTo>
                  <a:lnTo>
                    <a:pt x="6140" y="16084"/>
                  </a:lnTo>
                  <a:lnTo>
                    <a:pt x="6228" y="16503"/>
                  </a:lnTo>
                  <a:lnTo>
                    <a:pt x="6491" y="16923"/>
                  </a:lnTo>
                  <a:lnTo>
                    <a:pt x="6754" y="17203"/>
                  </a:lnTo>
                  <a:lnTo>
                    <a:pt x="6842" y="17483"/>
                  </a:lnTo>
                  <a:lnTo>
                    <a:pt x="7018" y="17762"/>
                  </a:lnTo>
                  <a:lnTo>
                    <a:pt x="7193" y="18182"/>
                  </a:lnTo>
                  <a:lnTo>
                    <a:pt x="7544" y="18462"/>
                  </a:lnTo>
                  <a:lnTo>
                    <a:pt x="7544" y="18601"/>
                  </a:lnTo>
                  <a:lnTo>
                    <a:pt x="7632" y="19021"/>
                  </a:lnTo>
                  <a:lnTo>
                    <a:pt x="7895" y="19161"/>
                  </a:lnTo>
                  <a:lnTo>
                    <a:pt x="8158" y="19301"/>
                  </a:lnTo>
                  <a:lnTo>
                    <a:pt x="8596" y="19441"/>
                  </a:lnTo>
                  <a:lnTo>
                    <a:pt x="8684" y="19441"/>
                  </a:lnTo>
                  <a:lnTo>
                    <a:pt x="8947" y="19860"/>
                  </a:lnTo>
                  <a:lnTo>
                    <a:pt x="9035" y="19860"/>
                  </a:lnTo>
                  <a:lnTo>
                    <a:pt x="9211" y="19860"/>
                  </a:lnTo>
                  <a:lnTo>
                    <a:pt x="9386" y="19860"/>
                  </a:lnTo>
                  <a:lnTo>
                    <a:pt x="9561" y="19860"/>
                  </a:lnTo>
                  <a:lnTo>
                    <a:pt x="9737" y="19860"/>
                  </a:lnTo>
                  <a:lnTo>
                    <a:pt x="10263" y="19860"/>
                  </a:lnTo>
                  <a:lnTo>
                    <a:pt x="10439" y="19860"/>
                  </a:lnTo>
                  <a:lnTo>
                    <a:pt x="10614" y="19441"/>
                  </a:lnTo>
                  <a:lnTo>
                    <a:pt x="10789" y="19441"/>
                  </a:lnTo>
                  <a:lnTo>
                    <a:pt x="10965" y="19301"/>
                  </a:lnTo>
                  <a:lnTo>
                    <a:pt x="11316" y="19161"/>
                  </a:lnTo>
                  <a:lnTo>
                    <a:pt x="11316" y="19021"/>
                  </a:lnTo>
                  <a:lnTo>
                    <a:pt x="11842" y="18601"/>
                  </a:lnTo>
                  <a:lnTo>
                    <a:pt x="12105" y="18462"/>
                  </a:lnTo>
                  <a:lnTo>
                    <a:pt x="12368" y="17762"/>
                  </a:lnTo>
                  <a:lnTo>
                    <a:pt x="12544" y="17483"/>
                  </a:lnTo>
                  <a:lnTo>
                    <a:pt x="12544" y="17063"/>
                  </a:lnTo>
                  <a:lnTo>
                    <a:pt x="12982" y="16643"/>
                  </a:lnTo>
                  <a:lnTo>
                    <a:pt x="13158" y="16084"/>
                  </a:lnTo>
                  <a:lnTo>
                    <a:pt x="13246" y="15804"/>
                  </a:lnTo>
                  <a:lnTo>
                    <a:pt x="13596" y="15524"/>
                  </a:lnTo>
                  <a:lnTo>
                    <a:pt x="13860" y="14965"/>
                  </a:lnTo>
                  <a:lnTo>
                    <a:pt x="14035" y="14126"/>
                  </a:lnTo>
                  <a:lnTo>
                    <a:pt x="14298" y="13846"/>
                  </a:lnTo>
                  <a:lnTo>
                    <a:pt x="14737" y="13287"/>
                  </a:lnTo>
                  <a:lnTo>
                    <a:pt x="14825" y="13007"/>
                  </a:lnTo>
                  <a:lnTo>
                    <a:pt x="15263" y="12028"/>
                  </a:lnTo>
                  <a:lnTo>
                    <a:pt x="15526" y="11748"/>
                  </a:lnTo>
                  <a:lnTo>
                    <a:pt x="15614" y="10909"/>
                  </a:lnTo>
                  <a:lnTo>
                    <a:pt x="15877" y="10629"/>
                  </a:lnTo>
                  <a:lnTo>
                    <a:pt x="16140" y="10070"/>
                  </a:lnTo>
                  <a:lnTo>
                    <a:pt x="16404" y="9650"/>
                  </a:lnTo>
                  <a:lnTo>
                    <a:pt x="16842" y="9091"/>
                  </a:lnTo>
                  <a:lnTo>
                    <a:pt x="16930" y="8252"/>
                  </a:lnTo>
                  <a:lnTo>
                    <a:pt x="17018" y="7972"/>
                  </a:lnTo>
                  <a:lnTo>
                    <a:pt x="17193" y="7413"/>
                  </a:lnTo>
                  <a:lnTo>
                    <a:pt x="17368" y="6853"/>
                  </a:lnTo>
                  <a:lnTo>
                    <a:pt x="17544" y="6154"/>
                  </a:lnTo>
                  <a:lnTo>
                    <a:pt x="17544" y="5874"/>
                  </a:lnTo>
                  <a:lnTo>
                    <a:pt x="18070" y="5035"/>
                  </a:lnTo>
                  <a:lnTo>
                    <a:pt x="18333" y="5035"/>
                  </a:lnTo>
                  <a:lnTo>
                    <a:pt x="18421" y="4336"/>
                  </a:lnTo>
                  <a:lnTo>
                    <a:pt x="18772" y="3916"/>
                  </a:lnTo>
                  <a:lnTo>
                    <a:pt x="19035" y="3497"/>
                  </a:lnTo>
                  <a:lnTo>
                    <a:pt x="19123" y="3077"/>
                  </a:lnTo>
                  <a:lnTo>
                    <a:pt x="19386" y="2517"/>
                  </a:lnTo>
                  <a:lnTo>
                    <a:pt x="19386" y="2238"/>
                  </a:lnTo>
                  <a:lnTo>
                    <a:pt x="19474" y="2098"/>
                  </a:lnTo>
                  <a:lnTo>
                    <a:pt x="19561" y="1538"/>
                  </a:lnTo>
                  <a:lnTo>
                    <a:pt x="19825" y="1399"/>
                  </a:lnTo>
                  <a:lnTo>
                    <a:pt x="19825" y="979"/>
                  </a:lnTo>
                  <a:lnTo>
                    <a:pt x="19912" y="83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30"/>
            <p:cNvSpPr>
              <a:spLocks/>
            </p:cNvSpPr>
            <p:nvPr/>
          </p:nvSpPr>
          <p:spPr bwMode="auto">
            <a:xfrm>
              <a:off x="1766774" y="3254375"/>
              <a:ext cx="122231" cy="11271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61" y="674"/>
                  </a:lnTo>
                  <a:lnTo>
                    <a:pt x="323" y="1236"/>
                  </a:lnTo>
                  <a:lnTo>
                    <a:pt x="645" y="2022"/>
                  </a:lnTo>
                  <a:lnTo>
                    <a:pt x="645" y="2360"/>
                  </a:lnTo>
                  <a:lnTo>
                    <a:pt x="806" y="3146"/>
                  </a:lnTo>
                  <a:lnTo>
                    <a:pt x="1290" y="3708"/>
                  </a:lnTo>
                  <a:lnTo>
                    <a:pt x="1290" y="4270"/>
                  </a:lnTo>
                  <a:lnTo>
                    <a:pt x="1613" y="5056"/>
                  </a:lnTo>
                  <a:lnTo>
                    <a:pt x="1613" y="5730"/>
                  </a:lnTo>
                  <a:lnTo>
                    <a:pt x="2258" y="6067"/>
                  </a:lnTo>
                  <a:lnTo>
                    <a:pt x="2258" y="6854"/>
                  </a:lnTo>
                  <a:lnTo>
                    <a:pt x="2742" y="7303"/>
                  </a:lnTo>
                  <a:lnTo>
                    <a:pt x="2742" y="7865"/>
                  </a:lnTo>
                  <a:lnTo>
                    <a:pt x="2903" y="8315"/>
                  </a:lnTo>
                  <a:lnTo>
                    <a:pt x="3065" y="9101"/>
                  </a:lnTo>
                  <a:lnTo>
                    <a:pt x="3226" y="9775"/>
                  </a:lnTo>
                  <a:lnTo>
                    <a:pt x="3226" y="10000"/>
                  </a:lnTo>
                  <a:lnTo>
                    <a:pt x="3710" y="10674"/>
                  </a:lnTo>
                  <a:lnTo>
                    <a:pt x="3871" y="11124"/>
                  </a:lnTo>
                  <a:lnTo>
                    <a:pt x="4032" y="11685"/>
                  </a:lnTo>
                  <a:lnTo>
                    <a:pt x="4194" y="12135"/>
                  </a:lnTo>
                  <a:lnTo>
                    <a:pt x="4355" y="12697"/>
                  </a:lnTo>
                  <a:lnTo>
                    <a:pt x="4355" y="13146"/>
                  </a:lnTo>
                  <a:lnTo>
                    <a:pt x="4677" y="13596"/>
                  </a:lnTo>
                  <a:lnTo>
                    <a:pt x="4839" y="14045"/>
                  </a:lnTo>
                  <a:lnTo>
                    <a:pt x="5161" y="14831"/>
                  </a:lnTo>
                  <a:lnTo>
                    <a:pt x="5323" y="14944"/>
                  </a:lnTo>
                  <a:lnTo>
                    <a:pt x="5806" y="15169"/>
                  </a:lnTo>
                  <a:lnTo>
                    <a:pt x="5806" y="15843"/>
                  </a:lnTo>
                  <a:lnTo>
                    <a:pt x="6129" y="16292"/>
                  </a:lnTo>
                  <a:lnTo>
                    <a:pt x="6290" y="16742"/>
                  </a:lnTo>
                  <a:lnTo>
                    <a:pt x="6613" y="16854"/>
                  </a:lnTo>
                  <a:lnTo>
                    <a:pt x="6774" y="17191"/>
                  </a:lnTo>
                  <a:lnTo>
                    <a:pt x="6774" y="17865"/>
                  </a:lnTo>
                  <a:lnTo>
                    <a:pt x="7097" y="17865"/>
                  </a:lnTo>
                  <a:lnTo>
                    <a:pt x="7097" y="18202"/>
                  </a:lnTo>
                  <a:lnTo>
                    <a:pt x="7742" y="18202"/>
                  </a:lnTo>
                  <a:lnTo>
                    <a:pt x="7742" y="18764"/>
                  </a:lnTo>
                  <a:lnTo>
                    <a:pt x="7742" y="18876"/>
                  </a:lnTo>
                  <a:lnTo>
                    <a:pt x="7903" y="19213"/>
                  </a:lnTo>
                  <a:lnTo>
                    <a:pt x="8226" y="19326"/>
                  </a:lnTo>
                  <a:lnTo>
                    <a:pt x="8710" y="19326"/>
                  </a:lnTo>
                  <a:lnTo>
                    <a:pt x="8710" y="19551"/>
                  </a:lnTo>
                  <a:lnTo>
                    <a:pt x="9032" y="19888"/>
                  </a:lnTo>
                  <a:lnTo>
                    <a:pt x="9194" y="19888"/>
                  </a:lnTo>
                  <a:lnTo>
                    <a:pt x="9355" y="19888"/>
                  </a:lnTo>
                  <a:lnTo>
                    <a:pt x="9677" y="19888"/>
                  </a:lnTo>
                  <a:lnTo>
                    <a:pt x="9839" y="19888"/>
                  </a:lnTo>
                  <a:lnTo>
                    <a:pt x="10323" y="19888"/>
                  </a:lnTo>
                  <a:lnTo>
                    <a:pt x="10484" y="19888"/>
                  </a:lnTo>
                  <a:lnTo>
                    <a:pt x="10645" y="19551"/>
                  </a:lnTo>
                  <a:lnTo>
                    <a:pt x="10806" y="19326"/>
                  </a:lnTo>
                  <a:lnTo>
                    <a:pt x="10968" y="19326"/>
                  </a:lnTo>
                  <a:lnTo>
                    <a:pt x="11290" y="19213"/>
                  </a:lnTo>
                  <a:lnTo>
                    <a:pt x="11290" y="18876"/>
                  </a:lnTo>
                  <a:lnTo>
                    <a:pt x="11935" y="18764"/>
                  </a:lnTo>
                  <a:lnTo>
                    <a:pt x="12258" y="18202"/>
                  </a:lnTo>
                  <a:lnTo>
                    <a:pt x="12581" y="17865"/>
                  </a:lnTo>
                  <a:lnTo>
                    <a:pt x="12742" y="17640"/>
                  </a:lnTo>
                  <a:lnTo>
                    <a:pt x="12742" y="17079"/>
                  </a:lnTo>
                  <a:lnTo>
                    <a:pt x="13065" y="16742"/>
                  </a:lnTo>
                  <a:lnTo>
                    <a:pt x="13387" y="16292"/>
                  </a:lnTo>
                  <a:lnTo>
                    <a:pt x="13387" y="15843"/>
                  </a:lnTo>
                  <a:lnTo>
                    <a:pt x="13710" y="15169"/>
                  </a:lnTo>
                  <a:lnTo>
                    <a:pt x="14032" y="14944"/>
                  </a:lnTo>
                  <a:lnTo>
                    <a:pt x="14194" y="14270"/>
                  </a:lnTo>
                  <a:lnTo>
                    <a:pt x="14355" y="13933"/>
                  </a:lnTo>
                  <a:lnTo>
                    <a:pt x="14839" y="13371"/>
                  </a:lnTo>
                  <a:lnTo>
                    <a:pt x="15000" y="12921"/>
                  </a:lnTo>
                  <a:lnTo>
                    <a:pt x="15323" y="12135"/>
                  </a:lnTo>
                  <a:lnTo>
                    <a:pt x="15645" y="11685"/>
                  </a:lnTo>
                  <a:lnTo>
                    <a:pt x="15645" y="10899"/>
                  </a:lnTo>
                  <a:lnTo>
                    <a:pt x="15968" y="10674"/>
                  </a:lnTo>
                  <a:lnTo>
                    <a:pt x="16290" y="10000"/>
                  </a:lnTo>
                  <a:lnTo>
                    <a:pt x="16452" y="9326"/>
                  </a:lnTo>
                  <a:lnTo>
                    <a:pt x="16774" y="9101"/>
                  </a:lnTo>
                  <a:lnTo>
                    <a:pt x="16774" y="8315"/>
                  </a:lnTo>
                  <a:lnTo>
                    <a:pt x="17097" y="7865"/>
                  </a:lnTo>
                  <a:lnTo>
                    <a:pt x="17258" y="7303"/>
                  </a:lnTo>
                  <a:lnTo>
                    <a:pt x="17581" y="6854"/>
                  </a:lnTo>
                  <a:lnTo>
                    <a:pt x="17742" y="6067"/>
                  </a:lnTo>
                  <a:lnTo>
                    <a:pt x="17742" y="5730"/>
                  </a:lnTo>
                  <a:lnTo>
                    <a:pt x="18387" y="5056"/>
                  </a:lnTo>
                  <a:lnTo>
                    <a:pt x="18548" y="4944"/>
                  </a:lnTo>
                  <a:lnTo>
                    <a:pt x="18548" y="4270"/>
                  </a:lnTo>
                  <a:lnTo>
                    <a:pt x="18871" y="3708"/>
                  </a:lnTo>
                  <a:lnTo>
                    <a:pt x="19194" y="3258"/>
                  </a:lnTo>
                  <a:lnTo>
                    <a:pt x="19355" y="3146"/>
                  </a:lnTo>
                  <a:lnTo>
                    <a:pt x="19516" y="2360"/>
                  </a:lnTo>
                  <a:lnTo>
                    <a:pt x="19516" y="2135"/>
                  </a:lnTo>
                  <a:lnTo>
                    <a:pt x="19516" y="2022"/>
                  </a:lnTo>
                  <a:lnTo>
                    <a:pt x="19677" y="1798"/>
                  </a:lnTo>
                  <a:lnTo>
                    <a:pt x="19839" y="1236"/>
                  </a:lnTo>
                  <a:lnTo>
                    <a:pt x="19839" y="1124"/>
                  </a:lnTo>
                  <a:lnTo>
                    <a:pt x="19839" y="78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35"/>
            <p:cNvSpPr>
              <a:spLocks/>
            </p:cNvSpPr>
            <p:nvPr/>
          </p:nvSpPr>
          <p:spPr bwMode="auto">
            <a:xfrm>
              <a:off x="5144782" y="2916238"/>
              <a:ext cx="215888" cy="352425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27"/>
                  </a:moveTo>
                  <a:lnTo>
                    <a:pt x="183" y="18486"/>
                  </a:lnTo>
                  <a:lnTo>
                    <a:pt x="459" y="17910"/>
                  </a:lnTo>
                  <a:lnTo>
                    <a:pt x="642" y="17297"/>
                  </a:lnTo>
                  <a:lnTo>
                    <a:pt x="642" y="16685"/>
                  </a:lnTo>
                  <a:lnTo>
                    <a:pt x="917" y="16072"/>
                  </a:lnTo>
                  <a:lnTo>
                    <a:pt x="1376" y="15495"/>
                  </a:lnTo>
                  <a:lnTo>
                    <a:pt x="1560" y="14919"/>
                  </a:lnTo>
                  <a:lnTo>
                    <a:pt x="1927" y="14270"/>
                  </a:lnTo>
                  <a:lnTo>
                    <a:pt x="2110" y="13694"/>
                  </a:lnTo>
                  <a:lnTo>
                    <a:pt x="2477" y="13117"/>
                  </a:lnTo>
                  <a:lnTo>
                    <a:pt x="2477" y="12541"/>
                  </a:lnTo>
                  <a:lnTo>
                    <a:pt x="2569" y="12000"/>
                  </a:lnTo>
                  <a:lnTo>
                    <a:pt x="2844" y="11459"/>
                  </a:lnTo>
                  <a:lnTo>
                    <a:pt x="2936" y="10847"/>
                  </a:lnTo>
                  <a:lnTo>
                    <a:pt x="3211" y="10378"/>
                  </a:lnTo>
                  <a:lnTo>
                    <a:pt x="3211" y="9802"/>
                  </a:lnTo>
                  <a:lnTo>
                    <a:pt x="3670" y="9261"/>
                  </a:lnTo>
                  <a:lnTo>
                    <a:pt x="4128" y="8721"/>
                  </a:lnTo>
                  <a:lnTo>
                    <a:pt x="4312" y="8288"/>
                  </a:lnTo>
                  <a:lnTo>
                    <a:pt x="4404" y="7748"/>
                  </a:lnTo>
                  <a:lnTo>
                    <a:pt x="4679" y="7243"/>
                  </a:lnTo>
                  <a:lnTo>
                    <a:pt x="4862" y="6811"/>
                  </a:lnTo>
                  <a:lnTo>
                    <a:pt x="5046" y="6342"/>
                  </a:lnTo>
                  <a:lnTo>
                    <a:pt x="5321" y="5874"/>
                  </a:lnTo>
                  <a:lnTo>
                    <a:pt x="5413" y="5477"/>
                  </a:lnTo>
                  <a:lnTo>
                    <a:pt x="5872" y="5009"/>
                  </a:lnTo>
                  <a:lnTo>
                    <a:pt x="5872" y="4505"/>
                  </a:lnTo>
                  <a:lnTo>
                    <a:pt x="6422" y="4144"/>
                  </a:lnTo>
                  <a:lnTo>
                    <a:pt x="6606" y="3748"/>
                  </a:lnTo>
                  <a:lnTo>
                    <a:pt x="6606" y="3423"/>
                  </a:lnTo>
                  <a:lnTo>
                    <a:pt x="7064" y="3099"/>
                  </a:lnTo>
                  <a:lnTo>
                    <a:pt x="7064" y="2703"/>
                  </a:lnTo>
                  <a:lnTo>
                    <a:pt x="7431" y="2414"/>
                  </a:lnTo>
                  <a:lnTo>
                    <a:pt x="7523" y="2090"/>
                  </a:lnTo>
                  <a:lnTo>
                    <a:pt x="7523" y="1838"/>
                  </a:lnTo>
                  <a:lnTo>
                    <a:pt x="7890" y="1586"/>
                  </a:lnTo>
                  <a:lnTo>
                    <a:pt x="7982" y="1297"/>
                  </a:lnTo>
                  <a:lnTo>
                    <a:pt x="8440" y="1081"/>
                  </a:lnTo>
                  <a:lnTo>
                    <a:pt x="8440" y="865"/>
                  </a:lnTo>
                  <a:lnTo>
                    <a:pt x="8899" y="685"/>
                  </a:lnTo>
                  <a:lnTo>
                    <a:pt x="8991" y="541"/>
                  </a:lnTo>
                  <a:lnTo>
                    <a:pt x="9174" y="360"/>
                  </a:lnTo>
                  <a:lnTo>
                    <a:pt x="9358" y="216"/>
                  </a:lnTo>
                  <a:lnTo>
                    <a:pt x="9358" y="144"/>
                  </a:lnTo>
                  <a:lnTo>
                    <a:pt x="9725" y="144"/>
                  </a:lnTo>
                  <a:lnTo>
                    <a:pt x="10183" y="36"/>
                  </a:lnTo>
                  <a:lnTo>
                    <a:pt x="10367" y="0"/>
                  </a:lnTo>
                  <a:lnTo>
                    <a:pt x="10642" y="36"/>
                  </a:lnTo>
                  <a:lnTo>
                    <a:pt x="10734" y="36"/>
                  </a:lnTo>
                  <a:lnTo>
                    <a:pt x="10826" y="144"/>
                  </a:lnTo>
                  <a:lnTo>
                    <a:pt x="11009" y="216"/>
                  </a:lnTo>
                  <a:lnTo>
                    <a:pt x="11468" y="360"/>
                  </a:lnTo>
                  <a:lnTo>
                    <a:pt x="11560" y="541"/>
                  </a:lnTo>
                  <a:lnTo>
                    <a:pt x="12018" y="757"/>
                  </a:lnTo>
                  <a:lnTo>
                    <a:pt x="12110" y="1009"/>
                  </a:lnTo>
                  <a:lnTo>
                    <a:pt x="12477" y="1261"/>
                  </a:lnTo>
                  <a:lnTo>
                    <a:pt x="12477" y="1586"/>
                  </a:lnTo>
                  <a:lnTo>
                    <a:pt x="12569" y="1874"/>
                  </a:lnTo>
                  <a:lnTo>
                    <a:pt x="12936" y="2306"/>
                  </a:lnTo>
                  <a:lnTo>
                    <a:pt x="12936" y="2703"/>
                  </a:lnTo>
                  <a:lnTo>
                    <a:pt x="13394" y="3171"/>
                  </a:lnTo>
                  <a:lnTo>
                    <a:pt x="13394" y="3532"/>
                  </a:lnTo>
                  <a:lnTo>
                    <a:pt x="13578" y="4036"/>
                  </a:lnTo>
                  <a:lnTo>
                    <a:pt x="14128" y="4396"/>
                  </a:lnTo>
                  <a:lnTo>
                    <a:pt x="14220" y="4973"/>
                  </a:lnTo>
                  <a:lnTo>
                    <a:pt x="14587" y="5477"/>
                  </a:lnTo>
                  <a:lnTo>
                    <a:pt x="14862" y="5982"/>
                  </a:lnTo>
                  <a:lnTo>
                    <a:pt x="15046" y="6486"/>
                  </a:lnTo>
                  <a:lnTo>
                    <a:pt x="15138" y="7063"/>
                  </a:lnTo>
                  <a:lnTo>
                    <a:pt x="15321" y="7676"/>
                  </a:lnTo>
                  <a:lnTo>
                    <a:pt x="15596" y="8216"/>
                  </a:lnTo>
                  <a:lnTo>
                    <a:pt x="15780" y="8757"/>
                  </a:lnTo>
                  <a:lnTo>
                    <a:pt x="15963" y="9369"/>
                  </a:lnTo>
                  <a:lnTo>
                    <a:pt x="16330" y="9910"/>
                  </a:lnTo>
                  <a:lnTo>
                    <a:pt x="16789" y="10414"/>
                  </a:lnTo>
                  <a:lnTo>
                    <a:pt x="16789" y="10991"/>
                  </a:lnTo>
                  <a:lnTo>
                    <a:pt x="17064" y="11604"/>
                  </a:lnTo>
                  <a:lnTo>
                    <a:pt x="17248" y="12144"/>
                  </a:lnTo>
                  <a:lnTo>
                    <a:pt x="17431" y="12757"/>
                  </a:lnTo>
                  <a:lnTo>
                    <a:pt x="17523" y="13297"/>
                  </a:lnTo>
                  <a:lnTo>
                    <a:pt x="17523" y="13838"/>
                  </a:lnTo>
                  <a:lnTo>
                    <a:pt x="17890" y="14378"/>
                  </a:lnTo>
                  <a:lnTo>
                    <a:pt x="17890" y="14991"/>
                  </a:lnTo>
                  <a:lnTo>
                    <a:pt x="18349" y="15495"/>
                  </a:lnTo>
                  <a:lnTo>
                    <a:pt x="18440" y="15964"/>
                  </a:lnTo>
                  <a:lnTo>
                    <a:pt x="18624" y="16396"/>
                  </a:lnTo>
                  <a:lnTo>
                    <a:pt x="18991" y="16829"/>
                  </a:lnTo>
                  <a:lnTo>
                    <a:pt x="19083" y="17297"/>
                  </a:lnTo>
                  <a:lnTo>
                    <a:pt x="19358" y="17694"/>
                  </a:lnTo>
                  <a:lnTo>
                    <a:pt x="19358" y="18162"/>
                  </a:lnTo>
                  <a:lnTo>
                    <a:pt x="19450" y="18486"/>
                  </a:lnTo>
                  <a:lnTo>
                    <a:pt x="19541" y="18919"/>
                  </a:lnTo>
                  <a:lnTo>
                    <a:pt x="19633" y="19171"/>
                  </a:lnTo>
                  <a:lnTo>
                    <a:pt x="19817" y="19459"/>
                  </a:lnTo>
                  <a:lnTo>
                    <a:pt x="19908" y="19784"/>
                  </a:lnTo>
                  <a:lnTo>
                    <a:pt x="19908" y="1996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36"/>
            <p:cNvSpPr>
              <a:spLocks/>
            </p:cNvSpPr>
            <p:nvPr/>
          </p:nvSpPr>
          <p:spPr bwMode="auto">
            <a:xfrm>
              <a:off x="5359083" y="3254375"/>
              <a:ext cx="226999" cy="33972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4" y="636"/>
                  </a:lnTo>
                  <a:lnTo>
                    <a:pt x="348" y="1271"/>
                  </a:lnTo>
                  <a:lnTo>
                    <a:pt x="522" y="1907"/>
                  </a:lnTo>
                  <a:lnTo>
                    <a:pt x="609" y="2505"/>
                  </a:lnTo>
                  <a:lnTo>
                    <a:pt x="870" y="3140"/>
                  </a:lnTo>
                  <a:lnTo>
                    <a:pt x="1304" y="3738"/>
                  </a:lnTo>
                  <a:lnTo>
                    <a:pt x="1304" y="4299"/>
                  </a:lnTo>
                  <a:lnTo>
                    <a:pt x="1565" y="4935"/>
                  </a:lnTo>
                  <a:lnTo>
                    <a:pt x="1652" y="5607"/>
                  </a:lnTo>
                  <a:lnTo>
                    <a:pt x="2261" y="6093"/>
                  </a:lnTo>
                  <a:lnTo>
                    <a:pt x="2435" y="6729"/>
                  </a:lnTo>
                  <a:lnTo>
                    <a:pt x="2522" y="7327"/>
                  </a:lnTo>
                  <a:lnTo>
                    <a:pt x="2609" y="7888"/>
                  </a:lnTo>
                  <a:lnTo>
                    <a:pt x="2783" y="8523"/>
                  </a:lnTo>
                  <a:lnTo>
                    <a:pt x="3043" y="9047"/>
                  </a:lnTo>
                  <a:lnTo>
                    <a:pt x="3130" y="9607"/>
                  </a:lnTo>
                  <a:lnTo>
                    <a:pt x="3130" y="10131"/>
                  </a:lnTo>
                  <a:lnTo>
                    <a:pt x="3478" y="10654"/>
                  </a:lnTo>
                  <a:lnTo>
                    <a:pt x="3652" y="11178"/>
                  </a:lnTo>
                  <a:lnTo>
                    <a:pt x="4000" y="11701"/>
                  </a:lnTo>
                  <a:lnTo>
                    <a:pt x="4174" y="12187"/>
                  </a:lnTo>
                  <a:lnTo>
                    <a:pt x="4348" y="12673"/>
                  </a:lnTo>
                  <a:lnTo>
                    <a:pt x="4435" y="13159"/>
                  </a:lnTo>
                  <a:lnTo>
                    <a:pt x="4609" y="13720"/>
                  </a:lnTo>
                  <a:lnTo>
                    <a:pt x="4870" y="14056"/>
                  </a:lnTo>
                  <a:lnTo>
                    <a:pt x="5217" y="14542"/>
                  </a:lnTo>
                  <a:lnTo>
                    <a:pt x="5478" y="14953"/>
                  </a:lnTo>
                  <a:lnTo>
                    <a:pt x="5652" y="15477"/>
                  </a:lnTo>
                  <a:lnTo>
                    <a:pt x="5739" y="15850"/>
                  </a:lnTo>
                  <a:lnTo>
                    <a:pt x="6087" y="16262"/>
                  </a:lnTo>
                  <a:lnTo>
                    <a:pt x="6174" y="16636"/>
                  </a:lnTo>
                  <a:lnTo>
                    <a:pt x="6522" y="16935"/>
                  </a:lnTo>
                  <a:lnTo>
                    <a:pt x="6783" y="17196"/>
                  </a:lnTo>
                  <a:lnTo>
                    <a:pt x="6870" y="17607"/>
                  </a:lnTo>
                  <a:lnTo>
                    <a:pt x="7130" y="17981"/>
                  </a:lnTo>
                  <a:lnTo>
                    <a:pt x="7217" y="18131"/>
                  </a:lnTo>
                  <a:lnTo>
                    <a:pt x="7565" y="18430"/>
                  </a:lnTo>
                  <a:lnTo>
                    <a:pt x="7565" y="18692"/>
                  </a:lnTo>
                  <a:lnTo>
                    <a:pt x="7652" y="18953"/>
                  </a:lnTo>
                  <a:lnTo>
                    <a:pt x="7826" y="19140"/>
                  </a:lnTo>
                  <a:lnTo>
                    <a:pt x="8087" y="19327"/>
                  </a:lnTo>
                  <a:lnTo>
                    <a:pt x="8522" y="19439"/>
                  </a:lnTo>
                  <a:lnTo>
                    <a:pt x="8609" y="19626"/>
                  </a:lnTo>
                  <a:lnTo>
                    <a:pt x="8957" y="19776"/>
                  </a:lnTo>
                  <a:lnTo>
                    <a:pt x="9130" y="19850"/>
                  </a:lnTo>
                  <a:lnTo>
                    <a:pt x="9304" y="19850"/>
                  </a:lnTo>
                  <a:lnTo>
                    <a:pt x="9478" y="19963"/>
                  </a:lnTo>
                  <a:lnTo>
                    <a:pt x="9652" y="19963"/>
                  </a:lnTo>
                  <a:lnTo>
                    <a:pt x="9826" y="19963"/>
                  </a:lnTo>
                  <a:lnTo>
                    <a:pt x="10174" y="19850"/>
                  </a:lnTo>
                  <a:lnTo>
                    <a:pt x="10348" y="19850"/>
                  </a:lnTo>
                  <a:lnTo>
                    <a:pt x="10522" y="19738"/>
                  </a:lnTo>
                  <a:lnTo>
                    <a:pt x="10696" y="19477"/>
                  </a:lnTo>
                  <a:lnTo>
                    <a:pt x="10870" y="19327"/>
                  </a:lnTo>
                  <a:lnTo>
                    <a:pt x="11391" y="19103"/>
                  </a:lnTo>
                  <a:lnTo>
                    <a:pt x="11391" y="18879"/>
                  </a:lnTo>
                  <a:lnTo>
                    <a:pt x="11913" y="18542"/>
                  </a:lnTo>
                  <a:lnTo>
                    <a:pt x="12174" y="18243"/>
                  </a:lnTo>
                  <a:lnTo>
                    <a:pt x="12348" y="17907"/>
                  </a:lnTo>
                  <a:lnTo>
                    <a:pt x="12522" y="17495"/>
                  </a:lnTo>
                  <a:lnTo>
                    <a:pt x="12522" y="17159"/>
                  </a:lnTo>
                  <a:lnTo>
                    <a:pt x="12870" y="16710"/>
                  </a:lnTo>
                  <a:lnTo>
                    <a:pt x="13130" y="16262"/>
                  </a:lnTo>
                  <a:lnTo>
                    <a:pt x="13217" y="15813"/>
                  </a:lnTo>
                  <a:lnTo>
                    <a:pt x="13565" y="15364"/>
                  </a:lnTo>
                  <a:lnTo>
                    <a:pt x="13913" y="14841"/>
                  </a:lnTo>
                  <a:lnTo>
                    <a:pt x="14087" y="14355"/>
                  </a:lnTo>
                  <a:lnTo>
                    <a:pt x="14348" y="13832"/>
                  </a:lnTo>
                  <a:lnTo>
                    <a:pt x="14696" y="13346"/>
                  </a:lnTo>
                  <a:lnTo>
                    <a:pt x="14783" y="12822"/>
                  </a:lnTo>
                  <a:lnTo>
                    <a:pt x="15304" y="12187"/>
                  </a:lnTo>
                  <a:lnTo>
                    <a:pt x="15565" y="11664"/>
                  </a:lnTo>
                  <a:lnTo>
                    <a:pt x="15652" y="11103"/>
                  </a:lnTo>
                  <a:lnTo>
                    <a:pt x="15826" y="10579"/>
                  </a:lnTo>
                  <a:lnTo>
                    <a:pt x="16087" y="10019"/>
                  </a:lnTo>
                  <a:lnTo>
                    <a:pt x="16435" y="9495"/>
                  </a:lnTo>
                  <a:lnTo>
                    <a:pt x="16783" y="8897"/>
                  </a:lnTo>
                  <a:lnTo>
                    <a:pt x="16870" y="8336"/>
                  </a:lnTo>
                  <a:lnTo>
                    <a:pt x="16957" y="7813"/>
                  </a:lnTo>
                  <a:lnTo>
                    <a:pt x="17217" y="7327"/>
                  </a:lnTo>
                  <a:lnTo>
                    <a:pt x="17391" y="6804"/>
                  </a:lnTo>
                  <a:lnTo>
                    <a:pt x="17565" y="6206"/>
                  </a:lnTo>
                  <a:lnTo>
                    <a:pt x="17565" y="5682"/>
                  </a:lnTo>
                  <a:lnTo>
                    <a:pt x="18087" y="5196"/>
                  </a:lnTo>
                  <a:lnTo>
                    <a:pt x="18348" y="4673"/>
                  </a:lnTo>
                  <a:lnTo>
                    <a:pt x="18435" y="4262"/>
                  </a:lnTo>
                  <a:lnTo>
                    <a:pt x="18696" y="3776"/>
                  </a:lnTo>
                  <a:lnTo>
                    <a:pt x="18957" y="3364"/>
                  </a:lnTo>
                  <a:lnTo>
                    <a:pt x="19130" y="3028"/>
                  </a:lnTo>
                  <a:lnTo>
                    <a:pt x="19391" y="2654"/>
                  </a:lnTo>
                  <a:lnTo>
                    <a:pt x="19391" y="2243"/>
                  </a:lnTo>
                  <a:lnTo>
                    <a:pt x="19478" y="1907"/>
                  </a:lnTo>
                  <a:lnTo>
                    <a:pt x="19565" y="1645"/>
                  </a:lnTo>
                  <a:lnTo>
                    <a:pt x="19826" y="1346"/>
                  </a:lnTo>
                  <a:lnTo>
                    <a:pt x="19826" y="1047"/>
                  </a:lnTo>
                  <a:lnTo>
                    <a:pt x="19913" y="86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7"/>
            <p:cNvSpPr>
              <a:spLocks/>
            </p:cNvSpPr>
            <p:nvPr/>
          </p:nvSpPr>
          <p:spPr bwMode="auto">
            <a:xfrm>
              <a:off x="5592432" y="2822575"/>
              <a:ext cx="217476" cy="450850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70"/>
                  </a:moveTo>
                  <a:lnTo>
                    <a:pt x="183" y="18507"/>
                  </a:lnTo>
                  <a:lnTo>
                    <a:pt x="459" y="17887"/>
                  </a:lnTo>
                  <a:lnTo>
                    <a:pt x="642" y="17324"/>
                  </a:lnTo>
                  <a:lnTo>
                    <a:pt x="642" y="16704"/>
                  </a:lnTo>
                  <a:lnTo>
                    <a:pt x="917" y="16085"/>
                  </a:lnTo>
                  <a:lnTo>
                    <a:pt x="1376" y="15521"/>
                  </a:lnTo>
                  <a:lnTo>
                    <a:pt x="1560" y="14873"/>
                  </a:lnTo>
                  <a:lnTo>
                    <a:pt x="1927" y="14282"/>
                  </a:lnTo>
                  <a:lnTo>
                    <a:pt x="2110" y="13718"/>
                  </a:lnTo>
                  <a:lnTo>
                    <a:pt x="2477" y="13127"/>
                  </a:lnTo>
                  <a:lnTo>
                    <a:pt x="2477" y="12620"/>
                  </a:lnTo>
                  <a:lnTo>
                    <a:pt x="2569" y="12085"/>
                  </a:lnTo>
                  <a:lnTo>
                    <a:pt x="2844" y="11465"/>
                  </a:lnTo>
                  <a:lnTo>
                    <a:pt x="2936" y="10901"/>
                  </a:lnTo>
                  <a:lnTo>
                    <a:pt x="3211" y="10366"/>
                  </a:lnTo>
                  <a:lnTo>
                    <a:pt x="3211" y="9831"/>
                  </a:lnTo>
                  <a:lnTo>
                    <a:pt x="3670" y="9239"/>
                  </a:lnTo>
                  <a:lnTo>
                    <a:pt x="4128" y="8817"/>
                  </a:lnTo>
                  <a:lnTo>
                    <a:pt x="4312" y="8197"/>
                  </a:lnTo>
                  <a:lnTo>
                    <a:pt x="4404" y="7718"/>
                  </a:lnTo>
                  <a:lnTo>
                    <a:pt x="4679" y="7211"/>
                  </a:lnTo>
                  <a:lnTo>
                    <a:pt x="4862" y="6845"/>
                  </a:lnTo>
                  <a:lnTo>
                    <a:pt x="5046" y="6366"/>
                  </a:lnTo>
                  <a:lnTo>
                    <a:pt x="5321" y="5915"/>
                  </a:lnTo>
                  <a:lnTo>
                    <a:pt x="5413" y="5380"/>
                  </a:lnTo>
                  <a:lnTo>
                    <a:pt x="5872" y="5014"/>
                  </a:lnTo>
                  <a:lnTo>
                    <a:pt x="5872" y="4563"/>
                  </a:lnTo>
                  <a:lnTo>
                    <a:pt x="6422" y="4141"/>
                  </a:lnTo>
                  <a:lnTo>
                    <a:pt x="6606" y="3803"/>
                  </a:lnTo>
                  <a:lnTo>
                    <a:pt x="6606" y="3380"/>
                  </a:lnTo>
                  <a:lnTo>
                    <a:pt x="7064" y="3014"/>
                  </a:lnTo>
                  <a:lnTo>
                    <a:pt x="7064" y="2676"/>
                  </a:lnTo>
                  <a:lnTo>
                    <a:pt x="7431" y="2479"/>
                  </a:lnTo>
                  <a:lnTo>
                    <a:pt x="7523" y="2113"/>
                  </a:lnTo>
                  <a:lnTo>
                    <a:pt x="7523" y="1831"/>
                  </a:lnTo>
                  <a:lnTo>
                    <a:pt x="7890" y="1549"/>
                  </a:lnTo>
                  <a:lnTo>
                    <a:pt x="7982" y="1324"/>
                  </a:lnTo>
                  <a:lnTo>
                    <a:pt x="8440" y="1099"/>
                  </a:lnTo>
                  <a:lnTo>
                    <a:pt x="8440" y="845"/>
                  </a:lnTo>
                  <a:lnTo>
                    <a:pt x="8899" y="676"/>
                  </a:lnTo>
                  <a:lnTo>
                    <a:pt x="8991" y="479"/>
                  </a:lnTo>
                  <a:lnTo>
                    <a:pt x="9174" y="423"/>
                  </a:lnTo>
                  <a:lnTo>
                    <a:pt x="9358" y="282"/>
                  </a:lnTo>
                  <a:lnTo>
                    <a:pt x="9358" y="141"/>
                  </a:lnTo>
                  <a:lnTo>
                    <a:pt x="9725" y="113"/>
                  </a:lnTo>
                  <a:lnTo>
                    <a:pt x="10183" y="28"/>
                  </a:lnTo>
                  <a:lnTo>
                    <a:pt x="10367" y="0"/>
                  </a:lnTo>
                  <a:lnTo>
                    <a:pt x="10642" y="28"/>
                  </a:lnTo>
                  <a:lnTo>
                    <a:pt x="10734" y="28"/>
                  </a:lnTo>
                  <a:lnTo>
                    <a:pt x="10826" y="113"/>
                  </a:lnTo>
                  <a:lnTo>
                    <a:pt x="11009" y="197"/>
                  </a:lnTo>
                  <a:lnTo>
                    <a:pt x="11468" y="423"/>
                  </a:lnTo>
                  <a:lnTo>
                    <a:pt x="11560" y="535"/>
                  </a:lnTo>
                  <a:lnTo>
                    <a:pt x="12018" y="761"/>
                  </a:lnTo>
                  <a:lnTo>
                    <a:pt x="12110" y="1014"/>
                  </a:lnTo>
                  <a:lnTo>
                    <a:pt x="12477" y="1268"/>
                  </a:lnTo>
                  <a:lnTo>
                    <a:pt x="12477" y="1549"/>
                  </a:lnTo>
                  <a:lnTo>
                    <a:pt x="12569" y="1887"/>
                  </a:lnTo>
                  <a:lnTo>
                    <a:pt x="12936" y="2310"/>
                  </a:lnTo>
                  <a:lnTo>
                    <a:pt x="12936" y="2676"/>
                  </a:lnTo>
                  <a:lnTo>
                    <a:pt x="13394" y="3127"/>
                  </a:lnTo>
                  <a:lnTo>
                    <a:pt x="13394" y="3493"/>
                  </a:lnTo>
                  <a:lnTo>
                    <a:pt x="13578" y="3972"/>
                  </a:lnTo>
                  <a:lnTo>
                    <a:pt x="14128" y="4451"/>
                  </a:lnTo>
                  <a:lnTo>
                    <a:pt x="14220" y="4986"/>
                  </a:lnTo>
                  <a:lnTo>
                    <a:pt x="14587" y="5437"/>
                  </a:lnTo>
                  <a:lnTo>
                    <a:pt x="14862" y="6000"/>
                  </a:lnTo>
                  <a:lnTo>
                    <a:pt x="15046" y="6507"/>
                  </a:lnTo>
                  <a:lnTo>
                    <a:pt x="15138" y="7070"/>
                  </a:lnTo>
                  <a:lnTo>
                    <a:pt x="15321" y="7577"/>
                  </a:lnTo>
                  <a:lnTo>
                    <a:pt x="15596" y="8169"/>
                  </a:lnTo>
                  <a:lnTo>
                    <a:pt x="15780" y="8817"/>
                  </a:lnTo>
                  <a:lnTo>
                    <a:pt x="15963" y="9324"/>
                  </a:lnTo>
                  <a:lnTo>
                    <a:pt x="16330" y="9915"/>
                  </a:lnTo>
                  <a:lnTo>
                    <a:pt x="16789" y="10451"/>
                  </a:lnTo>
                  <a:lnTo>
                    <a:pt x="16789" y="11042"/>
                  </a:lnTo>
                  <a:lnTo>
                    <a:pt x="17064" y="11634"/>
                  </a:lnTo>
                  <a:lnTo>
                    <a:pt x="17248" y="12197"/>
                  </a:lnTo>
                  <a:lnTo>
                    <a:pt x="17431" y="12789"/>
                  </a:lnTo>
                  <a:lnTo>
                    <a:pt x="17523" y="13296"/>
                  </a:lnTo>
                  <a:lnTo>
                    <a:pt x="17523" y="13803"/>
                  </a:lnTo>
                  <a:lnTo>
                    <a:pt x="17890" y="14394"/>
                  </a:lnTo>
                  <a:lnTo>
                    <a:pt x="17890" y="14930"/>
                  </a:lnTo>
                  <a:lnTo>
                    <a:pt x="18349" y="15437"/>
                  </a:lnTo>
                  <a:lnTo>
                    <a:pt x="18440" y="15887"/>
                  </a:lnTo>
                  <a:lnTo>
                    <a:pt x="18624" y="16451"/>
                  </a:lnTo>
                  <a:lnTo>
                    <a:pt x="18991" y="16845"/>
                  </a:lnTo>
                  <a:lnTo>
                    <a:pt x="19083" y="17324"/>
                  </a:lnTo>
                  <a:lnTo>
                    <a:pt x="19358" y="17718"/>
                  </a:lnTo>
                  <a:lnTo>
                    <a:pt x="19358" y="18169"/>
                  </a:lnTo>
                  <a:lnTo>
                    <a:pt x="19450" y="18563"/>
                  </a:lnTo>
                  <a:lnTo>
                    <a:pt x="19541" y="18845"/>
                  </a:lnTo>
                  <a:lnTo>
                    <a:pt x="19633" y="19155"/>
                  </a:lnTo>
                  <a:lnTo>
                    <a:pt x="19817" y="19521"/>
                  </a:lnTo>
                  <a:lnTo>
                    <a:pt x="19908" y="19718"/>
                  </a:lnTo>
                  <a:lnTo>
                    <a:pt x="19908" y="1997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8"/>
            <p:cNvSpPr>
              <a:spLocks/>
            </p:cNvSpPr>
            <p:nvPr/>
          </p:nvSpPr>
          <p:spPr bwMode="auto">
            <a:xfrm>
              <a:off x="5806732" y="3255963"/>
              <a:ext cx="228587" cy="43338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4" y="614"/>
                  </a:lnTo>
                  <a:lnTo>
                    <a:pt x="348" y="1287"/>
                  </a:lnTo>
                  <a:lnTo>
                    <a:pt x="522" y="1901"/>
                  </a:lnTo>
                  <a:lnTo>
                    <a:pt x="609" y="2544"/>
                  </a:lnTo>
                  <a:lnTo>
                    <a:pt x="870" y="3129"/>
                  </a:lnTo>
                  <a:lnTo>
                    <a:pt x="1304" y="3713"/>
                  </a:lnTo>
                  <a:lnTo>
                    <a:pt x="1304" y="4357"/>
                  </a:lnTo>
                  <a:lnTo>
                    <a:pt x="1565" y="4971"/>
                  </a:lnTo>
                  <a:lnTo>
                    <a:pt x="1652" y="5556"/>
                  </a:lnTo>
                  <a:lnTo>
                    <a:pt x="2261" y="6170"/>
                  </a:lnTo>
                  <a:lnTo>
                    <a:pt x="2435" y="6754"/>
                  </a:lnTo>
                  <a:lnTo>
                    <a:pt x="2522" y="7310"/>
                  </a:lnTo>
                  <a:lnTo>
                    <a:pt x="2609" y="7865"/>
                  </a:lnTo>
                  <a:lnTo>
                    <a:pt x="2783" y="8480"/>
                  </a:lnTo>
                  <a:lnTo>
                    <a:pt x="3043" y="9006"/>
                  </a:lnTo>
                  <a:lnTo>
                    <a:pt x="3130" y="9561"/>
                  </a:lnTo>
                  <a:lnTo>
                    <a:pt x="3130" y="10117"/>
                  </a:lnTo>
                  <a:lnTo>
                    <a:pt x="3478" y="10673"/>
                  </a:lnTo>
                  <a:lnTo>
                    <a:pt x="3652" y="11199"/>
                  </a:lnTo>
                  <a:lnTo>
                    <a:pt x="4000" y="11725"/>
                  </a:lnTo>
                  <a:lnTo>
                    <a:pt x="4174" y="12222"/>
                  </a:lnTo>
                  <a:lnTo>
                    <a:pt x="4348" y="12690"/>
                  </a:lnTo>
                  <a:lnTo>
                    <a:pt x="4435" y="13187"/>
                  </a:lnTo>
                  <a:lnTo>
                    <a:pt x="4609" y="13626"/>
                  </a:lnTo>
                  <a:lnTo>
                    <a:pt x="4870" y="14123"/>
                  </a:lnTo>
                  <a:lnTo>
                    <a:pt x="5217" y="14561"/>
                  </a:lnTo>
                  <a:lnTo>
                    <a:pt x="5478" y="15029"/>
                  </a:lnTo>
                  <a:lnTo>
                    <a:pt x="5652" y="15439"/>
                  </a:lnTo>
                  <a:lnTo>
                    <a:pt x="5739" y="15848"/>
                  </a:lnTo>
                  <a:lnTo>
                    <a:pt x="6087" y="16199"/>
                  </a:lnTo>
                  <a:lnTo>
                    <a:pt x="6174" y="16637"/>
                  </a:lnTo>
                  <a:lnTo>
                    <a:pt x="6522" y="16959"/>
                  </a:lnTo>
                  <a:lnTo>
                    <a:pt x="6783" y="17339"/>
                  </a:lnTo>
                  <a:lnTo>
                    <a:pt x="6870" y="17515"/>
                  </a:lnTo>
                  <a:lnTo>
                    <a:pt x="7130" y="17924"/>
                  </a:lnTo>
                  <a:lnTo>
                    <a:pt x="7217" y="18129"/>
                  </a:lnTo>
                  <a:lnTo>
                    <a:pt x="7565" y="18480"/>
                  </a:lnTo>
                  <a:lnTo>
                    <a:pt x="7565" y="18713"/>
                  </a:lnTo>
                  <a:lnTo>
                    <a:pt x="7652" y="18918"/>
                  </a:lnTo>
                  <a:lnTo>
                    <a:pt x="7826" y="19123"/>
                  </a:lnTo>
                  <a:lnTo>
                    <a:pt x="8087" y="19327"/>
                  </a:lnTo>
                  <a:lnTo>
                    <a:pt x="8522" y="19503"/>
                  </a:lnTo>
                  <a:lnTo>
                    <a:pt x="8609" y="19561"/>
                  </a:lnTo>
                  <a:lnTo>
                    <a:pt x="8957" y="19708"/>
                  </a:lnTo>
                  <a:lnTo>
                    <a:pt x="9130" y="19854"/>
                  </a:lnTo>
                  <a:lnTo>
                    <a:pt x="9304" y="19883"/>
                  </a:lnTo>
                  <a:lnTo>
                    <a:pt x="9478" y="19971"/>
                  </a:lnTo>
                  <a:lnTo>
                    <a:pt x="9652" y="19971"/>
                  </a:lnTo>
                  <a:lnTo>
                    <a:pt x="9826" y="19971"/>
                  </a:lnTo>
                  <a:lnTo>
                    <a:pt x="10174" y="19883"/>
                  </a:lnTo>
                  <a:lnTo>
                    <a:pt x="10348" y="19854"/>
                  </a:lnTo>
                  <a:lnTo>
                    <a:pt x="10522" y="19708"/>
                  </a:lnTo>
                  <a:lnTo>
                    <a:pt x="10696" y="19503"/>
                  </a:lnTo>
                  <a:lnTo>
                    <a:pt x="10870" y="19327"/>
                  </a:lnTo>
                  <a:lnTo>
                    <a:pt x="11391" y="19123"/>
                  </a:lnTo>
                  <a:lnTo>
                    <a:pt x="11391" y="18801"/>
                  </a:lnTo>
                  <a:lnTo>
                    <a:pt x="11913" y="18538"/>
                  </a:lnTo>
                  <a:lnTo>
                    <a:pt x="12174" y="18216"/>
                  </a:lnTo>
                  <a:lnTo>
                    <a:pt x="12348" y="17924"/>
                  </a:lnTo>
                  <a:lnTo>
                    <a:pt x="12522" y="17515"/>
                  </a:lnTo>
                  <a:lnTo>
                    <a:pt x="12522" y="17164"/>
                  </a:lnTo>
                  <a:lnTo>
                    <a:pt x="12870" y="16725"/>
                  </a:lnTo>
                  <a:lnTo>
                    <a:pt x="13130" y="16287"/>
                  </a:lnTo>
                  <a:lnTo>
                    <a:pt x="13217" y="15819"/>
                  </a:lnTo>
                  <a:lnTo>
                    <a:pt x="13565" y="15351"/>
                  </a:lnTo>
                  <a:lnTo>
                    <a:pt x="13913" y="14854"/>
                  </a:lnTo>
                  <a:lnTo>
                    <a:pt x="14087" y="14386"/>
                  </a:lnTo>
                  <a:lnTo>
                    <a:pt x="14348" y="13830"/>
                  </a:lnTo>
                  <a:lnTo>
                    <a:pt x="14696" y="13304"/>
                  </a:lnTo>
                  <a:lnTo>
                    <a:pt x="14783" y="12778"/>
                  </a:lnTo>
                  <a:lnTo>
                    <a:pt x="15304" y="12222"/>
                  </a:lnTo>
                  <a:lnTo>
                    <a:pt x="15565" y="11579"/>
                  </a:lnTo>
                  <a:lnTo>
                    <a:pt x="15652" y="11082"/>
                  </a:lnTo>
                  <a:lnTo>
                    <a:pt x="15826" y="10556"/>
                  </a:lnTo>
                  <a:lnTo>
                    <a:pt x="16087" y="10000"/>
                  </a:lnTo>
                  <a:lnTo>
                    <a:pt x="16435" y="9444"/>
                  </a:lnTo>
                  <a:lnTo>
                    <a:pt x="16783" y="8947"/>
                  </a:lnTo>
                  <a:lnTo>
                    <a:pt x="16870" y="8421"/>
                  </a:lnTo>
                  <a:lnTo>
                    <a:pt x="16957" y="7778"/>
                  </a:lnTo>
                  <a:lnTo>
                    <a:pt x="17217" y="7310"/>
                  </a:lnTo>
                  <a:lnTo>
                    <a:pt x="17391" y="6754"/>
                  </a:lnTo>
                  <a:lnTo>
                    <a:pt x="17565" y="6257"/>
                  </a:lnTo>
                  <a:lnTo>
                    <a:pt x="17565" y="5731"/>
                  </a:lnTo>
                  <a:lnTo>
                    <a:pt x="18087" y="5234"/>
                  </a:lnTo>
                  <a:lnTo>
                    <a:pt x="18348" y="4737"/>
                  </a:lnTo>
                  <a:lnTo>
                    <a:pt x="18435" y="4269"/>
                  </a:lnTo>
                  <a:lnTo>
                    <a:pt x="18696" y="3860"/>
                  </a:lnTo>
                  <a:lnTo>
                    <a:pt x="18957" y="3363"/>
                  </a:lnTo>
                  <a:lnTo>
                    <a:pt x="19130" y="2953"/>
                  </a:lnTo>
                  <a:lnTo>
                    <a:pt x="19391" y="2573"/>
                  </a:lnTo>
                  <a:lnTo>
                    <a:pt x="19391" y="2251"/>
                  </a:lnTo>
                  <a:lnTo>
                    <a:pt x="19478" y="1901"/>
                  </a:lnTo>
                  <a:lnTo>
                    <a:pt x="19565" y="1579"/>
                  </a:lnTo>
                  <a:lnTo>
                    <a:pt x="19826" y="1374"/>
                  </a:lnTo>
                  <a:lnTo>
                    <a:pt x="19826" y="1082"/>
                  </a:lnTo>
                  <a:lnTo>
                    <a:pt x="19913" y="8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39"/>
            <p:cNvSpPr>
              <a:spLocks/>
            </p:cNvSpPr>
            <p:nvPr/>
          </p:nvSpPr>
          <p:spPr bwMode="auto">
            <a:xfrm>
              <a:off x="6024207" y="2838450"/>
              <a:ext cx="215888" cy="419100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90"/>
                  </a:moveTo>
                  <a:lnTo>
                    <a:pt x="183" y="18483"/>
                  </a:lnTo>
                  <a:lnTo>
                    <a:pt x="459" y="17936"/>
                  </a:lnTo>
                  <a:lnTo>
                    <a:pt x="642" y="17269"/>
                  </a:lnTo>
                  <a:lnTo>
                    <a:pt x="642" y="16692"/>
                  </a:lnTo>
                  <a:lnTo>
                    <a:pt x="917" y="16146"/>
                  </a:lnTo>
                  <a:lnTo>
                    <a:pt x="1376" y="15539"/>
                  </a:lnTo>
                  <a:lnTo>
                    <a:pt x="1560" y="14871"/>
                  </a:lnTo>
                  <a:lnTo>
                    <a:pt x="1927" y="14325"/>
                  </a:lnTo>
                  <a:lnTo>
                    <a:pt x="2110" y="13718"/>
                  </a:lnTo>
                  <a:lnTo>
                    <a:pt x="2477" y="13111"/>
                  </a:lnTo>
                  <a:lnTo>
                    <a:pt x="2477" y="12595"/>
                  </a:lnTo>
                  <a:lnTo>
                    <a:pt x="2569" y="12049"/>
                  </a:lnTo>
                  <a:lnTo>
                    <a:pt x="2844" y="11472"/>
                  </a:lnTo>
                  <a:lnTo>
                    <a:pt x="2936" y="10926"/>
                  </a:lnTo>
                  <a:lnTo>
                    <a:pt x="3211" y="10349"/>
                  </a:lnTo>
                  <a:lnTo>
                    <a:pt x="3211" y="9894"/>
                  </a:lnTo>
                  <a:lnTo>
                    <a:pt x="3670" y="9317"/>
                  </a:lnTo>
                  <a:lnTo>
                    <a:pt x="4128" y="8741"/>
                  </a:lnTo>
                  <a:lnTo>
                    <a:pt x="4312" y="8194"/>
                  </a:lnTo>
                  <a:lnTo>
                    <a:pt x="4404" y="7709"/>
                  </a:lnTo>
                  <a:lnTo>
                    <a:pt x="4679" y="7223"/>
                  </a:lnTo>
                  <a:lnTo>
                    <a:pt x="4862" y="6798"/>
                  </a:lnTo>
                  <a:lnTo>
                    <a:pt x="5046" y="6282"/>
                  </a:lnTo>
                  <a:lnTo>
                    <a:pt x="5321" y="5857"/>
                  </a:lnTo>
                  <a:lnTo>
                    <a:pt x="5413" y="5402"/>
                  </a:lnTo>
                  <a:lnTo>
                    <a:pt x="5872" y="4947"/>
                  </a:lnTo>
                  <a:lnTo>
                    <a:pt x="5872" y="4613"/>
                  </a:lnTo>
                  <a:lnTo>
                    <a:pt x="6422" y="4188"/>
                  </a:lnTo>
                  <a:lnTo>
                    <a:pt x="6606" y="3763"/>
                  </a:lnTo>
                  <a:lnTo>
                    <a:pt x="6606" y="3399"/>
                  </a:lnTo>
                  <a:lnTo>
                    <a:pt x="7064" y="3005"/>
                  </a:lnTo>
                  <a:lnTo>
                    <a:pt x="7064" y="2731"/>
                  </a:lnTo>
                  <a:lnTo>
                    <a:pt x="7431" y="2458"/>
                  </a:lnTo>
                  <a:lnTo>
                    <a:pt x="7523" y="2064"/>
                  </a:lnTo>
                  <a:lnTo>
                    <a:pt x="7523" y="1851"/>
                  </a:lnTo>
                  <a:lnTo>
                    <a:pt x="7890" y="1548"/>
                  </a:lnTo>
                  <a:lnTo>
                    <a:pt x="7982" y="1335"/>
                  </a:lnTo>
                  <a:lnTo>
                    <a:pt x="8440" y="1062"/>
                  </a:lnTo>
                  <a:lnTo>
                    <a:pt x="8440" y="910"/>
                  </a:lnTo>
                  <a:lnTo>
                    <a:pt x="8899" y="637"/>
                  </a:lnTo>
                  <a:lnTo>
                    <a:pt x="8991" y="516"/>
                  </a:lnTo>
                  <a:lnTo>
                    <a:pt x="9174" y="455"/>
                  </a:lnTo>
                  <a:lnTo>
                    <a:pt x="9358" y="182"/>
                  </a:lnTo>
                  <a:lnTo>
                    <a:pt x="9358" y="152"/>
                  </a:lnTo>
                  <a:lnTo>
                    <a:pt x="9725" y="121"/>
                  </a:lnTo>
                  <a:lnTo>
                    <a:pt x="10183" y="30"/>
                  </a:lnTo>
                  <a:lnTo>
                    <a:pt x="10367" y="0"/>
                  </a:lnTo>
                  <a:lnTo>
                    <a:pt x="10642" y="30"/>
                  </a:lnTo>
                  <a:lnTo>
                    <a:pt x="10734" y="30"/>
                  </a:lnTo>
                  <a:lnTo>
                    <a:pt x="10826" y="121"/>
                  </a:lnTo>
                  <a:lnTo>
                    <a:pt x="11009" y="152"/>
                  </a:lnTo>
                  <a:lnTo>
                    <a:pt x="11468" y="425"/>
                  </a:lnTo>
                  <a:lnTo>
                    <a:pt x="11560" y="516"/>
                  </a:lnTo>
                  <a:lnTo>
                    <a:pt x="12018" y="819"/>
                  </a:lnTo>
                  <a:lnTo>
                    <a:pt x="12110" y="1002"/>
                  </a:lnTo>
                  <a:lnTo>
                    <a:pt x="12477" y="1275"/>
                  </a:lnTo>
                  <a:lnTo>
                    <a:pt x="12477" y="1548"/>
                  </a:lnTo>
                  <a:lnTo>
                    <a:pt x="12569" y="1851"/>
                  </a:lnTo>
                  <a:lnTo>
                    <a:pt x="12936" y="2307"/>
                  </a:lnTo>
                  <a:lnTo>
                    <a:pt x="12936" y="2731"/>
                  </a:lnTo>
                  <a:lnTo>
                    <a:pt x="13394" y="3065"/>
                  </a:lnTo>
                  <a:lnTo>
                    <a:pt x="13394" y="3490"/>
                  </a:lnTo>
                  <a:lnTo>
                    <a:pt x="13578" y="3976"/>
                  </a:lnTo>
                  <a:lnTo>
                    <a:pt x="14128" y="4431"/>
                  </a:lnTo>
                  <a:lnTo>
                    <a:pt x="14220" y="4917"/>
                  </a:lnTo>
                  <a:lnTo>
                    <a:pt x="14587" y="5524"/>
                  </a:lnTo>
                  <a:lnTo>
                    <a:pt x="14862" y="5979"/>
                  </a:lnTo>
                  <a:lnTo>
                    <a:pt x="15046" y="6616"/>
                  </a:lnTo>
                  <a:lnTo>
                    <a:pt x="15138" y="7041"/>
                  </a:lnTo>
                  <a:lnTo>
                    <a:pt x="15321" y="7587"/>
                  </a:lnTo>
                  <a:lnTo>
                    <a:pt x="15596" y="8164"/>
                  </a:lnTo>
                  <a:lnTo>
                    <a:pt x="15780" y="8741"/>
                  </a:lnTo>
                  <a:lnTo>
                    <a:pt x="15963" y="9317"/>
                  </a:lnTo>
                  <a:lnTo>
                    <a:pt x="16330" y="9924"/>
                  </a:lnTo>
                  <a:lnTo>
                    <a:pt x="16789" y="10501"/>
                  </a:lnTo>
                  <a:lnTo>
                    <a:pt x="16789" y="11047"/>
                  </a:lnTo>
                  <a:lnTo>
                    <a:pt x="17064" y="11624"/>
                  </a:lnTo>
                  <a:lnTo>
                    <a:pt x="17248" y="12231"/>
                  </a:lnTo>
                  <a:lnTo>
                    <a:pt x="17431" y="12777"/>
                  </a:lnTo>
                  <a:lnTo>
                    <a:pt x="17523" y="13293"/>
                  </a:lnTo>
                  <a:lnTo>
                    <a:pt x="17523" y="13809"/>
                  </a:lnTo>
                  <a:lnTo>
                    <a:pt x="17890" y="14385"/>
                  </a:lnTo>
                  <a:lnTo>
                    <a:pt x="17890" y="14932"/>
                  </a:lnTo>
                  <a:lnTo>
                    <a:pt x="18349" y="15387"/>
                  </a:lnTo>
                  <a:lnTo>
                    <a:pt x="18440" y="15873"/>
                  </a:lnTo>
                  <a:lnTo>
                    <a:pt x="18624" y="16358"/>
                  </a:lnTo>
                  <a:lnTo>
                    <a:pt x="18991" y="16844"/>
                  </a:lnTo>
                  <a:lnTo>
                    <a:pt x="19083" y="17269"/>
                  </a:lnTo>
                  <a:lnTo>
                    <a:pt x="19358" y="17724"/>
                  </a:lnTo>
                  <a:lnTo>
                    <a:pt x="19358" y="18149"/>
                  </a:lnTo>
                  <a:lnTo>
                    <a:pt x="19450" y="18513"/>
                  </a:lnTo>
                  <a:lnTo>
                    <a:pt x="19541" y="18877"/>
                  </a:lnTo>
                  <a:lnTo>
                    <a:pt x="19633" y="19150"/>
                  </a:lnTo>
                  <a:lnTo>
                    <a:pt x="19817" y="19484"/>
                  </a:lnTo>
                  <a:lnTo>
                    <a:pt x="19908" y="19818"/>
                  </a:lnTo>
                  <a:lnTo>
                    <a:pt x="19908" y="1997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40"/>
            <p:cNvSpPr>
              <a:spLocks/>
            </p:cNvSpPr>
            <p:nvPr/>
          </p:nvSpPr>
          <p:spPr bwMode="auto">
            <a:xfrm>
              <a:off x="6238508" y="3238500"/>
              <a:ext cx="228587" cy="40322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4" y="599"/>
                  </a:lnTo>
                  <a:lnTo>
                    <a:pt x="348" y="1325"/>
                  </a:lnTo>
                  <a:lnTo>
                    <a:pt x="522" y="1924"/>
                  </a:lnTo>
                  <a:lnTo>
                    <a:pt x="609" y="2524"/>
                  </a:lnTo>
                  <a:lnTo>
                    <a:pt x="870" y="3155"/>
                  </a:lnTo>
                  <a:lnTo>
                    <a:pt x="1304" y="3691"/>
                  </a:lnTo>
                  <a:lnTo>
                    <a:pt x="1304" y="4385"/>
                  </a:lnTo>
                  <a:lnTo>
                    <a:pt x="1565" y="4984"/>
                  </a:lnTo>
                  <a:lnTo>
                    <a:pt x="1652" y="5552"/>
                  </a:lnTo>
                  <a:lnTo>
                    <a:pt x="2261" y="6151"/>
                  </a:lnTo>
                  <a:lnTo>
                    <a:pt x="2435" y="6845"/>
                  </a:lnTo>
                  <a:lnTo>
                    <a:pt x="2522" y="7350"/>
                  </a:lnTo>
                  <a:lnTo>
                    <a:pt x="2609" y="7886"/>
                  </a:lnTo>
                  <a:lnTo>
                    <a:pt x="2783" y="8486"/>
                  </a:lnTo>
                  <a:lnTo>
                    <a:pt x="3043" y="8991"/>
                  </a:lnTo>
                  <a:lnTo>
                    <a:pt x="3130" y="9590"/>
                  </a:lnTo>
                  <a:lnTo>
                    <a:pt x="3130" y="10126"/>
                  </a:lnTo>
                  <a:lnTo>
                    <a:pt x="3478" y="10631"/>
                  </a:lnTo>
                  <a:lnTo>
                    <a:pt x="3652" y="11167"/>
                  </a:lnTo>
                  <a:lnTo>
                    <a:pt x="4000" y="11703"/>
                  </a:lnTo>
                  <a:lnTo>
                    <a:pt x="4174" y="12177"/>
                  </a:lnTo>
                  <a:lnTo>
                    <a:pt x="4348" y="12650"/>
                  </a:lnTo>
                  <a:lnTo>
                    <a:pt x="4435" y="13155"/>
                  </a:lnTo>
                  <a:lnTo>
                    <a:pt x="4609" y="13628"/>
                  </a:lnTo>
                  <a:lnTo>
                    <a:pt x="4870" y="14164"/>
                  </a:lnTo>
                  <a:lnTo>
                    <a:pt x="5217" y="14479"/>
                  </a:lnTo>
                  <a:lnTo>
                    <a:pt x="5478" y="15016"/>
                  </a:lnTo>
                  <a:lnTo>
                    <a:pt x="5652" y="15426"/>
                  </a:lnTo>
                  <a:lnTo>
                    <a:pt x="5739" y="15868"/>
                  </a:lnTo>
                  <a:lnTo>
                    <a:pt x="6087" y="16183"/>
                  </a:lnTo>
                  <a:lnTo>
                    <a:pt x="6174" y="16625"/>
                  </a:lnTo>
                  <a:lnTo>
                    <a:pt x="6522" y="17003"/>
                  </a:lnTo>
                  <a:lnTo>
                    <a:pt x="6783" y="17350"/>
                  </a:lnTo>
                  <a:lnTo>
                    <a:pt x="6870" y="17571"/>
                  </a:lnTo>
                  <a:lnTo>
                    <a:pt x="7130" y="17950"/>
                  </a:lnTo>
                  <a:lnTo>
                    <a:pt x="7217" y="18170"/>
                  </a:lnTo>
                  <a:lnTo>
                    <a:pt x="7565" y="18454"/>
                  </a:lnTo>
                  <a:lnTo>
                    <a:pt x="7565" y="18675"/>
                  </a:lnTo>
                  <a:lnTo>
                    <a:pt x="7652" y="18896"/>
                  </a:lnTo>
                  <a:lnTo>
                    <a:pt x="7826" y="19117"/>
                  </a:lnTo>
                  <a:lnTo>
                    <a:pt x="8087" y="19369"/>
                  </a:lnTo>
                  <a:lnTo>
                    <a:pt x="8522" y="19464"/>
                  </a:lnTo>
                  <a:lnTo>
                    <a:pt x="8609" y="19558"/>
                  </a:lnTo>
                  <a:lnTo>
                    <a:pt x="8957" y="19811"/>
                  </a:lnTo>
                  <a:lnTo>
                    <a:pt x="9130" y="19842"/>
                  </a:lnTo>
                  <a:lnTo>
                    <a:pt x="9304" y="19874"/>
                  </a:lnTo>
                  <a:lnTo>
                    <a:pt x="9478" y="19968"/>
                  </a:lnTo>
                  <a:lnTo>
                    <a:pt x="9652" y="19968"/>
                  </a:lnTo>
                  <a:lnTo>
                    <a:pt x="9826" y="19968"/>
                  </a:lnTo>
                  <a:lnTo>
                    <a:pt x="10174" y="19874"/>
                  </a:lnTo>
                  <a:lnTo>
                    <a:pt x="10348" y="19842"/>
                  </a:lnTo>
                  <a:lnTo>
                    <a:pt x="10522" y="19811"/>
                  </a:lnTo>
                  <a:lnTo>
                    <a:pt x="10696" y="19464"/>
                  </a:lnTo>
                  <a:lnTo>
                    <a:pt x="10870" y="19369"/>
                  </a:lnTo>
                  <a:lnTo>
                    <a:pt x="11391" y="19054"/>
                  </a:lnTo>
                  <a:lnTo>
                    <a:pt x="11391" y="18864"/>
                  </a:lnTo>
                  <a:lnTo>
                    <a:pt x="11913" y="18486"/>
                  </a:lnTo>
                  <a:lnTo>
                    <a:pt x="12174" y="18233"/>
                  </a:lnTo>
                  <a:lnTo>
                    <a:pt x="12348" y="17950"/>
                  </a:lnTo>
                  <a:lnTo>
                    <a:pt x="12522" y="17476"/>
                  </a:lnTo>
                  <a:lnTo>
                    <a:pt x="12522" y="17161"/>
                  </a:lnTo>
                  <a:lnTo>
                    <a:pt x="12870" y="16688"/>
                  </a:lnTo>
                  <a:lnTo>
                    <a:pt x="13130" y="16309"/>
                  </a:lnTo>
                  <a:lnTo>
                    <a:pt x="13217" y="15868"/>
                  </a:lnTo>
                  <a:lnTo>
                    <a:pt x="13565" y="15363"/>
                  </a:lnTo>
                  <a:lnTo>
                    <a:pt x="13913" y="14890"/>
                  </a:lnTo>
                  <a:lnTo>
                    <a:pt x="14087" y="14353"/>
                  </a:lnTo>
                  <a:lnTo>
                    <a:pt x="14348" y="13849"/>
                  </a:lnTo>
                  <a:lnTo>
                    <a:pt x="14696" y="13312"/>
                  </a:lnTo>
                  <a:lnTo>
                    <a:pt x="14783" y="12808"/>
                  </a:lnTo>
                  <a:lnTo>
                    <a:pt x="15304" y="12177"/>
                  </a:lnTo>
                  <a:lnTo>
                    <a:pt x="15565" y="11672"/>
                  </a:lnTo>
                  <a:lnTo>
                    <a:pt x="15652" y="11073"/>
                  </a:lnTo>
                  <a:lnTo>
                    <a:pt x="15826" y="10536"/>
                  </a:lnTo>
                  <a:lnTo>
                    <a:pt x="16087" y="10000"/>
                  </a:lnTo>
                  <a:lnTo>
                    <a:pt x="16435" y="9464"/>
                  </a:lnTo>
                  <a:lnTo>
                    <a:pt x="16783" y="8927"/>
                  </a:lnTo>
                  <a:lnTo>
                    <a:pt x="16870" y="8360"/>
                  </a:lnTo>
                  <a:lnTo>
                    <a:pt x="16957" y="7823"/>
                  </a:lnTo>
                  <a:lnTo>
                    <a:pt x="17217" y="7350"/>
                  </a:lnTo>
                  <a:lnTo>
                    <a:pt x="17391" y="6845"/>
                  </a:lnTo>
                  <a:lnTo>
                    <a:pt x="17565" y="6151"/>
                  </a:lnTo>
                  <a:lnTo>
                    <a:pt x="17565" y="5741"/>
                  </a:lnTo>
                  <a:lnTo>
                    <a:pt x="18087" y="5174"/>
                  </a:lnTo>
                  <a:lnTo>
                    <a:pt x="18348" y="4732"/>
                  </a:lnTo>
                  <a:lnTo>
                    <a:pt x="18435" y="4290"/>
                  </a:lnTo>
                  <a:lnTo>
                    <a:pt x="18696" y="3849"/>
                  </a:lnTo>
                  <a:lnTo>
                    <a:pt x="18957" y="3375"/>
                  </a:lnTo>
                  <a:lnTo>
                    <a:pt x="19130" y="2965"/>
                  </a:lnTo>
                  <a:lnTo>
                    <a:pt x="19391" y="2555"/>
                  </a:lnTo>
                  <a:lnTo>
                    <a:pt x="19391" y="2334"/>
                  </a:lnTo>
                  <a:lnTo>
                    <a:pt x="19478" y="1924"/>
                  </a:lnTo>
                  <a:lnTo>
                    <a:pt x="19565" y="1577"/>
                  </a:lnTo>
                  <a:lnTo>
                    <a:pt x="19826" y="1388"/>
                  </a:lnTo>
                  <a:lnTo>
                    <a:pt x="19826" y="1104"/>
                  </a:lnTo>
                  <a:lnTo>
                    <a:pt x="19913" y="88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41"/>
            <p:cNvSpPr>
              <a:spLocks/>
            </p:cNvSpPr>
            <p:nvPr/>
          </p:nvSpPr>
          <p:spPr bwMode="auto">
            <a:xfrm>
              <a:off x="6475031" y="2947988"/>
              <a:ext cx="215888" cy="301625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89"/>
                  </a:moveTo>
                  <a:lnTo>
                    <a:pt x="183" y="18484"/>
                  </a:lnTo>
                  <a:lnTo>
                    <a:pt x="459" y="17895"/>
                  </a:lnTo>
                  <a:lnTo>
                    <a:pt x="642" y="17432"/>
                  </a:lnTo>
                  <a:lnTo>
                    <a:pt x="642" y="16632"/>
                  </a:lnTo>
                  <a:lnTo>
                    <a:pt x="917" y="16042"/>
                  </a:lnTo>
                  <a:lnTo>
                    <a:pt x="1376" y="15537"/>
                  </a:lnTo>
                  <a:lnTo>
                    <a:pt x="1560" y="14947"/>
                  </a:lnTo>
                  <a:lnTo>
                    <a:pt x="1927" y="14232"/>
                  </a:lnTo>
                  <a:lnTo>
                    <a:pt x="2110" y="13768"/>
                  </a:lnTo>
                  <a:lnTo>
                    <a:pt x="2477" y="13221"/>
                  </a:lnTo>
                  <a:lnTo>
                    <a:pt x="2477" y="12589"/>
                  </a:lnTo>
                  <a:lnTo>
                    <a:pt x="2569" y="12042"/>
                  </a:lnTo>
                  <a:lnTo>
                    <a:pt x="2844" y="11326"/>
                  </a:lnTo>
                  <a:lnTo>
                    <a:pt x="2936" y="10737"/>
                  </a:lnTo>
                  <a:lnTo>
                    <a:pt x="3211" y="10232"/>
                  </a:lnTo>
                  <a:lnTo>
                    <a:pt x="3211" y="9853"/>
                  </a:lnTo>
                  <a:lnTo>
                    <a:pt x="3670" y="9347"/>
                  </a:lnTo>
                  <a:lnTo>
                    <a:pt x="4128" y="8758"/>
                  </a:lnTo>
                  <a:lnTo>
                    <a:pt x="4312" y="8253"/>
                  </a:lnTo>
                  <a:lnTo>
                    <a:pt x="4404" y="7789"/>
                  </a:lnTo>
                  <a:lnTo>
                    <a:pt x="4679" y="7284"/>
                  </a:lnTo>
                  <a:lnTo>
                    <a:pt x="4862" y="6779"/>
                  </a:lnTo>
                  <a:lnTo>
                    <a:pt x="5046" y="6358"/>
                  </a:lnTo>
                  <a:lnTo>
                    <a:pt x="5321" y="5937"/>
                  </a:lnTo>
                  <a:lnTo>
                    <a:pt x="5413" y="5516"/>
                  </a:lnTo>
                  <a:lnTo>
                    <a:pt x="5872" y="5011"/>
                  </a:lnTo>
                  <a:lnTo>
                    <a:pt x="5872" y="4463"/>
                  </a:lnTo>
                  <a:lnTo>
                    <a:pt x="6422" y="4253"/>
                  </a:lnTo>
                  <a:lnTo>
                    <a:pt x="6606" y="3747"/>
                  </a:lnTo>
                  <a:lnTo>
                    <a:pt x="6606" y="3411"/>
                  </a:lnTo>
                  <a:lnTo>
                    <a:pt x="7064" y="3032"/>
                  </a:lnTo>
                  <a:lnTo>
                    <a:pt x="7064" y="2568"/>
                  </a:lnTo>
                  <a:lnTo>
                    <a:pt x="7431" y="2358"/>
                  </a:lnTo>
                  <a:lnTo>
                    <a:pt x="7523" y="2105"/>
                  </a:lnTo>
                  <a:lnTo>
                    <a:pt x="7523" y="1853"/>
                  </a:lnTo>
                  <a:lnTo>
                    <a:pt x="7890" y="1558"/>
                  </a:lnTo>
                  <a:lnTo>
                    <a:pt x="7982" y="1389"/>
                  </a:lnTo>
                  <a:lnTo>
                    <a:pt x="8440" y="1053"/>
                  </a:lnTo>
                  <a:lnTo>
                    <a:pt x="8440" y="884"/>
                  </a:lnTo>
                  <a:lnTo>
                    <a:pt x="8899" y="674"/>
                  </a:lnTo>
                  <a:lnTo>
                    <a:pt x="8991" y="463"/>
                  </a:lnTo>
                  <a:lnTo>
                    <a:pt x="9174" y="421"/>
                  </a:lnTo>
                  <a:lnTo>
                    <a:pt x="9358" y="211"/>
                  </a:lnTo>
                  <a:lnTo>
                    <a:pt x="9358" y="168"/>
                  </a:lnTo>
                  <a:lnTo>
                    <a:pt x="9725" y="168"/>
                  </a:lnTo>
                  <a:lnTo>
                    <a:pt x="10183" y="42"/>
                  </a:lnTo>
                  <a:lnTo>
                    <a:pt x="10367" y="0"/>
                  </a:lnTo>
                  <a:lnTo>
                    <a:pt x="10642" y="42"/>
                  </a:lnTo>
                  <a:lnTo>
                    <a:pt x="10734" y="42"/>
                  </a:lnTo>
                  <a:lnTo>
                    <a:pt x="10826" y="168"/>
                  </a:lnTo>
                  <a:lnTo>
                    <a:pt x="11009" y="211"/>
                  </a:lnTo>
                  <a:lnTo>
                    <a:pt x="11468" y="421"/>
                  </a:lnTo>
                  <a:lnTo>
                    <a:pt x="11560" y="463"/>
                  </a:lnTo>
                  <a:lnTo>
                    <a:pt x="12018" y="800"/>
                  </a:lnTo>
                  <a:lnTo>
                    <a:pt x="12110" y="1011"/>
                  </a:lnTo>
                  <a:lnTo>
                    <a:pt x="12477" y="1305"/>
                  </a:lnTo>
                  <a:lnTo>
                    <a:pt x="12477" y="1558"/>
                  </a:lnTo>
                  <a:lnTo>
                    <a:pt x="12569" y="1895"/>
                  </a:lnTo>
                  <a:lnTo>
                    <a:pt x="12936" y="2232"/>
                  </a:lnTo>
                  <a:lnTo>
                    <a:pt x="12936" y="2568"/>
                  </a:lnTo>
                  <a:lnTo>
                    <a:pt x="13394" y="3158"/>
                  </a:lnTo>
                  <a:lnTo>
                    <a:pt x="13394" y="3537"/>
                  </a:lnTo>
                  <a:lnTo>
                    <a:pt x="13578" y="4000"/>
                  </a:lnTo>
                  <a:lnTo>
                    <a:pt x="14128" y="4379"/>
                  </a:lnTo>
                  <a:lnTo>
                    <a:pt x="14220" y="4926"/>
                  </a:lnTo>
                  <a:lnTo>
                    <a:pt x="14587" y="5516"/>
                  </a:lnTo>
                  <a:lnTo>
                    <a:pt x="14862" y="6021"/>
                  </a:lnTo>
                  <a:lnTo>
                    <a:pt x="15046" y="6400"/>
                  </a:lnTo>
                  <a:lnTo>
                    <a:pt x="15138" y="7074"/>
                  </a:lnTo>
                  <a:lnTo>
                    <a:pt x="15321" y="7705"/>
                  </a:lnTo>
                  <a:lnTo>
                    <a:pt x="15596" y="8126"/>
                  </a:lnTo>
                  <a:lnTo>
                    <a:pt x="15780" y="8758"/>
                  </a:lnTo>
                  <a:lnTo>
                    <a:pt x="15963" y="9347"/>
                  </a:lnTo>
                  <a:lnTo>
                    <a:pt x="16330" y="9979"/>
                  </a:lnTo>
                  <a:lnTo>
                    <a:pt x="16789" y="10358"/>
                  </a:lnTo>
                  <a:lnTo>
                    <a:pt x="16789" y="11032"/>
                  </a:lnTo>
                  <a:lnTo>
                    <a:pt x="17064" y="11663"/>
                  </a:lnTo>
                  <a:lnTo>
                    <a:pt x="17248" y="12168"/>
                  </a:lnTo>
                  <a:lnTo>
                    <a:pt x="17431" y="12716"/>
                  </a:lnTo>
                  <a:lnTo>
                    <a:pt x="17523" y="13221"/>
                  </a:lnTo>
                  <a:lnTo>
                    <a:pt x="17523" y="13853"/>
                  </a:lnTo>
                  <a:lnTo>
                    <a:pt x="17890" y="14316"/>
                  </a:lnTo>
                  <a:lnTo>
                    <a:pt x="17890" y="14947"/>
                  </a:lnTo>
                  <a:lnTo>
                    <a:pt x="18349" y="15537"/>
                  </a:lnTo>
                  <a:lnTo>
                    <a:pt x="18440" y="15916"/>
                  </a:lnTo>
                  <a:lnTo>
                    <a:pt x="18624" y="16463"/>
                  </a:lnTo>
                  <a:lnTo>
                    <a:pt x="18991" y="16842"/>
                  </a:lnTo>
                  <a:lnTo>
                    <a:pt x="19083" y="17432"/>
                  </a:lnTo>
                  <a:lnTo>
                    <a:pt x="19358" y="17768"/>
                  </a:lnTo>
                  <a:lnTo>
                    <a:pt x="19358" y="18147"/>
                  </a:lnTo>
                  <a:lnTo>
                    <a:pt x="19450" y="18484"/>
                  </a:lnTo>
                  <a:lnTo>
                    <a:pt x="19541" y="18947"/>
                  </a:lnTo>
                  <a:lnTo>
                    <a:pt x="19633" y="19158"/>
                  </a:lnTo>
                  <a:lnTo>
                    <a:pt x="19817" y="19537"/>
                  </a:lnTo>
                  <a:lnTo>
                    <a:pt x="19908" y="19789"/>
                  </a:lnTo>
                  <a:lnTo>
                    <a:pt x="19908" y="1995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42"/>
            <p:cNvSpPr>
              <a:spLocks/>
            </p:cNvSpPr>
            <p:nvPr/>
          </p:nvSpPr>
          <p:spPr bwMode="auto">
            <a:xfrm>
              <a:off x="6689332" y="3240088"/>
              <a:ext cx="228587" cy="292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2147483646 h 20000"/>
                <a:gd name="T20" fmla="*/ 0 w 20000"/>
                <a:gd name="T21" fmla="*/ 2147483646 h 20000"/>
                <a:gd name="T22" fmla="*/ 0 w 20000"/>
                <a:gd name="T23" fmla="*/ 2147483646 h 20000"/>
                <a:gd name="T24" fmla="*/ 0 w 20000"/>
                <a:gd name="T25" fmla="*/ 2147483646 h 20000"/>
                <a:gd name="T26" fmla="*/ 0 w 20000"/>
                <a:gd name="T27" fmla="*/ 2147483646 h 20000"/>
                <a:gd name="T28" fmla="*/ 0 w 20000"/>
                <a:gd name="T29" fmla="*/ 2147483646 h 20000"/>
                <a:gd name="T30" fmla="*/ 0 w 20000"/>
                <a:gd name="T31" fmla="*/ 2147483646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2147483646 h 20000"/>
                <a:gd name="T60" fmla="*/ 2147483646 w 20000"/>
                <a:gd name="T61" fmla="*/ 2147483646 h 20000"/>
                <a:gd name="T62" fmla="*/ 2147483646 w 20000"/>
                <a:gd name="T63" fmla="*/ 2147483646 h 20000"/>
                <a:gd name="T64" fmla="*/ 2147483646 w 20000"/>
                <a:gd name="T65" fmla="*/ 2147483646 h 20000"/>
                <a:gd name="T66" fmla="*/ 2147483646 w 20000"/>
                <a:gd name="T67" fmla="*/ 2147483646 h 20000"/>
                <a:gd name="T68" fmla="*/ 2147483646 w 20000"/>
                <a:gd name="T69" fmla="*/ 2147483646 h 20000"/>
                <a:gd name="T70" fmla="*/ 2147483646 w 20000"/>
                <a:gd name="T71" fmla="*/ 2147483646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4" y="652"/>
                  </a:lnTo>
                  <a:lnTo>
                    <a:pt x="348" y="1348"/>
                  </a:lnTo>
                  <a:lnTo>
                    <a:pt x="522" y="1913"/>
                  </a:lnTo>
                  <a:lnTo>
                    <a:pt x="609" y="2435"/>
                  </a:lnTo>
                  <a:lnTo>
                    <a:pt x="870" y="3087"/>
                  </a:lnTo>
                  <a:lnTo>
                    <a:pt x="1304" y="3696"/>
                  </a:lnTo>
                  <a:lnTo>
                    <a:pt x="1304" y="4304"/>
                  </a:lnTo>
                  <a:lnTo>
                    <a:pt x="1565" y="5000"/>
                  </a:lnTo>
                  <a:lnTo>
                    <a:pt x="1652" y="5565"/>
                  </a:lnTo>
                  <a:lnTo>
                    <a:pt x="2261" y="6130"/>
                  </a:lnTo>
                  <a:lnTo>
                    <a:pt x="2435" y="6609"/>
                  </a:lnTo>
                  <a:lnTo>
                    <a:pt x="2522" y="7391"/>
                  </a:lnTo>
                  <a:lnTo>
                    <a:pt x="2609" y="7913"/>
                  </a:lnTo>
                  <a:lnTo>
                    <a:pt x="2783" y="8478"/>
                  </a:lnTo>
                  <a:lnTo>
                    <a:pt x="3043" y="9000"/>
                  </a:lnTo>
                  <a:lnTo>
                    <a:pt x="3130" y="9652"/>
                  </a:lnTo>
                  <a:lnTo>
                    <a:pt x="3130" y="10043"/>
                  </a:lnTo>
                  <a:lnTo>
                    <a:pt x="3478" y="10522"/>
                  </a:lnTo>
                  <a:lnTo>
                    <a:pt x="3652" y="11130"/>
                  </a:lnTo>
                  <a:lnTo>
                    <a:pt x="4000" y="11609"/>
                  </a:lnTo>
                  <a:lnTo>
                    <a:pt x="4174" y="12174"/>
                  </a:lnTo>
                  <a:lnTo>
                    <a:pt x="4348" y="12609"/>
                  </a:lnTo>
                  <a:lnTo>
                    <a:pt x="4435" y="13087"/>
                  </a:lnTo>
                  <a:lnTo>
                    <a:pt x="4609" y="13652"/>
                  </a:lnTo>
                  <a:lnTo>
                    <a:pt x="4870" y="14087"/>
                  </a:lnTo>
                  <a:lnTo>
                    <a:pt x="5217" y="14522"/>
                  </a:lnTo>
                  <a:lnTo>
                    <a:pt x="5478" y="15000"/>
                  </a:lnTo>
                  <a:lnTo>
                    <a:pt x="5652" y="15609"/>
                  </a:lnTo>
                  <a:lnTo>
                    <a:pt x="5739" y="15870"/>
                  </a:lnTo>
                  <a:lnTo>
                    <a:pt x="6087" y="16174"/>
                  </a:lnTo>
                  <a:lnTo>
                    <a:pt x="6174" y="16565"/>
                  </a:lnTo>
                  <a:lnTo>
                    <a:pt x="6522" y="16957"/>
                  </a:lnTo>
                  <a:lnTo>
                    <a:pt x="6783" y="17348"/>
                  </a:lnTo>
                  <a:lnTo>
                    <a:pt x="6870" y="17652"/>
                  </a:lnTo>
                  <a:lnTo>
                    <a:pt x="7130" y="17870"/>
                  </a:lnTo>
                  <a:lnTo>
                    <a:pt x="7217" y="18087"/>
                  </a:lnTo>
                  <a:lnTo>
                    <a:pt x="7565" y="18435"/>
                  </a:lnTo>
                  <a:lnTo>
                    <a:pt x="7565" y="18652"/>
                  </a:lnTo>
                  <a:lnTo>
                    <a:pt x="7652" y="18957"/>
                  </a:lnTo>
                  <a:lnTo>
                    <a:pt x="7826" y="19130"/>
                  </a:lnTo>
                  <a:lnTo>
                    <a:pt x="8087" y="19304"/>
                  </a:lnTo>
                  <a:lnTo>
                    <a:pt x="8522" y="19522"/>
                  </a:lnTo>
                  <a:lnTo>
                    <a:pt x="8609" y="19565"/>
                  </a:lnTo>
                  <a:lnTo>
                    <a:pt x="8957" y="19783"/>
                  </a:lnTo>
                  <a:lnTo>
                    <a:pt x="9130" y="19826"/>
                  </a:lnTo>
                  <a:lnTo>
                    <a:pt x="9304" y="19826"/>
                  </a:lnTo>
                  <a:lnTo>
                    <a:pt x="9478" y="19957"/>
                  </a:lnTo>
                  <a:lnTo>
                    <a:pt x="9652" y="19957"/>
                  </a:lnTo>
                  <a:lnTo>
                    <a:pt x="9826" y="19957"/>
                  </a:lnTo>
                  <a:lnTo>
                    <a:pt x="10174" y="19826"/>
                  </a:lnTo>
                  <a:lnTo>
                    <a:pt x="10348" y="19826"/>
                  </a:lnTo>
                  <a:lnTo>
                    <a:pt x="10522" y="19565"/>
                  </a:lnTo>
                  <a:lnTo>
                    <a:pt x="10696" y="19565"/>
                  </a:lnTo>
                  <a:lnTo>
                    <a:pt x="10870" y="19304"/>
                  </a:lnTo>
                  <a:lnTo>
                    <a:pt x="11391" y="19087"/>
                  </a:lnTo>
                  <a:lnTo>
                    <a:pt x="11391" y="18913"/>
                  </a:lnTo>
                  <a:lnTo>
                    <a:pt x="11913" y="18478"/>
                  </a:lnTo>
                  <a:lnTo>
                    <a:pt x="12174" y="18304"/>
                  </a:lnTo>
                  <a:lnTo>
                    <a:pt x="12348" y="17826"/>
                  </a:lnTo>
                  <a:lnTo>
                    <a:pt x="12522" y="17565"/>
                  </a:lnTo>
                  <a:lnTo>
                    <a:pt x="12522" y="17174"/>
                  </a:lnTo>
                  <a:lnTo>
                    <a:pt x="12870" y="16652"/>
                  </a:lnTo>
                  <a:lnTo>
                    <a:pt x="13130" y="16304"/>
                  </a:lnTo>
                  <a:lnTo>
                    <a:pt x="13217" y="15870"/>
                  </a:lnTo>
                  <a:lnTo>
                    <a:pt x="13565" y="15435"/>
                  </a:lnTo>
                  <a:lnTo>
                    <a:pt x="13913" y="14870"/>
                  </a:lnTo>
                  <a:lnTo>
                    <a:pt x="14087" y="14348"/>
                  </a:lnTo>
                  <a:lnTo>
                    <a:pt x="14348" y="13870"/>
                  </a:lnTo>
                  <a:lnTo>
                    <a:pt x="14696" y="13391"/>
                  </a:lnTo>
                  <a:lnTo>
                    <a:pt x="14783" y="12870"/>
                  </a:lnTo>
                  <a:lnTo>
                    <a:pt x="15304" y="12174"/>
                  </a:lnTo>
                  <a:lnTo>
                    <a:pt x="15565" y="11609"/>
                  </a:lnTo>
                  <a:lnTo>
                    <a:pt x="15652" y="11000"/>
                  </a:lnTo>
                  <a:lnTo>
                    <a:pt x="15826" y="10478"/>
                  </a:lnTo>
                  <a:lnTo>
                    <a:pt x="16087" y="10000"/>
                  </a:lnTo>
                  <a:lnTo>
                    <a:pt x="16435" y="9522"/>
                  </a:lnTo>
                  <a:lnTo>
                    <a:pt x="16783" y="9000"/>
                  </a:lnTo>
                  <a:lnTo>
                    <a:pt x="16870" y="8391"/>
                  </a:lnTo>
                  <a:lnTo>
                    <a:pt x="16957" y="7826"/>
                  </a:lnTo>
                  <a:lnTo>
                    <a:pt x="17217" y="7391"/>
                  </a:lnTo>
                  <a:lnTo>
                    <a:pt x="17391" y="6826"/>
                  </a:lnTo>
                  <a:lnTo>
                    <a:pt x="17565" y="6174"/>
                  </a:lnTo>
                  <a:lnTo>
                    <a:pt x="17565" y="5652"/>
                  </a:lnTo>
                  <a:lnTo>
                    <a:pt x="18087" y="5217"/>
                  </a:lnTo>
                  <a:lnTo>
                    <a:pt x="18348" y="4609"/>
                  </a:lnTo>
                  <a:lnTo>
                    <a:pt x="18435" y="4304"/>
                  </a:lnTo>
                  <a:lnTo>
                    <a:pt x="18696" y="3826"/>
                  </a:lnTo>
                  <a:lnTo>
                    <a:pt x="18957" y="3435"/>
                  </a:lnTo>
                  <a:lnTo>
                    <a:pt x="19130" y="3043"/>
                  </a:lnTo>
                  <a:lnTo>
                    <a:pt x="19391" y="2609"/>
                  </a:lnTo>
                  <a:lnTo>
                    <a:pt x="19391" y="2217"/>
                  </a:lnTo>
                  <a:lnTo>
                    <a:pt x="19478" y="1913"/>
                  </a:lnTo>
                  <a:lnTo>
                    <a:pt x="19565" y="1609"/>
                  </a:lnTo>
                  <a:lnTo>
                    <a:pt x="19826" y="1435"/>
                  </a:lnTo>
                  <a:lnTo>
                    <a:pt x="19826" y="1043"/>
                  </a:lnTo>
                  <a:lnTo>
                    <a:pt x="19913" y="87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43"/>
            <p:cNvSpPr>
              <a:spLocks/>
            </p:cNvSpPr>
            <p:nvPr/>
          </p:nvSpPr>
          <p:spPr bwMode="auto">
            <a:xfrm>
              <a:off x="4693958" y="3106738"/>
              <a:ext cx="215888" cy="171450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44"/>
            <p:cNvSpPr>
              <a:spLocks/>
            </p:cNvSpPr>
            <p:nvPr/>
          </p:nvSpPr>
          <p:spPr bwMode="auto">
            <a:xfrm>
              <a:off x="4908258" y="3271838"/>
              <a:ext cx="226999" cy="165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2147483646 w 20000"/>
                <a:gd name="T49" fmla="*/ 2147483646 h 20000"/>
                <a:gd name="T50" fmla="*/ 2147483646 w 20000"/>
                <a:gd name="T51" fmla="*/ 2147483646 h 20000"/>
                <a:gd name="T52" fmla="*/ 2147483646 w 20000"/>
                <a:gd name="T53" fmla="*/ 2147483646 h 20000"/>
                <a:gd name="T54" fmla="*/ 2147483646 w 20000"/>
                <a:gd name="T55" fmla="*/ 2147483646 h 20000"/>
                <a:gd name="T56" fmla="*/ 2147483646 w 20000"/>
                <a:gd name="T57" fmla="*/ 2147483646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4" y="538"/>
                  </a:lnTo>
                  <a:lnTo>
                    <a:pt x="348" y="1308"/>
                  </a:lnTo>
                  <a:lnTo>
                    <a:pt x="522" y="1923"/>
                  </a:lnTo>
                  <a:lnTo>
                    <a:pt x="609" y="2462"/>
                  </a:lnTo>
                  <a:lnTo>
                    <a:pt x="870" y="3154"/>
                  </a:lnTo>
                  <a:lnTo>
                    <a:pt x="1304" y="3692"/>
                  </a:lnTo>
                  <a:lnTo>
                    <a:pt x="1304" y="4308"/>
                  </a:lnTo>
                  <a:lnTo>
                    <a:pt x="1565" y="5000"/>
                  </a:lnTo>
                  <a:lnTo>
                    <a:pt x="1652" y="5615"/>
                  </a:lnTo>
                  <a:lnTo>
                    <a:pt x="2261" y="6154"/>
                  </a:lnTo>
                  <a:lnTo>
                    <a:pt x="2435" y="6769"/>
                  </a:lnTo>
                  <a:lnTo>
                    <a:pt x="2522" y="7308"/>
                  </a:lnTo>
                  <a:lnTo>
                    <a:pt x="2609" y="7769"/>
                  </a:lnTo>
                  <a:lnTo>
                    <a:pt x="2783" y="8462"/>
                  </a:lnTo>
                  <a:lnTo>
                    <a:pt x="3043" y="9000"/>
                  </a:lnTo>
                  <a:lnTo>
                    <a:pt x="3130" y="9615"/>
                  </a:lnTo>
                  <a:lnTo>
                    <a:pt x="3130" y="10077"/>
                  </a:lnTo>
                  <a:lnTo>
                    <a:pt x="3478" y="10615"/>
                  </a:lnTo>
                  <a:lnTo>
                    <a:pt x="3652" y="11154"/>
                  </a:lnTo>
                  <a:lnTo>
                    <a:pt x="4000" y="11615"/>
                  </a:lnTo>
                  <a:lnTo>
                    <a:pt x="4174" y="12231"/>
                  </a:lnTo>
                  <a:lnTo>
                    <a:pt x="4348" y="12692"/>
                  </a:lnTo>
                  <a:lnTo>
                    <a:pt x="4435" y="13077"/>
                  </a:lnTo>
                  <a:lnTo>
                    <a:pt x="4609" y="13769"/>
                  </a:lnTo>
                  <a:lnTo>
                    <a:pt x="4870" y="14077"/>
                  </a:lnTo>
                  <a:lnTo>
                    <a:pt x="5217" y="14615"/>
                  </a:lnTo>
                  <a:lnTo>
                    <a:pt x="5478" y="15000"/>
                  </a:lnTo>
                  <a:lnTo>
                    <a:pt x="5652" y="15385"/>
                  </a:lnTo>
                  <a:lnTo>
                    <a:pt x="5739" y="15923"/>
                  </a:lnTo>
                  <a:lnTo>
                    <a:pt x="6087" y="16308"/>
                  </a:lnTo>
                  <a:lnTo>
                    <a:pt x="6174" y="16615"/>
                  </a:lnTo>
                  <a:lnTo>
                    <a:pt x="6522" y="16846"/>
                  </a:lnTo>
                  <a:lnTo>
                    <a:pt x="6783" y="17308"/>
                  </a:lnTo>
                  <a:lnTo>
                    <a:pt x="6870" y="17615"/>
                  </a:lnTo>
                  <a:lnTo>
                    <a:pt x="7130" y="17846"/>
                  </a:lnTo>
                  <a:lnTo>
                    <a:pt x="7217" y="18154"/>
                  </a:lnTo>
                  <a:lnTo>
                    <a:pt x="7565" y="18385"/>
                  </a:lnTo>
                  <a:lnTo>
                    <a:pt x="7565" y="18692"/>
                  </a:lnTo>
                  <a:lnTo>
                    <a:pt x="7652" y="18846"/>
                  </a:lnTo>
                  <a:lnTo>
                    <a:pt x="7826" y="18923"/>
                  </a:lnTo>
                  <a:lnTo>
                    <a:pt x="8087" y="19231"/>
                  </a:lnTo>
                  <a:lnTo>
                    <a:pt x="8522" y="19538"/>
                  </a:lnTo>
                  <a:lnTo>
                    <a:pt x="8609" y="19615"/>
                  </a:lnTo>
                  <a:lnTo>
                    <a:pt x="8957" y="19692"/>
                  </a:lnTo>
                  <a:lnTo>
                    <a:pt x="9130" y="19692"/>
                  </a:lnTo>
                  <a:lnTo>
                    <a:pt x="9304" y="19923"/>
                  </a:lnTo>
                  <a:lnTo>
                    <a:pt x="9478" y="19923"/>
                  </a:lnTo>
                  <a:lnTo>
                    <a:pt x="9652" y="19923"/>
                  </a:lnTo>
                  <a:lnTo>
                    <a:pt x="9826" y="19923"/>
                  </a:lnTo>
                  <a:lnTo>
                    <a:pt x="10174" y="19923"/>
                  </a:lnTo>
                  <a:lnTo>
                    <a:pt x="10348" y="19692"/>
                  </a:lnTo>
                  <a:lnTo>
                    <a:pt x="10522" y="19615"/>
                  </a:lnTo>
                  <a:lnTo>
                    <a:pt x="10696" y="19538"/>
                  </a:lnTo>
                  <a:lnTo>
                    <a:pt x="10870" y="19231"/>
                  </a:lnTo>
                  <a:lnTo>
                    <a:pt x="11391" y="18923"/>
                  </a:lnTo>
                  <a:lnTo>
                    <a:pt x="11391" y="18846"/>
                  </a:lnTo>
                  <a:lnTo>
                    <a:pt x="11913" y="18615"/>
                  </a:lnTo>
                  <a:lnTo>
                    <a:pt x="12174" y="18385"/>
                  </a:lnTo>
                  <a:lnTo>
                    <a:pt x="12348" y="17692"/>
                  </a:lnTo>
                  <a:lnTo>
                    <a:pt x="12522" y="17538"/>
                  </a:lnTo>
                  <a:lnTo>
                    <a:pt x="12522" y="17000"/>
                  </a:lnTo>
                  <a:lnTo>
                    <a:pt x="12870" y="16615"/>
                  </a:lnTo>
                  <a:lnTo>
                    <a:pt x="13130" y="16308"/>
                  </a:lnTo>
                  <a:lnTo>
                    <a:pt x="13217" y="15923"/>
                  </a:lnTo>
                  <a:lnTo>
                    <a:pt x="13565" y="15385"/>
                  </a:lnTo>
                  <a:lnTo>
                    <a:pt x="13913" y="15000"/>
                  </a:lnTo>
                  <a:lnTo>
                    <a:pt x="14087" y="14308"/>
                  </a:lnTo>
                  <a:lnTo>
                    <a:pt x="14348" y="13846"/>
                  </a:lnTo>
                  <a:lnTo>
                    <a:pt x="14696" y="13385"/>
                  </a:lnTo>
                  <a:lnTo>
                    <a:pt x="14783" y="12923"/>
                  </a:lnTo>
                  <a:lnTo>
                    <a:pt x="15304" y="12231"/>
                  </a:lnTo>
                  <a:lnTo>
                    <a:pt x="15565" y="11615"/>
                  </a:lnTo>
                  <a:lnTo>
                    <a:pt x="15652" y="11000"/>
                  </a:lnTo>
                  <a:lnTo>
                    <a:pt x="15826" y="10615"/>
                  </a:lnTo>
                  <a:lnTo>
                    <a:pt x="16087" y="10000"/>
                  </a:lnTo>
                  <a:lnTo>
                    <a:pt x="16435" y="9538"/>
                  </a:lnTo>
                  <a:lnTo>
                    <a:pt x="16783" y="9000"/>
                  </a:lnTo>
                  <a:lnTo>
                    <a:pt x="16870" y="8385"/>
                  </a:lnTo>
                  <a:lnTo>
                    <a:pt x="16957" y="7769"/>
                  </a:lnTo>
                  <a:lnTo>
                    <a:pt x="17217" y="7308"/>
                  </a:lnTo>
                  <a:lnTo>
                    <a:pt x="17391" y="6769"/>
                  </a:lnTo>
                  <a:lnTo>
                    <a:pt x="17565" y="6154"/>
                  </a:lnTo>
                  <a:lnTo>
                    <a:pt x="17565" y="5692"/>
                  </a:lnTo>
                  <a:lnTo>
                    <a:pt x="18087" y="5077"/>
                  </a:lnTo>
                  <a:lnTo>
                    <a:pt x="18348" y="4923"/>
                  </a:lnTo>
                  <a:lnTo>
                    <a:pt x="18435" y="4308"/>
                  </a:lnTo>
                  <a:lnTo>
                    <a:pt x="18696" y="3692"/>
                  </a:lnTo>
                  <a:lnTo>
                    <a:pt x="18957" y="3385"/>
                  </a:lnTo>
                  <a:lnTo>
                    <a:pt x="19130" y="3154"/>
                  </a:lnTo>
                  <a:lnTo>
                    <a:pt x="19391" y="2615"/>
                  </a:lnTo>
                  <a:lnTo>
                    <a:pt x="19391" y="2308"/>
                  </a:lnTo>
                  <a:lnTo>
                    <a:pt x="19478" y="1923"/>
                  </a:lnTo>
                  <a:lnTo>
                    <a:pt x="19565" y="1615"/>
                  </a:lnTo>
                  <a:lnTo>
                    <a:pt x="19826" y="1385"/>
                  </a:lnTo>
                  <a:lnTo>
                    <a:pt x="19826" y="1154"/>
                  </a:lnTo>
                  <a:lnTo>
                    <a:pt x="19913" y="10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45"/>
            <p:cNvSpPr>
              <a:spLocks/>
            </p:cNvSpPr>
            <p:nvPr/>
          </p:nvSpPr>
          <p:spPr bwMode="auto">
            <a:xfrm>
              <a:off x="6925856" y="3090863"/>
              <a:ext cx="215888" cy="171450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893"/>
                  </a:moveTo>
                  <a:lnTo>
                    <a:pt x="183" y="18450"/>
                  </a:lnTo>
                  <a:lnTo>
                    <a:pt x="459" y="17786"/>
                  </a:lnTo>
                  <a:lnTo>
                    <a:pt x="642" y="17269"/>
                  </a:lnTo>
                  <a:lnTo>
                    <a:pt x="642" y="16679"/>
                  </a:lnTo>
                  <a:lnTo>
                    <a:pt x="917" y="16089"/>
                  </a:lnTo>
                  <a:lnTo>
                    <a:pt x="1376" y="15498"/>
                  </a:lnTo>
                  <a:lnTo>
                    <a:pt x="1560" y="14982"/>
                  </a:lnTo>
                  <a:lnTo>
                    <a:pt x="1927" y="14391"/>
                  </a:lnTo>
                  <a:lnTo>
                    <a:pt x="2110" y="13727"/>
                  </a:lnTo>
                  <a:lnTo>
                    <a:pt x="2477" y="13284"/>
                  </a:lnTo>
                  <a:lnTo>
                    <a:pt x="2477" y="12546"/>
                  </a:lnTo>
                  <a:lnTo>
                    <a:pt x="2569" y="11956"/>
                  </a:lnTo>
                  <a:lnTo>
                    <a:pt x="2844" y="11439"/>
                  </a:lnTo>
                  <a:lnTo>
                    <a:pt x="2936" y="10849"/>
                  </a:lnTo>
                  <a:lnTo>
                    <a:pt x="3211" y="10258"/>
                  </a:lnTo>
                  <a:lnTo>
                    <a:pt x="3211" y="9889"/>
                  </a:lnTo>
                  <a:lnTo>
                    <a:pt x="3670" y="9373"/>
                  </a:lnTo>
                  <a:lnTo>
                    <a:pt x="4128" y="8708"/>
                  </a:lnTo>
                  <a:lnTo>
                    <a:pt x="4312" y="8266"/>
                  </a:lnTo>
                  <a:lnTo>
                    <a:pt x="4404" y="7749"/>
                  </a:lnTo>
                  <a:lnTo>
                    <a:pt x="4679" y="7306"/>
                  </a:lnTo>
                  <a:lnTo>
                    <a:pt x="4862" y="6716"/>
                  </a:lnTo>
                  <a:lnTo>
                    <a:pt x="5046" y="6273"/>
                  </a:lnTo>
                  <a:lnTo>
                    <a:pt x="5321" y="5978"/>
                  </a:lnTo>
                  <a:lnTo>
                    <a:pt x="5413" y="5535"/>
                  </a:lnTo>
                  <a:lnTo>
                    <a:pt x="5872" y="4945"/>
                  </a:lnTo>
                  <a:lnTo>
                    <a:pt x="5872" y="4502"/>
                  </a:lnTo>
                  <a:lnTo>
                    <a:pt x="6422" y="4133"/>
                  </a:lnTo>
                  <a:lnTo>
                    <a:pt x="6606" y="3764"/>
                  </a:lnTo>
                  <a:lnTo>
                    <a:pt x="6606" y="3469"/>
                  </a:lnTo>
                  <a:lnTo>
                    <a:pt x="7064" y="3026"/>
                  </a:lnTo>
                  <a:lnTo>
                    <a:pt x="7064" y="2731"/>
                  </a:lnTo>
                  <a:lnTo>
                    <a:pt x="7431" y="2362"/>
                  </a:lnTo>
                  <a:lnTo>
                    <a:pt x="7523" y="2214"/>
                  </a:lnTo>
                  <a:lnTo>
                    <a:pt x="7523" y="1845"/>
                  </a:lnTo>
                  <a:lnTo>
                    <a:pt x="7890" y="1550"/>
                  </a:lnTo>
                  <a:lnTo>
                    <a:pt x="7982" y="1328"/>
                  </a:lnTo>
                  <a:lnTo>
                    <a:pt x="8440" y="1107"/>
                  </a:lnTo>
                  <a:lnTo>
                    <a:pt x="8440" y="1033"/>
                  </a:lnTo>
                  <a:lnTo>
                    <a:pt x="8899" y="738"/>
                  </a:lnTo>
                  <a:lnTo>
                    <a:pt x="8991" y="443"/>
                  </a:lnTo>
                  <a:lnTo>
                    <a:pt x="9174" y="369"/>
                  </a:lnTo>
                  <a:lnTo>
                    <a:pt x="9358" y="295"/>
                  </a:lnTo>
                  <a:lnTo>
                    <a:pt x="9725" y="74"/>
                  </a:lnTo>
                  <a:lnTo>
                    <a:pt x="10183" y="74"/>
                  </a:lnTo>
                  <a:lnTo>
                    <a:pt x="10367" y="0"/>
                  </a:lnTo>
                  <a:lnTo>
                    <a:pt x="10642" y="74"/>
                  </a:lnTo>
                  <a:lnTo>
                    <a:pt x="10734" y="74"/>
                  </a:lnTo>
                  <a:lnTo>
                    <a:pt x="10826" y="74"/>
                  </a:lnTo>
                  <a:lnTo>
                    <a:pt x="11009" y="295"/>
                  </a:lnTo>
                  <a:lnTo>
                    <a:pt x="11468" y="369"/>
                  </a:lnTo>
                  <a:lnTo>
                    <a:pt x="11560" y="443"/>
                  </a:lnTo>
                  <a:lnTo>
                    <a:pt x="12018" y="812"/>
                  </a:lnTo>
                  <a:lnTo>
                    <a:pt x="12110" y="1107"/>
                  </a:lnTo>
                  <a:lnTo>
                    <a:pt x="12477" y="1255"/>
                  </a:lnTo>
                  <a:lnTo>
                    <a:pt x="12477" y="1550"/>
                  </a:lnTo>
                  <a:lnTo>
                    <a:pt x="12569" y="1845"/>
                  </a:lnTo>
                  <a:lnTo>
                    <a:pt x="12936" y="2288"/>
                  </a:lnTo>
                  <a:lnTo>
                    <a:pt x="12936" y="2731"/>
                  </a:lnTo>
                  <a:lnTo>
                    <a:pt x="13394" y="3247"/>
                  </a:lnTo>
                  <a:lnTo>
                    <a:pt x="13394" y="3690"/>
                  </a:lnTo>
                  <a:lnTo>
                    <a:pt x="13578" y="3985"/>
                  </a:lnTo>
                  <a:lnTo>
                    <a:pt x="14128" y="4428"/>
                  </a:lnTo>
                  <a:lnTo>
                    <a:pt x="14220" y="4797"/>
                  </a:lnTo>
                  <a:lnTo>
                    <a:pt x="14587" y="5535"/>
                  </a:lnTo>
                  <a:lnTo>
                    <a:pt x="14862" y="5978"/>
                  </a:lnTo>
                  <a:lnTo>
                    <a:pt x="15046" y="6494"/>
                  </a:lnTo>
                  <a:lnTo>
                    <a:pt x="15138" y="7085"/>
                  </a:lnTo>
                  <a:lnTo>
                    <a:pt x="15321" y="7454"/>
                  </a:lnTo>
                  <a:lnTo>
                    <a:pt x="15596" y="8192"/>
                  </a:lnTo>
                  <a:lnTo>
                    <a:pt x="15780" y="8708"/>
                  </a:lnTo>
                  <a:lnTo>
                    <a:pt x="15963" y="9373"/>
                  </a:lnTo>
                  <a:lnTo>
                    <a:pt x="16330" y="10037"/>
                  </a:lnTo>
                  <a:lnTo>
                    <a:pt x="16789" y="10480"/>
                  </a:lnTo>
                  <a:lnTo>
                    <a:pt x="16789" y="10996"/>
                  </a:lnTo>
                  <a:lnTo>
                    <a:pt x="17064" y="11587"/>
                  </a:lnTo>
                  <a:lnTo>
                    <a:pt x="17248" y="12103"/>
                  </a:lnTo>
                  <a:lnTo>
                    <a:pt x="17431" y="12694"/>
                  </a:lnTo>
                  <a:lnTo>
                    <a:pt x="17523" y="13284"/>
                  </a:lnTo>
                  <a:lnTo>
                    <a:pt x="17523" y="13948"/>
                  </a:lnTo>
                  <a:lnTo>
                    <a:pt x="17890" y="14465"/>
                  </a:lnTo>
                  <a:lnTo>
                    <a:pt x="17890" y="14982"/>
                  </a:lnTo>
                  <a:lnTo>
                    <a:pt x="18349" y="15498"/>
                  </a:lnTo>
                  <a:lnTo>
                    <a:pt x="18440" y="16015"/>
                  </a:lnTo>
                  <a:lnTo>
                    <a:pt x="18624" y="16310"/>
                  </a:lnTo>
                  <a:lnTo>
                    <a:pt x="18991" y="16753"/>
                  </a:lnTo>
                  <a:lnTo>
                    <a:pt x="19083" y="17269"/>
                  </a:lnTo>
                  <a:lnTo>
                    <a:pt x="19358" y="17712"/>
                  </a:lnTo>
                  <a:lnTo>
                    <a:pt x="19358" y="18155"/>
                  </a:lnTo>
                  <a:lnTo>
                    <a:pt x="19450" y="18524"/>
                  </a:lnTo>
                  <a:lnTo>
                    <a:pt x="19541" y="18893"/>
                  </a:lnTo>
                  <a:lnTo>
                    <a:pt x="19633" y="18967"/>
                  </a:lnTo>
                  <a:lnTo>
                    <a:pt x="19817" y="19557"/>
                  </a:lnTo>
                  <a:lnTo>
                    <a:pt x="19908" y="19705"/>
                  </a:lnTo>
                  <a:lnTo>
                    <a:pt x="19908" y="1992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Freeform 46"/>
            <p:cNvSpPr>
              <a:spLocks/>
            </p:cNvSpPr>
            <p:nvPr/>
          </p:nvSpPr>
          <p:spPr bwMode="auto">
            <a:xfrm>
              <a:off x="7140156" y="3216275"/>
              <a:ext cx="236524" cy="8731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2147483646 w 20000"/>
                <a:gd name="T45" fmla="*/ 0 h 20000"/>
                <a:gd name="T46" fmla="*/ 2147483646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68" y="580"/>
                  </a:lnTo>
                  <a:lnTo>
                    <a:pt x="336" y="1449"/>
                  </a:lnTo>
                  <a:lnTo>
                    <a:pt x="504" y="2174"/>
                  </a:lnTo>
                  <a:lnTo>
                    <a:pt x="588" y="2464"/>
                  </a:lnTo>
                  <a:lnTo>
                    <a:pt x="840" y="3043"/>
                  </a:lnTo>
                  <a:lnTo>
                    <a:pt x="1345" y="3913"/>
                  </a:lnTo>
                  <a:lnTo>
                    <a:pt x="1345" y="4348"/>
                  </a:lnTo>
                  <a:lnTo>
                    <a:pt x="1597" y="5072"/>
                  </a:lnTo>
                  <a:lnTo>
                    <a:pt x="1681" y="5507"/>
                  </a:lnTo>
                  <a:lnTo>
                    <a:pt x="2269" y="6232"/>
                  </a:lnTo>
                  <a:lnTo>
                    <a:pt x="2437" y="6957"/>
                  </a:lnTo>
                  <a:lnTo>
                    <a:pt x="2521" y="7536"/>
                  </a:lnTo>
                  <a:lnTo>
                    <a:pt x="2605" y="7971"/>
                  </a:lnTo>
                  <a:lnTo>
                    <a:pt x="2773" y="8406"/>
                  </a:lnTo>
                  <a:lnTo>
                    <a:pt x="2941" y="9130"/>
                  </a:lnTo>
                  <a:lnTo>
                    <a:pt x="3109" y="9855"/>
                  </a:lnTo>
                  <a:lnTo>
                    <a:pt x="3109" y="10000"/>
                  </a:lnTo>
                  <a:lnTo>
                    <a:pt x="3445" y="10580"/>
                  </a:lnTo>
                  <a:lnTo>
                    <a:pt x="3613" y="11014"/>
                  </a:lnTo>
                  <a:lnTo>
                    <a:pt x="3950" y="11739"/>
                  </a:lnTo>
                  <a:lnTo>
                    <a:pt x="4118" y="12029"/>
                  </a:lnTo>
                  <a:lnTo>
                    <a:pt x="4286" y="12464"/>
                  </a:lnTo>
                  <a:lnTo>
                    <a:pt x="4370" y="13043"/>
                  </a:lnTo>
                  <a:lnTo>
                    <a:pt x="4538" y="13623"/>
                  </a:lnTo>
                  <a:lnTo>
                    <a:pt x="4790" y="14058"/>
                  </a:lnTo>
                  <a:lnTo>
                    <a:pt x="5210" y="14638"/>
                  </a:lnTo>
                  <a:lnTo>
                    <a:pt x="5462" y="14928"/>
                  </a:lnTo>
                  <a:lnTo>
                    <a:pt x="5714" y="15507"/>
                  </a:lnTo>
                  <a:lnTo>
                    <a:pt x="5798" y="15797"/>
                  </a:lnTo>
                  <a:lnTo>
                    <a:pt x="6134" y="16087"/>
                  </a:lnTo>
                  <a:lnTo>
                    <a:pt x="6218" y="16522"/>
                  </a:lnTo>
                  <a:lnTo>
                    <a:pt x="6555" y="16957"/>
                  </a:lnTo>
                  <a:lnTo>
                    <a:pt x="6807" y="17246"/>
                  </a:lnTo>
                  <a:lnTo>
                    <a:pt x="6891" y="17536"/>
                  </a:lnTo>
                  <a:lnTo>
                    <a:pt x="7143" y="17681"/>
                  </a:lnTo>
                  <a:lnTo>
                    <a:pt x="7227" y="18116"/>
                  </a:lnTo>
                  <a:lnTo>
                    <a:pt x="7563" y="18406"/>
                  </a:lnTo>
                  <a:lnTo>
                    <a:pt x="7563" y="18551"/>
                  </a:lnTo>
                  <a:lnTo>
                    <a:pt x="7647" y="18986"/>
                  </a:lnTo>
                  <a:lnTo>
                    <a:pt x="7899" y="19130"/>
                  </a:lnTo>
                  <a:lnTo>
                    <a:pt x="8151" y="19275"/>
                  </a:lnTo>
                  <a:lnTo>
                    <a:pt x="8571" y="19420"/>
                  </a:lnTo>
                  <a:lnTo>
                    <a:pt x="8655" y="19420"/>
                  </a:lnTo>
                  <a:lnTo>
                    <a:pt x="8992" y="19855"/>
                  </a:lnTo>
                  <a:lnTo>
                    <a:pt x="9160" y="19855"/>
                  </a:lnTo>
                  <a:lnTo>
                    <a:pt x="9328" y="19855"/>
                  </a:lnTo>
                  <a:lnTo>
                    <a:pt x="9496" y="19855"/>
                  </a:lnTo>
                  <a:lnTo>
                    <a:pt x="9664" y="19855"/>
                  </a:lnTo>
                  <a:lnTo>
                    <a:pt x="9832" y="19855"/>
                  </a:lnTo>
                  <a:lnTo>
                    <a:pt x="10168" y="19855"/>
                  </a:lnTo>
                  <a:lnTo>
                    <a:pt x="10336" y="19855"/>
                  </a:lnTo>
                  <a:lnTo>
                    <a:pt x="10504" y="19420"/>
                  </a:lnTo>
                  <a:lnTo>
                    <a:pt x="10672" y="19420"/>
                  </a:lnTo>
                  <a:lnTo>
                    <a:pt x="10840" y="19275"/>
                  </a:lnTo>
                  <a:lnTo>
                    <a:pt x="11345" y="19130"/>
                  </a:lnTo>
                  <a:lnTo>
                    <a:pt x="11345" y="18986"/>
                  </a:lnTo>
                  <a:lnTo>
                    <a:pt x="11849" y="18551"/>
                  </a:lnTo>
                  <a:lnTo>
                    <a:pt x="12101" y="18406"/>
                  </a:lnTo>
                  <a:lnTo>
                    <a:pt x="12353" y="17681"/>
                  </a:lnTo>
                  <a:lnTo>
                    <a:pt x="12521" y="17536"/>
                  </a:lnTo>
                  <a:lnTo>
                    <a:pt x="12521" y="17101"/>
                  </a:lnTo>
                  <a:lnTo>
                    <a:pt x="12857" y="16667"/>
                  </a:lnTo>
                  <a:lnTo>
                    <a:pt x="13109" y="16087"/>
                  </a:lnTo>
                  <a:lnTo>
                    <a:pt x="13193" y="15797"/>
                  </a:lnTo>
                  <a:lnTo>
                    <a:pt x="13529" y="15507"/>
                  </a:lnTo>
                  <a:lnTo>
                    <a:pt x="13866" y="14928"/>
                  </a:lnTo>
                  <a:lnTo>
                    <a:pt x="14034" y="14058"/>
                  </a:lnTo>
                  <a:lnTo>
                    <a:pt x="14286" y="13768"/>
                  </a:lnTo>
                  <a:lnTo>
                    <a:pt x="14706" y="13188"/>
                  </a:lnTo>
                  <a:lnTo>
                    <a:pt x="14790" y="12899"/>
                  </a:lnTo>
                  <a:lnTo>
                    <a:pt x="15378" y="12029"/>
                  </a:lnTo>
                  <a:lnTo>
                    <a:pt x="15630" y="11739"/>
                  </a:lnTo>
                  <a:lnTo>
                    <a:pt x="15714" y="10870"/>
                  </a:lnTo>
                  <a:lnTo>
                    <a:pt x="15882" y="10580"/>
                  </a:lnTo>
                  <a:lnTo>
                    <a:pt x="16134" y="10000"/>
                  </a:lnTo>
                  <a:lnTo>
                    <a:pt x="16471" y="9710"/>
                  </a:lnTo>
                  <a:lnTo>
                    <a:pt x="16807" y="9130"/>
                  </a:lnTo>
                  <a:lnTo>
                    <a:pt x="16891" y="8261"/>
                  </a:lnTo>
                  <a:lnTo>
                    <a:pt x="17059" y="7971"/>
                  </a:lnTo>
                  <a:lnTo>
                    <a:pt x="17227" y="7536"/>
                  </a:lnTo>
                  <a:lnTo>
                    <a:pt x="17395" y="6957"/>
                  </a:lnTo>
                  <a:lnTo>
                    <a:pt x="17563" y="6232"/>
                  </a:lnTo>
                  <a:lnTo>
                    <a:pt x="17563" y="5942"/>
                  </a:lnTo>
                  <a:lnTo>
                    <a:pt x="18067" y="5072"/>
                  </a:lnTo>
                  <a:lnTo>
                    <a:pt x="18319" y="5072"/>
                  </a:lnTo>
                  <a:lnTo>
                    <a:pt x="18403" y="4348"/>
                  </a:lnTo>
                  <a:lnTo>
                    <a:pt x="18655" y="3913"/>
                  </a:lnTo>
                  <a:lnTo>
                    <a:pt x="19076" y="3478"/>
                  </a:lnTo>
                  <a:lnTo>
                    <a:pt x="19160" y="3043"/>
                  </a:lnTo>
                  <a:lnTo>
                    <a:pt x="19412" y="2464"/>
                  </a:lnTo>
                  <a:lnTo>
                    <a:pt x="19412" y="2319"/>
                  </a:lnTo>
                  <a:lnTo>
                    <a:pt x="19496" y="2174"/>
                  </a:lnTo>
                  <a:lnTo>
                    <a:pt x="19580" y="1594"/>
                  </a:lnTo>
                  <a:lnTo>
                    <a:pt x="19832" y="1449"/>
                  </a:lnTo>
                  <a:lnTo>
                    <a:pt x="19832" y="1014"/>
                  </a:lnTo>
                  <a:lnTo>
                    <a:pt x="19916" y="87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Freeform 47"/>
            <p:cNvSpPr>
              <a:spLocks/>
            </p:cNvSpPr>
            <p:nvPr/>
          </p:nvSpPr>
          <p:spPr bwMode="auto">
            <a:xfrm>
              <a:off x="4544741" y="3232150"/>
              <a:ext cx="128581" cy="10795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54" y="702"/>
                  </a:lnTo>
                  <a:lnTo>
                    <a:pt x="308" y="1287"/>
                  </a:lnTo>
                  <a:lnTo>
                    <a:pt x="615" y="1988"/>
                  </a:lnTo>
                  <a:lnTo>
                    <a:pt x="615" y="2339"/>
                  </a:lnTo>
                  <a:lnTo>
                    <a:pt x="769" y="3158"/>
                  </a:lnTo>
                  <a:lnTo>
                    <a:pt x="1231" y="3743"/>
                  </a:lnTo>
                  <a:lnTo>
                    <a:pt x="1231" y="4327"/>
                  </a:lnTo>
                  <a:lnTo>
                    <a:pt x="1538" y="5029"/>
                  </a:lnTo>
                  <a:lnTo>
                    <a:pt x="1538" y="5731"/>
                  </a:lnTo>
                  <a:lnTo>
                    <a:pt x="2462" y="6082"/>
                  </a:lnTo>
                  <a:lnTo>
                    <a:pt x="2462" y="6784"/>
                  </a:lnTo>
                  <a:lnTo>
                    <a:pt x="2769" y="7251"/>
                  </a:lnTo>
                  <a:lnTo>
                    <a:pt x="2769" y="7836"/>
                  </a:lnTo>
                  <a:lnTo>
                    <a:pt x="2923" y="8304"/>
                  </a:lnTo>
                  <a:lnTo>
                    <a:pt x="3077" y="9123"/>
                  </a:lnTo>
                  <a:lnTo>
                    <a:pt x="3231" y="9825"/>
                  </a:lnTo>
                  <a:lnTo>
                    <a:pt x="3231" y="10058"/>
                  </a:lnTo>
                  <a:lnTo>
                    <a:pt x="3692" y="10643"/>
                  </a:lnTo>
                  <a:lnTo>
                    <a:pt x="3846" y="11111"/>
                  </a:lnTo>
                  <a:lnTo>
                    <a:pt x="4000" y="11696"/>
                  </a:lnTo>
                  <a:lnTo>
                    <a:pt x="4154" y="12164"/>
                  </a:lnTo>
                  <a:lnTo>
                    <a:pt x="4308" y="12749"/>
                  </a:lnTo>
                  <a:lnTo>
                    <a:pt x="4308" y="13216"/>
                  </a:lnTo>
                  <a:lnTo>
                    <a:pt x="4615" y="13684"/>
                  </a:lnTo>
                  <a:lnTo>
                    <a:pt x="4769" y="14035"/>
                  </a:lnTo>
                  <a:lnTo>
                    <a:pt x="5077" y="14854"/>
                  </a:lnTo>
                  <a:lnTo>
                    <a:pt x="5231" y="14971"/>
                  </a:lnTo>
                  <a:lnTo>
                    <a:pt x="5692" y="15088"/>
                  </a:lnTo>
                  <a:lnTo>
                    <a:pt x="5692" y="15789"/>
                  </a:lnTo>
                  <a:lnTo>
                    <a:pt x="6308" y="16257"/>
                  </a:lnTo>
                  <a:lnTo>
                    <a:pt x="6462" y="16725"/>
                  </a:lnTo>
                  <a:lnTo>
                    <a:pt x="6769" y="16842"/>
                  </a:lnTo>
                  <a:lnTo>
                    <a:pt x="6923" y="17193"/>
                  </a:lnTo>
                  <a:lnTo>
                    <a:pt x="6923" y="17895"/>
                  </a:lnTo>
                  <a:lnTo>
                    <a:pt x="7231" y="17895"/>
                  </a:lnTo>
                  <a:lnTo>
                    <a:pt x="7231" y="18129"/>
                  </a:lnTo>
                  <a:lnTo>
                    <a:pt x="7692" y="18129"/>
                  </a:lnTo>
                  <a:lnTo>
                    <a:pt x="7692" y="18713"/>
                  </a:lnTo>
                  <a:lnTo>
                    <a:pt x="7692" y="18830"/>
                  </a:lnTo>
                  <a:lnTo>
                    <a:pt x="7846" y="19181"/>
                  </a:lnTo>
                  <a:lnTo>
                    <a:pt x="8154" y="19298"/>
                  </a:lnTo>
                  <a:lnTo>
                    <a:pt x="8615" y="19298"/>
                  </a:lnTo>
                  <a:lnTo>
                    <a:pt x="8615" y="19532"/>
                  </a:lnTo>
                  <a:lnTo>
                    <a:pt x="8923" y="19883"/>
                  </a:lnTo>
                  <a:lnTo>
                    <a:pt x="9077" y="19883"/>
                  </a:lnTo>
                  <a:lnTo>
                    <a:pt x="9231" y="19883"/>
                  </a:lnTo>
                  <a:lnTo>
                    <a:pt x="9538" y="19883"/>
                  </a:lnTo>
                  <a:lnTo>
                    <a:pt x="9692" y="19883"/>
                  </a:lnTo>
                  <a:lnTo>
                    <a:pt x="10462" y="19883"/>
                  </a:lnTo>
                  <a:lnTo>
                    <a:pt x="10615" y="19883"/>
                  </a:lnTo>
                  <a:lnTo>
                    <a:pt x="10769" y="19532"/>
                  </a:lnTo>
                  <a:lnTo>
                    <a:pt x="10923" y="19298"/>
                  </a:lnTo>
                  <a:lnTo>
                    <a:pt x="11077" y="19298"/>
                  </a:lnTo>
                  <a:lnTo>
                    <a:pt x="11385" y="19181"/>
                  </a:lnTo>
                  <a:lnTo>
                    <a:pt x="11385" y="18830"/>
                  </a:lnTo>
                  <a:lnTo>
                    <a:pt x="12000" y="18713"/>
                  </a:lnTo>
                  <a:lnTo>
                    <a:pt x="12308" y="18129"/>
                  </a:lnTo>
                  <a:lnTo>
                    <a:pt x="12462" y="17895"/>
                  </a:lnTo>
                  <a:lnTo>
                    <a:pt x="12615" y="17661"/>
                  </a:lnTo>
                  <a:lnTo>
                    <a:pt x="12615" y="17076"/>
                  </a:lnTo>
                  <a:lnTo>
                    <a:pt x="12923" y="16725"/>
                  </a:lnTo>
                  <a:lnTo>
                    <a:pt x="13231" y="16257"/>
                  </a:lnTo>
                  <a:lnTo>
                    <a:pt x="13231" y="15789"/>
                  </a:lnTo>
                  <a:lnTo>
                    <a:pt x="13538" y="15088"/>
                  </a:lnTo>
                  <a:lnTo>
                    <a:pt x="14154" y="14971"/>
                  </a:lnTo>
                  <a:lnTo>
                    <a:pt x="14308" y="14269"/>
                  </a:lnTo>
                  <a:lnTo>
                    <a:pt x="14462" y="13918"/>
                  </a:lnTo>
                  <a:lnTo>
                    <a:pt x="14923" y="13450"/>
                  </a:lnTo>
                  <a:lnTo>
                    <a:pt x="15077" y="12982"/>
                  </a:lnTo>
                  <a:lnTo>
                    <a:pt x="15385" y="12164"/>
                  </a:lnTo>
                  <a:lnTo>
                    <a:pt x="15692" y="11696"/>
                  </a:lnTo>
                  <a:lnTo>
                    <a:pt x="15692" y="10877"/>
                  </a:lnTo>
                  <a:lnTo>
                    <a:pt x="16000" y="10643"/>
                  </a:lnTo>
                  <a:lnTo>
                    <a:pt x="16308" y="10058"/>
                  </a:lnTo>
                  <a:lnTo>
                    <a:pt x="16462" y="9357"/>
                  </a:lnTo>
                  <a:lnTo>
                    <a:pt x="16769" y="9123"/>
                  </a:lnTo>
                  <a:lnTo>
                    <a:pt x="16769" y="8304"/>
                  </a:lnTo>
                  <a:lnTo>
                    <a:pt x="17077" y="7836"/>
                  </a:lnTo>
                  <a:lnTo>
                    <a:pt x="17231" y="7251"/>
                  </a:lnTo>
                  <a:lnTo>
                    <a:pt x="17385" y="6784"/>
                  </a:lnTo>
                  <a:lnTo>
                    <a:pt x="17538" y="6082"/>
                  </a:lnTo>
                  <a:lnTo>
                    <a:pt x="17538" y="5731"/>
                  </a:lnTo>
                  <a:lnTo>
                    <a:pt x="18462" y="5029"/>
                  </a:lnTo>
                  <a:lnTo>
                    <a:pt x="18615" y="5029"/>
                  </a:lnTo>
                  <a:lnTo>
                    <a:pt x="18615" y="4327"/>
                  </a:lnTo>
                  <a:lnTo>
                    <a:pt x="18923" y="3743"/>
                  </a:lnTo>
                  <a:lnTo>
                    <a:pt x="19231" y="3275"/>
                  </a:lnTo>
                  <a:lnTo>
                    <a:pt x="19385" y="3158"/>
                  </a:lnTo>
                  <a:lnTo>
                    <a:pt x="19538" y="2339"/>
                  </a:lnTo>
                  <a:lnTo>
                    <a:pt x="19538" y="2105"/>
                  </a:lnTo>
                  <a:lnTo>
                    <a:pt x="19538" y="1988"/>
                  </a:lnTo>
                  <a:lnTo>
                    <a:pt x="19692" y="1871"/>
                  </a:lnTo>
                  <a:lnTo>
                    <a:pt x="19846" y="1287"/>
                  </a:lnTo>
                  <a:lnTo>
                    <a:pt x="19846" y="1170"/>
                  </a:lnTo>
                  <a:lnTo>
                    <a:pt x="19846" y="81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Freeform 50"/>
            <p:cNvSpPr>
              <a:spLocks/>
            </p:cNvSpPr>
            <p:nvPr/>
          </p:nvSpPr>
          <p:spPr bwMode="auto">
            <a:xfrm>
              <a:off x="1130223" y="3265488"/>
              <a:ext cx="157153" cy="17303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2147483646 h 20000"/>
                <a:gd name="T34" fmla="*/ 0 w 20000"/>
                <a:gd name="T35" fmla="*/ 2147483646 h 20000"/>
                <a:gd name="T36" fmla="*/ 0 w 20000"/>
                <a:gd name="T37" fmla="*/ 2147483646 h 20000"/>
                <a:gd name="T38" fmla="*/ 0 w 20000"/>
                <a:gd name="T39" fmla="*/ 2147483646 h 20000"/>
                <a:gd name="T40" fmla="*/ 0 w 20000"/>
                <a:gd name="T41" fmla="*/ 2147483646 h 20000"/>
                <a:gd name="T42" fmla="*/ 0 w 20000"/>
                <a:gd name="T43" fmla="*/ 2147483646 h 20000"/>
                <a:gd name="T44" fmla="*/ 0 w 20000"/>
                <a:gd name="T45" fmla="*/ 2147483646 h 20000"/>
                <a:gd name="T46" fmla="*/ 0 w 20000"/>
                <a:gd name="T47" fmla="*/ 2147483646 h 20000"/>
                <a:gd name="T48" fmla="*/ 0 w 20000"/>
                <a:gd name="T49" fmla="*/ 2147483646 h 20000"/>
                <a:gd name="T50" fmla="*/ 0 w 20000"/>
                <a:gd name="T51" fmla="*/ 2147483646 h 20000"/>
                <a:gd name="T52" fmla="*/ 0 w 20000"/>
                <a:gd name="T53" fmla="*/ 2147483646 h 20000"/>
                <a:gd name="T54" fmla="*/ 0 w 20000"/>
                <a:gd name="T55" fmla="*/ 2147483646 h 20000"/>
                <a:gd name="T56" fmla="*/ 0 w 20000"/>
                <a:gd name="T57" fmla="*/ 2147483646 h 20000"/>
                <a:gd name="T58" fmla="*/ 0 w 20000"/>
                <a:gd name="T59" fmla="*/ 2147483646 h 20000"/>
                <a:gd name="T60" fmla="*/ 0 w 20000"/>
                <a:gd name="T61" fmla="*/ 2147483646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26" y="662"/>
                  </a:lnTo>
                  <a:lnTo>
                    <a:pt x="377" y="1324"/>
                  </a:lnTo>
                  <a:lnTo>
                    <a:pt x="503" y="1912"/>
                  </a:lnTo>
                  <a:lnTo>
                    <a:pt x="629" y="2426"/>
                  </a:lnTo>
                  <a:lnTo>
                    <a:pt x="881" y="3088"/>
                  </a:lnTo>
                  <a:lnTo>
                    <a:pt x="1132" y="3676"/>
                  </a:lnTo>
                  <a:lnTo>
                    <a:pt x="1132" y="4338"/>
                  </a:lnTo>
                  <a:lnTo>
                    <a:pt x="1509" y="5000"/>
                  </a:lnTo>
                  <a:lnTo>
                    <a:pt x="1509" y="5588"/>
                  </a:lnTo>
                  <a:lnTo>
                    <a:pt x="2390" y="6176"/>
                  </a:lnTo>
                  <a:lnTo>
                    <a:pt x="2516" y="6618"/>
                  </a:lnTo>
                  <a:lnTo>
                    <a:pt x="2516" y="7426"/>
                  </a:lnTo>
                  <a:lnTo>
                    <a:pt x="2642" y="7941"/>
                  </a:lnTo>
                  <a:lnTo>
                    <a:pt x="2893" y="8456"/>
                  </a:lnTo>
                  <a:lnTo>
                    <a:pt x="3019" y="8971"/>
                  </a:lnTo>
                  <a:lnTo>
                    <a:pt x="3145" y="9632"/>
                  </a:lnTo>
                  <a:lnTo>
                    <a:pt x="3145" y="10147"/>
                  </a:lnTo>
                  <a:lnTo>
                    <a:pt x="3522" y="10588"/>
                  </a:lnTo>
                  <a:lnTo>
                    <a:pt x="3648" y="11176"/>
                  </a:lnTo>
                  <a:lnTo>
                    <a:pt x="3899" y="11618"/>
                  </a:lnTo>
                  <a:lnTo>
                    <a:pt x="4151" y="12206"/>
                  </a:lnTo>
                  <a:lnTo>
                    <a:pt x="4277" y="12574"/>
                  </a:lnTo>
                  <a:lnTo>
                    <a:pt x="4403" y="13088"/>
                  </a:lnTo>
                  <a:lnTo>
                    <a:pt x="4528" y="13676"/>
                  </a:lnTo>
                  <a:lnTo>
                    <a:pt x="4780" y="14118"/>
                  </a:lnTo>
                  <a:lnTo>
                    <a:pt x="5157" y="14559"/>
                  </a:lnTo>
                  <a:lnTo>
                    <a:pt x="5535" y="15000"/>
                  </a:lnTo>
                  <a:lnTo>
                    <a:pt x="5660" y="15588"/>
                  </a:lnTo>
                  <a:lnTo>
                    <a:pt x="5786" y="15882"/>
                  </a:lnTo>
                  <a:lnTo>
                    <a:pt x="6164" y="16250"/>
                  </a:lnTo>
                  <a:lnTo>
                    <a:pt x="6289" y="16544"/>
                  </a:lnTo>
                  <a:lnTo>
                    <a:pt x="6541" y="16985"/>
                  </a:lnTo>
                  <a:lnTo>
                    <a:pt x="6792" y="17353"/>
                  </a:lnTo>
                  <a:lnTo>
                    <a:pt x="6918" y="17647"/>
                  </a:lnTo>
                  <a:lnTo>
                    <a:pt x="7170" y="17868"/>
                  </a:lnTo>
                  <a:lnTo>
                    <a:pt x="7170" y="18088"/>
                  </a:lnTo>
                  <a:lnTo>
                    <a:pt x="7547" y="18456"/>
                  </a:lnTo>
                  <a:lnTo>
                    <a:pt x="7547" y="18676"/>
                  </a:lnTo>
                  <a:lnTo>
                    <a:pt x="7547" y="18897"/>
                  </a:lnTo>
                  <a:lnTo>
                    <a:pt x="7799" y="19118"/>
                  </a:lnTo>
                  <a:lnTo>
                    <a:pt x="8050" y="19338"/>
                  </a:lnTo>
                  <a:lnTo>
                    <a:pt x="8553" y="19559"/>
                  </a:lnTo>
                  <a:lnTo>
                    <a:pt x="8679" y="19559"/>
                  </a:lnTo>
                  <a:lnTo>
                    <a:pt x="8931" y="19779"/>
                  </a:lnTo>
                  <a:lnTo>
                    <a:pt x="9057" y="19853"/>
                  </a:lnTo>
                  <a:lnTo>
                    <a:pt x="9182" y="19853"/>
                  </a:lnTo>
                  <a:lnTo>
                    <a:pt x="9434" y="19926"/>
                  </a:lnTo>
                  <a:lnTo>
                    <a:pt x="9560" y="19926"/>
                  </a:lnTo>
                  <a:lnTo>
                    <a:pt x="9811" y="19926"/>
                  </a:lnTo>
                  <a:lnTo>
                    <a:pt x="10189" y="19853"/>
                  </a:lnTo>
                  <a:lnTo>
                    <a:pt x="10440" y="19853"/>
                  </a:lnTo>
                  <a:lnTo>
                    <a:pt x="10566" y="19559"/>
                  </a:lnTo>
                  <a:lnTo>
                    <a:pt x="10818" y="19559"/>
                  </a:lnTo>
                  <a:lnTo>
                    <a:pt x="10943" y="19338"/>
                  </a:lnTo>
                  <a:lnTo>
                    <a:pt x="11321" y="19044"/>
                  </a:lnTo>
                  <a:lnTo>
                    <a:pt x="11321" y="18897"/>
                  </a:lnTo>
                  <a:lnTo>
                    <a:pt x="11950" y="18456"/>
                  </a:lnTo>
                  <a:lnTo>
                    <a:pt x="12201" y="18382"/>
                  </a:lnTo>
                  <a:lnTo>
                    <a:pt x="12453" y="17794"/>
                  </a:lnTo>
                  <a:lnTo>
                    <a:pt x="12453" y="17574"/>
                  </a:lnTo>
                  <a:lnTo>
                    <a:pt x="12453" y="17206"/>
                  </a:lnTo>
                  <a:lnTo>
                    <a:pt x="12830" y="16691"/>
                  </a:lnTo>
                  <a:lnTo>
                    <a:pt x="13082" y="16324"/>
                  </a:lnTo>
                  <a:lnTo>
                    <a:pt x="13208" y="15882"/>
                  </a:lnTo>
                  <a:lnTo>
                    <a:pt x="13459" y="15368"/>
                  </a:lnTo>
                  <a:lnTo>
                    <a:pt x="13836" y="14926"/>
                  </a:lnTo>
                  <a:lnTo>
                    <a:pt x="14088" y="14338"/>
                  </a:lnTo>
                  <a:lnTo>
                    <a:pt x="14340" y="13824"/>
                  </a:lnTo>
                  <a:lnTo>
                    <a:pt x="14717" y="13382"/>
                  </a:lnTo>
                  <a:lnTo>
                    <a:pt x="14843" y="12868"/>
                  </a:lnTo>
                  <a:lnTo>
                    <a:pt x="15346" y="12206"/>
                  </a:lnTo>
                  <a:lnTo>
                    <a:pt x="15597" y="11618"/>
                  </a:lnTo>
                  <a:lnTo>
                    <a:pt x="15723" y="11029"/>
                  </a:lnTo>
                  <a:lnTo>
                    <a:pt x="15849" y="10515"/>
                  </a:lnTo>
                  <a:lnTo>
                    <a:pt x="16226" y="10074"/>
                  </a:lnTo>
                  <a:lnTo>
                    <a:pt x="16478" y="9485"/>
                  </a:lnTo>
                  <a:lnTo>
                    <a:pt x="16855" y="8971"/>
                  </a:lnTo>
                  <a:lnTo>
                    <a:pt x="16855" y="8382"/>
                  </a:lnTo>
                  <a:lnTo>
                    <a:pt x="16981" y="7794"/>
                  </a:lnTo>
                  <a:lnTo>
                    <a:pt x="17107" y="7426"/>
                  </a:lnTo>
                  <a:lnTo>
                    <a:pt x="17358" y="6765"/>
                  </a:lnTo>
                  <a:lnTo>
                    <a:pt x="17484" y="6250"/>
                  </a:lnTo>
                  <a:lnTo>
                    <a:pt x="17484" y="5662"/>
                  </a:lnTo>
                  <a:lnTo>
                    <a:pt x="18113" y="5221"/>
                  </a:lnTo>
                  <a:lnTo>
                    <a:pt x="18491" y="4632"/>
                  </a:lnTo>
                  <a:lnTo>
                    <a:pt x="18491" y="4338"/>
                  </a:lnTo>
                  <a:lnTo>
                    <a:pt x="18868" y="3824"/>
                  </a:lnTo>
                  <a:lnTo>
                    <a:pt x="18994" y="3456"/>
                  </a:lnTo>
                  <a:lnTo>
                    <a:pt x="19119" y="3015"/>
                  </a:lnTo>
                  <a:lnTo>
                    <a:pt x="19371" y="2574"/>
                  </a:lnTo>
                  <a:lnTo>
                    <a:pt x="19371" y="2206"/>
                  </a:lnTo>
                  <a:lnTo>
                    <a:pt x="19497" y="1912"/>
                  </a:lnTo>
                  <a:lnTo>
                    <a:pt x="19497" y="1618"/>
                  </a:lnTo>
                  <a:lnTo>
                    <a:pt x="19874" y="1397"/>
                  </a:lnTo>
                  <a:lnTo>
                    <a:pt x="19874" y="1103"/>
                  </a:lnTo>
                  <a:lnTo>
                    <a:pt x="19874" y="88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Freeform 51"/>
            <p:cNvSpPr>
              <a:spLocks/>
            </p:cNvSpPr>
            <p:nvPr/>
          </p:nvSpPr>
          <p:spPr bwMode="auto">
            <a:xfrm>
              <a:off x="1288964" y="3019425"/>
              <a:ext cx="190489" cy="242888"/>
            </a:xfrm>
            <a:custGeom>
              <a:avLst/>
              <a:gdLst>
                <a:gd name="T0" fmla="*/ 0 w 20000"/>
                <a:gd name="T1" fmla="*/ 2147483646 h 20000"/>
                <a:gd name="T2" fmla="*/ 0 w 20000"/>
                <a:gd name="T3" fmla="*/ 2147483646 h 20000"/>
                <a:gd name="T4" fmla="*/ 0 w 20000"/>
                <a:gd name="T5" fmla="*/ 2147483646 h 20000"/>
                <a:gd name="T6" fmla="*/ 0 w 20000"/>
                <a:gd name="T7" fmla="*/ 2147483646 h 20000"/>
                <a:gd name="T8" fmla="*/ 0 w 20000"/>
                <a:gd name="T9" fmla="*/ 2147483646 h 20000"/>
                <a:gd name="T10" fmla="*/ 0 w 20000"/>
                <a:gd name="T11" fmla="*/ 2147483646 h 20000"/>
                <a:gd name="T12" fmla="*/ 0 w 20000"/>
                <a:gd name="T13" fmla="*/ 2147483646 h 20000"/>
                <a:gd name="T14" fmla="*/ 0 w 20000"/>
                <a:gd name="T15" fmla="*/ 2147483646 h 20000"/>
                <a:gd name="T16" fmla="*/ 0 w 20000"/>
                <a:gd name="T17" fmla="*/ 2147483646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2147483646 h 20000"/>
                <a:gd name="T74" fmla="*/ 2147483646 w 20000"/>
                <a:gd name="T75" fmla="*/ 2147483646 h 20000"/>
                <a:gd name="T76" fmla="*/ 2147483646 w 20000"/>
                <a:gd name="T77" fmla="*/ 2147483646 h 20000"/>
                <a:gd name="T78" fmla="*/ 2147483646 w 20000"/>
                <a:gd name="T79" fmla="*/ 2147483646 h 20000"/>
                <a:gd name="T80" fmla="*/ 2147483646 w 20000"/>
                <a:gd name="T81" fmla="*/ 2147483646 h 20000"/>
                <a:gd name="T82" fmla="*/ 2147483646 w 20000"/>
                <a:gd name="T83" fmla="*/ 2147483646 h 20000"/>
                <a:gd name="T84" fmla="*/ 2147483646 w 20000"/>
                <a:gd name="T85" fmla="*/ 2147483646 h 20000"/>
                <a:gd name="T86" fmla="*/ 2147483646 w 20000"/>
                <a:gd name="T87" fmla="*/ 2147483646 h 20000"/>
                <a:gd name="T88" fmla="*/ 2147483646 w 20000"/>
                <a:gd name="T89" fmla="*/ 2147483646 h 20000"/>
                <a:gd name="T90" fmla="*/ 2147483646 w 20000"/>
                <a:gd name="T91" fmla="*/ 2147483646 h 20000"/>
                <a:gd name="T92" fmla="*/ 2147483646 w 20000"/>
                <a:gd name="T93" fmla="*/ 2147483646 h 20000"/>
                <a:gd name="T94" fmla="*/ 2147483646 w 20000"/>
                <a:gd name="T95" fmla="*/ 2147483646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56"/>
                  </a:moveTo>
                  <a:lnTo>
                    <a:pt x="209" y="18486"/>
                  </a:lnTo>
                  <a:lnTo>
                    <a:pt x="524" y="17807"/>
                  </a:lnTo>
                  <a:lnTo>
                    <a:pt x="733" y="17337"/>
                  </a:lnTo>
                  <a:lnTo>
                    <a:pt x="733" y="16658"/>
                  </a:lnTo>
                  <a:lnTo>
                    <a:pt x="1047" y="16136"/>
                  </a:lnTo>
                  <a:lnTo>
                    <a:pt x="1257" y="15614"/>
                  </a:lnTo>
                  <a:lnTo>
                    <a:pt x="1361" y="14935"/>
                  </a:lnTo>
                  <a:lnTo>
                    <a:pt x="1885" y="14465"/>
                  </a:lnTo>
                  <a:lnTo>
                    <a:pt x="2199" y="13734"/>
                  </a:lnTo>
                  <a:lnTo>
                    <a:pt x="2513" y="13264"/>
                  </a:lnTo>
                  <a:lnTo>
                    <a:pt x="2513" y="12533"/>
                  </a:lnTo>
                  <a:lnTo>
                    <a:pt x="2618" y="12010"/>
                  </a:lnTo>
                  <a:lnTo>
                    <a:pt x="2932" y="11436"/>
                  </a:lnTo>
                  <a:lnTo>
                    <a:pt x="3037" y="10862"/>
                  </a:lnTo>
                  <a:lnTo>
                    <a:pt x="3246" y="10287"/>
                  </a:lnTo>
                  <a:lnTo>
                    <a:pt x="3246" y="9922"/>
                  </a:lnTo>
                  <a:lnTo>
                    <a:pt x="3665" y="9452"/>
                  </a:lnTo>
                  <a:lnTo>
                    <a:pt x="4084" y="8721"/>
                  </a:lnTo>
                  <a:lnTo>
                    <a:pt x="4293" y="8303"/>
                  </a:lnTo>
                  <a:lnTo>
                    <a:pt x="4293" y="7781"/>
                  </a:lnTo>
                  <a:lnTo>
                    <a:pt x="4607" y="7311"/>
                  </a:lnTo>
                  <a:lnTo>
                    <a:pt x="4817" y="6789"/>
                  </a:lnTo>
                  <a:lnTo>
                    <a:pt x="5026" y="6319"/>
                  </a:lnTo>
                  <a:lnTo>
                    <a:pt x="5340" y="5901"/>
                  </a:lnTo>
                  <a:lnTo>
                    <a:pt x="5445" y="5483"/>
                  </a:lnTo>
                  <a:lnTo>
                    <a:pt x="5864" y="4909"/>
                  </a:lnTo>
                  <a:lnTo>
                    <a:pt x="5864" y="4439"/>
                  </a:lnTo>
                  <a:lnTo>
                    <a:pt x="6492" y="4125"/>
                  </a:lnTo>
                  <a:lnTo>
                    <a:pt x="6702" y="3708"/>
                  </a:lnTo>
                  <a:lnTo>
                    <a:pt x="6702" y="3394"/>
                  </a:lnTo>
                  <a:lnTo>
                    <a:pt x="7120" y="2977"/>
                  </a:lnTo>
                  <a:lnTo>
                    <a:pt x="7120" y="2715"/>
                  </a:lnTo>
                  <a:lnTo>
                    <a:pt x="7435" y="2298"/>
                  </a:lnTo>
                  <a:lnTo>
                    <a:pt x="7435" y="2245"/>
                  </a:lnTo>
                  <a:lnTo>
                    <a:pt x="7435" y="1775"/>
                  </a:lnTo>
                  <a:lnTo>
                    <a:pt x="7749" y="1514"/>
                  </a:lnTo>
                  <a:lnTo>
                    <a:pt x="7853" y="1305"/>
                  </a:lnTo>
                  <a:lnTo>
                    <a:pt x="8482" y="1097"/>
                  </a:lnTo>
                  <a:lnTo>
                    <a:pt x="8482" y="992"/>
                  </a:lnTo>
                  <a:lnTo>
                    <a:pt x="8901" y="731"/>
                  </a:lnTo>
                  <a:lnTo>
                    <a:pt x="9005" y="418"/>
                  </a:lnTo>
                  <a:lnTo>
                    <a:pt x="9110" y="366"/>
                  </a:lnTo>
                  <a:lnTo>
                    <a:pt x="9319" y="261"/>
                  </a:lnTo>
                  <a:lnTo>
                    <a:pt x="9738" y="104"/>
                  </a:lnTo>
                  <a:lnTo>
                    <a:pt x="10157" y="104"/>
                  </a:lnTo>
                  <a:lnTo>
                    <a:pt x="10366" y="0"/>
                  </a:lnTo>
                  <a:lnTo>
                    <a:pt x="10681" y="104"/>
                  </a:lnTo>
                  <a:lnTo>
                    <a:pt x="10785" y="104"/>
                  </a:lnTo>
                  <a:lnTo>
                    <a:pt x="10890" y="104"/>
                  </a:lnTo>
                  <a:lnTo>
                    <a:pt x="10995" y="261"/>
                  </a:lnTo>
                  <a:lnTo>
                    <a:pt x="11414" y="366"/>
                  </a:lnTo>
                  <a:lnTo>
                    <a:pt x="11518" y="418"/>
                  </a:lnTo>
                  <a:lnTo>
                    <a:pt x="12147" y="731"/>
                  </a:lnTo>
                  <a:lnTo>
                    <a:pt x="12251" y="1097"/>
                  </a:lnTo>
                  <a:lnTo>
                    <a:pt x="12565" y="1253"/>
                  </a:lnTo>
                  <a:lnTo>
                    <a:pt x="12565" y="1514"/>
                  </a:lnTo>
                  <a:lnTo>
                    <a:pt x="12565" y="1775"/>
                  </a:lnTo>
                  <a:lnTo>
                    <a:pt x="12880" y="2298"/>
                  </a:lnTo>
                  <a:lnTo>
                    <a:pt x="12880" y="2715"/>
                  </a:lnTo>
                  <a:lnTo>
                    <a:pt x="13298" y="3290"/>
                  </a:lnTo>
                  <a:lnTo>
                    <a:pt x="13298" y="3708"/>
                  </a:lnTo>
                  <a:lnTo>
                    <a:pt x="13508" y="4021"/>
                  </a:lnTo>
                  <a:lnTo>
                    <a:pt x="14136" y="4386"/>
                  </a:lnTo>
                  <a:lnTo>
                    <a:pt x="14241" y="4752"/>
                  </a:lnTo>
                  <a:lnTo>
                    <a:pt x="14555" y="5483"/>
                  </a:lnTo>
                  <a:lnTo>
                    <a:pt x="14869" y="5901"/>
                  </a:lnTo>
                  <a:lnTo>
                    <a:pt x="15079" y="6475"/>
                  </a:lnTo>
                  <a:lnTo>
                    <a:pt x="15183" y="7154"/>
                  </a:lnTo>
                  <a:lnTo>
                    <a:pt x="15393" y="7520"/>
                  </a:lnTo>
                  <a:lnTo>
                    <a:pt x="15707" y="8303"/>
                  </a:lnTo>
                  <a:lnTo>
                    <a:pt x="15812" y="8721"/>
                  </a:lnTo>
                  <a:lnTo>
                    <a:pt x="16021" y="9452"/>
                  </a:lnTo>
                  <a:lnTo>
                    <a:pt x="16335" y="10026"/>
                  </a:lnTo>
                  <a:lnTo>
                    <a:pt x="16754" y="10496"/>
                  </a:lnTo>
                  <a:lnTo>
                    <a:pt x="16754" y="11018"/>
                  </a:lnTo>
                  <a:lnTo>
                    <a:pt x="16963" y="11540"/>
                  </a:lnTo>
                  <a:lnTo>
                    <a:pt x="17173" y="12063"/>
                  </a:lnTo>
                  <a:lnTo>
                    <a:pt x="17382" y="12742"/>
                  </a:lnTo>
                  <a:lnTo>
                    <a:pt x="17487" y="13264"/>
                  </a:lnTo>
                  <a:lnTo>
                    <a:pt x="17487" y="13943"/>
                  </a:lnTo>
                  <a:lnTo>
                    <a:pt x="17801" y="14517"/>
                  </a:lnTo>
                  <a:lnTo>
                    <a:pt x="17801" y="14935"/>
                  </a:lnTo>
                  <a:lnTo>
                    <a:pt x="18534" y="15614"/>
                  </a:lnTo>
                  <a:lnTo>
                    <a:pt x="18639" y="16031"/>
                  </a:lnTo>
                  <a:lnTo>
                    <a:pt x="18743" y="16345"/>
                  </a:lnTo>
                  <a:lnTo>
                    <a:pt x="18953" y="16762"/>
                  </a:lnTo>
                  <a:lnTo>
                    <a:pt x="18953" y="17337"/>
                  </a:lnTo>
                  <a:lnTo>
                    <a:pt x="19267" y="17755"/>
                  </a:lnTo>
                  <a:lnTo>
                    <a:pt x="19267" y="18277"/>
                  </a:lnTo>
                  <a:lnTo>
                    <a:pt x="19372" y="18538"/>
                  </a:lnTo>
                  <a:lnTo>
                    <a:pt x="19476" y="18956"/>
                  </a:lnTo>
                  <a:lnTo>
                    <a:pt x="19581" y="19060"/>
                  </a:lnTo>
                  <a:lnTo>
                    <a:pt x="19791" y="19634"/>
                  </a:lnTo>
                  <a:lnTo>
                    <a:pt x="19895" y="19791"/>
                  </a:lnTo>
                  <a:lnTo>
                    <a:pt x="19895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Freeform 52"/>
            <p:cNvSpPr>
              <a:spLocks/>
            </p:cNvSpPr>
            <p:nvPr/>
          </p:nvSpPr>
          <p:spPr bwMode="auto">
            <a:xfrm>
              <a:off x="1501677" y="3246438"/>
              <a:ext cx="226999" cy="7778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2147483646 w 20000"/>
                <a:gd name="T49" fmla="*/ 0 h 20000"/>
                <a:gd name="T50" fmla="*/ 2147483646 w 20000"/>
                <a:gd name="T51" fmla="*/ 0 h 20000"/>
                <a:gd name="T52" fmla="*/ 2147483646 w 20000"/>
                <a:gd name="T53" fmla="*/ 0 h 20000"/>
                <a:gd name="T54" fmla="*/ 2147483646 w 20000"/>
                <a:gd name="T55" fmla="*/ 0 h 20000"/>
                <a:gd name="T56" fmla="*/ 2147483646 w 20000"/>
                <a:gd name="T57" fmla="*/ 0 h 20000"/>
                <a:gd name="T58" fmla="*/ 2147483646 w 20000"/>
                <a:gd name="T59" fmla="*/ 0 h 20000"/>
                <a:gd name="T60" fmla="*/ 2147483646 w 20000"/>
                <a:gd name="T61" fmla="*/ 0 h 20000"/>
                <a:gd name="T62" fmla="*/ 2147483646 w 20000"/>
                <a:gd name="T63" fmla="*/ 0 h 20000"/>
                <a:gd name="T64" fmla="*/ 2147483646 w 20000"/>
                <a:gd name="T65" fmla="*/ 0 h 20000"/>
                <a:gd name="T66" fmla="*/ 2147483646 w 20000"/>
                <a:gd name="T67" fmla="*/ 0 h 20000"/>
                <a:gd name="T68" fmla="*/ 2147483646 w 20000"/>
                <a:gd name="T69" fmla="*/ 0 h 20000"/>
                <a:gd name="T70" fmla="*/ 2147483646 w 20000"/>
                <a:gd name="T71" fmla="*/ 0 h 20000"/>
                <a:gd name="T72" fmla="*/ 2147483646 w 20000"/>
                <a:gd name="T73" fmla="*/ 0 h 20000"/>
                <a:gd name="T74" fmla="*/ 2147483646 w 20000"/>
                <a:gd name="T75" fmla="*/ 0 h 20000"/>
                <a:gd name="T76" fmla="*/ 2147483646 w 20000"/>
                <a:gd name="T77" fmla="*/ 0 h 20000"/>
                <a:gd name="T78" fmla="*/ 2147483646 w 20000"/>
                <a:gd name="T79" fmla="*/ 0 h 20000"/>
                <a:gd name="T80" fmla="*/ 2147483646 w 20000"/>
                <a:gd name="T81" fmla="*/ 0 h 20000"/>
                <a:gd name="T82" fmla="*/ 2147483646 w 20000"/>
                <a:gd name="T83" fmla="*/ 0 h 20000"/>
                <a:gd name="T84" fmla="*/ 2147483646 w 20000"/>
                <a:gd name="T85" fmla="*/ 0 h 20000"/>
                <a:gd name="T86" fmla="*/ 2147483646 w 20000"/>
                <a:gd name="T87" fmla="*/ 0 h 20000"/>
                <a:gd name="T88" fmla="*/ 2147483646 w 20000"/>
                <a:gd name="T89" fmla="*/ 0 h 20000"/>
                <a:gd name="T90" fmla="*/ 2147483646 w 20000"/>
                <a:gd name="T91" fmla="*/ 0 h 20000"/>
                <a:gd name="T92" fmla="*/ 2147483646 w 20000"/>
                <a:gd name="T93" fmla="*/ 0 h 20000"/>
                <a:gd name="T94" fmla="*/ 2147483646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75" y="488"/>
                  </a:lnTo>
                  <a:lnTo>
                    <a:pt x="351" y="1463"/>
                  </a:lnTo>
                  <a:lnTo>
                    <a:pt x="526" y="2114"/>
                  </a:lnTo>
                  <a:lnTo>
                    <a:pt x="614" y="2439"/>
                  </a:lnTo>
                  <a:lnTo>
                    <a:pt x="877" y="3089"/>
                  </a:lnTo>
                  <a:lnTo>
                    <a:pt x="1228" y="3740"/>
                  </a:lnTo>
                  <a:lnTo>
                    <a:pt x="1228" y="4390"/>
                  </a:lnTo>
                  <a:lnTo>
                    <a:pt x="1579" y="5041"/>
                  </a:lnTo>
                  <a:lnTo>
                    <a:pt x="1667" y="5528"/>
                  </a:lnTo>
                  <a:lnTo>
                    <a:pt x="2281" y="6179"/>
                  </a:lnTo>
                  <a:lnTo>
                    <a:pt x="2456" y="6667"/>
                  </a:lnTo>
                  <a:lnTo>
                    <a:pt x="2544" y="7317"/>
                  </a:lnTo>
                  <a:lnTo>
                    <a:pt x="2632" y="7967"/>
                  </a:lnTo>
                  <a:lnTo>
                    <a:pt x="2807" y="8455"/>
                  </a:lnTo>
                  <a:lnTo>
                    <a:pt x="2982" y="9106"/>
                  </a:lnTo>
                  <a:lnTo>
                    <a:pt x="3070" y="9756"/>
                  </a:lnTo>
                  <a:lnTo>
                    <a:pt x="3070" y="10081"/>
                  </a:lnTo>
                  <a:lnTo>
                    <a:pt x="3509" y="10569"/>
                  </a:lnTo>
                  <a:lnTo>
                    <a:pt x="3684" y="11220"/>
                  </a:lnTo>
                  <a:lnTo>
                    <a:pt x="3947" y="11870"/>
                  </a:lnTo>
                  <a:lnTo>
                    <a:pt x="4123" y="12033"/>
                  </a:lnTo>
                  <a:lnTo>
                    <a:pt x="4386" y="12683"/>
                  </a:lnTo>
                  <a:lnTo>
                    <a:pt x="4474" y="13333"/>
                  </a:lnTo>
                  <a:lnTo>
                    <a:pt x="4649" y="13659"/>
                  </a:lnTo>
                  <a:lnTo>
                    <a:pt x="4912" y="14146"/>
                  </a:lnTo>
                  <a:lnTo>
                    <a:pt x="5175" y="14797"/>
                  </a:lnTo>
                  <a:lnTo>
                    <a:pt x="5439" y="14959"/>
                  </a:lnTo>
                  <a:lnTo>
                    <a:pt x="5702" y="15447"/>
                  </a:lnTo>
                  <a:lnTo>
                    <a:pt x="5789" y="15772"/>
                  </a:lnTo>
                  <a:lnTo>
                    <a:pt x="6140" y="16260"/>
                  </a:lnTo>
                  <a:lnTo>
                    <a:pt x="6228" y="16423"/>
                  </a:lnTo>
                  <a:lnTo>
                    <a:pt x="6491" y="16911"/>
                  </a:lnTo>
                  <a:lnTo>
                    <a:pt x="6754" y="17236"/>
                  </a:lnTo>
                  <a:lnTo>
                    <a:pt x="6842" y="17561"/>
                  </a:lnTo>
                  <a:lnTo>
                    <a:pt x="7018" y="17724"/>
                  </a:lnTo>
                  <a:lnTo>
                    <a:pt x="7193" y="18374"/>
                  </a:lnTo>
                  <a:lnTo>
                    <a:pt x="7544" y="18537"/>
                  </a:lnTo>
                  <a:lnTo>
                    <a:pt x="7632" y="19024"/>
                  </a:lnTo>
                  <a:lnTo>
                    <a:pt x="7895" y="19187"/>
                  </a:lnTo>
                  <a:lnTo>
                    <a:pt x="8158" y="19350"/>
                  </a:lnTo>
                  <a:lnTo>
                    <a:pt x="8596" y="19512"/>
                  </a:lnTo>
                  <a:lnTo>
                    <a:pt x="8684" y="19512"/>
                  </a:lnTo>
                  <a:lnTo>
                    <a:pt x="8947" y="19837"/>
                  </a:lnTo>
                  <a:lnTo>
                    <a:pt x="9035" y="19837"/>
                  </a:lnTo>
                  <a:lnTo>
                    <a:pt x="9211" y="19837"/>
                  </a:lnTo>
                  <a:lnTo>
                    <a:pt x="9386" y="19837"/>
                  </a:lnTo>
                  <a:lnTo>
                    <a:pt x="9561" y="19837"/>
                  </a:lnTo>
                  <a:lnTo>
                    <a:pt x="9737" y="19837"/>
                  </a:lnTo>
                  <a:lnTo>
                    <a:pt x="10263" y="19837"/>
                  </a:lnTo>
                  <a:lnTo>
                    <a:pt x="10439" y="19837"/>
                  </a:lnTo>
                  <a:lnTo>
                    <a:pt x="10614" y="19512"/>
                  </a:lnTo>
                  <a:lnTo>
                    <a:pt x="10789" y="19512"/>
                  </a:lnTo>
                  <a:lnTo>
                    <a:pt x="10965" y="19350"/>
                  </a:lnTo>
                  <a:lnTo>
                    <a:pt x="11316" y="19187"/>
                  </a:lnTo>
                  <a:lnTo>
                    <a:pt x="11316" y="19024"/>
                  </a:lnTo>
                  <a:lnTo>
                    <a:pt x="11842" y="18537"/>
                  </a:lnTo>
                  <a:lnTo>
                    <a:pt x="12105" y="18537"/>
                  </a:lnTo>
                  <a:lnTo>
                    <a:pt x="12368" y="17724"/>
                  </a:lnTo>
                  <a:lnTo>
                    <a:pt x="12544" y="17561"/>
                  </a:lnTo>
                  <a:lnTo>
                    <a:pt x="12544" y="17073"/>
                  </a:lnTo>
                  <a:lnTo>
                    <a:pt x="12982" y="16585"/>
                  </a:lnTo>
                  <a:lnTo>
                    <a:pt x="13158" y="16260"/>
                  </a:lnTo>
                  <a:lnTo>
                    <a:pt x="13246" y="15772"/>
                  </a:lnTo>
                  <a:lnTo>
                    <a:pt x="13596" y="15447"/>
                  </a:lnTo>
                  <a:lnTo>
                    <a:pt x="13860" y="14959"/>
                  </a:lnTo>
                  <a:lnTo>
                    <a:pt x="14035" y="14146"/>
                  </a:lnTo>
                  <a:lnTo>
                    <a:pt x="14298" y="13821"/>
                  </a:lnTo>
                  <a:lnTo>
                    <a:pt x="14737" y="13496"/>
                  </a:lnTo>
                  <a:lnTo>
                    <a:pt x="14825" y="13008"/>
                  </a:lnTo>
                  <a:lnTo>
                    <a:pt x="15263" y="12033"/>
                  </a:lnTo>
                  <a:lnTo>
                    <a:pt x="15526" y="11870"/>
                  </a:lnTo>
                  <a:lnTo>
                    <a:pt x="15614" y="10894"/>
                  </a:lnTo>
                  <a:lnTo>
                    <a:pt x="15877" y="10569"/>
                  </a:lnTo>
                  <a:lnTo>
                    <a:pt x="16140" y="10081"/>
                  </a:lnTo>
                  <a:lnTo>
                    <a:pt x="16404" y="9431"/>
                  </a:lnTo>
                  <a:lnTo>
                    <a:pt x="16842" y="9106"/>
                  </a:lnTo>
                  <a:lnTo>
                    <a:pt x="16930" y="8130"/>
                  </a:lnTo>
                  <a:lnTo>
                    <a:pt x="17018" y="7967"/>
                  </a:lnTo>
                  <a:lnTo>
                    <a:pt x="17193" y="7317"/>
                  </a:lnTo>
                  <a:lnTo>
                    <a:pt x="17368" y="6667"/>
                  </a:lnTo>
                  <a:lnTo>
                    <a:pt x="17544" y="6179"/>
                  </a:lnTo>
                  <a:lnTo>
                    <a:pt x="17544" y="5854"/>
                  </a:lnTo>
                  <a:lnTo>
                    <a:pt x="18070" y="5041"/>
                  </a:lnTo>
                  <a:lnTo>
                    <a:pt x="18333" y="5041"/>
                  </a:lnTo>
                  <a:lnTo>
                    <a:pt x="18421" y="4390"/>
                  </a:lnTo>
                  <a:lnTo>
                    <a:pt x="18772" y="3740"/>
                  </a:lnTo>
                  <a:lnTo>
                    <a:pt x="19035" y="3577"/>
                  </a:lnTo>
                  <a:lnTo>
                    <a:pt x="19123" y="3089"/>
                  </a:lnTo>
                  <a:lnTo>
                    <a:pt x="19386" y="2439"/>
                  </a:lnTo>
                  <a:lnTo>
                    <a:pt x="19386" y="2276"/>
                  </a:lnTo>
                  <a:lnTo>
                    <a:pt x="19474" y="2114"/>
                  </a:lnTo>
                  <a:lnTo>
                    <a:pt x="19561" y="1463"/>
                  </a:lnTo>
                  <a:lnTo>
                    <a:pt x="19825" y="1463"/>
                  </a:lnTo>
                  <a:lnTo>
                    <a:pt x="19825" y="976"/>
                  </a:lnTo>
                  <a:lnTo>
                    <a:pt x="19912" y="81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55"/>
            <p:cNvSpPr>
              <a:spLocks noChangeShapeType="1"/>
            </p:cNvSpPr>
            <p:nvPr/>
          </p:nvSpPr>
          <p:spPr bwMode="auto">
            <a:xfrm>
              <a:off x="1736614" y="2740025"/>
              <a:ext cx="0" cy="990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Line 56"/>
            <p:cNvSpPr>
              <a:spLocks noChangeShapeType="1"/>
            </p:cNvSpPr>
            <p:nvPr/>
          </p:nvSpPr>
          <p:spPr bwMode="auto">
            <a:xfrm>
              <a:off x="4479658" y="2740025"/>
              <a:ext cx="0" cy="914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Line 57"/>
            <p:cNvSpPr>
              <a:spLocks noChangeShapeType="1"/>
            </p:cNvSpPr>
            <p:nvPr/>
          </p:nvSpPr>
          <p:spPr bwMode="auto">
            <a:xfrm>
              <a:off x="7298897" y="2740025"/>
              <a:ext cx="0" cy="990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10" name="AutoShape 58"/>
          <p:cNvSpPr>
            <a:spLocks noChangeArrowheads="1"/>
          </p:cNvSpPr>
          <p:nvPr/>
        </p:nvSpPr>
        <p:spPr bwMode="auto">
          <a:xfrm>
            <a:off x="3887788" y="4041775"/>
            <a:ext cx="4800600" cy="685800"/>
          </a:xfrm>
          <a:prstGeom prst="wedgeRectCallout">
            <a:avLst>
              <a:gd name="adj1" fmla="val -45667"/>
              <a:gd name="adj2" fmla="val -137963"/>
            </a:avLst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动振幅的周期性变化</a:t>
            </a:r>
          </a:p>
        </p:txBody>
      </p:sp>
      <p:sp>
        <p:nvSpPr>
          <p:cNvPr id="399411" name="AutoShape 59"/>
          <p:cNvSpPr>
            <a:spLocks noChangeArrowheads="1"/>
          </p:cNvSpPr>
          <p:nvPr/>
        </p:nvSpPr>
        <p:spPr bwMode="auto">
          <a:xfrm>
            <a:off x="3455988" y="1881188"/>
            <a:ext cx="4343400" cy="609600"/>
          </a:xfrm>
          <a:prstGeom prst="wedgeRectCallout">
            <a:avLst>
              <a:gd name="adj1" fmla="val -50986"/>
              <a:gd name="adj2" fmla="val 131773"/>
            </a:avLst>
          </a:prstGeom>
          <a:solidFill>
            <a:srgbClr val="FFFFCC"/>
          </a:solidFill>
          <a:ln w="9525">
            <a:solidFill>
              <a:srgbClr val="3366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合振动位移与时间的关系</a:t>
            </a:r>
          </a:p>
        </p:txBody>
      </p:sp>
      <p:sp>
        <p:nvSpPr>
          <p:cNvPr id="399412" name="Rectangle 60"/>
          <p:cNvSpPr>
            <a:spLocks noChangeArrowheads="1"/>
          </p:cNvSpPr>
          <p:nvPr/>
        </p:nvSpPr>
        <p:spPr bwMode="auto">
          <a:xfrm>
            <a:off x="684213" y="4705350"/>
            <a:ext cx="60483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en-US" altLang="zh-CN" sz="2800" b="1">
                <a:solidFill>
                  <a:schemeClr val="accent2"/>
                </a:solidFill>
                <a:cs typeface="Times New Roman" panose="02020603050405020304" pitchFamily="18" charset="0"/>
              </a:rPr>
              <a:t>º</a:t>
            </a:r>
            <a:r>
              <a:rPr kumimoji="0" lang="en-US" altLang="zh-CN" sz="2800" b="1" baseline="30000">
                <a:solidFill>
                  <a:schemeClr val="accent2"/>
                </a:solidFill>
              </a:rPr>
              <a:t> </a:t>
            </a:r>
            <a:r>
              <a:rPr kumimoji="0" lang="zh-CN" altLang="en-US" sz="2800" b="1">
                <a:solidFill>
                  <a:schemeClr val="accent2"/>
                </a:solidFill>
              </a:rPr>
              <a:t>当</a:t>
            </a:r>
            <a:r>
              <a:rPr kumimoji="0" lang="zh-CN" altLang="en-US" sz="2800" b="1" baseline="30000">
                <a:solidFill>
                  <a:schemeClr val="accent2"/>
                </a:solidFill>
              </a:rPr>
              <a:t> </a:t>
            </a:r>
            <a:r>
              <a:rPr kumimoji="0" lang="zh-CN" altLang="en-US" sz="2800" b="1" i="1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 </a:t>
            </a:r>
            <a:r>
              <a:rPr kumimoji="0" lang="zh-CN" altLang="en-US" sz="2400" b="1" i="1">
                <a:solidFill>
                  <a:schemeClr val="accent2"/>
                </a:solidFill>
                <a:sym typeface="Symbol" panose="05050102010706020507" pitchFamily="18" charset="2"/>
              </a:rPr>
              <a:t>、</a:t>
            </a:r>
            <a:r>
              <a:rPr kumimoji="0" lang="zh-CN" altLang="en-US" sz="2800" b="1" i="1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kumimoji="0" lang="en-US" altLang="zh-CN" sz="28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kumimoji="0" lang="zh-CN" altLang="en-US" sz="2800" b="1">
                <a:solidFill>
                  <a:schemeClr val="accent2"/>
                </a:solidFill>
                <a:sym typeface="Symbol" panose="05050102010706020507" pitchFamily="18" charset="2"/>
              </a:rPr>
              <a:t>相差很小时出现</a:t>
            </a:r>
            <a:r>
              <a:rPr kumimoji="0" lang="zh-CN" altLang="en-US" sz="2800" b="1">
                <a:solidFill>
                  <a:srgbClr val="FF0000"/>
                </a:solidFill>
              </a:rPr>
              <a:t>拍现象</a:t>
            </a:r>
            <a:endParaRPr kumimoji="0"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399413" name="Text Box 61"/>
          <p:cNvSpPr txBox="1">
            <a:spLocks noChangeArrowheads="1"/>
          </p:cNvSpPr>
          <p:nvPr/>
        </p:nvSpPr>
        <p:spPr bwMode="auto">
          <a:xfrm>
            <a:off x="611188" y="5337175"/>
            <a:ext cx="79565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ea typeface="楷体_GB2312" pitchFamily="49" charset="-122"/>
              </a:rPr>
              <a:t>“</a:t>
            </a:r>
            <a:r>
              <a:rPr kumimoji="0" lang="zh-CN" altLang="en-US" sz="2800" b="1">
                <a:ea typeface="楷体_GB2312" pitchFamily="49" charset="-122"/>
              </a:rPr>
              <a:t>拍现象”</a:t>
            </a:r>
            <a:r>
              <a:rPr kumimoji="0" lang="en-US" altLang="zh-CN" sz="2800" b="1"/>
              <a:t>:  </a:t>
            </a:r>
            <a:r>
              <a:rPr kumimoji="0" lang="zh-CN" altLang="en-US" sz="2800" b="1"/>
              <a:t>合振幅时强时弱的现象。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             在声振动、电振动 、波动、激光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             问题中常遇到。</a:t>
            </a:r>
          </a:p>
        </p:txBody>
      </p:sp>
      <p:sp>
        <p:nvSpPr>
          <p:cNvPr id="10252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39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nimBg="1" autoUpdateAnimBg="0"/>
      <p:bldP spid="399366" grpId="0" autoUpdateAnimBg="0"/>
      <p:bldP spid="399367" grpId="0" autoUpdateAnimBg="0"/>
      <p:bldP spid="399410" grpId="0" animBg="1" autoUpdateAnimBg="0"/>
      <p:bldP spid="399411" grpId="0" animBg="1" autoUpdateAnimBg="0"/>
      <p:bldP spid="399412" grpId="0" autoUpdateAnimBg="0"/>
      <p:bldP spid="3994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8"/>
          <p:cNvGrpSpPr>
            <a:grpSpLocks/>
          </p:cNvGrpSpPr>
          <p:nvPr/>
        </p:nvGrpSpPr>
        <p:grpSpPr bwMode="auto">
          <a:xfrm>
            <a:off x="611188" y="3213100"/>
            <a:ext cx="8101012" cy="1235075"/>
            <a:chOff x="611188" y="3213100"/>
            <a:chExt cx="8101012" cy="1235075"/>
          </a:xfrm>
        </p:grpSpPr>
        <p:grpSp>
          <p:nvGrpSpPr>
            <p:cNvPr id="11371" name="组合 147"/>
            <p:cNvGrpSpPr>
              <a:grpSpLocks/>
            </p:cNvGrpSpPr>
            <p:nvPr/>
          </p:nvGrpSpPr>
          <p:grpSpPr bwMode="auto">
            <a:xfrm>
              <a:off x="611188" y="3213100"/>
              <a:ext cx="8101012" cy="1235075"/>
              <a:chOff x="611188" y="3213100"/>
              <a:chExt cx="8101012" cy="1235075"/>
            </a:xfrm>
          </p:grpSpPr>
          <p:sp>
            <p:nvSpPr>
              <p:cNvPr id="11413" name="Text Box 40"/>
              <p:cNvSpPr txBox="1">
                <a:spLocks noChangeArrowheads="1"/>
              </p:cNvSpPr>
              <p:nvPr/>
            </p:nvSpPr>
            <p:spPr bwMode="auto">
              <a:xfrm>
                <a:off x="611188" y="3213100"/>
                <a:ext cx="306387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/>
                  <a:t>x</a:t>
                </a:r>
              </a:p>
            </p:txBody>
          </p:sp>
          <p:sp>
            <p:nvSpPr>
              <p:cNvPr id="11414" name="Text Box 41"/>
              <p:cNvSpPr txBox="1">
                <a:spLocks noChangeArrowheads="1"/>
              </p:cNvSpPr>
              <p:nvPr/>
            </p:nvSpPr>
            <p:spPr bwMode="auto">
              <a:xfrm>
                <a:off x="8177213" y="3746500"/>
                <a:ext cx="534987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4000" b="1" i="1"/>
                  <a:t>t</a:t>
                </a:r>
              </a:p>
            </p:txBody>
          </p:sp>
        </p:grpSp>
        <p:grpSp>
          <p:nvGrpSpPr>
            <p:cNvPr id="11372" name="组合 146"/>
            <p:cNvGrpSpPr>
              <a:grpSpLocks/>
            </p:cNvGrpSpPr>
            <p:nvPr/>
          </p:nvGrpSpPr>
          <p:grpSpPr bwMode="auto">
            <a:xfrm>
              <a:off x="1069975" y="3392487"/>
              <a:ext cx="7067550" cy="1016000"/>
              <a:chOff x="1069975" y="3416300"/>
              <a:chExt cx="7067550" cy="1016000"/>
            </a:xfrm>
          </p:grpSpPr>
          <p:sp>
            <p:nvSpPr>
              <p:cNvPr id="11373" name="Line 3"/>
              <p:cNvSpPr>
                <a:spLocks noChangeShapeType="1"/>
              </p:cNvSpPr>
              <p:nvPr/>
            </p:nvSpPr>
            <p:spPr bwMode="auto">
              <a:xfrm>
                <a:off x="1069975" y="3946525"/>
                <a:ext cx="706755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4" name="Line 4"/>
              <p:cNvSpPr>
                <a:spLocks noChangeShapeType="1"/>
              </p:cNvSpPr>
              <p:nvPr/>
            </p:nvSpPr>
            <p:spPr bwMode="auto">
              <a:xfrm>
                <a:off x="1071563" y="3416300"/>
                <a:ext cx="1587" cy="10096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5" name="Freeform 5"/>
              <p:cNvSpPr>
                <a:spLocks/>
              </p:cNvSpPr>
              <p:nvPr/>
            </p:nvSpPr>
            <p:spPr bwMode="auto">
              <a:xfrm>
                <a:off x="2363788" y="3627438"/>
                <a:ext cx="207962" cy="366712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6" name="Freeform 6"/>
              <p:cNvSpPr>
                <a:spLocks/>
              </p:cNvSpPr>
              <p:nvPr/>
            </p:nvSpPr>
            <p:spPr bwMode="auto">
              <a:xfrm>
                <a:off x="2568575" y="3979863"/>
                <a:ext cx="217488" cy="35401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7" name="Freeform 7"/>
              <p:cNvSpPr>
                <a:spLocks/>
              </p:cNvSpPr>
              <p:nvPr/>
            </p:nvSpPr>
            <p:spPr bwMode="auto">
              <a:xfrm>
                <a:off x="2794000" y="3530600"/>
                <a:ext cx="206375" cy="46831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8" name="Freeform 8"/>
              <p:cNvSpPr>
                <a:spLocks/>
              </p:cNvSpPr>
              <p:nvPr/>
            </p:nvSpPr>
            <p:spPr bwMode="auto">
              <a:xfrm>
                <a:off x="2998788" y="3979863"/>
                <a:ext cx="219075" cy="4524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9" name="Freeform 9"/>
              <p:cNvSpPr>
                <a:spLocks/>
              </p:cNvSpPr>
              <p:nvPr/>
            </p:nvSpPr>
            <p:spPr bwMode="auto">
              <a:xfrm>
                <a:off x="3208338" y="3546475"/>
                <a:ext cx="206375" cy="436563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0" name="Freeform 10"/>
              <p:cNvSpPr>
                <a:spLocks/>
              </p:cNvSpPr>
              <p:nvPr/>
            </p:nvSpPr>
            <p:spPr bwMode="auto">
              <a:xfrm>
                <a:off x="3411538" y="3963988"/>
                <a:ext cx="217487" cy="419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1" name="Freeform 11"/>
              <p:cNvSpPr>
                <a:spLocks/>
              </p:cNvSpPr>
              <p:nvPr/>
            </p:nvSpPr>
            <p:spPr bwMode="auto">
              <a:xfrm>
                <a:off x="3638550" y="3660775"/>
                <a:ext cx="207963" cy="3143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2" name="Freeform 12"/>
              <p:cNvSpPr>
                <a:spLocks/>
              </p:cNvSpPr>
              <p:nvPr/>
            </p:nvSpPr>
            <p:spPr bwMode="auto">
              <a:xfrm>
                <a:off x="3843338" y="3963988"/>
                <a:ext cx="217487" cy="3048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3" name="Freeform 13"/>
              <p:cNvSpPr>
                <a:spLocks/>
              </p:cNvSpPr>
              <p:nvPr/>
            </p:nvSpPr>
            <p:spPr bwMode="auto">
              <a:xfrm>
                <a:off x="1930400" y="3825875"/>
                <a:ext cx="207963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4" name="Freeform 14"/>
              <p:cNvSpPr>
                <a:spLocks/>
              </p:cNvSpPr>
              <p:nvPr/>
            </p:nvSpPr>
            <p:spPr bwMode="auto">
              <a:xfrm>
                <a:off x="2136775" y="3997325"/>
                <a:ext cx="217488" cy="1714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5" name="Freeform 15"/>
              <p:cNvSpPr>
                <a:spLocks/>
              </p:cNvSpPr>
              <p:nvPr/>
            </p:nvSpPr>
            <p:spPr bwMode="auto">
              <a:xfrm>
                <a:off x="4068763" y="3810000"/>
                <a:ext cx="207962" cy="1793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6" name="Freeform 16"/>
              <p:cNvSpPr>
                <a:spLocks/>
              </p:cNvSpPr>
              <p:nvPr/>
            </p:nvSpPr>
            <p:spPr bwMode="auto">
              <a:xfrm>
                <a:off x="4276725" y="3940175"/>
                <a:ext cx="227013" cy="9048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7" name="Freeform 17"/>
              <p:cNvSpPr>
                <a:spLocks/>
              </p:cNvSpPr>
              <p:nvPr/>
            </p:nvSpPr>
            <p:spPr bwMode="auto">
              <a:xfrm>
                <a:off x="1787525" y="3956050"/>
                <a:ext cx="122238" cy="1127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8" name="Freeform 18"/>
              <p:cNvSpPr>
                <a:spLocks/>
              </p:cNvSpPr>
              <p:nvPr/>
            </p:nvSpPr>
            <p:spPr bwMode="auto">
              <a:xfrm>
                <a:off x="1827213" y="3951288"/>
                <a:ext cx="2676525" cy="461962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9" name="Freeform 19"/>
              <p:cNvSpPr>
                <a:spLocks/>
              </p:cNvSpPr>
              <p:nvPr/>
            </p:nvSpPr>
            <p:spPr bwMode="auto">
              <a:xfrm>
                <a:off x="4494213" y="3522663"/>
                <a:ext cx="2855912" cy="447675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0" name="Freeform 20"/>
              <p:cNvSpPr>
                <a:spLocks/>
              </p:cNvSpPr>
              <p:nvPr/>
            </p:nvSpPr>
            <p:spPr bwMode="auto">
              <a:xfrm>
                <a:off x="1808163" y="3497263"/>
                <a:ext cx="2689225" cy="461962"/>
              </a:xfrm>
              <a:custGeom>
                <a:avLst/>
                <a:gdLst>
                  <a:gd name="T0" fmla="*/ 2147483646 w 20000"/>
                  <a:gd name="T1" fmla="*/ 2147483646 h 20000"/>
                  <a:gd name="T2" fmla="*/ 2147483646 w 20000"/>
                  <a:gd name="T3" fmla="*/ 2147483646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0 h 20000"/>
                  <a:gd name="T36" fmla="*/ 2147483646 w 20000"/>
                  <a:gd name="T37" fmla="*/ 0 h 20000"/>
                  <a:gd name="T38" fmla="*/ 2147483646 w 20000"/>
                  <a:gd name="T39" fmla="*/ 0 h 20000"/>
                  <a:gd name="T40" fmla="*/ 2147483646 w 20000"/>
                  <a:gd name="T41" fmla="*/ 0 h 20000"/>
                  <a:gd name="T42" fmla="*/ 2147483646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1" name="Freeform 21"/>
              <p:cNvSpPr>
                <a:spLocks/>
              </p:cNvSpPr>
              <p:nvPr/>
            </p:nvSpPr>
            <p:spPr bwMode="auto">
              <a:xfrm>
                <a:off x="4487863" y="3941763"/>
                <a:ext cx="2867025" cy="447675"/>
              </a:xfrm>
              <a:custGeom>
                <a:avLst/>
                <a:gdLst>
                  <a:gd name="T0" fmla="*/ 2147483646 w 20000"/>
                  <a:gd name="T1" fmla="*/ 0 h 20000"/>
                  <a:gd name="T2" fmla="*/ 2147483646 w 20000"/>
                  <a:gd name="T3" fmla="*/ 0 h 20000"/>
                  <a:gd name="T4" fmla="*/ 2147483646 w 20000"/>
                  <a:gd name="T5" fmla="*/ 2147483646 h 20000"/>
                  <a:gd name="T6" fmla="*/ 2147483646 w 20000"/>
                  <a:gd name="T7" fmla="*/ 2147483646 h 20000"/>
                  <a:gd name="T8" fmla="*/ 2147483646 w 20000"/>
                  <a:gd name="T9" fmla="*/ 2147483646 h 20000"/>
                  <a:gd name="T10" fmla="*/ 2147483646 w 20000"/>
                  <a:gd name="T11" fmla="*/ 2147483646 h 20000"/>
                  <a:gd name="T12" fmla="*/ 2147483646 w 20000"/>
                  <a:gd name="T13" fmla="*/ 2147483646 h 20000"/>
                  <a:gd name="T14" fmla="*/ 2147483646 w 20000"/>
                  <a:gd name="T15" fmla="*/ 2147483646 h 20000"/>
                  <a:gd name="T16" fmla="*/ 2147483646 w 20000"/>
                  <a:gd name="T17" fmla="*/ 2147483646 h 20000"/>
                  <a:gd name="T18" fmla="*/ 2147483646 w 20000"/>
                  <a:gd name="T19" fmla="*/ 2147483646 h 20000"/>
                  <a:gd name="T20" fmla="*/ 2147483646 w 20000"/>
                  <a:gd name="T21" fmla="*/ 2147483646 h 20000"/>
                  <a:gd name="T22" fmla="*/ 2147483646 w 20000"/>
                  <a:gd name="T23" fmla="*/ 2147483646 h 20000"/>
                  <a:gd name="T24" fmla="*/ 2147483646 w 20000"/>
                  <a:gd name="T25" fmla="*/ 2147483646 h 20000"/>
                  <a:gd name="T26" fmla="*/ 2147483646 w 20000"/>
                  <a:gd name="T27" fmla="*/ 2147483646 h 20000"/>
                  <a:gd name="T28" fmla="*/ 2147483646 w 20000"/>
                  <a:gd name="T29" fmla="*/ 2147483646 h 20000"/>
                  <a:gd name="T30" fmla="*/ 2147483646 w 20000"/>
                  <a:gd name="T31" fmla="*/ 2147483646 h 20000"/>
                  <a:gd name="T32" fmla="*/ 2147483646 w 20000"/>
                  <a:gd name="T33" fmla="*/ 2147483646 h 20000"/>
                  <a:gd name="T34" fmla="*/ 2147483646 w 20000"/>
                  <a:gd name="T35" fmla="*/ 2147483646 h 20000"/>
                  <a:gd name="T36" fmla="*/ 2147483646 w 20000"/>
                  <a:gd name="T37" fmla="*/ 2147483646 h 20000"/>
                  <a:gd name="T38" fmla="*/ 2147483646 w 20000"/>
                  <a:gd name="T39" fmla="*/ 2147483646 h 20000"/>
                  <a:gd name="T40" fmla="*/ 2147483646 w 20000"/>
                  <a:gd name="T41" fmla="*/ 2147483646 h 20000"/>
                  <a:gd name="T42" fmla="*/ 2147483646 w 20000"/>
                  <a:gd name="T43" fmla="*/ 2147483646 h 20000"/>
                  <a:gd name="T44" fmla="*/ 2147483646 w 20000"/>
                  <a:gd name="T45" fmla="*/ 2147483646 h 20000"/>
                  <a:gd name="T46" fmla="*/ 2147483646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2" name="Freeform 22"/>
              <p:cNvSpPr>
                <a:spLocks/>
              </p:cNvSpPr>
              <p:nvPr/>
            </p:nvSpPr>
            <p:spPr bwMode="auto">
              <a:xfrm>
                <a:off x="5175250" y="3617913"/>
                <a:ext cx="217488" cy="3524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3" name="Freeform 23"/>
              <p:cNvSpPr>
                <a:spLocks/>
              </p:cNvSpPr>
              <p:nvPr/>
            </p:nvSpPr>
            <p:spPr bwMode="auto">
              <a:xfrm>
                <a:off x="5391150" y="3956050"/>
                <a:ext cx="227013" cy="3397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4" name="Freeform 24"/>
              <p:cNvSpPr>
                <a:spLocks/>
              </p:cNvSpPr>
              <p:nvPr/>
            </p:nvSpPr>
            <p:spPr bwMode="auto">
              <a:xfrm>
                <a:off x="5616575" y="3536950"/>
                <a:ext cx="217488" cy="4508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5" name="Freeform 25"/>
              <p:cNvSpPr>
                <a:spLocks/>
              </p:cNvSpPr>
              <p:nvPr/>
            </p:nvSpPr>
            <p:spPr bwMode="auto">
              <a:xfrm>
                <a:off x="5838825" y="3957638"/>
                <a:ext cx="230188" cy="4333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6" name="Freeform 26"/>
              <p:cNvSpPr>
                <a:spLocks/>
              </p:cNvSpPr>
              <p:nvPr/>
            </p:nvSpPr>
            <p:spPr bwMode="auto">
              <a:xfrm>
                <a:off x="6057900" y="3540125"/>
                <a:ext cx="215900" cy="41910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7" name="Freeform 27"/>
              <p:cNvSpPr>
                <a:spLocks/>
              </p:cNvSpPr>
              <p:nvPr/>
            </p:nvSpPr>
            <p:spPr bwMode="auto">
              <a:xfrm>
                <a:off x="6272213" y="3940175"/>
                <a:ext cx="230187" cy="40322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8" name="Freeform 28"/>
              <p:cNvSpPr>
                <a:spLocks/>
              </p:cNvSpPr>
              <p:nvPr/>
            </p:nvSpPr>
            <p:spPr bwMode="auto">
              <a:xfrm>
                <a:off x="6510338" y="3649663"/>
                <a:ext cx="215900" cy="301625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9" name="Freeform 29"/>
              <p:cNvSpPr>
                <a:spLocks/>
              </p:cNvSpPr>
              <p:nvPr/>
            </p:nvSpPr>
            <p:spPr bwMode="auto">
              <a:xfrm>
                <a:off x="6724650" y="3941763"/>
                <a:ext cx="228600" cy="292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2147483646 h 20000"/>
                  <a:gd name="T20" fmla="*/ 0 w 20000"/>
                  <a:gd name="T21" fmla="*/ 2147483646 h 20000"/>
                  <a:gd name="T22" fmla="*/ 0 w 20000"/>
                  <a:gd name="T23" fmla="*/ 2147483646 h 20000"/>
                  <a:gd name="T24" fmla="*/ 0 w 20000"/>
                  <a:gd name="T25" fmla="*/ 2147483646 h 20000"/>
                  <a:gd name="T26" fmla="*/ 0 w 20000"/>
                  <a:gd name="T27" fmla="*/ 2147483646 h 20000"/>
                  <a:gd name="T28" fmla="*/ 0 w 20000"/>
                  <a:gd name="T29" fmla="*/ 2147483646 h 20000"/>
                  <a:gd name="T30" fmla="*/ 0 w 20000"/>
                  <a:gd name="T31" fmla="*/ 2147483646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2147483646 h 20000"/>
                  <a:gd name="T60" fmla="*/ 2147483646 w 20000"/>
                  <a:gd name="T61" fmla="*/ 2147483646 h 20000"/>
                  <a:gd name="T62" fmla="*/ 2147483646 w 20000"/>
                  <a:gd name="T63" fmla="*/ 2147483646 h 20000"/>
                  <a:gd name="T64" fmla="*/ 2147483646 w 20000"/>
                  <a:gd name="T65" fmla="*/ 2147483646 h 20000"/>
                  <a:gd name="T66" fmla="*/ 2147483646 w 20000"/>
                  <a:gd name="T67" fmla="*/ 2147483646 h 20000"/>
                  <a:gd name="T68" fmla="*/ 2147483646 w 20000"/>
                  <a:gd name="T69" fmla="*/ 2147483646 h 20000"/>
                  <a:gd name="T70" fmla="*/ 2147483646 w 20000"/>
                  <a:gd name="T71" fmla="*/ 2147483646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0" name="Freeform 30"/>
              <p:cNvSpPr>
                <a:spLocks/>
              </p:cNvSpPr>
              <p:nvPr/>
            </p:nvSpPr>
            <p:spPr bwMode="auto">
              <a:xfrm>
                <a:off x="4724400" y="3808413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1" name="Freeform 31"/>
              <p:cNvSpPr>
                <a:spLocks/>
              </p:cNvSpPr>
              <p:nvPr/>
            </p:nvSpPr>
            <p:spPr bwMode="auto">
              <a:xfrm>
                <a:off x="4938713" y="3973513"/>
                <a:ext cx="227012" cy="165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2147483646 w 20000"/>
                  <a:gd name="T49" fmla="*/ 2147483646 h 20000"/>
                  <a:gd name="T50" fmla="*/ 2147483646 w 20000"/>
                  <a:gd name="T51" fmla="*/ 2147483646 h 20000"/>
                  <a:gd name="T52" fmla="*/ 2147483646 w 20000"/>
                  <a:gd name="T53" fmla="*/ 2147483646 h 20000"/>
                  <a:gd name="T54" fmla="*/ 2147483646 w 20000"/>
                  <a:gd name="T55" fmla="*/ 2147483646 h 20000"/>
                  <a:gd name="T56" fmla="*/ 2147483646 w 20000"/>
                  <a:gd name="T57" fmla="*/ 2147483646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2" name="Freeform 32"/>
              <p:cNvSpPr>
                <a:spLocks/>
              </p:cNvSpPr>
              <p:nvPr/>
            </p:nvSpPr>
            <p:spPr bwMode="auto">
              <a:xfrm>
                <a:off x="6962775" y="3792538"/>
                <a:ext cx="215900" cy="171450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3" name="Freeform 33"/>
              <p:cNvSpPr>
                <a:spLocks/>
              </p:cNvSpPr>
              <p:nvPr/>
            </p:nvSpPr>
            <p:spPr bwMode="auto">
              <a:xfrm>
                <a:off x="7177088" y="3917950"/>
                <a:ext cx="236537" cy="8731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2147483646 w 20000"/>
                  <a:gd name="T45" fmla="*/ 0 h 20000"/>
                  <a:gd name="T46" fmla="*/ 2147483646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4" name="Freeform 34"/>
              <p:cNvSpPr>
                <a:spLocks/>
              </p:cNvSpPr>
              <p:nvPr/>
            </p:nvSpPr>
            <p:spPr bwMode="auto">
              <a:xfrm>
                <a:off x="4573588" y="3933825"/>
                <a:ext cx="128587" cy="10795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5" name="Arc 35"/>
              <p:cNvSpPr>
                <a:spLocks/>
              </p:cNvSpPr>
              <p:nvPr/>
            </p:nvSpPr>
            <p:spPr bwMode="auto">
              <a:xfrm>
                <a:off x="1092200" y="3719513"/>
                <a:ext cx="636588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6" name="Arc 36"/>
              <p:cNvSpPr>
                <a:spLocks/>
              </p:cNvSpPr>
              <p:nvPr/>
            </p:nvSpPr>
            <p:spPr bwMode="auto">
              <a:xfrm flipV="1">
                <a:off x="1092200" y="3927475"/>
                <a:ext cx="636588" cy="2190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sp>
            <p:nvSpPr>
              <p:cNvPr id="11407" name="Freeform 37"/>
              <p:cNvSpPr>
                <a:spLocks/>
              </p:cNvSpPr>
              <p:nvPr/>
            </p:nvSpPr>
            <p:spPr bwMode="auto">
              <a:xfrm>
                <a:off x="1149350" y="3967163"/>
                <a:ext cx="157163" cy="17303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2147483646 h 20000"/>
                  <a:gd name="T34" fmla="*/ 0 w 20000"/>
                  <a:gd name="T35" fmla="*/ 2147483646 h 20000"/>
                  <a:gd name="T36" fmla="*/ 0 w 20000"/>
                  <a:gd name="T37" fmla="*/ 2147483646 h 20000"/>
                  <a:gd name="T38" fmla="*/ 0 w 20000"/>
                  <a:gd name="T39" fmla="*/ 2147483646 h 20000"/>
                  <a:gd name="T40" fmla="*/ 0 w 20000"/>
                  <a:gd name="T41" fmla="*/ 2147483646 h 20000"/>
                  <a:gd name="T42" fmla="*/ 0 w 20000"/>
                  <a:gd name="T43" fmla="*/ 2147483646 h 20000"/>
                  <a:gd name="T44" fmla="*/ 0 w 20000"/>
                  <a:gd name="T45" fmla="*/ 2147483646 h 20000"/>
                  <a:gd name="T46" fmla="*/ 0 w 20000"/>
                  <a:gd name="T47" fmla="*/ 2147483646 h 20000"/>
                  <a:gd name="T48" fmla="*/ 0 w 20000"/>
                  <a:gd name="T49" fmla="*/ 2147483646 h 20000"/>
                  <a:gd name="T50" fmla="*/ 0 w 20000"/>
                  <a:gd name="T51" fmla="*/ 2147483646 h 20000"/>
                  <a:gd name="T52" fmla="*/ 0 w 20000"/>
                  <a:gd name="T53" fmla="*/ 2147483646 h 20000"/>
                  <a:gd name="T54" fmla="*/ 0 w 20000"/>
                  <a:gd name="T55" fmla="*/ 2147483646 h 20000"/>
                  <a:gd name="T56" fmla="*/ 0 w 20000"/>
                  <a:gd name="T57" fmla="*/ 2147483646 h 20000"/>
                  <a:gd name="T58" fmla="*/ 0 w 20000"/>
                  <a:gd name="T59" fmla="*/ 2147483646 h 20000"/>
                  <a:gd name="T60" fmla="*/ 0 w 20000"/>
                  <a:gd name="T61" fmla="*/ 2147483646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8" name="Freeform 38"/>
              <p:cNvSpPr>
                <a:spLocks/>
              </p:cNvSpPr>
              <p:nvPr/>
            </p:nvSpPr>
            <p:spPr bwMode="auto">
              <a:xfrm>
                <a:off x="1308100" y="3721100"/>
                <a:ext cx="192088" cy="242888"/>
              </a:xfrm>
              <a:custGeom>
                <a:avLst/>
                <a:gdLst>
                  <a:gd name="T0" fmla="*/ 0 w 20000"/>
                  <a:gd name="T1" fmla="*/ 2147483646 h 20000"/>
                  <a:gd name="T2" fmla="*/ 0 w 20000"/>
                  <a:gd name="T3" fmla="*/ 2147483646 h 20000"/>
                  <a:gd name="T4" fmla="*/ 0 w 20000"/>
                  <a:gd name="T5" fmla="*/ 2147483646 h 20000"/>
                  <a:gd name="T6" fmla="*/ 0 w 20000"/>
                  <a:gd name="T7" fmla="*/ 2147483646 h 20000"/>
                  <a:gd name="T8" fmla="*/ 0 w 20000"/>
                  <a:gd name="T9" fmla="*/ 2147483646 h 20000"/>
                  <a:gd name="T10" fmla="*/ 0 w 20000"/>
                  <a:gd name="T11" fmla="*/ 2147483646 h 20000"/>
                  <a:gd name="T12" fmla="*/ 0 w 20000"/>
                  <a:gd name="T13" fmla="*/ 2147483646 h 20000"/>
                  <a:gd name="T14" fmla="*/ 0 w 20000"/>
                  <a:gd name="T15" fmla="*/ 2147483646 h 20000"/>
                  <a:gd name="T16" fmla="*/ 0 w 20000"/>
                  <a:gd name="T17" fmla="*/ 2147483646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2147483646 h 20000"/>
                  <a:gd name="T74" fmla="*/ 2147483646 w 20000"/>
                  <a:gd name="T75" fmla="*/ 2147483646 h 20000"/>
                  <a:gd name="T76" fmla="*/ 2147483646 w 20000"/>
                  <a:gd name="T77" fmla="*/ 2147483646 h 20000"/>
                  <a:gd name="T78" fmla="*/ 2147483646 w 20000"/>
                  <a:gd name="T79" fmla="*/ 2147483646 h 20000"/>
                  <a:gd name="T80" fmla="*/ 2147483646 w 20000"/>
                  <a:gd name="T81" fmla="*/ 2147483646 h 20000"/>
                  <a:gd name="T82" fmla="*/ 2147483646 w 20000"/>
                  <a:gd name="T83" fmla="*/ 2147483646 h 20000"/>
                  <a:gd name="T84" fmla="*/ 2147483646 w 20000"/>
                  <a:gd name="T85" fmla="*/ 2147483646 h 20000"/>
                  <a:gd name="T86" fmla="*/ 2147483646 w 20000"/>
                  <a:gd name="T87" fmla="*/ 2147483646 h 20000"/>
                  <a:gd name="T88" fmla="*/ 2147483646 w 20000"/>
                  <a:gd name="T89" fmla="*/ 2147483646 h 20000"/>
                  <a:gd name="T90" fmla="*/ 2147483646 w 20000"/>
                  <a:gd name="T91" fmla="*/ 2147483646 h 20000"/>
                  <a:gd name="T92" fmla="*/ 2147483646 w 20000"/>
                  <a:gd name="T93" fmla="*/ 2147483646 h 20000"/>
                  <a:gd name="T94" fmla="*/ 2147483646 w 20000"/>
                  <a:gd name="T95" fmla="*/ 2147483646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9" name="Freeform 39"/>
              <p:cNvSpPr>
                <a:spLocks/>
              </p:cNvSpPr>
              <p:nvPr/>
            </p:nvSpPr>
            <p:spPr bwMode="auto">
              <a:xfrm>
                <a:off x="1522413" y="3948113"/>
                <a:ext cx="227012" cy="7778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2147483646 w 20000"/>
                  <a:gd name="T49" fmla="*/ 0 h 20000"/>
                  <a:gd name="T50" fmla="*/ 2147483646 w 20000"/>
                  <a:gd name="T51" fmla="*/ 0 h 20000"/>
                  <a:gd name="T52" fmla="*/ 2147483646 w 20000"/>
                  <a:gd name="T53" fmla="*/ 0 h 20000"/>
                  <a:gd name="T54" fmla="*/ 2147483646 w 20000"/>
                  <a:gd name="T55" fmla="*/ 0 h 20000"/>
                  <a:gd name="T56" fmla="*/ 2147483646 w 20000"/>
                  <a:gd name="T57" fmla="*/ 0 h 20000"/>
                  <a:gd name="T58" fmla="*/ 2147483646 w 20000"/>
                  <a:gd name="T59" fmla="*/ 0 h 20000"/>
                  <a:gd name="T60" fmla="*/ 2147483646 w 20000"/>
                  <a:gd name="T61" fmla="*/ 0 h 20000"/>
                  <a:gd name="T62" fmla="*/ 2147483646 w 20000"/>
                  <a:gd name="T63" fmla="*/ 0 h 20000"/>
                  <a:gd name="T64" fmla="*/ 2147483646 w 20000"/>
                  <a:gd name="T65" fmla="*/ 0 h 20000"/>
                  <a:gd name="T66" fmla="*/ 2147483646 w 20000"/>
                  <a:gd name="T67" fmla="*/ 0 h 20000"/>
                  <a:gd name="T68" fmla="*/ 2147483646 w 20000"/>
                  <a:gd name="T69" fmla="*/ 0 h 20000"/>
                  <a:gd name="T70" fmla="*/ 2147483646 w 20000"/>
                  <a:gd name="T71" fmla="*/ 0 h 20000"/>
                  <a:gd name="T72" fmla="*/ 2147483646 w 20000"/>
                  <a:gd name="T73" fmla="*/ 0 h 20000"/>
                  <a:gd name="T74" fmla="*/ 2147483646 w 20000"/>
                  <a:gd name="T75" fmla="*/ 0 h 20000"/>
                  <a:gd name="T76" fmla="*/ 2147483646 w 20000"/>
                  <a:gd name="T77" fmla="*/ 0 h 20000"/>
                  <a:gd name="T78" fmla="*/ 2147483646 w 20000"/>
                  <a:gd name="T79" fmla="*/ 0 h 20000"/>
                  <a:gd name="T80" fmla="*/ 2147483646 w 20000"/>
                  <a:gd name="T81" fmla="*/ 0 h 20000"/>
                  <a:gd name="T82" fmla="*/ 2147483646 w 20000"/>
                  <a:gd name="T83" fmla="*/ 0 h 20000"/>
                  <a:gd name="T84" fmla="*/ 2147483646 w 20000"/>
                  <a:gd name="T85" fmla="*/ 0 h 20000"/>
                  <a:gd name="T86" fmla="*/ 2147483646 w 20000"/>
                  <a:gd name="T87" fmla="*/ 0 h 20000"/>
                  <a:gd name="T88" fmla="*/ 2147483646 w 20000"/>
                  <a:gd name="T89" fmla="*/ 0 h 20000"/>
                  <a:gd name="T90" fmla="*/ 2147483646 w 20000"/>
                  <a:gd name="T91" fmla="*/ 0 h 20000"/>
                  <a:gd name="T92" fmla="*/ 2147483646 w 20000"/>
                  <a:gd name="T93" fmla="*/ 0 h 20000"/>
                  <a:gd name="T94" fmla="*/ 2147483646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0" name="Line 42"/>
              <p:cNvSpPr>
                <a:spLocks noChangeShapeType="1"/>
              </p:cNvSpPr>
              <p:nvPr/>
            </p:nvSpPr>
            <p:spPr bwMode="auto">
              <a:xfrm>
                <a:off x="1757363" y="3441700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1" name="Line 43"/>
              <p:cNvSpPr>
                <a:spLocks noChangeShapeType="1"/>
              </p:cNvSpPr>
              <p:nvPr/>
            </p:nvSpPr>
            <p:spPr bwMode="auto">
              <a:xfrm>
                <a:off x="4508500" y="3441700"/>
                <a:ext cx="0" cy="9144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2" name="Line 44"/>
              <p:cNvSpPr>
                <a:spLocks noChangeShapeType="1"/>
              </p:cNvSpPr>
              <p:nvPr/>
            </p:nvSpPr>
            <p:spPr bwMode="auto">
              <a:xfrm>
                <a:off x="7335838" y="3441700"/>
                <a:ext cx="0" cy="990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291" name="Line 80"/>
          <p:cNvSpPr>
            <a:spLocks noChangeShapeType="1"/>
          </p:cNvSpPr>
          <p:nvPr/>
        </p:nvSpPr>
        <p:spPr bwMode="auto">
          <a:xfrm>
            <a:off x="1793875" y="2252663"/>
            <a:ext cx="0" cy="1143000"/>
          </a:xfrm>
          <a:prstGeom prst="line">
            <a:avLst/>
          </a:prstGeom>
          <a:noFill/>
          <a:ln w="127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组合 150"/>
          <p:cNvGrpSpPr>
            <a:grpSpLocks/>
          </p:cNvGrpSpPr>
          <p:nvPr/>
        </p:nvGrpSpPr>
        <p:grpSpPr bwMode="auto">
          <a:xfrm>
            <a:off x="527050" y="2024063"/>
            <a:ext cx="8040688" cy="1447800"/>
            <a:chOff x="527050" y="2024063"/>
            <a:chExt cx="8040688" cy="1447800"/>
          </a:xfrm>
        </p:grpSpPr>
        <p:sp>
          <p:nvSpPr>
            <p:cNvPr id="15423" name="Line 77"/>
            <p:cNvSpPr>
              <a:spLocks noChangeShapeType="1"/>
            </p:cNvSpPr>
            <p:nvPr/>
          </p:nvSpPr>
          <p:spPr bwMode="auto">
            <a:xfrm>
              <a:off x="1076325" y="2252663"/>
              <a:ext cx="1588" cy="10287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35" name="组合 145"/>
            <p:cNvGrpSpPr>
              <a:grpSpLocks/>
            </p:cNvGrpSpPr>
            <p:nvPr/>
          </p:nvGrpSpPr>
          <p:grpSpPr bwMode="auto">
            <a:xfrm>
              <a:off x="527050" y="2024063"/>
              <a:ext cx="8040688" cy="1174750"/>
              <a:chOff x="527050" y="2024063"/>
              <a:chExt cx="8040688" cy="1174750"/>
            </a:xfrm>
          </p:grpSpPr>
          <p:grpSp>
            <p:nvGrpSpPr>
              <p:cNvPr id="11338" name="Group 44"/>
              <p:cNvGrpSpPr>
                <a:grpSpLocks/>
              </p:cNvGrpSpPr>
              <p:nvPr/>
            </p:nvGrpSpPr>
            <p:grpSpPr bwMode="auto">
              <a:xfrm>
                <a:off x="1096963" y="2595563"/>
                <a:ext cx="6681787" cy="482600"/>
                <a:chOff x="0" y="0"/>
                <a:chExt cx="10522" cy="759"/>
              </a:xfrm>
            </p:grpSpPr>
            <p:sp>
              <p:nvSpPr>
                <p:cNvPr id="3" name="Freeform 47"/>
                <p:cNvSpPr>
                  <a:spLocks/>
                </p:cNvSpPr>
                <p:nvPr/>
              </p:nvSpPr>
              <p:spPr bwMode="auto">
                <a:xfrm>
                  <a:off x="0" y="35"/>
                  <a:ext cx="315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99" y="18457"/>
                      </a:lnTo>
                      <a:lnTo>
                        <a:pt x="498" y="17872"/>
                      </a:lnTo>
                      <a:lnTo>
                        <a:pt x="697" y="17287"/>
                      </a:lnTo>
                      <a:lnTo>
                        <a:pt x="697" y="16649"/>
                      </a:lnTo>
                      <a:lnTo>
                        <a:pt x="995" y="16064"/>
                      </a:lnTo>
                      <a:lnTo>
                        <a:pt x="1294" y="15479"/>
                      </a:lnTo>
                      <a:lnTo>
                        <a:pt x="1493" y="14894"/>
                      </a:lnTo>
                      <a:lnTo>
                        <a:pt x="1891" y="14255"/>
                      </a:lnTo>
                      <a:lnTo>
                        <a:pt x="2090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7" y="12021"/>
                      </a:lnTo>
                      <a:lnTo>
                        <a:pt x="2886" y="11489"/>
                      </a:lnTo>
                      <a:lnTo>
                        <a:pt x="2985" y="10904"/>
                      </a:lnTo>
                      <a:lnTo>
                        <a:pt x="3284" y="10372"/>
                      </a:lnTo>
                      <a:lnTo>
                        <a:pt x="3284" y="9840"/>
                      </a:lnTo>
                      <a:lnTo>
                        <a:pt x="3682" y="9255"/>
                      </a:lnTo>
                      <a:lnTo>
                        <a:pt x="4080" y="8723"/>
                      </a:lnTo>
                      <a:lnTo>
                        <a:pt x="4279" y="8191"/>
                      </a:lnTo>
                      <a:lnTo>
                        <a:pt x="4378" y="7766"/>
                      </a:lnTo>
                      <a:lnTo>
                        <a:pt x="4677" y="7234"/>
                      </a:lnTo>
                      <a:lnTo>
                        <a:pt x="4876" y="6755"/>
                      </a:lnTo>
                      <a:lnTo>
                        <a:pt x="5075" y="6330"/>
                      </a:lnTo>
                      <a:lnTo>
                        <a:pt x="5373" y="5904"/>
                      </a:lnTo>
                      <a:lnTo>
                        <a:pt x="5473" y="5426"/>
                      </a:lnTo>
                      <a:lnTo>
                        <a:pt x="5871" y="5000"/>
                      </a:lnTo>
                      <a:lnTo>
                        <a:pt x="5871" y="4521"/>
                      </a:lnTo>
                      <a:lnTo>
                        <a:pt x="6368" y="4149"/>
                      </a:lnTo>
                      <a:lnTo>
                        <a:pt x="6567" y="3777"/>
                      </a:lnTo>
                      <a:lnTo>
                        <a:pt x="6567" y="3404"/>
                      </a:lnTo>
                      <a:lnTo>
                        <a:pt x="7065" y="3032"/>
                      </a:lnTo>
                      <a:lnTo>
                        <a:pt x="7065" y="2713"/>
                      </a:lnTo>
                      <a:lnTo>
                        <a:pt x="7463" y="2447"/>
                      </a:lnTo>
                      <a:lnTo>
                        <a:pt x="7562" y="2128"/>
                      </a:lnTo>
                      <a:lnTo>
                        <a:pt x="7562" y="1809"/>
                      </a:lnTo>
                      <a:lnTo>
                        <a:pt x="7861" y="1543"/>
                      </a:lnTo>
                      <a:lnTo>
                        <a:pt x="7960" y="1330"/>
                      </a:lnTo>
                      <a:lnTo>
                        <a:pt x="8458" y="1064"/>
                      </a:lnTo>
                      <a:lnTo>
                        <a:pt x="8458" y="851"/>
                      </a:lnTo>
                      <a:lnTo>
                        <a:pt x="8856" y="691"/>
                      </a:lnTo>
                      <a:lnTo>
                        <a:pt x="8955" y="479"/>
                      </a:lnTo>
                      <a:lnTo>
                        <a:pt x="9154" y="372"/>
                      </a:lnTo>
                      <a:lnTo>
                        <a:pt x="9353" y="266"/>
                      </a:lnTo>
                      <a:lnTo>
                        <a:pt x="9353" y="106"/>
                      </a:lnTo>
                      <a:lnTo>
                        <a:pt x="9751" y="106"/>
                      </a:lnTo>
                      <a:lnTo>
                        <a:pt x="10149" y="53"/>
                      </a:lnTo>
                      <a:lnTo>
                        <a:pt x="10348" y="0"/>
                      </a:lnTo>
                      <a:lnTo>
                        <a:pt x="10647" y="53"/>
                      </a:lnTo>
                      <a:lnTo>
                        <a:pt x="10746" y="53"/>
                      </a:lnTo>
                      <a:lnTo>
                        <a:pt x="10846" y="106"/>
                      </a:lnTo>
                      <a:lnTo>
                        <a:pt x="11045" y="213"/>
                      </a:lnTo>
                      <a:lnTo>
                        <a:pt x="11443" y="319"/>
                      </a:lnTo>
                      <a:lnTo>
                        <a:pt x="11542" y="479"/>
                      </a:lnTo>
                      <a:lnTo>
                        <a:pt x="12040" y="745"/>
                      </a:lnTo>
                      <a:lnTo>
                        <a:pt x="12139" y="1011"/>
                      </a:lnTo>
                      <a:lnTo>
                        <a:pt x="12438" y="1277"/>
                      </a:lnTo>
                      <a:lnTo>
                        <a:pt x="12438" y="1543"/>
                      </a:lnTo>
                      <a:lnTo>
                        <a:pt x="12537" y="1915"/>
                      </a:lnTo>
                      <a:lnTo>
                        <a:pt x="12935" y="2287"/>
                      </a:lnTo>
                      <a:lnTo>
                        <a:pt x="12935" y="2713"/>
                      </a:lnTo>
                      <a:lnTo>
                        <a:pt x="13433" y="3138"/>
                      </a:lnTo>
                      <a:lnTo>
                        <a:pt x="13433" y="3564"/>
                      </a:lnTo>
                      <a:lnTo>
                        <a:pt x="13632" y="3989"/>
                      </a:lnTo>
                      <a:lnTo>
                        <a:pt x="14129" y="4415"/>
                      </a:lnTo>
                      <a:lnTo>
                        <a:pt x="14229" y="4947"/>
                      </a:lnTo>
                      <a:lnTo>
                        <a:pt x="14527" y="5479"/>
                      </a:lnTo>
                      <a:lnTo>
                        <a:pt x="14826" y="5957"/>
                      </a:lnTo>
                      <a:lnTo>
                        <a:pt x="15025" y="6489"/>
                      </a:lnTo>
                      <a:lnTo>
                        <a:pt x="15124" y="7074"/>
                      </a:lnTo>
                      <a:lnTo>
                        <a:pt x="15323" y="7606"/>
                      </a:lnTo>
                      <a:lnTo>
                        <a:pt x="15622" y="8191"/>
                      </a:lnTo>
                      <a:lnTo>
                        <a:pt x="15821" y="8777"/>
                      </a:lnTo>
                      <a:lnTo>
                        <a:pt x="16020" y="9362"/>
                      </a:lnTo>
                      <a:lnTo>
                        <a:pt x="16318" y="9894"/>
                      </a:lnTo>
                      <a:lnTo>
                        <a:pt x="16716" y="10426"/>
                      </a:lnTo>
                      <a:lnTo>
                        <a:pt x="16716" y="11011"/>
                      </a:lnTo>
                      <a:lnTo>
                        <a:pt x="17015" y="11649"/>
                      </a:lnTo>
                      <a:lnTo>
                        <a:pt x="17214" y="12181"/>
                      </a:lnTo>
                      <a:lnTo>
                        <a:pt x="17413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10" y="14415"/>
                      </a:lnTo>
                      <a:lnTo>
                        <a:pt x="17910" y="14947"/>
                      </a:lnTo>
                      <a:lnTo>
                        <a:pt x="18408" y="15479"/>
                      </a:lnTo>
                      <a:lnTo>
                        <a:pt x="18507" y="15904"/>
                      </a:lnTo>
                      <a:lnTo>
                        <a:pt x="18706" y="16436"/>
                      </a:lnTo>
                      <a:lnTo>
                        <a:pt x="18905" y="16862"/>
                      </a:lnTo>
                      <a:lnTo>
                        <a:pt x="19005" y="17340"/>
                      </a:lnTo>
                      <a:lnTo>
                        <a:pt x="19303" y="17713"/>
                      </a:lnTo>
                      <a:lnTo>
                        <a:pt x="19303" y="18138"/>
                      </a:lnTo>
                      <a:lnTo>
                        <a:pt x="19403" y="18511"/>
                      </a:lnTo>
                      <a:lnTo>
                        <a:pt x="19502" y="18883"/>
                      </a:lnTo>
                      <a:lnTo>
                        <a:pt x="19602" y="19149"/>
                      </a:lnTo>
                      <a:lnTo>
                        <a:pt x="19801" y="19521"/>
                      </a:lnTo>
                      <a:lnTo>
                        <a:pt x="19900" y="19734"/>
                      </a:lnTo>
                      <a:lnTo>
                        <a:pt x="19900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2" name="Freeform 48"/>
                <p:cNvSpPr>
                  <a:spLocks/>
                </p:cNvSpPr>
                <p:nvPr/>
              </p:nvSpPr>
              <p:spPr bwMode="auto">
                <a:xfrm>
                  <a:off x="310" y="397"/>
                  <a:ext cx="330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61"/>
                      </a:lnTo>
                      <a:lnTo>
                        <a:pt x="377" y="1212"/>
                      </a:lnTo>
                      <a:lnTo>
                        <a:pt x="566" y="1873"/>
                      </a:lnTo>
                      <a:lnTo>
                        <a:pt x="660" y="2534"/>
                      </a:lnTo>
                      <a:lnTo>
                        <a:pt x="943" y="3140"/>
                      </a:lnTo>
                      <a:lnTo>
                        <a:pt x="1226" y="3691"/>
                      </a:lnTo>
                      <a:lnTo>
                        <a:pt x="1226" y="4298"/>
                      </a:lnTo>
                      <a:lnTo>
                        <a:pt x="1509" y="4959"/>
                      </a:lnTo>
                      <a:lnTo>
                        <a:pt x="1604" y="5565"/>
                      </a:lnTo>
                      <a:lnTo>
                        <a:pt x="2264" y="6171"/>
                      </a:lnTo>
                      <a:lnTo>
                        <a:pt x="2453" y="6777"/>
                      </a:lnTo>
                      <a:lnTo>
                        <a:pt x="2547" y="7328"/>
                      </a:lnTo>
                      <a:lnTo>
                        <a:pt x="2642" y="7879"/>
                      </a:lnTo>
                      <a:lnTo>
                        <a:pt x="2830" y="8485"/>
                      </a:lnTo>
                      <a:lnTo>
                        <a:pt x="3019" y="9036"/>
                      </a:lnTo>
                      <a:lnTo>
                        <a:pt x="3113" y="9642"/>
                      </a:lnTo>
                      <a:lnTo>
                        <a:pt x="3113" y="10138"/>
                      </a:lnTo>
                      <a:lnTo>
                        <a:pt x="3491" y="10689"/>
                      </a:lnTo>
                      <a:lnTo>
                        <a:pt x="3679" y="11185"/>
                      </a:lnTo>
                      <a:lnTo>
                        <a:pt x="3962" y="11736"/>
                      </a:lnTo>
                      <a:lnTo>
                        <a:pt x="4151" y="12176"/>
                      </a:lnTo>
                      <a:lnTo>
                        <a:pt x="4340" y="12727"/>
                      </a:lnTo>
                      <a:lnTo>
                        <a:pt x="4434" y="13223"/>
                      </a:lnTo>
                      <a:lnTo>
                        <a:pt x="4623" y="13664"/>
                      </a:lnTo>
                      <a:lnTo>
                        <a:pt x="4906" y="14105"/>
                      </a:lnTo>
                      <a:lnTo>
                        <a:pt x="5189" y="14545"/>
                      </a:lnTo>
                      <a:lnTo>
                        <a:pt x="5472" y="14986"/>
                      </a:lnTo>
                      <a:lnTo>
                        <a:pt x="5660" y="15482"/>
                      </a:lnTo>
                      <a:lnTo>
                        <a:pt x="5755" y="15868"/>
                      </a:lnTo>
                      <a:lnTo>
                        <a:pt x="6132" y="16198"/>
                      </a:lnTo>
                      <a:lnTo>
                        <a:pt x="6226" y="16584"/>
                      </a:lnTo>
                      <a:lnTo>
                        <a:pt x="6509" y="16970"/>
                      </a:lnTo>
                      <a:lnTo>
                        <a:pt x="6792" y="17245"/>
                      </a:lnTo>
                      <a:lnTo>
                        <a:pt x="6887" y="17631"/>
                      </a:lnTo>
                      <a:lnTo>
                        <a:pt x="7075" y="17906"/>
                      </a:lnTo>
                      <a:lnTo>
                        <a:pt x="7170" y="18182"/>
                      </a:lnTo>
                      <a:lnTo>
                        <a:pt x="7547" y="18457"/>
                      </a:lnTo>
                      <a:lnTo>
                        <a:pt x="7547" y="18733"/>
                      </a:lnTo>
                      <a:lnTo>
                        <a:pt x="7642" y="18953"/>
                      </a:lnTo>
                      <a:lnTo>
                        <a:pt x="7830" y="19118"/>
                      </a:lnTo>
                      <a:lnTo>
                        <a:pt x="8113" y="19339"/>
                      </a:lnTo>
                      <a:lnTo>
                        <a:pt x="8585" y="19504"/>
                      </a:lnTo>
                      <a:lnTo>
                        <a:pt x="8679" y="19669"/>
                      </a:lnTo>
                      <a:lnTo>
                        <a:pt x="8962" y="19725"/>
                      </a:lnTo>
                      <a:lnTo>
                        <a:pt x="9057" y="19890"/>
                      </a:lnTo>
                      <a:lnTo>
                        <a:pt x="9245" y="19890"/>
                      </a:lnTo>
                      <a:lnTo>
                        <a:pt x="9434" y="19945"/>
                      </a:lnTo>
                      <a:lnTo>
                        <a:pt x="9623" y="19945"/>
                      </a:lnTo>
                      <a:lnTo>
                        <a:pt x="9811" y="19945"/>
                      </a:lnTo>
                      <a:lnTo>
                        <a:pt x="10189" y="19890"/>
                      </a:lnTo>
                      <a:lnTo>
                        <a:pt x="10377" y="19890"/>
                      </a:lnTo>
                      <a:lnTo>
                        <a:pt x="10566" y="19725"/>
                      </a:lnTo>
                      <a:lnTo>
                        <a:pt x="10755" y="19504"/>
                      </a:lnTo>
                      <a:lnTo>
                        <a:pt x="10943" y="19339"/>
                      </a:lnTo>
                      <a:lnTo>
                        <a:pt x="11321" y="19118"/>
                      </a:lnTo>
                      <a:lnTo>
                        <a:pt x="11321" y="18843"/>
                      </a:lnTo>
                      <a:lnTo>
                        <a:pt x="11887" y="18567"/>
                      </a:lnTo>
                      <a:lnTo>
                        <a:pt x="12170" y="18237"/>
                      </a:lnTo>
                      <a:lnTo>
                        <a:pt x="12358" y="17851"/>
                      </a:lnTo>
                      <a:lnTo>
                        <a:pt x="12547" y="17466"/>
                      </a:lnTo>
                      <a:lnTo>
                        <a:pt x="12547" y="17190"/>
                      </a:lnTo>
                      <a:lnTo>
                        <a:pt x="12925" y="16749"/>
                      </a:lnTo>
                      <a:lnTo>
                        <a:pt x="13113" y="16309"/>
                      </a:lnTo>
                      <a:lnTo>
                        <a:pt x="13208" y="15813"/>
                      </a:lnTo>
                      <a:lnTo>
                        <a:pt x="13585" y="15317"/>
                      </a:lnTo>
                      <a:lnTo>
                        <a:pt x="13868" y="14876"/>
                      </a:lnTo>
                      <a:lnTo>
                        <a:pt x="14057" y="14325"/>
                      </a:lnTo>
                      <a:lnTo>
                        <a:pt x="14340" y="13829"/>
                      </a:lnTo>
                      <a:lnTo>
                        <a:pt x="14717" y="13278"/>
                      </a:lnTo>
                      <a:lnTo>
                        <a:pt x="14811" y="12837"/>
                      </a:lnTo>
                      <a:lnTo>
                        <a:pt x="15283" y="12176"/>
                      </a:lnTo>
                      <a:lnTo>
                        <a:pt x="15566" y="11680"/>
                      </a:lnTo>
                      <a:lnTo>
                        <a:pt x="15660" y="11129"/>
                      </a:lnTo>
                      <a:lnTo>
                        <a:pt x="15849" y="10579"/>
                      </a:lnTo>
                      <a:lnTo>
                        <a:pt x="16132" y="10028"/>
                      </a:lnTo>
                      <a:lnTo>
                        <a:pt x="16415" y="9477"/>
                      </a:lnTo>
                      <a:lnTo>
                        <a:pt x="16792" y="8871"/>
                      </a:lnTo>
                      <a:lnTo>
                        <a:pt x="16887" y="8375"/>
                      </a:lnTo>
                      <a:lnTo>
                        <a:pt x="16981" y="7824"/>
                      </a:lnTo>
                      <a:lnTo>
                        <a:pt x="17170" y="7273"/>
                      </a:lnTo>
                      <a:lnTo>
                        <a:pt x="17358" y="6777"/>
                      </a:lnTo>
                      <a:lnTo>
                        <a:pt x="17547" y="6226"/>
                      </a:lnTo>
                      <a:lnTo>
                        <a:pt x="17547" y="5730"/>
                      </a:lnTo>
                      <a:lnTo>
                        <a:pt x="18113" y="5234"/>
                      </a:lnTo>
                      <a:lnTo>
                        <a:pt x="18396" y="4738"/>
                      </a:lnTo>
                      <a:lnTo>
                        <a:pt x="18491" y="4298"/>
                      </a:lnTo>
                      <a:lnTo>
                        <a:pt x="18774" y="3857"/>
                      </a:lnTo>
                      <a:lnTo>
                        <a:pt x="18962" y="3416"/>
                      </a:lnTo>
                      <a:lnTo>
                        <a:pt x="19057" y="3030"/>
                      </a:lnTo>
                      <a:lnTo>
                        <a:pt x="19340" y="2590"/>
                      </a:lnTo>
                      <a:lnTo>
                        <a:pt x="19340" y="2204"/>
                      </a:lnTo>
                      <a:lnTo>
                        <a:pt x="19434" y="1928"/>
                      </a:lnTo>
                      <a:lnTo>
                        <a:pt x="19528" y="1598"/>
                      </a:lnTo>
                      <a:lnTo>
                        <a:pt x="19811" y="1377"/>
                      </a:lnTo>
                      <a:lnTo>
                        <a:pt x="19811" y="1047"/>
                      </a:lnTo>
                      <a:lnTo>
                        <a:pt x="19906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3" name="Freeform 49"/>
                <p:cNvSpPr>
                  <a:spLocks/>
                </p:cNvSpPr>
                <p:nvPr/>
              </p:nvSpPr>
              <p:spPr bwMode="auto">
                <a:xfrm>
                  <a:off x="650" y="42"/>
                  <a:ext cx="312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99" y="18470"/>
                      </a:lnTo>
                      <a:lnTo>
                        <a:pt x="498" y="17869"/>
                      </a:lnTo>
                      <a:lnTo>
                        <a:pt x="697" y="17268"/>
                      </a:lnTo>
                      <a:lnTo>
                        <a:pt x="697" y="16721"/>
                      </a:lnTo>
                      <a:lnTo>
                        <a:pt x="995" y="16120"/>
                      </a:lnTo>
                      <a:lnTo>
                        <a:pt x="1294" y="15519"/>
                      </a:lnTo>
                      <a:lnTo>
                        <a:pt x="1493" y="14918"/>
                      </a:lnTo>
                      <a:lnTo>
                        <a:pt x="1891" y="14262"/>
                      </a:lnTo>
                      <a:lnTo>
                        <a:pt x="2090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7" y="12022"/>
                      </a:lnTo>
                      <a:lnTo>
                        <a:pt x="2886" y="11421"/>
                      </a:lnTo>
                      <a:lnTo>
                        <a:pt x="2985" y="10874"/>
                      </a:lnTo>
                      <a:lnTo>
                        <a:pt x="3284" y="10328"/>
                      </a:lnTo>
                      <a:lnTo>
                        <a:pt x="3284" y="9836"/>
                      </a:lnTo>
                      <a:lnTo>
                        <a:pt x="3682" y="9290"/>
                      </a:lnTo>
                      <a:lnTo>
                        <a:pt x="4080" y="8798"/>
                      </a:lnTo>
                      <a:lnTo>
                        <a:pt x="4279" y="8197"/>
                      </a:lnTo>
                      <a:lnTo>
                        <a:pt x="4378" y="7760"/>
                      </a:lnTo>
                      <a:lnTo>
                        <a:pt x="4677" y="7268"/>
                      </a:lnTo>
                      <a:lnTo>
                        <a:pt x="4876" y="6776"/>
                      </a:lnTo>
                      <a:lnTo>
                        <a:pt x="5075" y="6339"/>
                      </a:lnTo>
                      <a:lnTo>
                        <a:pt x="5373" y="5902"/>
                      </a:lnTo>
                      <a:lnTo>
                        <a:pt x="5473" y="5410"/>
                      </a:lnTo>
                      <a:lnTo>
                        <a:pt x="5871" y="5027"/>
                      </a:lnTo>
                      <a:lnTo>
                        <a:pt x="5871" y="4590"/>
                      </a:lnTo>
                      <a:lnTo>
                        <a:pt x="6368" y="4153"/>
                      </a:lnTo>
                      <a:lnTo>
                        <a:pt x="6567" y="3770"/>
                      </a:lnTo>
                      <a:lnTo>
                        <a:pt x="6567" y="3443"/>
                      </a:lnTo>
                      <a:lnTo>
                        <a:pt x="7065" y="3005"/>
                      </a:lnTo>
                      <a:lnTo>
                        <a:pt x="7065" y="2732"/>
                      </a:lnTo>
                      <a:lnTo>
                        <a:pt x="7463" y="2404"/>
                      </a:lnTo>
                      <a:lnTo>
                        <a:pt x="7562" y="2131"/>
                      </a:lnTo>
                      <a:lnTo>
                        <a:pt x="7562" y="1803"/>
                      </a:lnTo>
                      <a:lnTo>
                        <a:pt x="7861" y="1585"/>
                      </a:lnTo>
                      <a:lnTo>
                        <a:pt x="7960" y="1311"/>
                      </a:lnTo>
                      <a:lnTo>
                        <a:pt x="8458" y="1038"/>
                      </a:lnTo>
                      <a:lnTo>
                        <a:pt x="8458" y="874"/>
                      </a:lnTo>
                      <a:lnTo>
                        <a:pt x="8856" y="656"/>
                      </a:lnTo>
                      <a:lnTo>
                        <a:pt x="8955" y="492"/>
                      </a:lnTo>
                      <a:lnTo>
                        <a:pt x="9154" y="383"/>
                      </a:lnTo>
                      <a:lnTo>
                        <a:pt x="9353" y="273"/>
                      </a:lnTo>
                      <a:lnTo>
                        <a:pt x="9353" y="109"/>
                      </a:lnTo>
                      <a:lnTo>
                        <a:pt x="9751" y="109"/>
                      </a:lnTo>
                      <a:lnTo>
                        <a:pt x="10149" y="55"/>
                      </a:lnTo>
                      <a:lnTo>
                        <a:pt x="10348" y="0"/>
                      </a:lnTo>
                      <a:lnTo>
                        <a:pt x="10647" y="55"/>
                      </a:lnTo>
                      <a:lnTo>
                        <a:pt x="10746" y="55"/>
                      </a:lnTo>
                      <a:lnTo>
                        <a:pt x="10846" y="109"/>
                      </a:lnTo>
                      <a:lnTo>
                        <a:pt x="11045" y="219"/>
                      </a:lnTo>
                      <a:lnTo>
                        <a:pt x="11443" y="328"/>
                      </a:lnTo>
                      <a:lnTo>
                        <a:pt x="11542" y="492"/>
                      </a:lnTo>
                      <a:lnTo>
                        <a:pt x="12040" y="710"/>
                      </a:lnTo>
                      <a:lnTo>
                        <a:pt x="12139" y="984"/>
                      </a:lnTo>
                      <a:lnTo>
                        <a:pt x="12438" y="1257"/>
                      </a:lnTo>
                      <a:lnTo>
                        <a:pt x="12438" y="1585"/>
                      </a:lnTo>
                      <a:lnTo>
                        <a:pt x="12537" y="1913"/>
                      </a:lnTo>
                      <a:lnTo>
                        <a:pt x="12935" y="2295"/>
                      </a:lnTo>
                      <a:lnTo>
                        <a:pt x="12935" y="2732"/>
                      </a:lnTo>
                      <a:lnTo>
                        <a:pt x="13433" y="3115"/>
                      </a:lnTo>
                      <a:lnTo>
                        <a:pt x="13433" y="3497"/>
                      </a:lnTo>
                      <a:lnTo>
                        <a:pt x="13632" y="3989"/>
                      </a:lnTo>
                      <a:lnTo>
                        <a:pt x="14129" y="4426"/>
                      </a:lnTo>
                      <a:lnTo>
                        <a:pt x="14229" y="4973"/>
                      </a:lnTo>
                      <a:lnTo>
                        <a:pt x="14527" y="5519"/>
                      </a:lnTo>
                      <a:lnTo>
                        <a:pt x="14826" y="5956"/>
                      </a:lnTo>
                      <a:lnTo>
                        <a:pt x="15025" y="6503"/>
                      </a:lnTo>
                      <a:lnTo>
                        <a:pt x="15124" y="7049"/>
                      </a:lnTo>
                      <a:lnTo>
                        <a:pt x="15323" y="7596"/>
                      </a:lnTo>
                      <a:lnTo>
                        <a:pt x="15622" y="8197"/>
                      </a:lnTo>
                      <a:lnTo>
                        <a:pt x="15821" y="8798"/>
                      </a:lnTo>
                      <a:lnTo>
                        <a:pt x="16020" y="9344"/>
                      </a:lnTo>
                      <a:lnTo>
                        <a:pt x="16318" y="9891"/>
                      </a:lnTo>
                      <a:lnTo>
                        <a:pt x="16716" y="10492"/>
                      </a:lnTo>
                      <a:lnTo>
                        <a:pt x="16716" y="11038"/>
                      </a:lnTo>
                      <a:lnTo>
                        <a:pt x="17015" y="11585"/>
                      </a:lnTo>
                      <a:lnTo>
                        <a:pt x="17214" y="12186"/>
                      </a:lnTo>
                      <a:lnTo>
                        <a:pt x="17413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10" y="14426"/>
                      </a:lnTo>
                      <a:lnTo>
                        <a:pt x="17910" y="14918"/>
                      </a:lnTo>
                      <a:lnTo>
                        <a:pt x="18408" y="15410"/>
                      </a:lnTo>
                      <a:lnTo>
                        <a:pt x="18507" y="15956"/>
                      </a:lnTo>
                      <a:lnTo>
                        <a:pt x="18706" y="16448"/>
                      </a:lnTo>
                      <a:lnTo>
                        <a:pt x="18905" y="16885"/>
                      </a:lnTo>
                      <a:lnTo>
                        <a:pt x="19005" y="17268"/>
                      </a:lnTo>
                      <a:lnTo>
                        <a:pt x="19303" y="17760"/>
                      </a:lnTo>
                      <a:lnTo>
                        <a:pt x="19303" y="18197"/>
                      </a:lnTo>
                      <a:lnTo>
                        <a:pt x="19403" y="18525"/>
                      </a:lnTo>
                      <a:lnTo>
                        <a:pt x="19502" y="18852"/>
                      </a:lnTo>
                      <a:lnTo>
                        <a:pt x="19602" y="19180"/>
                      </a:lnTo>
                      <a:lnTo>
                        <a:pt x="19801" y="19508"/>
                      </a:lnTo>
                      <a:lnTo>
                        <a:pt x="19900" y="19727"/>
                      </a:lnTo>
                      <a:lnTo>
                        <a:pt x="19900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4" name="Freeform 50"/>
                <p:cNvSpPr>
                  <a:spLocks/>
                </p:cNvSpPr>
                <p:nvPr/>
              </p:nvSpPr>
              <p:spPr bwMode="auto">
                <a:xfrm>
                  <a:off x="957" y="394"/>
                  <a:ext cx="332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23"/>
                      </a:lnTo>
                      <a:lnTo>
                        <a:pt x="377" y="1246"/>
                      </a:lnTo>
                      <a:lnTo>
                        <a:pt x="566" y="1870"/>
                      </a:lnTo>
                      <a:lnTo>
                        <a:pt x="660" y="2493"/>
                      </a:lnTo>
                      <a:lnTo>
                        <a:pt x="943" y="3116"/>
                      </a:lnTo>
                      <a:lnTo>
                        <a:pt x="1226" y="3739"/>
                      </a:lnTo>
                      <a:lnTo>
                        <a:pt x="1226" y="4363"/>
                      </a:lnTo>
                      <a:lnTo>
                        <a:pt x="1509" y="4986"/>
                      </a:lnTo>
                      <a:lnTo>
                        <a:pt x="1604" y="5552"/>
                      </a:lnTo>
                      <a:lnTo>
                        <a:pt x="2264" y="6176"/>
                      </a:lnTo>
                      <a:lnTo>
                        <a:pt x="2453" y="6742"/>
                      </a:lnTo>
                      <a:lnTo>
                        <a:pt x="2547" y="7309"/>
                      </a:lnTo>
                      <a:lnTo>
                        <a:pt x="2642" y="7875"/>
                      </a:lnTo>
                      <a:lnTo>
                        <a:pt x="2830" y="8499"/>
                      </a:lnTo>
                      <a:lnTo>
                        <a:pt x="3019" y="9008"/>
                      </a:lnTo>
                      <a:lnTo>
                        <a:pt x="3113" y="9575"/>
                      </a:lnTo>
                      <a:lnTo>
                        <a:pt x="3113" y="10142"/>
                      </a:lnTo>
                      <a:lnTo>
                        <a:pt x="3491" y="10652"/>
                      </a:lnTo>
                      <a:lnTo>
                        <a:pt x="3679" y="11218"/>
                      </a:lnTo>
                      <a:lnTo>
                        <a:pt x="3962" y="11728"/>
                      </a:lnTo>
                      <a:lnTo>
                        <a:pt x="4151" y="12181"/>
                      </a:lnTo>
                      <a:lnTo>
                        <a:pt x="4340" y="12691"/>
                      </a:lnTo>
                      <a:lnTo>
                        <a:pt x="4434" y="13258"/>
                      </a:lnTo>
                      <a:lnTo>
                        <a:pt x="4623" y="13654"/>
                      </a:lnTo>
                      <a:lnTo>
                        <a:pt x="4906" y="14108"/>
                      </a:lnTo>
                      <a:lnTo>
                        <a:pt x="5189" y="14561"/>
                      </a:lnTo>
                      <a:lnTo>
                        <a:pt x="5472" y="15014"/>
                      </a:lnTo>
                      <a:lnTo>
                        <a:pt x="5660" y="15411"/>
                      </a:lnTo>
                      <a:lnTo>
                        <a:pt x="5755" y="15807"/>
                      </a:lnTo>
                      <a:lnTo>
                        <a:pt x="6132" y="16204"/>
                      </a:lnTo>
                      <a:lnTo>
                        <a:pt x="6226" y="16601"/>
                      </a:lnTo>
                      <a:lnTo>
                        <a:pt x="6509" y="16941"/>
                      </a:lnTo>
                      <a:lnTo>
                        <a:pt x="6792" y="17337"/>
                      </a:lnTo>
                      <a:lnTo>
                        <a:pt x="6887" y="17564"/>
                      </a:lnTo>
                      <a:lnTo>
                        <a:pt x="7075" y="17960"/>
                      </a:lnTo>
                      <a:lnTo>
                        <a:pt x="7170" y="18130"/>
                      </a:lnTo>
                      <a:lnTo>
                        <a:pt x="7547" y="18470"/>
                      </a:lnTo>
                      <a:lnTo>
                        <a:pt x="7547" y="18754"/>
                      </a:lnTo>
                      <a:lnTo>
                        <a:pt x="7642" y="18924"/>
                      </a:lnTo>
                      <a:lnTo>
                        <a:pt x="7830" y="19150"/>
                      </a:lnTo>
                      <a:lnTo>
                        <a:pt x="8113" y="19320"/>
                      </a:lnTo>
                      <a:lnTo>
                        <a:pt x="8585" y="19490"/>
                      </a:lnTo>
                      <a:lnTo>
                        <a:pt x="8679" y="19660"/>
                      </a:lnTo>
                      <a:lnTo>
                        <a:pt x="8962" y="19717"/>
                      </a:lnTo>
                      <a:lnTo>
                        <a:pt x="9057" y="19887"/>
                      </a:lnTo>
                      <a:lnTo>
                        <a:pt x="9245" y="19887"/>
                      </a:lnTo>
                      <a:lnTo>
                        <a:pt x="9434" y="19943"/>
                      </a:lnTo>
                      <a:lnTo>
                        <a:pt x="9623" y="19943"/>
                      </a:lnTo>
                      <a:lnTo>
                        <a:pt x="9811" y="19943"/>
                      </a:lnTo>
                      <a:lnTo>
                        <a:pt x="10189" y="19887"/>
                      </a:lnTo>
                      <a:lnTo>
                        <a:pt x="10377" y="19887"/>
                      </a:lnTo>
                      <a:lnTo>
                        <a:pt x="10566" y="19717"/>
                      </a:lnTo>
                      <a:lnTo>
                        <a:pt x="10755" y="19490"/>
                      </a:lnTo>
                      <a:lnTo>
                        <a:pt x="10943" y="19320"/>
                      </a:lnTo>
                      <a:lnTo>
                        <a:pt x="11321" y="19093"/>
                      </a:lnTo>
                      <a:lnTo>
                        <a:pt x="11321" y="18810"/>
                      </a:lnTo>
                      <a:lnTo>
                        <a:pt x="11887" y="18527"/>
                      </a:lnTo>
                      <a:lnTo>
                        <a:pt x="12170" y="18244"/>
                      </a:lnTo>
                      <a:lnTo>
                        <a:pt x="12358" y="17960"/>
                      </a:lnTo>
                      <a:lnTo>
                        <a:pt x="12547" y="17564"/>
                      </a:lnTo>
                      <a:lnTo>
                        <a:pt x="12547" y="17167"/>
                      </a:lnTo>
                      <a:lnTo>
                        <a:pt x="12925" y="16714"/>
                      </a:lnTo>
                      <a:lnTo>
                        <a:pt x="13113" y="16261"/>
                      </a:lnTo>
                      <a:lnTo>
                        <a:pt x="13208" y="15807"/>
                      </a:lnTo>
                      <a:lnTo>
                        <a:pt x="13585" y="15411"/>
                      </a:lnTo>
                      <a:lnTo>
                        <a:pt x="13868" y="14844"/>
                      </a:lnTo>
                      <a:lnTo>
                        <a:pt x="14057" y="14334"/>
                      </a:lnTo>
                      <a:lnTo>
                        <a:pt x="14340" y="13824"/>
                      </a:lnTo>
                      <a:lnTo>
                        <a:pt x="14717" y="13314"/>
                      </a:lnTo>
                      <a:lnTo>
                        <a:pt x="14811" y="12805"/>
                      </a:lnTo>
                      <a:lnTo>
                        <a:pt x="15283" y="12181"/>
                      </a:lnTo>
                      <a:lnTo>
                        <a:pt x="15566" y="11671"/>
                      </a:lnTo>
                      <a:lnTo>
                        <a:pt x="15660" y="11105"/>
                      </a:lnTo>
                      <a:lnTo>
                        <a:pt x="15849" y="10538"/>
                      </a:lnTo>
                      <a:lnTo>
                        <a:pt x="16132" y="10028"/>
                      </a:lnTo>
                      <a:lnTo>
                        <a:pt x="16415" y="9462"/>
                      </a:lnTo>
                      <a:lnTo>
                        <a:pt x="16792" y="8895"/>
                      </a:lnTo>
                      <a:lnTo>
                        <a:pt x="16887" y="8385"/>
                      </a:lnTo>
                      <a:lnTo>
                        <a:pt x="16981" y="7819"/>
                      </a:lnTo>
                      <a:lnTo>
                        <a:pt x="17170" y="7309"/>
                      </a:lnTo>
                      <a:lnTo>
                        <a:pt x="17358" y="6742"/>
                      </a:lnTo>
                      <a:lnTo>
                        <a:pt x="17547" y="6232"/>
                      </a:lnTo>
                      <a:lnTo>
                        <a:pt x="17547" y="5722"/>
                      </a:lnTo>
                      <a:lnTo>
                        <a:pt x="18113" y="5212"/>
                      </a:lnTo>
                      <a:lnTo>
                        <a:pt x="18396" y="4759"/>
                      </a:lnTo>
                      <a:lnTo>
                        <a:pt x="18491" y="4249"/>
                      </a:lnTo>
                      <a:lnTo>
                        <a:pt x="18774" y="3853"/>
                      </a:lnTo>
                      <a:lnTo>
                        <a:pt x="18962" y="3399"/>
                      </a:lnTo>
                      <a:lnTo>
                        <a:pt x="19057" y="3003"/>
                      </a:lnTo>
                      <a:lnTo>
                        <a:pt x="19340" y="2606"/>
                      </a:lnTo>
                      <a:lnTo>
                        <a:pt x="19340" y="2266"/>
                      </a:lnTo>
                      <a:lnTo>
                        <a:pt x="19434" y="1870"/>
                      </a:lnTo>
                      <a:lnTo>
                        <a:pt x="19528" y="1643"/>
                      </a:lnTo>
                      <a:lnTo>
                        <a:pt x="19811" y="1360"/>
                      </a:lnTo>
                      <a:lnTo>
                        <a:pt x="19811" y="1076"/>
                      </a:lnTo>
                      <a:lnTo>
                        <a:pt x="19906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5" name="Freeform 51"/>
                <p:cNvSpPr>
                  <a:spLocks/>
                </p:cNvSpPr>
                <p:nvPr/>
              </p:nvSpPr>
              <p:spPr bwMode="auto">
                <a:xfrm>
                  <a:off x="1292" y="25"/>
                  <a:ext cx="31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99" y="18457"/>
                      </a:lnTo>
                      <a:lnTo>
                        <a:pt x="498" y="17872"/>
                      </a:lnTo>
                      <a:lnTo>
                        <a:pt x="697" y="17287"/>
                      </a:lnTo>
                      <a:lnTo>
                        <a:pt x="697" y="16649"/>
                      </a:lnTo>
                      <a:lnTo>
                        <a:pt x="995" y="16064"/>
                      </a:lnTo>
                      <a:lnTo>
                        <a:pt x="1294" y="15479"/>
                      </a:lnTo>
                      <a:lnTo>
                        <a:pt x="1493" y="14894"/>
                      </a:lnTo>
                      <a:lnTo>
                        <a:pt x="1891" y="14255"/>
                      </a:lnTo>
                      <a:lnTo>
                        <a:pt x="2090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7" y="12021"/>
                      </a:lnTo>
                      <a:lnTo>
                        <a:pt x="2886" y="11489"/>
                      </a:lnTo>
                      <a:lnTo>
                        <a:pt x="2985" y="10904"/>
                      </a:lnTo>
                      <a:lnTo>
                        <a:pt x="3284" y="10372"/>
                      </a:lnTo>
                      <a:lnTo>
                        <a:pt x="3284" y="9840"/>
                      </a:lnTo>
                      <a:lnTo>
                        <a:pt x="3682" y="9255"/>
                      </a:lnTo>
                      <a:lnTo>
                        <a:pt x="4080" y="8723"/>
                      </a:lnTo>
                      <a:lnTo>
                        <a:pt x="4279" y="8191"/>
                      </a:lnTo>
                      <a:lnTo>
                        <a:pt x="4378" y="7766"/>
                      </a:lnTo>
                      <a:lnTo>
                        <a:pt x="4677" y="7234"/>
                      </a:lnTo>
                      <a:lnTo>
                        <a:pt x="4876" y="6755"/>
                      </a:lnTo>
                      <a:lnTo>
                        <a:pt x="5075" y="6330"/>
                      </a:lnTo>
                      <a:lnTo>
                        <a:pt x="5373" y="5904"/>
                      </a:lnTo>
                      <a:lnTo>
                        <a:pt x="5473" y="5426"/>
                      </a:lnTo>
                      <a:lnTo>
                        <a:pt x="5871" y="5000"/>
                      </a:lnTo>
                      <a:lnTo>
                        <a:pt x="5871" y="4521"/>
                      </a:lnTo>
                      <a:lnTo>
                        <a:pt x="6368" y="4149"/>
                      </a:lnTo>
                      <a:lnTo>
                        <a:pt x="6567" y="3777"/>
                      </a:lnTo>
                      <a:lnTo>
                        <a:pt x="6567" y="3404"/>
                      </a:lnTo>
                      <a:lnTo>
                        <a:pt x="7065" y="3032"/>
                      </a:lnTo>
                      <a:lnTo>
                        <a:pt x="7065" y="2713"/>
                      </a:lnTo>
                      <a:lnTo>
                        <a:pt x="7463" y="2447"/>
                      </a:lnTo>
                      <a:lnTo>
                        <a:pt x="7562" y="2128"/>
                      </a:lnTo>
                      <a:lnTo>
                        <a:pt x="7562" y="1809"/>
                      </a:lnTo>
                      <a:lnTo>
                        <a:pt x="7861" y="1543"/>
                      </a:lnTo>
                      <a:lnTo>
                        <a:pt x="7960" y="1330"/>
                      </a:lnTo>
                      <a:lnTo>
                        <a:pt x="8458" y="1064"/>
                      </a:lnTo>
                      <a:lnTo>
                        <a:pt x="8458" y="851"/>
                      </a:lnTo>
                      <a:lnTo>
                        <a:pt x="8856" y="691"/>
                      </a:lnTo>
                      <a:lnTo>
                        <a:pt x="8955" y="479"/>
                      </a:lnTo>
                      <a:lnTo>
                        <a:pt x="9154" y="372"/>
                      </a:lnTo>
                      <a:lnTo>
                        <a:pt x="9353" y="266"/>
                      </a:lnTo>
                      <a:lnTo>
                        <a:pt x="9353" y="106"/>
                      </a:lnTo>
                      <a:lnTo>
                        <a:pt x="9751" y="106"/>
                      </a:lnTo>
                      <a:lnTo>
                        <a:pt x="10149" y="53"/>
                      </a:lnTo>
                      <a:lnTo>
                        <a:pt x="10348" y="0"/>
                      </a:lnTo>
                      <a:lnTo>
                        <a:pt x="10647" y="53"/>
                      </a:lnTo>
                      <a:lnTo>
                        <a:pt x="10746" y="53"/>
                      </a:lnTo>
                      <a:lnTo>
                        <a:pt x="10846" y="106"/>
                      </a:lnTo>
                      <a:lnTo>
                        <a:pt x="11045" y="213"/>
                      </a:lnTo>
                      <a:lnTo>
                        <a:pt x="11443" y="319"/>
                      </a:lnTo>
                      <a:lnTo>
                        <a:pt x="11542" y="479"/>
                      </a:lnTo>
                      <a:lnTo>
                        <a:pt x="12040" y="745"/>
                      </a:lnTo>
                      <a:lnTo>
                        <a:pt x="12139" y="1011"/>
                      </a:lnTo>
                      <a:lnTo>
                        <a:pt x="12438" y="1277"/>
                      </a:lnTo>
                      <a:lnTo>
                        <a:pt x="12438" y="1543"/>
                      </a:lnTo>
                      <a:lnTo>
                        <a:pt x="12537" y="1915"/>
                      </a:lnTo>
                      <a:lnTo>
                        <a:pt x="12935" y="2287"/>
                      </a:lnTo>
                      <a:lnTo>
                        <a:pt x="12935" y="2713"/>
                      </a:lnTo>
                      <a:lnTo>
                        <a:pt x="13433" y="3138"/>
                      </a:lnTo>
                      <a:lnTo>
                        <a:pt x="13433" y="3564"/>
                      </a:lnTo>
                      <a:lnTo>
                        <a:pt x="13632" y="3989"/>
                      </a:lnTo>
                      <a:lnTo>
                        <a:pt x="14129" y="4415"/>
                      </a:lnTo>
                      <a:lnTo>
                        <a:pt x="14229" y="4947"/>
                      </a:lnTo>
                      <a:lnTo>
                        <a:pt x="14527" y="5479"/>
                      </a:lnTo>
                      <a:lnTo>
                        <a:pt x="14826" y="5957"/>
                      </a:lnTo>
                      <a:lnTo>
                        <a:pt x="15025" y="6489"/>
                      </a:lnTo>
                      <a:lnTo>
                        <a:pt x="15124" y="7074"/>
                      </a:lnTo>
                      <a:lnTo>
                        <a:pt x="15323" y="7606"/>
                      </a:lnTo>
                      <a:lnTo>
                        <a:pt x="15622" y="8191"/>
                      </a:lnTo>
                      <a:lnTo>
                        <a:pt x="15821" y="8777"/>
                      </a:lnTo>
                      <a:lnTo>
                        <a:pt x="16020" y="9362"/>
                      </a:lnTo>
                      <a:lnTo>
                        <a:pt x="16318" y="9894"/>
                      </a:lnTo>
                      <a:lnTo>
                        <a:pt x="16716" y="10426"/>
                      </a:lnTo>
                      <a:lnTo>
                        <a:pt x="16716" y="11011"/>
                      </a:lnTo>
                      <a:lnTo>
                        <a:pt x="17015" y="11649"/>
                      </a:lnTo>
                      <a:lnTo>
                        <a:pt x="17214" y="12181"/>
                      </a:lnTo>
                      <a:lnTo>
                        <a:pt x="17413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10" y="14415"/>
                      </a:lnTo>
                      <a:lnTo>
                        <a:pt x="17910" y="14947"/>
                      </a:lnTo>
                      <a:lnTo>
                        <a:pt x="18408" y="15479"/>
                      </a:lnTo>
                      <a:lnTo>
                        <a:pt x="18507" y="15904"/>
                      </a:lnTo>
                      <a:lnTo>
                        <a:pt x="18706" y="16436"/>
                      </a:lnTo>
                      <a:lnTo>
                        <a:pt x="18905" y="16862"/>
                      </a:lnTo>
                      <a:lnTo>
                        <a:pt x="19005" y="17340"/>
                      </a:lnTo>
                      <a:lnTo>
                        <a:pt x="19303" y="17713"/>
                      </a:lnTo>
                      <a:lnTo>
                        <a:pt x="19303" y="18138"/>
                      </a:lnTo>
                      <a:lnTo>
                        <a:pt x="19403" y="18511"/>
                      </a:lnTo>
                      <a:lnTo>
                        <a:pt x="19502" y="18883"/>
                      </a:lnTo>
                      <a:lnTo>
                        <a:pt x="19602" y="19149"/>
                      </a:lnTo>
                      <a:lnTo>
                        <a:pt x="19801" y="19521"/>
                      </a:lnTo>
                      <a:lnTo>
                        <a:pt x="19900" y="19734"/>
                      </a:lnTo>
                      <a:lnTo>
                        <a:pt x="19900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6" name="Freeform 52"/>
                <p:cNvSpPr>
                  <a:spLocks/>
                </p:cNvSpPr>
                <p:nvPr/>
              </p:nvSpPr>
              <p:spPr bwMode="auto">
                <a:xfrm>
                  <a:off x="1600" y="387"/>
                  <a:ext cx="330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61"/>
                      </a:lnTo>
                      <a:lnTo>
                        <a:pt x="377" y="1212"/>
                      </a:lnTo>
                      <a:lnTo>
                        <a:pt x="566" y="1873"/>
                      </a:lnTo>
                      <a:lnTo>
                        <a:pt x="660" y="2534"/>
                      </a:lnTo>
                      <a:lnTo>
                        <a:pt x="943" y="3140"/>
                      </a:lnTo>
                      <a:lnTo>
                        <a:pt x="1226" y="3691"/>
                      </a:lnTo>
                      <a:lnTo>
                        <a:pt x="1226" y="4298"/>
                      </a:lnTo>
                      <a:lnTo>
                        <a:pt x="1509" y="4959"/>
                      </a:lnTo>
                      <a:lnTo>
                        <a:pt x="1604" y="5565"/>
                      </a:lnTo>
                      <a:lnTo>
                        <a:pt x="2264" y="6171"/>
                      </a:lnTo>
                      <a:lnTo>
                        <a:pt x="2453" y="6777"/>
                      </a:lnTo>
                      <a:lnTo>
                        <a:pt x="2547" y="7328"/>
                      </a:lnTo>
                      <a:lnTo>
                        <a:pt x="2642" y="7879"/>
                      </a:lnTo>
                      <a:lnTo>
                        <a:pt x="2830" y="8485"/>
                      </a:lnTo>
                      <a:lnTo>
                        <a:pt x="3019" y="9036"/>
                      </a:lnTo>
                      <a:lnTo>
                        <a:pt x="3113" y="9642"/>
                      </a:lnTo>
                      <a:lnTo>
                        <a:pt x="3113" y="10138"/>
                      </a:lnTo>
                      <a:lnTo>
                        <a:pt x="3491" y="10689"/>
                      </a:lnTo>
                      <a:lnTo>
                        <a:pt x="3679" y="11185"/>
                      </a:lnTo>
                      <a:lnTo>
                        <a:pt x="3962" y="11736"/>
                      </a:lnTo>
                      <a:lnTo>
                        <a:pt x="4151" y="12176"/>
                      </a:lnTo>
                      <a:lnTo>
                        <a:pt x="4340" y="12727"/>
                      </a:lnTo>
                      <a:lnTo>
                        <a:pt x="4434" y="13223"/>
                      </a:lnTo>
                      <a:lnTo>
                        <a:pt x="4623" y="13664"/>
                      </a:lnTo>
                      <a:lnTo>
                        <a:pt x="4906" y="14105"/>
                      </a:lnTo>
                      <a:lnTo>
                        <a:pt x="5189" y="14545"/>
                      </a:lnTo>
                      <a:lnTo>
                        <a:pt x="5472" y="14986"/>
                      </a:lnTo>
                      <a:lnTo>
                        <a:pt x="5660" y="15482"/>
                      </a:lnTo>
                      <a:lnTo>
                        <a:pt x="5755" y="15868"/>
                      </a:lnTo>
                      <a:lnTo>
                        <a:pt x="6132" y="16198"/>
                      </a:lnTo>
                      <a:lnTo>
                        <a:pt x="6226" y="16584"/>
                      </a:lnTo>
                      <a:lnTo>
                        <a:pt x="6509" y="16970"/>
                      </a:lnTo>
                      <a:lnTo>
                        <a:pt x="6792" y="17245"/>
                      </a:lnTo>
                      <a:lnTo>
                        <a:pt x="6887" y="17631"/>
                      </a:lnTo>
                      <a:lnTo>
                        <a:pt x="7075" y="17906"/>
                      </a:lnTo>
                      <a:lnTo>
                        <a:pt x="7170" y="18182"/>
                      </a:lnTo>
                      <a:lnTo>
                        <a:pt x="7547" y="18457"/>
                      </a:lnTo>
                      <a:lnTo>
                        <a:pt x="7547" y="18733"/>
                      </a:lnTo>
                      <a:lnTo>
                        <a:pt x="7642" y="18953"/>
                      </a:lnTo>
                      <a:lnTo>
                        <a:pt x="7830" y="19118"/>
                      </a:lnTo>
                      <a:lnTo>
                        <a:pt x="8113" y="19339"/>
                      </a:lnTo>
                      <a:lnTo>
                        <a:pt x="8585" y="19504"/>
                      </a:lnTo>
                      <a:lnTo>
                        <a:pt x="8679" y="19669"/>
                      </a:lnTo>
                      <a:lnTo>
                        <a:pt x="8962" y="19725"/>
                      </a:lnTo>
                      <a:lnTo>
                        <a:pt x="9057" y="19890"/>
                      </a:lnTo>
                      <a:lnTo>
                        <a:pt x="9245" y="19890"/>
                      </a:lnTo>
                      <a:lnTo>
                        <a:pt x="9434" y="19945"/>
                      </a:lnTo>
                      <a:lnTo>
                        <a:pt x="9623" y="19945"/>
                      </a:lnTo>
                      <a:lnTo>
                        <a:pt x="9811" y="19945"/>
                      </a:lnTo>
                      <a:lnTo>
                        <a:pt x="10189" y="19890"/>
                      </a:lnTo>
                      <a:lnTo>
                        <a:pt x="10377" y="19890"/>
                      </a:lnTo>
                      <a:lnTo>
                        <a:pt x="10566" y="19725"/>
                      </a:lnTo>
                      <a:lnTo>
                        <a:pt x="10755" y="19504"/>
                      </a:lnTo>
                      <a:lnTo>
                        <a:pt x="10943" y="19339"/>
                      </a:lnTo>
                      <a:lnTo>
                        <a:pt x="11321" y="19118"/>
                      </a:lnTo>
                      <a:lnTo>
                        <a:pt x="11321" y="18843"/>
                      </a:lnTo>
                      <a:lnTo>
                        <a:pt x="11887" y="18567"/>
                      </a:lnTo>
                      <a:lnTo>
                        <a:pt x="12170" y="18237"/>
                      </a:lnTo>
                      <a:lnTo>
                        <a:pt x="12358" y="17851"/>
                      </a:lnTo>
                      <a:lnTo>
                        <a:pt x="12547" y="17466"/>
                      </a:lnTo>
                      <a:lnTo>
                        <a:pt x="12547" y="17190"/>
                      </a:lnTo>
                      <a:lnTo>
                        <a:pt x="12925" y="16749"/>
                      </a:lnTo>
                      <a:lnTo>
                        <a:pt x="13113" y="16309"/>
                      </a:lnTo>
                      <a:lnTo>
                        <a:pt x="13208" y="15813"/>
                      </a:lnTo>
                      <a:lnTo>
                        <a:pt x="13585" y="15317"/>
                      </a:lnTo>
                      <a:lnTo>
                        <a:pt x="13868" y="14876"/>
                      </a:lnTo>
                      <a:lnTo>
                        <a:pt x="14057" y="14325"/>
                      </a:lnTo>
                      <a:lnTo>
                        <a:pt x="14340" y="13829"/>
                      </a:lnTo>
                      <a:lnTo>
                        <a:pt x="14717" y="13278"/>
                      </a:lnTo>
                      <a:lnTo>
                        <a:pt x="14811" y="12837"/>
                      </a:lnTo>
                      <a:lnTo>
                        <a:pt x="15283" y="12176"/>
                      </a:lnTo>
                      <a:lnTo>
                        <a:pt x="15566" y="11680"/>
                      </a:lnTo>
                      <a:lnTo>
                        <a:pt x="15660" y="11129"/>
                      </a:lnTo>
                      <a:lnTo>
                        <a:pt x="15849" y="10579"/>
                      </a:lnTo>
                      <a:lnTo>
                        <a:pt x="16132" y="10028"/>
                      </a:lnTo>
                      <a:lnTo>
                        <a:pt x="16415" y="9477"/>
                      </a:lnTo>
                      <a:lnTo>
                        <a:pt x="16792" y="8871"/>
                      </a:lnTo>
                      <a:lnTo>
                        <a:pt x="16887" y="8375"/>
                      </a:lnTo>
                      <a:lnTo>
                        <a:pt x="16981" y="7824"/>
                      </a:lnTo>
                      <a:lnTo>
                        <a:pt x="17170" y="7273"/>
                      </a:lnTo>
                      <a:lnTo>
                        <a:pt x="17358" y="6777"/>
                      </a:lnTo>
                      <a:lnTo>
                        <a:pt x="17547" y="6226"/>
                      </a:lnTo>
                      <a:lnTo>
                        <a:pt x="17547" y="5730"/>
                      </a:lnTo>
                      <a:lnTo>
                        <a:pt x="18113" y="5234"/>
                      </a:lnTo>
                      <a:lnTo>
                        <a:pt x="18396" y="4738"/>
                      </a:lnTo>
                      <a:lnTo>
                        <a:pt x="18491" y="4298"/>
                      </a:lnTo>
                      <a:lnTo>
                        <a:pt x="18774" y="3857"/>
                      </a:lnTo>
                      <a:lnTo>
                        <a:pt x="18962" y="3416"/>
                      </a:lnTo>
                      <a:lnTo>
                        <a:pt x="19057" y="3030"/>
                      </a:lnTo>
                      <a:lnTo>
                        <a:pt x="19340" y="2590"/>
                      </a:lnTo>
                      <a:lnTo>
                        <a:pt x="19340" y="2204"/>
                      </a:lnTo>
                      <a:lnTo>
                        <a:pt x="19434" y="1928"/>
                      </a:lnTo>
                      <a:lnTo>
                        <a:pt x="19528" y="1598"/>
                      </a:lnTo>
                      <a:lnTo>
                        <a:pt x="19811" y="1377"/>
                      </a:lnTo>
                      <a:lnTo>
                        <a:pt x="19811" y="1047"/>
                      </a:lnTo>
                      <a:lnTo>
                        <a:pt x="19906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7" name="Freeform 53"/>
                <p:cNvSpPr>
                  <a:spLocks/>
                </p:cNvSpPr>
                <p:nvPr/>
              </p:nvSpPr>
              <p:spPr bwMode="auto">
                <a:xfrm>
                  <a:off x="1945" y="32"/>
                  <a:ext cx="310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99" y="18470"/>
                      </a:lnTo>
                      <a:lnTo>
                        <a:pt x="498" y="17869"/>
                      </a:lnTo>
                      <a:lnTo>
                        <a:pt x="697" y="17268"/>
                      </a:lnTo>
                      <a:lnTo>
                        <a:pt x="697" y="16721"/>
                      </a:lnTo>
                      <a:lnTo>
                        <a:pt x="995" y="16120"/>
                      </a:lnTo>
                      <a:lnTo>
                        <a:pt x="1294" y="15519"/>
                      </a:lnTo>
                      <a:lnTo>
                        <a:pt x="1493" y="14918"/>
                      </a:lnTo>
                      <a:lnTo>
                        <a:pt x="1891" y="14262"/>
                      </a:lnTo>
                      <a:lnTo>
                        <a:pt x="2090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7" y="12022"/>
                      </a:lnTo>
                      <a:lnTo>
                        <a:pt x="2886" y="11421"/>
                      </a:lnTo>
                      <a:lnTo>
                        <a:pt x="2985" y="10874"/>
                      </a:lnTo>
                      <a:lnTo>
                        <a:pt x="3284" y="10328"/>
                      </a:lnTo>
                      <a:lnTo>
                        <a:pt x="3284" y="9836"/>
                      </a:lnTo>
                      <a:lnTo>
                        <a:pt x="3682" y="9290"/>
                      </a:lnTo>
                      <a:lnTo>
                        <a:pt x="4080" y="8798"/>
                      </a:lnTo>
                      <a:lnTo>
                        <a:pt x="4279" y="8197"/>
                      </a:lnTo>
                      <a:lnTo>
                        <a:pt x="4378" y="7760"/>
                      </a:lnTo>
                      <a:lnTo>
                        <a:pt x="4677" y="7268"/>
                      </a:lnTo>
                      <a:lnTo>
                        <a:pt x="4876" y="6776"/>
                      </a:lnTo>
                      <a:lnTo>
                        <a:pt x="5075" y="6339"/>
                      </a:lnTo>
                      <a:lnTo>
                        <a:pt x="5373" y="5902"/>
                      </a:lnTo>
                      <a:lnTo>
                        <a:pt x="5473" y="5410"/>
                      </a:lnTo>
                      <a:lnTo>
                        <a:pt x="5871" y="5027"/>
                      </a:lnTo>
                      <a:lnTo>
                        <a:pt x="5871" y="4590"/>
                      </a:lnTo>
                      <a:lnTo>
                        <a:pt x="6368" y="4153"/>
                      </a:lnTo>
                      <a:lnTo>
                        <a:pt x="6567" y="3770"/>
                      </a:lnTo>
                      <a:lnTo>
                        <a:pt x="6567" y="3443"/>
                      </a:lnTo>
                      <a:lnTo>
                        <a:pt x="7065" y="3005"/>
                      </a:lnTo>
                      <a:lnTo>
                        <a:pt x="7065" y="2732"/>
                      </a:lnTo>
                      <a:lnTo>
                        <a:pt x="7463" y="2404"/>
                      </a:lnTo>
                      <a:lnTo>
                        <a:pt x="7562" y="2131"/>
                      </a:lnTo>
                      <a:lnTo>
                        <a:pt x="7562" y="1803"/>
                      </a:lnTo>
                      <a:lnTo>
                        <a:pt x="7861" y="1585"/>
                      </a:lnTo>
                      <a:lnTo>
                        <a:pt x="7960" y="1311"/>
                      </a:lnTo>
                      <a:lnTo>
                        <a:pt x="8458" y="1038"/>
                      </a:lnTo>
                      <a:lnTo>
                        <a:pt x="8458" y="874"/>
                      </a:lnTo>
                      <a:lnTo>
                        <a:pt x="8856" y="656"/>
                      </a:lnTo>
                      <a:lnTo>
                        <a:pt x="8955" y="492"/>
                      </a:lnTo>
                      <a:lnTo>
                        <a:pt x="9154" y="383"/>
                      </a:lnTo>
                      <a:lnTo>
                        <a:pt x="9353" y="273"/>
                      </a:lnTo>
                      <a:lnTo>
                        <a:pt x="9353" y="109"/>
                      </a:lnTo>
                      <a:lnTo>
                        <a:pt x="9751" y="109"/>
                      </a:lnTo>
                      <a:lnTo>
                        <a:pt x="10149" y="55"/>
                      </a:lnTo>
                      <a:lnTo>
                        <a:pt x="10348" y="0"/>
                      </a:lnTo>
                      <a:lnTo>
                        <a:pt x="10647" y="55"/>
                      </a:lnTo>
                      <a:lnTo>
                        <a:pt x="10746" y="55"/>
                      </a:lnTo>
                      <a:lnTo>
                        <a:pt x="10846" y="109"/>
                      </a:lnTo>
                      <a:lnTo>
                        <a:pt x="11045" y="219"/>
                      </a:lnTo>
                      <a:lnTo>
                        <a:pt x="11443" y="328"/>
                      </a:lnTo>
                      <a:lnTo>
                        <a:pt x="11542" y="492"/>
                      </a:lnTo>
                      <a:lnTo>
                        <a:pt x="12040" y="710"/>
                      </a:lnTo>
                      <a:lnTo>
                        <a:pt x="12139" y="984"/>
                      </a:lnTo>
                      <a:lnTo>
                        <a:pt x="12438" y="1257"/>
                      </a:lnTo>
                      <a:lnTo>
                        <a:pt x="12438" y="1585"/>
                      </a:lnTo>
                      <a:lnTo>
                        <a:pt x="12537" y="1913"/>
                      </a:lnTo>
                      <a:lnTo>
                        <a:pt x="12935" y="2295"/>
                      </a:lnTo>
                      <a:lnTo>
                        <a:pt x="12935" y="2732"/>
                      </a:lnTo>
                      <a:lnTo>
                        <a:pt x="13433" y="3115"/>
                      </a:lnTo>
                      <a:lnTo>
                        <a:pt x="13433" y="3497"/>
                      </a:lnTo>
                      <a:lnTo>
                        <a:pt x="13632" y="3989"/>
                      </a:lnTo>
                      <a:lnTo>
                        <a:pt x="14129" y="4426"/>
                      </a:lnTo>
                      <a:lnTo>
                        <a:pt x="14229" y="4973"/>
                      </a:lnTo>
                      <a:lnTo>
                        <a:pt x="14527" y="5519"/>
                      </a:lnTo>
                      <a:lnTo>
                        <a:pt x="14826" y="5956"/>
                      </a:lnTo>
                      <a:lnTo>
                        <a:pt x="15025" y="6503"/>
                      </a:lnTo>
                      <a:lnTo>
                        <a:pt x="15124" y="7049"/>
                      </a:lnTo>
                      <a:lnTo>
                        <a:pt x="15323" y="7596"/>
                      </a:lnTo>
                      <a:lnTo>
                        <a:pt x="15622" y="8197"/>
                      </a:lnTo>
                      <a:lnTo>
                        <a:pt x="15821" y="8798"/>
                      </a:lnTo>
                      <a:lnTo>
                        <a:pt x="16020" y="9344"/>
                      </a:lnTo>
                      <a:lnTo>
                        <a:pt x="16318" y="9891"/>
                      </a:lnTo>
                      <a:lnTo>
                        <a:pt x="16716" y="10492"/>
                      </a:lnTo>
                      <a:lnTo>
                        <a:pt x="16716" y="11038"/>
                      </a:lnTo>
                      <a:lnTo>
                        <a:pt x="17015" y="11585"/>
                      </a:lnTo>
                      <a:lnTo>
                        <a:pt x="17214" y="12186"/>
                      </a:lnTo>
                      <a:lnTo>
                        <a:pt x="17413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10" y="14426"/>
                      </a:lnTo>
                      <a:lnTo>
                        <a:pt x="17910" y="14918"/>
                      </a:lnTo>
                      <a:lnTo>
                        <a:pt x="18408" y="15410"/>
                      </a:lnTo>
                      <a:lnTo>
                        <a:pt x="18507" y="15956"/>
                      </a:lnTo>
                      <a:lnTo>
                        <a:pt x="18706" y="16448"/>
                      </a:lnTo>
                      <a:lnTo>
                        <a:pt x="18905" y="16885"/>
                      </a:lnTo>
                      <a:lnTo>
                        <a:pt x="19005" y="17268"/>
                      </a:lnTo>
                      <a:lnTo>
                        <a:pt x="19303" y="17760"/>
                      </a:lnTo>
                      <a:lnTo>
                        <a:pt x="19303" y="18197"/>
                      </a:lnTo>
                      <a:lnTo>
                        <a:pt x="19403" y="18525"/>
                      </a:lnTo>
                      <a:lnTo>
                        <a:pt x="19502" y="18852"/>
                      </a:lnTo>
                      <a:lnTo>
                        <a:pt x="19602" y="19180"/>
                      </a:lnTo>
                      <a:lnTo>
                        <a:pt x="19801" y="19508"/>
                      </a:lnTo>
                      <a:lnTo>
                        <a:pt x="19900" y="19727"/>
                      </a:lnTo>
                      <a:lnTo>
                        <a:pt x="19900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8" name="Freeform 54"/>
                <p:cNvSpPr>
                  <a:spLocks/>
                </p:cNvSpPr>
                <p:nvPr/>
              </p:nvSpPr>
              <p:spPr bwMode="auto">
                <a:xfrm>
                  <a:off x="2255" y="384"/>
                  <a:ext cx="327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89" y="623"/>
                      </a:lnTo>
                      <a:lnTo>
                        <a:pt x="377" y="1246"/>
                      </a:lnTo>
                      <a:lnTo>
                        <a:pt x="566" y="1870"/>
                      </a:lnTo>
                      <a:lnTo>
                        <a:pt x="660" y="2493"/>
                      </a:lnTo>
                      <a:lnTo>
                        <a:pt x="943" y="3116"/>
                      </a:lnTo>
                      <a:lnTo>
                        <a:pt x="1226" y="3739"/>
                      </a:lnTo>
                      <a:lnTo>
                        <a:pt x="1226" y="4363"/>
                      </a:lnTo>
                      <a:lnTo>
                        <a:pt x="1509" y="4986"/>
                      </a:lnTo>
                      <a:lnTo>
                        <a:pt x="1604" y="5552"/>
                      </a:lnTo>
                      <a:lnTo>
                        <a:pt x="2264" y="6176"/>
                      </a:lnTo>
                      <a:lnTo>
                        <a:pt x="2453" y="6742"/>
                      </a:lnTo>
                      <a:lnTo>
                        <a:pt x="2547" y="7309"/>
                      </a:lnTo>
                      <a:lnTo>
                        <a:pt x="2642" y="7875"/>
                      </a:lnTo>
                      <a:lnTo>
                        <a:pt x="2830" y="8499"/>
                      </a:lnTo>
                      <a:lnTo>
                        <a:pt x="3019" y="9008"/>
                      </a:lnTo>
                      <a:lnTo>
                        <a:pt x="3113" y="9575"/>
                      </a:lnTo>
                      <a:lnTo>
                        <a:pt x="3113" y="10142"/>
                      </a:lnTo>
                      <a:lnTo>
                        <a:pt x="3491" y="10652"/>
                      </a:lnTo>
                      <a:lnTo>
                        <a:pt x="3679" y="11218"/>
                      </a:lnTo>
                      <a:lnTo>
                        <a:pt x="3962" y="11728"/>
                      </a:lnTo>
                      <a:lnTo>
                        <a:pt x="4151" y="12181"/>
                      </a:lnTo>
                      <a:lnTo>
                        <a:pt x="4340" y="12691"/>
                      </a:lnTo>
                      <a:lnTo>
                        <a:pt x="4434" y="13258"/>
                      </a:lnTo>
                      <a:lnTo>
                        <a:pt x="4623" y="13654"/>
                      </a:lnTo>
                      <a:lnTo>
                        <a:pt x="4906" y="14108"/>
                      </a:lnTo>
                      <a:lnTo>
                        <a:pt x="5189" y="14561"/>
                      </a:lnTo>
                      <a:lnTo>
                        <a:pt x="5472" y="15014"/>
                      </a:lnTo>
                      <a:lnTo>
                        <a:pt x="5660" y="15411"/>
                      </a:lnTo>
                      <a:lnTo>
                        <a:pt x="5755" y="15807"/>
                      </a:lnTo>
                      <a:lnTo>
                        <a:pt x="6132" y="16204"/>
                      </a:lnTo>
                      <a:lnTo>
                        <a:pt x="6226" y="16601"/>
                      </a:lnTo>
                      <a:lnTo>
                        <a:pt x="6509" y="16941"/>
                      </a:lnTo>
                      <a:lnTo>
                        <a:pt x="6792" y="17337"/>
                      </a:lnTo>
                      <a:lnTo>
                        <a:pt x="6887" y="17564"/>
                      </a:lnTo>
                      <a:lnTo>
                        <a:pt x="7075" y="17960"/>
                      </a:lnTo>
                      <a:lnTo>
                        <a:pt x="7170" y="18130"/>
                      </a:lnTo>
                      <a:lnTo>
                        <a:pt x="7547" y="18470"/>
                      </a:lnTo>
                      <a:lnTo>
                        <a:pt x="7547" y="18754"/>
                      </a:lnTo>
                      <a:lnTo>
                        <a:pt x="7642" y="18924"/>
                      </a:lnTo>
                      <a:lnTo>
                        <a:pt x="7830" y="19150"/>
                      </a:lnTo>
                      <a:lnTo>
                        <a:pt x="8113" y="19320"/>
                      </a:lnTo>
                      <a:lnTo>
                        <a:pt x="8585" y="19490"/>
                      </a:lnTo>
                      <a:lnTo>
                        <a:pt x="8679" y="19660"/>
                      </a:lnTo>
                      <a:lnTo>
                        <a:pt x="8962" y="19717"/>
                      </a:lnTo>
                      <a:lnTo>
                        <a:pt x="9057" y="19887"/>
                      </a:lnTo>
                      <a:lnTo>
                        <a:pt x="9245" y="19887"/>
                      </a:lnTo>
                      <a:lnTo>
                        <a:pt x="9434" y="19943"/>
                      </a:lnTo>
                      <a:lnTo>
                        <a:pt x="9623" y="19943"/>
                      </a:lnTo>
                      <a:lnTo>
                        <a:pt x="9811" y="19943"/>
                      </a:lnTo>
                      <a:lnTo>
                        <a:pt x="10189" y="19887"/>
                      </a:lnTo>
                      <a:lnTo>
                        <a:pt x="10377" y="19887"/>
                      </a:lnTo>
                      <a:lnTo>
                        <a:pt x="10566" y="19717"/>
                      </a:lnTo>
                      <a:lnTo>
                        <a:pt x="10755" y="19490"/>
                      </a:lnTo>
                      <a:lnTo>
                        <a:pt x="10943" y="19320"/>
                      </a:lnTo>
                      <a:lnTo>
                        <a:pt x="11321" y="19093"/>
                      </a:lnTo>
                      <a:lnTo>
                        <a:pt x="11321" y="18810"/>
                      </a:lnTo>
                      <a:lnTo>
                        <a:pt x="11887" y="18527"/>
                      </a:lnTo>
                      <a:lnTo>
                        <a:pt x="12170" y="18244"/>
                      </a:lnTo>
                      <a:lnTo>
                        <a:pt x="12358" y="17960"/>
                      </a:lnTo>
                      <a:lnTo>
                        <a:pt x="12547" y="17564"/>
                      </a:lnTo>
                      <a:lnTo>
                        <a:pt x="12547" y="17167"/>
                      </a:lnTo>
                      <a:lnTo>
                        <a:pt x="12925" y="16714"/>
                      </a:lnTo>
                      <a:lnTo>
                        <a:pt x="13113" y="16261"/>
                      </a:lnTo>
                      <a:lnTo>
                        <a:pt x="13208" y="15807"/>
                      </a:lnTo>
                      <a:lnTo>
                        <a:pt x="13585" y="15411"/>
                      </a:lnTo>
                      <a:lnTo>
                        <a:pt x="13868" y="14844"/>
                      </a:lnTo>
                      <a:lnTo>
                        <a:pt x="14057" y="14334"/>
                      </a:lnTo>
                      <a:lnTo>
                        <a:pt x="14340" y="13824"/>
                      </a:lnTo>
                      <a:lnTo>
                        <a:pt x="14717" y="13314"/>
                      </a:lnTo>
                      <a:lnTo>
                        <a:pt x="14811" y="12805"/>
                      </a:lnTo>
                      <a:lnTo>
                        <a:pt x="15283" y="12181"/>
                      </a:lnTo>
                      <a:lnTo>
                        <a:pt x="15566" y="11671"/>
                      </a:lnTo>
                      <a:lnTo>
                        <a:pt x="15660" y="11105"/>
                      </a:lnTo>
                      <a:lnTo>
                        <a:pt x="15849" y="10538"/>
                      </a:lnTo>
                      <a:lnTo>
                        <a:pt x="16132" y="10028"/>
                      </a:lnTo>
                      <a:lnTo>
                        <a:pt x="16415" y="9462"/>
                      </a:lnTo>
                      <a:lnTo>
                        <a:pt x="16792" y="8895"/>
                      </a:lnTo>
                      <a:lnTo>
                        <a:pt x="16887" y="8385"/>
                      </a:lnTo>
                      <a:lnTo>
                        <a:pt x="16981" y="7819"/>
                      </a:lnTo>
                      <a:lnTo>
                        <a:pt x="17170" y="7309"/>
                      </a:lnTo>
                      <a:lnTo>
                        <a:pt x="17358" y="6742"/>
                      </a:lnTo>
                      <a:lnTo>
                        <a:pt x="17547" y="6232"/>
                      </a:lnTo>
                      <a:lnTo>
                        <a:pt x="17547" y="5722"/>
                      </a:lnTo>
                      <a:lnTo>
                        <a:pt x="18113" y="5212"/>
                      </a:lnTo>
                      <a:lnTo>
                        <a:pt x="18396" y="4759"/>
                      </a:lnTo>
                      <a:lnTo>
                        <a:pt x="18491" y="4249"/>
                      </a:lnTo>
                      <a:lnTo>
                        <a:pt x="18774" y="3853"/>
                      </a:lnTo>
                      <a:lnTo>
                        <a:pt x="18962" y="3399"/>
                      </a:lnTo>
                      <a:lnTo>
                        <a:pt x="19057" y="3003"/>
                      </a:lnTo>
                      <a:lnTo>
                        <a:pt x="19340" y="2606"/>
                      </a:lnTo>
                      <a:lnTo>
                        <a:pt x="19340" y="2266"/>
                      </a:lnTo>
                      <a:lnTo>
                        <a:pt x="19434" y="1870"/>
                      </a:lnTo>
                      <a:lnTo>
                        <a:pt x="19528" y="1643"/>
                      </a:lnTo>
                      <a:lnTo>
                        <a:pt x="19811" y="1360"/>
                      </a:lnTo>
                      <a:lnTo>
                        <a:pt x="19811" y="1076"/>
                      </a:lnTo>
                      <a:lnTo>
                        <a:pt x="19906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39" name="Freeform 55"/>
                <p:cNvSpPr>
                  <a:spLocks/>
                </p:cNvSpPr>
                <p:nvPr/>
              </p:nvSpPr>
              <p:spPr bwMode="auto">
                <a:xfrm>
                  <a:off x="2582" y="35"/>
                  <a:ext cx="36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72" y="18457"/>
                      </a:lnTo>
                      <a:lnTo>
                        <a:pt x="429" y="17872"/>
                      </a:lnTo>
                      <a:lnTo>
                        <a:pt x="773" y="17287"/>
                      </a:lnTo>
                      <a:lnTo>
                        <a:pt x="773" y="16649"/>
                      </a:lnTo>
                      <a:lnTo>
                        <a:pt x="1030" y="16064"/>
                      </a:lnTo>
                      <a:lnTo>
                        <a:pt x="1288" y="15479"/>
                      </a:lnTo>
                      <a:lnTo>
                        <a:pt x="1459" y="14894"/>
                      </a:lnTo>
                      <a:lnTo>
                        <a:pt x="1803" y="14255"/>
                      </a:lnTo>
                      <a:lnTo>
                        <a:pt x="1974" y="13670"/>
                      </a:lnTo>
                      <a:lnTo>
                        <a:pt x="2489" y="13138"/>
                      </a:lnTo>
                      <a:lnTo>
                        <a:pt x="2489" y="12553"/>
                      </a:lnTo>
                      <a:lnTo>
                        <a:pt x="2575" y="12021"/>
                      </a:lnTo>
                      <a:lnTo>
                        <a:pt x="2833" y="11489"/>
                      </a:lnTo>
                      <a:lnTo>
                        <a:pt x="2918" y="10904"/>
                      </a:lnTo>
                      <a:lnTo>
                        <a:pt x="3176" y="10372"/>
                      </a:lnTo>
                      <a:lnTo>
                        <a:pt x="3176" y="9840"/>
                      </a:lnTo>
                      <a:lnTo>
                        <a:pt x="3691" y="9255"/>
                      </a:lnTo>
                      <a:lnTo>
                        <a:pt x="4034" y="8723"/>
                      </a:lnTo>
                      <a:lnTo>
                        <a:pt x="4206" y="8191"/>
                      </a:lnTo>
                      <a:lnTo>
                        <a:pt x="4292" y="7766"/>
                      </a:lnTo>
                      <a:lnTo>
                        <a:pt x="4549" y="7234"/>
                      </a:lnTo>
                      <a:lnTo>
                        <a:pt x="4721" y="6755"/>
                      </a:lnTo>
                      <a:lnTo>
                        <a:pt x="5236" y="6330"/>
                      </a:lnTo>
                      <a:lnTo>
                        <a:pt x="5494" y="5904"/>
                      </a:lnTo>
                      <a:lnTo>
                        <a:pt x="5579" y="5426"/>
                      </a:lnTo>
                      <a:lnTo>
                        <a:pt x="5923" y="5000"/>
                      </a:lnTo>
                      <a:lnTo>
                        <a:pt x="5923" y="4521"/>
                      </a:lnTo>
                      <a:lnTo>
                        <a:pt x="6352" y="4149"/>
                      </a:lnTo>
                      <a:lnTo>
                        <a:pt x="6695" y="3777"/>
                      </a:lnTo>
                      <a:lnTo>
                        <a:pt x="6695" y="3404"/>
                      </a:lnTo>
                      <a:lnTo>
                        <a:pt x="7124" y="3032"/>
                      </a:lnTo>
                      <a:lnTo>
                        <a:pt x="7124" y="2713"/>
                      </a:lnTo>
                      <a:lnTo>
                        <a:pt x="7468" y="2447"/>
                      </a:lnTo>
                      <a:lnTo>
                        <a:pt x="7554" y="2128"/>
                      </a:lnTo>
                      <a:lnTo>
                        <a:pt x="7554" y="1809"/>
                      </a:lnTo>
                      <a:lnTo>
                        <a:pt x="7811" y="1543"/>
                      </a:lnTo>
                      <a:lnTo>
                        <a:pt x="8069" y="1330"/>
                      </a:lnTo>
                      <a:lnTo>
                        <a:pt x="8498" y="1064"/>
                      </a:lnTo>
                      <a:lnTo>
                        <a:pt x="8498" y="851"/>
                      </a:lnTo>
                      <a:lnTo>
                        <a:pt x="8841" y="691"/>
                      </a:lnTo>
                      <a:lnTo>
                        <a:pt x="8927" y="479"/>
                      </a:lnTo>
                      <a:lnTo>
                        <a:pt x="9099" y="372"/>
                      </a:lnTo>
                      <a:lnTo>
                        <a:pt x="9442" y="266"/>
                      </a:lnTo>
                      <a:lnTo>
                        <a:pt x="9442" y="106"/>
                      </a:lnTo>
                      <a:lnTo>
                        <a:pt x="9785" y="106"/>
                      </a:lnTo>
                      <a:lnTo>
                        <a:pt x="10129" y="53"/>
                      </a:lnTo>
                      <a:lnTo>
                        <a:pt x="10300" y="0"/>
                      </a:lnTo>
                      <a:lnTo>
                        <a:pt x="10558" y="53"/>
                      </a:lnTo>
                      <a:lnTo>
                        <a:pt x="10815" y="53"/>
                      </a:lnTo>
                      <a:lnTo>
                        <a:pt x="10901" y="106"/>
                      </a:lnTo>
                      <a:lnTo>
                        <a:pt x="11073" y="213"/>
                      </a:lnTo>
                      <a:lnTo>
                        <a:pt x="11416" y="319"/>
                      </a:lnTo>
                      <a:lnTo>
                        <a:pt x="11502" y="479"/>
                      </a:lnTo>
                      <a:lnTo>
                        <a:pt x="11931" y="745"/>
                      </a:lnTo>
                      <a:lnTo>
                        <a:pt x="12189" y="1011"/>
                      </a:lnTo>
                      <a:lnTo>
                        <a:pt x="12446" y="1277"/>
                      </a:lnTo>
                      <a:lnTo>
                        <a:pt x="12446" y="1543"/>
                      </a:lnTo>
                      <a:lnTo>
                        <a:pt x="12532" y="1915"/>
                      </a:lnTo>
                      <a:lnTo>
                        <a:pt x="12876" y="2287"/>
                      </a:lnTo>
                      <a:lnTo>
                        <a:pt x="12876" y="2713"/>
                      </a:lnTo>
                      <a:lnTo>
                        <a:pt x="13305" y="3138"/>
                      </a:lnTo>
                      <a:lnTo>
                        <a:pt x="13305" y="3564"/>
                      </a:lnTo>
                      <a:lnTo>
                        <a:pt x="13648" y="3989"/>
                      </a:lnTo>
                      <a:lnTo>
                        <a:pt x="14077" y="4415"/>
                      </a:lnTo>
                      <a:lnTo>
                        <a:pt x="14163" y="4947"/>
                      </a:lnTo>
                      <a:lnTo>
                        <a:pt x="14421" y="5479"/>
                      </a:lnTo>
                      <a:lnTo>
                        <a:pt x="14678" y="5957"/>
                      </a:lnTo>
                      <a:lnTo>
                        <a:pt x="15193" y="6489"/>
                      </a:lnTo>
                      <a:lnTo>
                        <a:pt x="15279" y="7074"/>
                      </a:lnTo>
                      <a:lnTo>
                        <a:pt x="15451" y="7606"/>
                      </a:lnTo>
                      <a:lnTo>
                        <a:pt x="15708" y="8191"/>
                      </a:lnTo>
                      <a:lnTo>
                        <a:pt x="15880" y="8777"/>
                      </a:lnTo>
                      <a:lnTo>
                        <a:pt x="16052" y="9362"/>
                      </a:lnTo>
                      <a:lnTo>
                        <a:pt x="16309" y="9894"/>
                      </a:lnTo>
                      <a:lnTo>
                        <a:pt x="16824" y="10426"/>
                      </a:lnTo>
                      <a:lnTo>
                        <a:pt x="16824" y="11011"/>
                      </a:lnTo>
                      <a:lnTo>
                        <a:pt x="17082" y="11649"/>
                      </a:lnTo>
                      <a:lnTo>
                        <a:pt x="17253" y="12181"/>
                      </a:lnTo>
                      <a:lnTo>
                        <a:pt x="17425" y="12766"/>
                      </a:lnTo>
                      <a:lnTo>
                        <a:pt x="17511" y="13298"/>
                      </a:lnTo>
                      <a:lnTo>
                        <a:pt x="17511" y="13830"/>
                      </a:lnTo>
                      <a:lnTo>
                        <a:pt x="18026" y="14415"/>
                      </a:lnTo>
                      <a:lnTo>
                        <a:pt x="18026" y="14947"/>
                      </a:lnTo>
                      <a:lnTo>
                        <a:pt x="18455" y="15479"/>
                      </a:lnTo>
                      <a:lnTo>
                        <a:pt x="18541" y="15904"/>
                      </a:lnTo>
                      <a:lnTo>
                        <a:pt x="18712" y="16436"/>
                      </a:lnTo>
                      <a:lnTo>
                        <a:pt x="18884" y="16862"/>
                      </a:lnTo>
                      <a:lnTo>
                        <a:pt x="18970" y="17340"/>
                      </a:lnTo>
                      <a:lnTo>
                        <a:pt x="19227" y="17713"/>
                      </a:lnTo>
                      <a:lnTo>
                        <a:pt x="19227" y="18138"/>
                      </a:lnTo>
                      <a:lnTo>
                        <a:pt x="19485" y="18511"/>
                      </a:lnTo>
                      <a:lnTo>
                        <a:pt x="19571" y="18883"/>
                      </a:lnTo>
                      <a:lnTo>
                        <a:pt x="19657" y="19149"/>
                      </a:lnTo>
                      <a:lnTo>
                        <a:pt x="19828" y="19521"/>
                      </a:lnTo>
                      <a:lnTo>
                        <a:pt x="19914" y="19734"/>
                      </a:lnTo>
                      <a:lnTo>
                        <a:pt x="19914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0" name="Freeform 56"/>
                <p:cNvSpPr>
                  <a:spLocks/>
                </p:cNvSpPr>
                <p:nvPr/>
              </p:nvSpPr>
              <p:spPr bwMode="auto">
                <a:xfrm>
                  <a:off x="2950" y="397"/>
                  <a:ext cx="382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61"/>
                      </a:lnTo>
                      <a:lnTo>
                        <a:pt x="324" y="1212"/>
                      </a:lnTo>
                      <a:lnTo>
                        <a:pt x="486" y="1873"/>
                      </a:lnTo>
                      <a:lnTo>
                        <a:pt x="567" y="2534"/>
                      </a:lnTo>
                      <a:lnTo>
                        <a:pt x="972" y="3140"/>
                      </a:lnTo>
                      <a:lnTo>
                        <a:pt x="1215" y="3691"/>
                      </a:lnTo>
                      <a:lnTo>
                        <a:pt x="1215" y="4298"/>
                      </a:lnTo>
                      <a:lnTo>
                        <a:pt x="1457" y="4959"/>
                      </a:lnTo>
                      <a:lnTo>
                        <a:pt x="1538" y="5565"/>
                      </a:lnTo>
                      <a:lnTo>
                        <a:pt x="2267" y="6171"/>
                      </a:lnTo>
                      <a:lnTo>
                        <a:pt x="2429" y="6777"/>
                      </a:lnTo>
                      <a:lnTo>
                        <a:pt x="2510" y="7328"/>
                      </a:lnTo>
                      <a:lnTo>
                        <a:pt x="2591" y="7879"/>
                      </a:lnTo>
                      <a:lnTo>
                        <a:pt x="2753" y="8485"/>
                      </a:lnTo>
                      <a:lnTo>
                        <a:pt x="2915" y="9036"/>
                      </a:lnTo>
                      <a:lnTo>
                        <a:pt x="2996" y="9642"/>
                      </a:lnTo>
                      <a:lnTo>
                        <a:pt x="2996" y="10138"/>
                      </a:lnTo>
                      <a:lnTo>
                        <a:pt x="3563" y="10689"/>
                      </a:lnTo>
                      <a:lnTo>
                        <a:pt x="3806" y="11185"/>
                      </a:lnTo>
                      <a:lnTo>
                        <a:pt x="4049" y="11736"/>
                      </a:lnTo>
                      <a:lnTo>
                        <a:pt x="4211" y="12176"/>
                      </a:lnTo>
                      <a:lnTo>
                        <a:pt x="4372" y="12727"/>
                      </a:lnTo>
                      <a:lnTo>
                        <a:pt x="4453" y="13223"/>
                      </a:lnTo>
                      <a:lnTo>
                        <a:pt x="4615" y="13664"/>
                      </a:lnTo>
                      <a:lnTo>
                        <a:pt x="4939" y="14105"/>
                      </a:lnTo>
                      <a:lnTo>
                        <a:pt x="5263" y="14545"/>
                      </a:lnTo>
                      <a:lnTo>
                        <a:pt x="5506" y="14986"/>
                      </a:lnTo>
                      <a:lnTo>
                        <a:pt x="5668" y="15482"/>
                      </a:lnTo>
                      <a:lnTo>
                        <a:pt x="5749" y="15868"/>
                      </a:lnTo>
                      <a:lnTo>
                        <a:pt x="6154" y="16198"/>
                      </a:lnTo>
                      <a:lnTo>
                        <a:pt x="6235" y="16584"/>
                      </a:lnTo>
                      <a:lnTo>
                        <a:pt x="6559" y="16970"/>
                      </a:lnTo>
                      <a:lnTo>
                        <a:pt x="6802" y="17245"/>
                      </a:lnTo>
                      <a:lnTo>
                        <a:pt x="6883" y="17631"/>
                      </a:lnTo>
                      <a:lnTo>
                        <a:pt x="7045" y="17906"/>
                      </a:lnTo>
                      <a:lnTo>
                        <a:pt x="7126" y="18182"/>
                      </a:lnTo>
                      <a:lnTo>
                        <a:pt x="7530" y="18457"/>
                      </a:lnTo>
                      <a:lnTo>
                        <a:pt x="7530" y="18733"/>
                      </a:lnTo>
                      <a:lnTo>
                        <a:pt x="7611" y="18953"/>
                      </a:lnTo>
                      <a:lnTo>
                        <a:pt x="7773" y="19118"/>
                      </a:lnTo>
                      <a:lnTo>
                        <a:pt x="8097" y="19339"/>
                      </a:lnTo>
                      <a:lnTo>
                        <a:pt x="8502" y="19504"/>
                      </a:lnTo>
                      <a:lnTo>
                        <a:pt x="8664" y="19669"/>
                      </a:lnTo>
                      <a:lnTo>
                        <a:pt x="8907" y="19725"/>
                      </a:lnTo>
                      <a:lnTo>
                        <a:pt x="8988" y="19890"/>
                      </a:lnTo>
                      <a:lnTo>
                        <a:pt x="9150" y="19890"/>
                      </a:lnTo>
                      <a:lnTo>
                        <a:pt x="9393" y="19945"/>
                      </a:lnTo>
                      <a:lnTo>
                        <a:pt x="9555" y="19945"/>
                      </a:lnTo>
                      <a:lnTo>
                        <a:pt x="9717" y="19945"/>
                      </a:lnTo>
                      <a:lnTo>
                        <a:pt x="10283" y="19890"/>
                      </a:lnTo>
                      <a:lnTo>
                        <a:pt x="10445" y="19890"/>
                      </a:lnTo>
                      <a:lnTo>
                        <a:pt x="10607" y="19725"/>
                      </a:lnTo>
                      <a:lnTo>
                        <a:pt x="10850" y="19504"/>
                      </a:lnTo>
                      <a:lnTo>
                        <a:pt x="11012" y="19339"/>
                      </a:lnTo>
                      <a:lnTo>
                        <a:pt x="11336" y="19118"/>
                      </a:lnTo>
                      <a:lnTo>
                        <a:pt x="11336" y="18843"/>
                      </a:lnTo>
                      <a:lnTo>
                        <a:pt x="11903" y="18567"/>
                      </a:lnTo>
                      <a:lnTo>
                        <a:pt x="12227" y="18237"/>
                      </a:lnTo>
                      <a:lnTo>
                        <a:pt x="12389" y="17851"/>
                      </a:lnTo>
                      <a:lnTo>
                        <a:pt x="12551" y="17466"/>
                      </a:lnTo>
                      <a:lnTo>
                        <a:pt x="12551" y="17190"/>
                      </a:lnTo>
                      <a:lnTo>
                        <a:pt x="12955" y="16749"/>
                      </a:lnTo>
                      <a:lnTo>
                        <a:pt x="13117" y="16309"/>
                      </a:lnTo>
                      <a:lnTo>
                        <a:pt x="13198" y="15813"/>
                      </a:lnTo>
                      <a:lnTo>
                        <a:pt x="13522" y="15317"/>
                      </a:lnTo>
                      <a:lnTo>
                        <a:pt x="13846" y="14876"/>
                      </a:lnTo>
                      <a:lnTo>
                        <a:pt x="14089" y="14325"/>
                      </a:lnTo>
                      <a:lnTo>
                        <a:pt x="14332" y="13829"/>
                      </a:lnTo>
                      <a:lnTo>
                        <a:pt x="14656" y="13278"/>
                      </a:lnTo>
                      <a:lnTo>
                        <a:pt x="14737" y="12837"/>
                      </a:lnTo>
                      <a:lnTo>
                        <a:pt x="15223" y="12176"/>
                      </a:lnTo>
                      <a:lnTo>
                        <a:pt x="15547" y="11680"/>
                      </a:lnTo>
                      <a:lnTo>
                        <a:pt x="15628" y="11129"/>
                      </a:lnTo>
                      <a:lnTo>
                        <a:pt x="15789" y="10579"/>
                      </a:lnTo>
                      <a:lnTo>
                        <a:pt x="16032" y="10028"/>
                      </a:lnTo>
                      <a:lnTo>
                        <a:pt x="16275" y="9477"/>
                      </a:lnTo>
                      <a:lnTo>
                        <a:pt x="16923" y="8871"/>
                      </a:lnTo>
                      <a:lnTo>
                        <a:pt x="17004" y="8375"/>
                      </a:lnTo>
                      <a:lnTo>
                        <a:pt x="17085" y="7824"/>
                      </a:lnTo>
                      <a:lnTo>
                        <a:pt x="17247" y="7273"/>
                      </a:lnTo>
                      <a:lnTo>
                        <a:pt x="17409" y="6777"/>
                      </a:lnTo>
                      <a:lnTo>
                        <a:pt x="17571" y="6226"/>
                      </a:lnTo>
                      <a:lnTo>
                        <a:pt x="17571" y="5730"/>
                      </a:lnTo>
                      <a:lnTo>
                        <a:pt x="18219" y="5234"/>
                      </a:lnTo>
                      <a:lnTo>
                        <a:pt x="18462" y="4738"/>
                      </a:lnTo>
                      <a:lnTo>
                        <a:pt x="18543" y="4298"/>
                      </a:lnTo>
                      <a:lnTo>
                        <a:pt x="18785" y="3857"/>
                      </a:lnTo>
                      <a:lnTo>
                        <a:pt x="18947" y="3416"/>
                      </a:lnTo>
                      <a:lnTo>
                        <a:pt x="19028" y="3030"/>
                      </a:lnTo>
                      <a:lnTo>
                        <a:pt x="19433" y="2590"/>
                      </a:lnTo>
                      <a:lnTo>
                        <a:pt x="19433" y="2204"/>
                      </a:lnTo>
                      <a:lnTo>
                        <a:pt x="19514" y="1928"/>
                      </a:lnTo>
                      <a:lnTo>
                        <a:pt x="19595" y="1598"/>
                      </a:lnTo>
                      <a:lnTo>
                        <a:pt x="19838" y="1377"/>
                      </a:lnTo>
                      <a:lnTo>
                        <a:pt x="19838" y="1047"/>
                      </a:lnTo>
                      <a:lnTo>
                        <a:pt x="19919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1" name="Freeform 57"/>
                <p:cNvSpPr>
                  <a:spLocks/>
                </p:cNvSpPr>
                <p:nvPr/>
              </p:nvSpPr>
              <p:spPr bwMode="auto">
                <a:xfrm>
                  <a:off x="3342" y="42"/>
                  <a:ext cx="362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72" y="18470"/>
                      </a:lnTo>
                      <a:lnTo>
                        <a:pt x="429" y="17869"/>
                      </a:lnTo>
                      <a:lnTo>
                        <a:pt x="773" y="17268"/>
                      </a:lnTo>
                      <a:lnTo>
                        <a:pt x="773" y="16721"/>
                      </a:lnTo>
                      <a:lnTo>
                        <a:pt x="1030" y="16120"/>
                      </a:lnTo>
                      <a:lnTo>
                        <a:pt x="1288" y="15519"/>
                      </a:lnTo>
                      <a:lnTo>
                        <a:pt x="1459" y="14918"/>
                      </a:lnTo>
                      <a:lnTo>
                        <a:pt x="1803" y="14262"/>
                      </a:lnTo>
                      <a:lnTo>
                        <a:pt x="1974" y="13661"/>
                      </a:lnTo>
                      <a:lnTo>
                        <a:pt x="2489" y="13115"/>
                      </a:lnTo>
                      <a:lnTo>
                        <a:pt x="2489" y="12568"/>
                      </a:lnTo>
                      <a:lnTo>
                        <a:pt x="2575" y="12022"/>
                      </a:lnTo>
                      <a:lnTo>
                        <a:pt x="2833" y="11421"/>
                      </a:lnTo>
                      <a:lnTo>
                        <a:pt x="2918" y="10874"/>
                      </a:lnTo>
                      <a:lnTo>
                        <a:pt x="3176" y="10328"/>
                      </a:lnTo>
                      <a:lnTo>
                        <a:pt x="3176" y="9836"/>
                      </a:lnTo>
                      <a:lnTo>
                        <a:pt x="3691" y="9290"/>
                      </a:lnTo>
                      <a:lnTo>
                        <a:pt x="4034" y="8798"/>
                      </a:lnTo>
                      <a:lnTo>
                        <a:pt x="4206" y="8197"/>
                      </a:lnTo>
                      <a:lnTo>
                        <a:pt x="4292" y="7760"/>
                      </a:lnTo>
                      <a:lnTo>
                        <a:pt x="4549" y="7268"/>
                      </a:lnTo>
                      <a:lnTo>
                        <a:pt x="4721" y="6776"/>
                      </a:lnTo>
                      <a:lnTo>
                        <a:pt x="5236" y="6339"/>
                      </a:lnTo>
                      <a:lnTo>
                        <a:pt x="5494" y="5902"/>
                      </a:lnTo>
                      <a:lnTo>
                        <a:pt x="5579" y="5410"/>
                      </a:lnTo>
                      <a:lnTo>
                        <a:pt x="5923" y="5027"/>
                      </a:lnTo>
                      <a:lnTo>
                        <a:pt x="5923" y="4590"/>
                      </a:lnTo>
                      <a:lnTo>
                        <a:pt x="6352" y="4153"/>
                      </a:lnTo>
                      <a:lnTo>
                        <a:pt x="6695" y="3770"/>
                      </a:lnTo>
                      <a:lnTo>
                        <a:pt x="6695" y="3443"/>
                      </a:lnTo>
                      <a:lnTo>
                        <a:pt x="7124" y="3005"/>
                      </a:lnTo>
                      <a:lnTo>
                        <a:pt x="7124" y="2732"/>
                      </a:lnTo>
                      <a:lnTo>
                        <a:pt x="7468" y="2404"/>
                      </a:lnTo>
                      <a:lnTo>
                        <a:pt x="7554" y="2131"/>
                      </a:lnTo>
                      <a:lnTo>
                        <a:pt x="7554" y="1803"/>
                      </a:lnTo>
                      <a:lnTo>
                        <a:pt x="7811" y="1585"/>
                      </a:lnTo>
                      <a:lnTo>
                        <a:pt x="8069" y="1311"/>
                      </a:lnTo>
                      <a:lnTo>
                        <a:pt x="8498" y="1038"/>
                      </a:lnTo>
                      <a:lnTo>
                        <a:pt x="8498" y="874"/>
                      </a:lnTo>
                      <a:lnTo>
                        <a:pt x="8841" y="656"/>
                      </a:lnTo>
                      <a:lnTo>
                        <a:pt x="8927" y="492"/>
                      </a:lnTo>
                      <a:lnTo>
                        <a:pt x="9099" y="383"/>
                      </a:lnTo>
                      <a:lnTo>
                        <a:pt x="9442" y="273"/>
                      </a:lnTo>
                      <a:lnTo>
                        <a:pt x="9442" y="109"/>
                      </a:lnTo>
                      <a:lnTo>
                        <a:pt x="9785" y="109"/>
                      </a:lnTo>
                      <a:lnTo>
                        <a:pt x="10129" y="55"/>
                      </a:lnTo>
                      <a:lnTo>
                        <a:pt x="10300" y="0"/>
                      </a:lnTo>
                      <a:lnTo>
                        <a:pt x="10558" y="55"/>
                      </a:lnTo>
                      <a:lnTo>
                        <a:pt x="10815" y="55"/>
                      </a:lnTo>
                      <a:lnTo>
                        <a:pt x="10901" y="109"/>
                      </a:lnTo>
                      <a:lnTo>
                        <a:pt x="11073" y="219"/>
                      </a:lnTo>
                      <a:lnTo>
                        <a:pt x="11416" y="328"/>
                      </a:lnTo>
                      <a:lnTo>
                        <a:pt x="11502" y="492"/>
                      </a:lnTo>
                      <a:lnTo>
                        <a:pt x="11931" y="710"/>
                      </a:lnTo>
                      <a:lnTo>
                        <a:pt x="12189" y="984"/>
                      </a:lnTo>
                      <a:lnTo>
                        <a:pt x="12446" y="1257"/>
                      </a:lnTo>
                      <a:lnTo>
                        <a:pt x="12446" y="1585"/>
                      </a:lnTo>
                      <a:lnTo>
                        <a:pt x="12532" y="1913"/>
                      </a:lnTo>
                      <a:lnTo>
                        <a:pt x="12876" y="2295"/>
                      </a:lnTo>
                      <a:lnTo>
                        <a:pt x="12876" y="2732"/>
                      </a:lnTo>
                      <a:lnTo>
                        <a:pt x="13305" y="3115"/>
                      </a:lnTo>
                      <a:lnTo>
                        <a:pt x="13305" y="3497"/>
                      </a:lnTo>
                      <a:lnTo>
                        <a:pt x="13648" y="3989"/>
                      </a:lnTo>
                      <a:lnTo>
                        <a:pt x="14077" y="4426"/>
                      </a:lnTo>
                      <a:lnTo>
                        <a:pt x="14163" y="4973"/>
                      </a:lnTo>
                      <a:lnTo>
                        <a:pt x="14421" y="5519"/>
                      </a:lnTo>
                      <a:lnTo>
                        <a:pt x="14678" y="5956"/>
                      </a:lnTo>
                      <a:lnTo>
                        <a:pt x="15193" y="6503"/>
                      </a:lnTo>
                      <a:lnTo>
                        <a:pt x="15279" y="7049"/>
                      </a:lnTo>
                      <a:lnTo>
                        <a:pt x="15451" y="7596"/>
                      </a:lnTo>
                      <a:lnTo>
                        <a:pt x="15708" y="8197"/>
                      </a:lnTo>
                      <a:lnTo>
                        <a:pt x="15880" y="8798"/>
                      </a:lnTo>
                      <a:lnTo>
                        <a:pt x="16052" y="9344"/>
                      </a:lnTo>
                      <a:lnTo>
                        <a:pt x="16309" y="9891"/>
                      </a:lnTo>
                      <a:lnTo>
                        <a:pt x="16824" y="10492"/>
                      </a:lnTo>
                      <a:lnTo>
                        <a:pt x="16824" y="11038"/>
                      </a:lnTo>
                      <a:lnTo>
                        <a:pt x="17082" y="11585"/>
                      </a:lnTo>
                      <a:lnTo>
                        <a:pt x="17253" y="12186"/>
                      </a:lnTo>
                      <a:lnTo>
                        <a:pt x="17425" y="12732"/>
                      </a:lnTo>
                      <a:lnTo>
                        <a:pt x="17511" y="13279"/>
                      </a:lnTo>
                      <a:lnTo>
                        <a:pt x="17511" y="13880"/>
                      </a:lnTo>
                      <a:lnTo>
                        <a:pt x="18026" y="14426"/>
                      </a:lnTo>
                      <a:lnTo>
                        <a:pt x="18026" y="14918"/>
                      </a:lnTo>
                      <a:lnTo>
                        <a:pt x="18455" y="15410"/>
                      </a:lnTo>
                      <a:lnTo>
                        <a:pt x="18541" y="15956"/>
                      </a:lnTo>
                      <a:lnTo>
                        <a:pt x="18712" y="16448"/>
                      </a:lnTo>
                      <a:lnTo>
                        <a:pt x="18884" y="16885"/>
                      </a:lnTo>
                      <a:lnTo>
                        <a:pt x="18970" y="17268"/>
                      </a:lnTo>
                      <a:lnTo>
                        <a:pt x="19227" y="17760"/>
                      </a:lnTo>
                      <a:lnTo>
                        <a:pt x="19227" y="18197"/>
                      </a:lnTo>
                      <a:lnTo>
                        <a:pt x="19485" y="18525"/>
                      </a:lnTo>
                      <a:lnTo>
                        <a:pt x="19571" y="18852"/>
                      </a:lnTo>
                      <a:lnTo>
                        <a:pt x="19657" y="19180"/>
                      </a:lnTo>
                      <a:lnTo>
                        <a:pt x="19828" y="19508"/>
                      </a:lnTo>
                      <a:lnTo>
                        <a:pt x="19914" y="19727"/>
                      </a:lnTo>
                      <a:lnTo>
                        <a:pt x="19914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2" name="Freeform 58"/>
                <p:cNvSpPr>
                  <a:spLocks/>
                </p:cNvSpPr>
                <p:nvPr/>
              </p:nvSpPr>
              <p:spPr bwMode="auto">
                <a:xfrm>
                  <a:off x="3705" y="394"/>
                  <a:ext cx="385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23"/>
                      </a:lnTo>
                      <a:lnTo>
                        <a:pt x="324" y="1246"/>
                      </a:lnTo>
                      <a:lnTo>
                        <a:pt x="486" y="1870"/>
                      </a:lnTo>
                      <a:lnTo>
                        <a:pt x="567" y="2493"/>
                      </a:lnTo>
                      <a:lnTo>
                        <a:pt x="972" y="3116"/>
                      </a:lnTo>
                      <a:lnTo>
                        <a:pt x="1215" y="3739"/>
                      </a:lnTo>
                      <a:lnTo>
                        <a:pt x="1215" y="4363"/>
                      </a:lnTo>
                      <a:lnTo>
                        <a:pt x="1457" y="4986"/>
                      </a:lnTo>
                      <a:lnTo>
                        <a:pt x="1538" y="5552"/>
                      </a:lnTo>
                      <a:lnTo>
                        <a:pt x="2267" y="6176"/>
                      </a:lnTo>
                      <a:lnTo>
                        <a:pt x="2429" y="6742"/>
                      </a:lnTo>
                      <a:lnTo>
                        <a:pt x="2510" y="7309"/>
                      </a:lnTo>
                      <a:lnTo>
                        <a:pt x="2591" y="7875"/>
                      </a:lnTo>
                      <a:lnTo>
                        <a:pt x="2753" y="8499"/>
                      </a:lnTo>
                      <a:lnTo>
                        <a:pt x="2915" y="9008"/>
                      </a:lnTo>
                      <a:lnTo>
                        <a:pt x="2996" y="9575"/>
                      </a:lnTo>
                      <a:lnTo>
                        <a:pt x="2996" y="10142"/>
                      </a:lnTo>
                      <a:lnTo>
                        <a:pt x="3563" y="10652"/>
                      </a:lnTo>
                      <a:lnTo>
                        <a:pt x="3806" y="11218"/>
                      </a:lnTo>
                      <a:lnTo>
                        <a:pt x="4049" y="11728"/>
                      </a:lnTo>
                      <a:lnTo>
                        <a:pt x="4211" y="12181"/>
                      </a:lnTo>
                      <a:lnTo>
                        <a:pt x="4372" y="12691"/>
                      </a:lnTo>
                      <a:lnTo>
                        <a:pt x="4453" y="13258"/>
                      </a:lnTo>
                      <a:lnTo>
                        <a:pt x="4615" y="13654"/>
                      </a:lnTo>
                      <a:lnTo>
                        <a:pt x="4939" y="14108"/>
                      </a:lnTo>
                      <a:lnTo>
                        <a:pt x="5263" y="14561"/>
                      </a:lnTo>
                      <a:lnTo>
                        <a:pt x="5506" y="15014"/>
                      </a:lnTo>
                      <a:lnTo>
                        <a:pt x="5668" y="15411"/>
                      </a:lnTo>
                      <a:lnTo>
                        <a:pt x="5749" y="15807"/>
                      </a:lnTo>
                      <a:lnTo>
                        <a:pt x="6154" y="16204"/>
                      </a:lnTo>
                      <a:lnTo>
                        <a:pt x="6235" y="16601"/>
                      </a:lnTo>
                      <a:lnTo>
                        <a:pt x="6559" y="16941"/>
                      </a:lnTo>
                      <a:lnTo>
                        <a:pt x="6802" y="17337"/>
                      </a:lnTo>
                      <a:lnTo>
                        <a:pt x="6883" y="17564"/>
                      </a:lnTo>
                      <a:lnTo>
                        <a:pt x="7045" y="17960"/>
                      </a:lnTo>
                      <a:lnTo>
                        <a:pt x="7126" y="18130"/>
                      </a:lnTo>
                      <a:lnTo>
                        <a:pt x="7530" y="18470"/>
                      </a:lnTo>
                      <a:lnTo>
                        <a:pt x="7530" y="18754"/>
                      </a:lnTo>
                      <a:lnTo>
                        <a:pt x="7611" y="18924"/>
                      </a:lnTo>
                      <a:lnTo>
                        <a:pt x="7773" y="19150"/>
                      </a:lnTo>
                      <a:lnTo>
                        <a:pt x="8097" y="19320"/>
                      </a:lnTo>
                      <a:lnTo>
                        <a:pt x="8502" y="19490"/>
                      </a:lnTo>
                      <a:lnTo>
                        <a:pt x="8664" y="19660"/>
                      </a:lnTo>
                      <a:lnTo>
                        <a:pt x="8907" y="19717"/>
                      </a:lnTo>
                      <a:lnTo>
                        <a:pt x="8988" y="19887"/>
                      </a:lnTo>
                      <a:lnTo>
                        <a:pt x="9150" y="19887"/>
                      </a:lnTo>
                      <a:lnTo>
                        <a:pt x="9393" y="19943"/>
                      </a:lnTo>
                      <a:lnTo>
                        <a:pt x="9555" y="19943"/>
                      </a:lnTo>
                      <a:lnTo>
                        <a:pt x="9717" y="19943"/>
                      </a:lnTo>
                      <a:lnTo>
                        <a:pt x="10283" y="19887"/>
                      </a:lnTo>
                      <a:lnTo>
                        <a:pt x="10445" y="19887"/>
                      </a:lnTo>
                      <a:lnTo>
                        <a:pt x="10607" y="19717"/>
                      </a:lnTo>
                      <a:lnTo>
                        <a:pt x="10850" y="19490"/>
                      </a:lnTo>
                      <a:lnTo>
                        <a:pt x="11012" y="19320"/>
                      </a:lnTo>
                      <a:lnTo>
                        <a:pt x="11336" y="19093"/>
                      </a:lnTo>
                      <a:lnTo>
                        <a:pt x="11336" y="18810"/>
                      </a:lnTo>
                      <a:lnTo>
                        <a:pt x="11903" y="18527"/>
                      </a:lnTo>
                      <a:lnTo>
                        <a:pt x="12227" y="18244"/>
                      </a:lnTo>
                      <a:lnTo>
                        <a:pt x="12389" y="17960"/>
                      </a:lnTo>
                      <a:lnTo>
                        <a:pt x="12551" y="17564"/>
                      </a:lnTo>
                      <a:lnTo>
                        <a:pt x="12551" y="17167"/>
                      </a:lnTo>
                      <a:lnTo>
                        <a:pt x="12955" y="16714"/>
                      </a:lnTo>
                      <a:lnTo>
                        <a:pt x="13117" y="16261"/>
                      </a:lnTo>
                      <a:lnTo>
                        <a:pt x="13198" y="15807"/>
                      </a:lnTo>
                      <a:lnTo>
                        <a:pt x="13522" y="15411"/>
                      </a:lnTo>
                      <a:lnTo>
                        <a:pt x="13846" y="14844"/>
                      </a:lnTo>
                      <a:lnTo>
                        <a:pt x="14089" y="14334"/>
                      </a:lnTo>
                      <a:lnTo>
                        <a:pt x="14332" y="13824"/>
                      </a:lnTo>
                      <a:lnTo>
                        <a:pt x="14656" y="13314"/>
                      </a:lnTo>
                      <a:lnTo>
                        <a:pt x="14737" y="12805"/>
                      </a:lnTo>
                      <a:lnTo>
                        <a:pt x="15223" y="12181"/>
                      </a:lnTo>
                      <a:lnTo>
                        <a:pt x="15547" y="11671"/>
                      </a:lnTo>
                      <a:lnTo>
                        <a:pt x="15628" y="11105"/>
                      </a:lnTo>
                      <a:lnTo>
                        <a:pt x="15789" y="10538"/>
                      </a:lnTo>
                      <a:lnTo>
                        <a:pt x="16032" y="10028"/>
                      </a:lnTo>
                      <a:lnTo>
                        <a:pt x="16275" y="9462"/>
                      </a:lnTo>
                      <a:lnTo>
                        <a:pt x="16923" y="8895"/>
                      </a:lnTo>
                      <a:lnTo>
                        <a:pt x="17004" y="8385"/>
                      </a:lnTo>
                      <a:lnTo>
                        <a:pt x="17085" y="7819"/>
                      </a:lnTo>
                      <a:lnTo>
                        <a:pt x="17247" y="7309"/>
                      </a:lnTo>
                      <a:lnTo>
                        <a:pt x="17409" y="6742"/>
                      </a:lnTo>
                      <a:lnTo>
                        <a:pt x="17571" y="6232"/>
                      </a:lnTo>
                      <a:lnTo>
                        <a:pt x="17571" y="5722"/>
                      </a:lnTo>
                      <a:lnTo>
                        <a:pt x="18219" y="5212"/>
                      </a:lnTo>
                      <a:lnTo>
                        <a:pt x="18462" y="4759"/>
                      </a:lnTo>
                      <a:lnTo>
                        <a:pt x="18543" y="4249"/>
                      </a:lnTo>
                      <a:lnTo>
                        <a:pt x="18785" y="3853"/>
                      </a:lnTo>
                      <a:lnTo>
                        <a:pt x="18947" y="3399"/>
                      </a:lnTo>
                      <a:lnTo>
                        <a:pt x="19028" y="3003"/>
                      </a:lnTo>
                      <a:lnTo>
                        <a:pt x="19433" y="2606"/>
                      </a:lnTo>
                      <a:lnTo>
                        <a:pt x="19433" y="2266"/>
                      </a:lnTo>
                      <a:lnTo>
                        <a:pt x="19514" y="1870"/>
                      </a:lnTo>
                      <a:lnTo>
                        <a:pt x="19595" y="1643"/>
                      </a:lnTo>
                      <a:lnTo>
                        <a:pt x="19838" y="1360"/>
                      </a:lnTo>
                      <a:lnTo>
                        <a:pt x="19838" y="1076"/>
                      </a:lnTo>
                      <a:lnTo>
                        <a:pt x="19919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3" name="Freeform 59"/>
                <p:cNvSpPr>
                  <a:spLocks/>
                </p:cNvSpPr>
                <p:nvPr/>
              </p:nvSpPr>
              <p:spPr bwMode="auto">
                <a:xfrm>
                  <a:off x="4082" y="25"/>
                  <a:ext cx="362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72" y="18457"/>
                      </a:lnTo>
                      <a:lnTo>
                        <a:pt x="429" y="17872"/>
                      </a:lnTo>
                      <a:lnTo>
                        <a:pt x="773" y="17287"/>
                      </a:lnTo>
                      <a:lnTo>
                        <a:pt x="773" y="16649"/>
                      </a:lnTo>
                      <a:lnTo>
                        <a:pt x="1030" y="16064"/>
                      </a:lnTo>
                      <a:lnTo>
                        <a:pt x="1288" y="15479"/>
                      </a:lnTo>
                      <a:lnTo>
                        <a:pt x="1459" y="14894"/>
                      </a:lnTo>
                      <a:lnTo>
                        <a:pt x="1803" y="14255"/>
                      </a:lnTo>
                      <a:lnTo>
                        <a:pt x="1974" y="13670"/>
                      </a:lnTo>
                      <a:lnTo>
                        <a:pt x="2489" y="13138"/>
                      </a:lnTo>
                      <a:lnTo>
                        <a:pt x="2489" y="12553"/>
                      </a:lnTo>
                      <a:lnTo>
                        <a:pt x="2575" y="12021"/>
                      </a:lnTo>
                      <a:lnTo>
                        <a:pt x="2833" y="11489"/>
                      </a:lnTo>
                      <a:lnTo>
                        <a:pt x="2918" y="10904"/>
                      </a:lnTo>
                      <a:lnTo>
                        <a:pt x="3176" y="10372"/>
                      </a:lnTo>
                      <a:lnTo>
                        <a:pt x="3176" y="9840"/>
                      </a:lnTo>
                      <a:lnTo>
                        <a:pt x="3691" y="9255"/>
                      </a:lnTo>
                      <a:lnTo>
                        <a:pt x="4034" y="8723"/>
                      </a:lnTo>
                      <a:lnTo>
                        <a:pt x="4206" y="8191"/>
                      </a:lnTo>
                      <a:lnTo>
                        <a:pt x="4292" y="7766"/>
                      </a:lnTo>
                      <a:lnTo>
                        <a:pt x="4549" y="7234"/>
                      </a:lnTo>
                      <a:lnTo>
                        <a:pt x="4721" y="6755"/>
                      </a:lnTo>
                      <a:lnTo>
                        <a:pt x="5236" y="6330"/>
                      </a:lnTo>
                      <a:lnTo>
                        <a:pt x="5494" y="5904"/>
                      </a:lnTo>
                      <a:lnTo>
                        <a:pt x="5579" y="5426"/>
                      </a:lnTo>
                      <a:lnTo>
                        <a:pt x="5923" y="5000"/>
                      </a:lnTo>
                      <a:lnTo>
                        <a:pt x="5923" y="4521"/>
                      </a:lnTo>
                      <a:lnTo>
                        <a:pt x="6352" y="4149"/>
                      </a:lnTo>
                      <a:lnTo>
                        <a:pt x="6695" y="3777"/>
                      </a:lnTo>
                      <a:lnTo>
                        <a:pt x="6695" y="3404"/>
                      </a:lnTo>
                      <a:lnTo>
                        <a:pt x="7124" y="3032"/>
                      </a:lnTo>
                      <a:lnTo>
                        <a:pt x="7124" y="2713"/>
                      </a:lnTo>
                      <a:lnTo>
                        <a:pt x="7468" y="2447"/>
                      </a:lnTo>
                      <a:lnTo>
                        <a:pt x="7554" y="2128"/>
                      </a:lnTo>
                      <a:lnTo>
                        <a:pt x="7554" y="1809"/>
                      </a:lnTo>
                      <a:lnTo>
                        <a:pt x="7811" y="1543"/>
                      </a:lnTo>
                      <a:lnTo>
                        <a:pt x="8069" y="1330"/>
                      </a:lnTo>
                      <a:lnTo>
                        <a:pt x="8498" y="1064"/>
                      </a:lnTo>
                      <a:lnTo>
                        <a:pt x="8498" y="851"/>
                      </a:lnTo>
                      <a:lnTo>
                        <a:pt x="8841" y="691"/>
                      </a:lnTo>
                      <a:lnTo>
                        <a:pt x="8927" y="479"/>
                      </a:lnTo>
                      <a:lnTo>
                        <a:pt x="9099" y="372"/>
                      </a:lnTo>
                      <a:lnTo>
                        <a:pt x="9442" y="266"/>
                      </a:lnTo>
                      <a:lnTo>
                        <a:pt x="9442" y="106"/>
                      </a:lnTo>
                      <a:lnTo>
                        <a:pt x="9785" y="106"/>
                      </a:lnTo>
                      <a:lnTo>
                        <a:pt x="10129" y="53"/>
                      </a:lnTo>
                      <a:lnTo>
                        <a:pt x="10300" y="0"/>
                      </a:lnTo>
                      <a:lnTo>
                        <a:pt x="10558" y="53"/>
                      </a:lnTo>
                      <a:lnTo>
                        <a:pt x="10815" y="53"/>
                      </a:lnTo>
                      <a:lnTo>
                        <a:pt x="10901" y="106"/>
                      </a:lnTo>
                      <a:lnTo>
                        <a:pt x="11073" y="213"/>
                      </a:lnTo>
                      <a:lnTo>
                        <a:pt x="11416" y="319"/>
                      </a:lnTo>
                      <a:lnTo>
                        <a:pt x="11502" y="479"/>
                      </a:lnTo>
                      <a:lnTo>
                        <a:pt x="11931" y="745"/>
                      </a:lnTo>
                      <a:lnTo>
                        <a:pt x="12189" y="1011"/>
                      </a:lnTo>
                      <a:lnTo>
                        <a:pt x="12446" y="1277"/>
                      </a:lnTo>
                      <a:lnTo>
                        <a:pt x="12446" y="1543"/>
                      </a:lnTo>
                      <a:lnTo>
                        <a:pt x="12532" y="1915"/>
                      </a:lnTo>
                      <a:lnTo>
                        <a:pt x="12876" y="2287"/>
                      </a:lnTo>
                      <a:lnTo>
                        <a:pt x="12876" y="2713"/>
                      </a:lnTo>
                      <a:lnTo>
                        <a:pt x="13305" y="3138"/>
                      </a:lnTo>
                      <a:lnTo>
                        <a:pt x="13305" y="3564"/>
                      </a:lnTo>
                      <a:lnTo>
                        <a:pt x="13648" y="3989"/>
                      </a:lnTo>
                      <a:lnTo>
                        <a:pt x="14077" y="4415"/>
                      </a:lnTo>
                      <a:lnTo>
                        <a:pt x="14163" y="4947"/>
                      </a:lnTo>
                      <a:lnTo>
                        <a:pt x="14421" y="5479"/>
                      </a:lnTo>
                      <a:lnTo>
                        <a:pt x="14678" y="5957"/>
                      </a:lnTo>
                      <a:lnTo>
                        <a:pt x="15193" y="6489"/>
                      </a:lnTo>
                      <a:lnTo>
                        <a:pt x="15279" y="7074"/>
                      </a:lnTo>
                      <a:lnTo>
                        <a:pt x="15451" y="7606"/>
                      </a:lnTo>
                      <a:lnTo>
                        <a:pt x="15708" y="8191"/>
                      </a:lnTo>
                      <a:lnTo>
                        <a:pt x="15880" y="8777"/>
                      </a:lnTo>
                      <a:lnTo>
                        <a:pt x="16052" y="9362"/>
                      </a:lnTo>
                      <a:lnTo>
                        <a:pt x="16309" y="9894"/>
                      </a:lnTo>
                      <a:lnTo>
                        <a:pt x="16824" y="10426"/>
                      </a:lnTo>
                      <a:lnTo>
                        <a:pt x="16824" y="11011"/>
                      </a:lnTo>
                      <a:lnTo>
                        <a:pt x="17082" y="11649"/>
                      </a:lnTo>
                      <a:lnTo>
                        <a:pt x="17253" y="12181"/>
                      </a:lnTo>
                      <a:lnTo>
                        <a:pt x="17425" y="12766"/>
                      </a:lnTo>
                      <a:lnTo>
                        <a:pt x="17511" y="13298"/>
                      </a:lnTo>
                      <a:lnTo>
                        <a:pt x="17511" y="13830"/>
                      </a:lnTo>
                      <a:lnTo>
                        <a:pt x="18026" y="14415"/>
                      </a:lnTo>
                      <a:lnTo>
                        <a:pt x="18026" y="14947"/>
                      </a:lnTo>
                      <a:lnTo>
                        <a:pt x="18455" y="15479"/>
                      </a:lnTo>
                      <a:lnTo>
                        <a:pt x="18541" y="15904"/>
                      </a:lnTo>
                      <a:lnTo>
                        <a:pt x="18712" y="16436"/>
                      </a:lnTo>
                      <a:lnTo>
                        <a:pt x="18884" y="16862"/>
                      </a:lnTo>
                      <a:lnTo>
                        <a:pt x="18970" y="17340"/>
                      </a:lnTo>
                      <a:lnTo>
                        <a:pt x="19227" y="17713"/>
                      </a:lnTo>
                      <a:lnTo>
                        <a:pt x="19227" y="18138"/>
                      </a:lnTo>
                      <a:lnTo>
                        <a:pt x="19485" y="18511"/>
                      </a:lnTo>
                      <a:lnTo>
                        <a:pt x="19571" y="18883"/>
                      </a:lnTo>
                      <a:lnTo>
                        <a:pt x="19657" y="19149"/>
                      </a:lnTo>
                      <a:lnTo>
                        <a:pt x="19828" y="19521"/>
                      </a:lnTo>
                      <a:lnTo>
                        <a:pt x="19914" y="19734"/>
                      </a:lnTo>
                      <a:lnTo>
                        <a:pt x="19914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4" name="Freeform 60"/>
                <p:cNvSpPr>
                  <a:spLocks/>
                </p:cNvSpPr>
                <p:nvPr/>
              </p:nvSpPr>
              <p:spPr bwMode="auto">
                <a:xfrm>
                  <a:off x="4440" y="387"/>
                  <a:ext cx="385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61"/>
                      </a:lnTo>
                      <a:lnTo>
                        <a:pt x="324" y="1212"/>
                      </a:lnTo>
                      <a:lnTo>
                        <a:pt x="486" y="1873"/>
                      </a:lnTo>
                      <a:lnTo>
                        <a:pt x="567" y="2534"/>
                      </a:lnTo>
                      <a:lnTo>
                        <a:pt x="972" y="3140"/>
                      </a:lnTo>
                      <a:lnTo>
                        <a:pt x="1215" y="3691"/>
                      </a:lnTo>
                      <a:lnTo>
                        <a:pt x="1215" y="4298"/>
                      </a:lnTo>
                      <a:lnTo>
                        <a:pt x="1457" y="4959"/>
                      </a:lnTo>
                      <a:lnTo>
                        <a:pt x="1538" y="5565"/>
                      </a:lnTo>
                      <a:lnTo>
                        <a:pt x="2267" y="6171"/>
                      </a:lnTo>
                      <a:lnTo>
                        <a:pt x="2429" y="6777"/>
                      </a:lnTo>
                      <a:lnTo>
                        <a:pt x="2510" y="7328"/>
                      </a:lnTo>
                      <a:lnTo>
                        <a:pt x="2591" y="7879"/>
                      </a:lnTo>
                      <a:lnTo>
                        <a:pt x="2753" y="8485"/>
                      </a:lnTo>
                      <a:lnTo>
                        <a:pt x="2915" y="9036"/>
                      </a:lnTo>
                      <a:lnTo>
                        <a:pt x="2996" y="9642"/>
                      </a:lnTo>
                      <a:lnTo>
                        <a:pt x="2996" y="10138"/>
                      </a:lnTo>
                      <a:lnTo>
                        <a:pt x="3563" y="10689"/>
                      </a:lnTo>
                      <a:lnTo>
                        <a:pt x="3806" y="11185"/>
                      </a:lnTo>
                      <a:lnTo>
                        <a:pt x="4049" y="11736"/>
                      </a:lnTo>
                      <a:lnTo>
                        <a:pt x="4211" y="12176"/>
                      </a:lnTo>
                      <a:lnTo>
                        <a:pt x="4372" y="12727"/>
                      </a:lnTo>
                      <a:lnTo>
                        <a:pt x="4453" y="13223"/>
                      </a:lnTo>
                      <a:lnTo>
                        <a:pt x="4615" y="13664"/>
                      </a:lnTo>
                      <a:lnTo>
                        <a:pt x="4939" y="14105"/>
                      </a:lnTo>
                      <a:lnTo>
                        <a:pt x="5263" y="14545"/>
                      </a:lnTo>
                      <a:lnTo>
                        <a:pt x="5506" y="14986"/>
                      </a:lnTo>
                      <a:lnTo>
                        <a:pt x="5668" y="15482"/>
                      </a:lnTo>
                      <a:lnTo>
                        <a:pt x="5749" y="15868"/>
                      </a:lnTo>
                      <a:lnTo>
                        <a:pt x="6154" y="16198"/>
                      </a:lnTo>
                      <a:lnTo>
                        <a:pt x="6235" y="16584"/>
                      </a:lnTo>
                      <a:lnTo>
                        <a:pt x="6559" y="16970"/>
                      </a:lnTo>
                      <a:lnTo>
                        <a:pt x="6802" y="17245"/>
                      </a:lnTo>
                      <a:lnTo>
                        <a:pt x="6883" y="17631"/>
                      </a:lnTo>
                      <a:lnTo>
                        <a:pt x="7045" y="17906"/>
                      </a:lnTo>
                      <a:lnTo>
                        <a:pt x="7126" y="18182"/>
                      </a:lnTo>
                      <a:lnTo>
                        <a:pt x="7530" y="18457"/>
                      </a:lnTo>
                      <a:lnTo>
                        <a:pt x="7530" y="18733"/>
                      </a:lnTo>
                      <a:lnTo>
                        <a:pt x="7611" y="18953"/>
                      </a:lnTo>
                      <a:lnTo>
                        <a:pt x="7773" y="19118"/>
                      </a:lnTo>
                      <a:lnTo>
                        <a:pt x="8097" y="19339"/>
                      </a:lnTo>
                      <a:lnTo>
                        <a:pt x="8502" y="19504"/>
                      </a:lnTo>
                      <a:lnTo>
                        <a:pt x="8664" y="19669"/>
                      </a:lnTo>
                      <a:lnTo>
                        <a:pt x="8907" y="19725"/>
                      </a:lnTo>
                      <a:lnTo>
                        <a:pt x="8988" y="19890"/>
                      </a:lnTo>
                      <a:lnTo>
                        <a:pt x="9150" y="19890"/>
                      </a:lnTo>
                      <a:lnTo>
                        <a:pt x="9393" y="19945"/>
                      </a:lnTo>
                      <a:lnTo>
                        <a:pt x="9555" y="19945"/>
                      </a:lnTo>
                      <a:lnTo>
                        <a:pt x="9717" y="19945"/>
                      </a:lnTo>
                      <a:lnTo>
                        <a:pt x="10283" y="19890"/>
                      </a:lnTo>
                      <a:lnTo>
                        <a:pt x="10445" y="19890"/>
                      </a:lnTo>
                      <a:lnTo>
                        <a:pt x="10607" y="19725"/>
                      </a:lnTo>
                      <a:lnTo>
                        <a:pt x="10850" y="19504"/>
                      </a:lnTo>
                      <a:lnTo>
                        <a:pt x="11012" y="19339"/>
                      </a:lnTo>
                      <a:lnTo>
                        <a:pt x="11336" y="19118"/>
                      </a:lnTo>
                      <a:lnTo>
                        <a:pt x="11336" y="18843"/>
                      </a:lnTo>
                      <a:lnTo>
                        <a:pt x="11903" y="18567"/>
                      </a:lnTo>
                      <a:lnTo>
                        <a:pt x="12227" y="18237"/>
                      </a:lnTo>
                      <a:lnTo>
                        <a:pt x="12389" y="17851"/>
                      </a:lnTo>
                      <a:lnTo>
                        <a:pt x="12551" y="17466"/>
                      </a:lnTo>
                      <a:lnTo>
                        <a:pt x="12551" y="17190"/>
                      </a:lnTo>
                      <a:lnTo>
                        <a:pt x="12955" y="16749"/>
                      </a:lnTo>
                      <a:lnTo>
                        <a:pt x="13117" y="16309"/>
                      </a:lnTo>
                      <a:lnTo>
                        <a:pt x="13198" y="15813"/>
                      </a:lnTo>
                      <a:lnTo>
                        <a:pt x="13522" y="15317"/>
                      </a:lnTo>
                      <a:lnTo>
                        <a:pt x="13846" y="14876"/>
                      </a:lnTo>
                      <a:lnTo>
                        <a:pt x="14089" y="14325"/>
                      </a:lnTo>
                      <a:lnTo>
                        <a:pt x="14332" y="13829"/>
                      </a:lnTo>
                      <a:lnTo>
                        <a:pt x="14656" y="13278"/>
                      </a:lnTo>
                      <a:lnTo>
                        <a:pt x="14737" y="12837"/>
                      </a:lnTo>
                      <a:lnTo>
                        <a:pt x="15223" y="12176"/>
                      </a:lnTo>
                      <a:lnTo>
                        <a:pt x="15547" y="11680"/>
                      </a:lnTo>
                      <a:lnTo>
                        <a:pt x="15628" y="11129"/>
                      </a:lnTo>
                      <a:lnTo>
                        <a:pt x="15789" y="10579"/>
                      </a:lnTo>
                      <a:lnTo>
                        <a:pt x="16032" y="10028"/>
                      </a:lnTo>
                      <a:lnTo>
                        <a:pt x="16275" y="9477"/>
                      </a:lnTo>
                      <a:lnTo>
                        <a:pt x="16923" y="8871"/>
                      </a:lnTo>
                      <a:lnTo>
                        <a:pt x="17004" y="8375"/>
                      </a:lnTo>
                      <a:lnTo>
                        <a:pt x="17085" y="7824"/>
                      </a:lnTo>
                      <a:lnTo>
                        <a:pt x="17247" y="7273"/>
                      </a:lnTo>
                      <a:lnTo>
                        <a:pt x="17409" y="6777"/>
                      </a:lnTo>
                      <a:lnTo>
                        <a:pt x="17571" y="6226"/>
                      </a:lnTo>
                      <a:lnTo>
                        <a:pt x="17571" y="5730"/>
                      </a:lnTo>
                      <a:lnTo>
                        <a:pt x="18219" y="5234"/>
                      </a:lnTo>
                      <a:lnTo>
                        <a:pt x="18462" y="4738"/>
                      </a:lnTo>
                      <a:lnTo>
                        <a:pt x="18543" y="4298"/>
                      </a:lnTo>
                      <a:lnTo>
                        <a:pt x="18785" y="3857"/>
                      </a:lnTo>
                      <a:lnTo>
                        <a:pt x="18947" y="3416"/>
                      </a:lnTo>
                      <a:lnTo>
                        <a:pt x="19028" y="3030"/>
                      </a:lnTo>
                      <a:lnTo>
                        <a:pt x="19433" y="2590"/>
                      </a:lnTo>
                      <a:lnTo>
                        <a:pt x="19433" y="2204"/>
                      </a:lnTo>
                      <a:lnTo>
                        <a:pt x="19514" y="1928"/>
                      </a:lnTo>
                      <a:lnTo>
                        <a:pt x="19595" y="1598"/>
                      </a:lnTo>
                      <a:lnTo>
                        <a:pt x="19838" y="1377"/>
                      </a:lnTo>
                      <a:lnTo>
                        <a:pt x="19838" y="1047"/>
                      </a:lnTo>
                      <a:lnTo>
                        <a:pt x="19919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5" name="Freeform 61"/>
                <p:cNvSpPr>
                  <a:spLocks/>
                </p:cNvSpPr>
                <p:nvPr/>
              </p:nvSpPr>
              <p:spPr bwMode="auto">
                <a:xfrm>
                  <a:off x="4840" y="32"/>
                  <a:ext cx="365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72" y="18470"/>
                      </a:lnTo>
                      <a:lnTo>
                        <a:pt x="429" y="17869"/>
                      </a:lnTo>
                      <a:lnTo>
                        <a:pt x="773" y="17268"/>
                      </a:lnTo>
                      <a:lnTo>
                        <a:pt x="773" y="16721"/>
                      </a:lnTo>
                      <a:lnTo>
                        <a:pt x="1030" y="16120"/>
                      </a:lnTo>
                      <a:lnTo>
                        <a:pt x="1288" y="15519"/>
                      </a:lnTo>
                      <a:lnTo>
                        <a:pt x="1459" y="14918"/>
                      </a:lnTo>
                      <a:lnTo>
                        <a:pt x="1803" y="14262"/>
                      </a:lnTo>
                      <a:lnTo>
                        <a:pt x="1974" y="13661"/>
                      </a:lnTo>
                      <a:lnTo>
                        <a:pt x="2489" y="13115"/>
                      </a:lnTo>
                      <a:lnTo>
                        <a:pt x="2489" y="12568"/>
                      </a:lnTo>
                      <a:lnTo>
                        <a:pt x="2575" y="12022"/>
                      </a:lnTo>
                      <a:lnTo>
                        <a:pt x="2833" y="11421"/>
                      </a:lnTo>
                      <a:lnTo>
                        <a:pt x="2918" y="10874"/>
                      </a:lnTo>
                      <a:lnTo>
                        <a:pt x="3176" y="10328"/>
                      </a:lnTo>
                      <a:lnTo>
                        <a:pt x="3176" y="9836"/>
                      </a:lnTo>
                      <a:lnTo>
                        <a:pt x="3691" y="9290"/>
                      </a:lnTo>
                      <a:lnTo>
                        <a:pt x="4034" y="8798"/>
                      </a:lnTo>
                      <a:lnTo>
                        <a:pt x="4206" y="8197"/>
                      </a:lnTo>
                      <a:lnTo>
                        <a:pt x="4292" y="7760"/>
                      </a:lnTo>
                      <a:lnTo>
                        <a:pt x="4549" y="7268"/>
                      </a:lnTo>
                      <a:lnTo>
                        <a:pt x="4721" y="6776"/>
                      </a:lnTo>
                      <a:lnTo>
                        <a:pt x="5236" y="6339"/>
                      </a:lnTo>
                      <a:lnTo>
                        <a:pt x="5494" y="5902"/>
                      </a:lnTo>
                      <a:lnTo>
                        <a:pt x="5579" y="5410"/>
                      </a:lnTo>
                      <a:lnTo>
                        <a:pt x="5923" y="5027"/>
                      </a:lnTo>
                      <a:lnTo>
                        <a:pt x="5923" y="4590"/>
                      </a:lnTo>
                      <a:lnTo>
                        <a:pt x="6352" y="4153"/>
                      </a:lnTo>
                      <a:lnTo>
                        <a:pt x="6695" y="3770"/>
                      </a:lnTo>
                      <a:lnTo>
                        <a:pt x="6695" y="3443"/>
                      </a:lnTo>
                      <a:lnTo>
                        <a:pt x="7124" y="3005"/>
                      </a:lnTo>
                      <a:lnTo>
                        <a:pt x="7124" y="2732"/>
                      </a:lnTo>
                      <a:lnTo>
                        <a:pt x="7468" y="2404"/>
                      </a:lnTo>
                      <a:lnTo>
                        <a:pt x="7554" y="2131"/>
                      </a:lnTo>
                      <a:lnTo>
                        <a:pt x="7554" y="1803"/>
                      </a:lnTo>
                      <a:lnTo>
                        <a:pt x="7811" y="1585"/>
                      </a:lnTo>
                      <a:lnTo>
                        <a:pt x="8069" y="1311"/>
                      </a:lnTo>
                      <a:lnTo>
                        <a:pt x="8498" y="1038"/>
                      </a:lnTo>
                      <a:lnTo>
                        <a:pt x="8498" y="874"/>
                      </a:lnTo>
                      <a:lnTo>
                        <a:pt x="8841" y="656"/>
                      </a:lnTo>
                      <a:lnTo>
                        <a:pt x="8927" y="492"/>
                      </a:lnTo>
                      <a:lnTo>
                        <a:pt x="9099" y="383"/>
                      </a:lnTo>
                      <a:lnTo>
                        <a:pt x="9442" y="273"/>
                      </a:lnTo>
                      <a:lnTo>
                        <a:pt x="9442" y="109"/>
                      </a:lnTo>
                      <a:lnTo>
                        <a:pt x="9785" y="109"/>
                      </a:lnTo>
                      <a:lnTo>
                        <a:pt x="10129" y="55"/>
                      </a:lnTo>
                      <a:lnTo>
                        <a:pt x="10300" y="0"/>
                      </a:lnTo>
                      <a:lnTo>
                        <a:pt x="10558" y="55"/>
                      </a:lnTo>
                      <a:lnTo>
                        <a:pt x="10815" y="55"/>
                      </a:lnTo>
                      <a:lnTo>
                        <a:pt x="10901" y="109"/>
                      </a:lnTo>
                      <a:lnTo>
                        <a:pt x="11073" y="219"/>
                      </a:lnTo>
                      <a:lnTo>
                        <a:pt x="11416" y="328"/>
                      </a:lnTo>
                      <a:lnTo>
                        <a:pt x="11502" y="492"/>
                      </a:lnTo>
                      <a:lnTo>
                        <a:pt x="11931" y="710"/>
                      </a:lnTo>
                      <a:lnTo>
                        <a:pt x="12189" y="984"/>
                      </a:lnTo>
                      <a:lnTo>
                        <a:pt x="12446" y="1257"/>
                      </a:lnTo>
                      <a:lnTo>
                        <a:pt x="12446" y="1585"/>
                      </a:lnTo>
                      <a:lnTo>
                        <a:pt x="12532" y="1913"/>
                      </a:lnTo>
                      <a:lnTo>
                        <a:pt x="12876" y="2295"/>
                      </a:lnTo>
                      <a:lnTo>
                        <a:pt x="12876" y="2732"/>
                      </a:lnTo>
                      <a:lnTo>
                        <a:pt x="13305" y="3115"/>
                      </a:lnTo>
                      <a:lnTo>
                        <a:pt x="13305" y="3497"/>
                      </a:lnTo>
                      <a:lnTo>
                        <a:pt x="13648" y="3989"/>
                      </a:lnTo>
                      <a:lnTo>
                        <a:pt x="14077" y="4426"/>
                      </a:lnTo>
                      <a:lnTo>
                        <a:pt x="14163" y="4973"/>
                      </a:lnTo>
                      <a:lnTo>
                        <a:pt x="14421" y="5519"/>
                      </a:lnTo>
                      <a:lnTo>
                        <a:pt x="14678" y="5956"/>
                      </a:lnTo>
                      <a:lnTo>
                        <a:pt x="15193" y="6503"/>
                      </a:lnTo>
                      <a:lnTo>
                        <a:pt x="15279" y="7049"/>
                      </a:lnTo>
                      <a:lnTo>
                        <a:pt x="15451" y="7596"/>
                      </a:lnTo>
                      <a:lnTo>
                        <a:pt x="15708" y="8197"/>
                      </a:lnTo>
                      <a:lnTo>
                        <a:pt x="15880" y="8798"/>
                      </a:lnTo>
                      <a:lnTo>
                        <a:pt x="16052" y="9344"/>
                      </a:lnTo>
                      <a:lnTo>
                        <a:pt x="16309" y="9891"/>
                      </a:lnTo>
                      <a:lnTo>
                        <a:pt x="16824" y="10492"/>
                      </a:lnTo>
                      <a:lnTo>
                        <a:pt x="16824" y="11038"/>
                      </a:lnTo>
                      <a:lnTo>
                        <a:pt x="17082" y="11585"/>
                      </a:lnTo>
                      <a:lnTo>
                        <a:pt x="17253" y="12186"/>
                      </a:lnTo>
                      <a:lnTo>
                        <a:pt x="17425" y="12732"/>
                      </a:lnTo>
                      <a:lnTo>
                        <a:pt x="17511" y="13279"/>
                      </a:lnTo>
                      <a:lnTo>
                        <a:pt x="17511" y="13880"/>
                      </a:lnTo>
                      <a:lnTo>
                        <a:pt x="18026" y="14426"/>
                      </a:lnTo>
                      <a:lnTo>
                        <a:pt x="18026" y="14918"/>
                      </a:lnTo>
                      <a:lnTo>
                        <a:pt x="18455" y="15410"/>
                      </a:lnTo>
                      <a:lnTo>
                        <a:pt x="18541" y="15956"/>
                      </a:lnTo>
                      <a:lnTo>
                        <a:pt x="18712" y="16448"/>
                      </a:lnTo>
                      <a:lnTo>
                        <a:pt x="18884" y="16885"/>
                      </a:lnTo>
                      <a:lnTo>
                        <a:pt x="18970" y="17268"/>
                      </a:lnTo>
                      <a:lnTo>
                        <a:pt x="19227" y="17760"/>
                      </a:lnTo>
                      <a:lnTo>
                        <a:pt x="19227" y="18197"/>
                      </a:lnTo>
                      <a:lnTo>
                        <a:pt x="19485" y="18525"/>
                      </a:lnTo>
                      <a:lnTo>
                        <a:pt x="19571" y="18852"/>
                      </a:lnTo>
                      <a:lnTo>
                        <a:pt x="19657" y="19180"/>
                      </a:lnTo>
                      <a:lnTo>
                        <a:pt x="19828" y="19508"/>
                      </a:lnTo>
                      <a:lnTo>
                        <a:pt x="19914" y="19727"/>
                      </a:lnTo>
                      <a:lnTo>
                        <a:pt x="19914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6" name="Freeform 62"/>
                <p:cNvSpPr>
                  <a:spLocks/>
                </p:cNvSpPr>
                <p:nvPr/>
              </p:nvSpPr>
              <p:spPr bwMode="auto">
                <a:xfrm>
                  <a:off x="5202" y="384"/>
                  <a:ext cx="382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62" y="623"/>
                      </a:lnTo>
                      <a:lnTo>
                        <a:pt x="324" y="1246"/>
                      </a:lnTo>
                      <a:lnTo>
                        <a:pt x="486" y="1870"/>
                      </a:lnTo>
                      <a:lnTo>
                        <a:pt x="567" y="2493"/>
                      </a:lnTo>
                      <a:lnTo>
                        <a:pt x="972" y="3116"/>
                      </a:lnTo>
                      <a:lnTo>
                        <a:pt x="1215" y="3739"/>
                      </a:lnTo>
                      <a:lnTo>
                        <a:pt x="1215" y="4363"/>
                      </a:lnTo>
                      <a:lnTo>
                        <a:pt x="1457" y="4986"/>
                      </a:lnTo>
                      <a:lnTo>
                        <a:pt x="1538" y="5552"/>
                      </a:lnTo>
                      <a:lnTo>
                        <a:pt x="2267" y="6176"/>
                      </a:lnTo>
                      <a:lnTo>
                        <a:pt x="2429" y="6742"/>
                      </a:lnTo>
                      <a:lnTo>
                        <a:pt x="2510" y="7309"/>
                      </a:lnTo>
                      <a:lnTo>
                        <a:pt x="2591" y="7875"/>
                      </a:lnTo>
                      <a:lnTo>
                        <a:pt x="2753" y="8499"/>
                      </a:lnTo>
                      <a:lnTo>
                        <a:pt x="2915" y="9008"/>
                      </a:lnTo>
                      <a:lnTo>
                        <a:pt x="2996" y="9575"/>
                      </a:lnTo>
                      <a:lnTo>
                        <a:pt x="2996" y="10142"/>
                      </a:lnTo>
                      <a:lnTo>
                        <a:pt x="3563" y="10652"/>
                      </a:lnTo>
                      <a:lnTo>
                        <a:pt x="3806" y="11218"/>
                      </a:lnTo>
                      <a:lnTo>
                        <a:pt x="4049" y="11728"/>
                      </a:lnTo>
                      <a:lnTo>
                        <a:pt x="4211" y="12181"/>
                      </a:lnTo>
                      <a:lnTo>
                        <a:pt x="4372" y="12691"/>
                      </a:lnTo>
                      <a:lnTo>
                        <a:pt x="4453" y="13258"/>
                      </a:lnTo>
                      <a:lnTo>
                        <a:pt x="4615" y="13654"/>
                      </a:lnTo>
                      <a:lnTo>
                        <a:pt x="4939" y="14108"/>
                      </a:lnTo>
                      <a:lnTo>
                        <a:pt x="5263" y="14561"/>
                      </a:lnTo>
                      <a:lnTo>
                        <a:pt x="5506" y="15014"/>
                      </a:lnTo>
                      <a:lnTo>
                        <a:pt x="5668" y="15411"/>
                      </a:lnTo>
                      <a:lnTo>
                        <a:pt x="5749" y="15807"/>
                      </a:lnTo>
                      <a:lnTo>
                        <a:pt x="6154" y="16204"/>
                      </a:lnTo>
                      <a:lnTo>
                        <a:pt x="6235" y="16601"/>
                      </a:lnTo>
                      <a:lnTo>
                        <a:pt x="6559" y="16941"/>
                      </a:lnTo>
                      <a:lnTo>
                        <a:pt x="6802" y="17337"/>
                      </a:lnTo>
                      <a:lnTo>
                        <a:pt x="6883" y="17564"/>
                      </a:lnTo>
                      <a:lnTo>
                        <a:pt x="7045" y="17960"/>
                      </a:lnTo>
                      <a:lnTo>
                        <a:pt x="7126" y="18130"/>
                      </a:lnTo>
                      <a:lnTo>
                        <a:pt x="7530" y="18470"/>
                      </a:lnTo>
                      <a:lnTo>
                        <a:pt x="7530" y="18754"/>
                      </a:lnTo>
                      <a:lnTo>
                        <a:pt x="7611" y="18924"/>
                      </a:lnTo>
                      <a:lnTo>
                        <a:pt x="7773" y="19150"/>
                      </a:lnTo>
                      <a:lnTo>
                        <a:pt x="8097" y="19320"/>
                      </a:lnTo>
                      <a:lnTo>
                        <a:pt x="8502" y="19490"/>
                      </a:lnTo>
                      <a:lnTo>
                        <a:pt x="8664" y="19660"/>
                      </a:lnTo>
                      <a:lnTo>
                        <a:pt x="8907" y="19717"/>
                      </a:lnTo>
                      <a:lnTo>
                        <a:pt x="8988" y="19887"/>
                      </a:lnTo>
                      <a:lnTo>
                        <a:pt x="9150" y="19887"/>
                      </a:lnTo>
                      <a:lnTo>
                        <a:pt x="9393" y="19943"/>
                      </a:lnTo>
                      <a:lnTo>
                        <a:pt x="9555" y="19943"/>
                      </a:lnTo>
                      <a:lnTo>
                        <a:pt x="9717" y="19943"/>
                      </a:lnTo>
                      <a:lnTo>
                        <a:pt x="10283" y="19887"/>
                      </a:lnTo>
                      <a:lnTo>
                        <a:pt x="10445" y="19887"/>
                      </a:lnTo>
                      <a:lnTo>
                        <a:pt x="10607" y="19717"/>
                      </a:lnTo>
                      <a:lnTo>
                        <a:pt x="10850" y="19490"/>
                      </a:lnTo>
                      <a:lnTo>
                        <a:pt x="11012" y="19320"/>
                      </a:lnTo>
                      <a:lnTo>
                        <a:pt x="11336" y="19093"/>
                      </a:lnTo>
                      <a:lnTo>
                        <a:pt x="11336" y="18810"/>
                      </a:lnTo>
                      <a:lnTo>
                        <a:pt x="11903" y="18527"/>
                      </a:lnTo>
                      <a:lnTo>
                        <a:pt x="12227" y="18244"/>
                      </a:lnTo>
                      <a:lnTo>
                        <a:pt x="12389" y="17960"/>
                      </a:lnTo>
                      <a:lnTo>
                        <a:pt x="12551" y="17564"/>
                      </a:lnTo>
                      <a:lnTo>
                        <a:pt x="12551" y="17167"/>
                      </a:lnTo>
                      <a:lnTo>
                        <a:pt x="12955" y="16714"/>
                      </a:lnTo>
                      <a:lnTo>
                        <a:pt x="13117" y="16261"/>
                      </a:lnTo>
                      <a:lnTo>
                        <a:pt x="13198" y="15807"/>
                      </a:lnTo>
                      <a:lnTo>
                        <a:pt x="13522" y="15411"/>
                      </a:lnTo>
                      <a:lnTo>
                        <a:pt x="13846" y="14844"/>
                      </a:lnTo>
                      <a:lnTo>
                        <a:pt x="14089" y="14334"/>
                      </a:lnTo>
                      <a:lnTo>
                        <a:pt x="14332" y="13824"/>
                      </a:lnTo>
                      <a:lnTo>
                        <a:pt x="14656" y="13314"/>
                      </a:lnTo>
                      <a:lnTo>
                        <a:pt x="14737" y="12805"/>
                      </a:lnTo>
                      <a:lnTo>
                        <a:pt x="15223" y="12181"/>
                      </a:lnTo>
                      <a:lnTo>
                        <a:pt x="15547" y="11671"/>
                      </a:lnTo>
                      <a:lnTo>
                        <a:pt x="15628" y="11105"/>
                      </a:lnTo>
                      <a:lnTo>
                        <a:pt x="15789" y="10538"/>
                      </a:lnTo>
                      <a:lnTo>
                        <a:pt x="16032" y="10028"/>
                      </a:lnTo>
                      <a:lnTo>
                        <a:pt x="16275" y="9462"/>
                      </a:lnTo>
                      <a:lnTo>
                        <a:pt x="16923" y="8895"/>
                      </a:lnTo>
                      <a:lnTo>
                        <a:pt x="17004" y="8385"/>
                      </a:lnTo>
                      <a:lnTo>
                        <a:pt x="17085" y="7819"/>
                      </a:lnTo>
                      <a:lnTo>
                        <a:pt x="17247" y="7309"/>
                      </a:lnTo>
                      <a:lnTo>
                        <a:pt x="17409" y="6742"/>
                      </a:lnTo>
                      <a:lnTo>
                        <a:pt x="17571" y="6232"/>
                      </a:lnTo>
                      <a:lnTo>
                        <a:pt x="17571" y="5722"/>
                      </a:lnTo>
                      <a:lnTo>
                        <a:pt x="18219" y="5212"/>
                      </a:lnTo>
                      <a:lnTo>
                        <a:pt x="18462" y="4759"/>
                      </a:lnTo>
                      <a:lnTo>
                        <a:pt x="18543" y="4249"/>
                      </a:lnTo>
                      <a:lnTo>
                        <a:pt x="18785" y="3853"/>
                      </a:lnTo>
                      <a:lnTo>
                        <a:pt x="18947" y="3399"/>
                      </a:lnTo>
                      <a:lnTo>
                        <a:pt x="19028" y="3003"/>
                      </a:lnTo>
                      <a:lnTo>
                        <a:pt x="19433" y="2606"/>
                      </a:lnTo>
                      <a:lnTo>
                        <a:pt x="19433" y="2266"/>
                      </a:lnTo>
                      <a:lnTo>
                        <a:pt x="19514" y="1870"/>
                      </a:lnTo>
                      <a:lnTo>
                        <a:pt x="19595" y="1643"/>
                      </a:lnTo>
                      <a:lnTo>
                        <a:pt x="19838" y="1360"/>
                      </a:lnTo>
                      <a:lnTo>
                        <a:pt x="19838" y="1076"/>
                      </a:lnTo>
                      <a:lnTo>
                        <a:pt x="19919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7" name="Freeform 63"/>
                <p:cNvSpPr>
                  <a:spLocks/>
                </p:cNvSpPr>
                <p:nvPr/>
              </p:nvSpPr>
              <p:spPr bwMode="auto">
                <a:xfrm>
                  <a:off x="5617" y="10"/>
                  <a:ext cx="340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84" y="18457"/>
                      </a:lnTo>
                      <a:lnTo>
                        <a:pt x="461" y="17872"/>
                      </a:lnTo>
                      <a:lnTo>
                        <a:pt x="737" y="17287"/>
                      </a:lnTo>
                      <a:lnTo>
                        <a:pt x="737" y="16649"/>
                      </a:lnTo>
                      <a:lnTo>
                        <a:pt x="1014" y="16064"/>
                      </a:lnTo>
                      <a:lnTo>
                        <a:pt x="1290" y="15479"/>
                      </a:lnTo>
                      <a:lnTo>
                        <a:pt x="1475" y="14894"/>
                      </a:lnTo>
                      <a:lnTo>
                        <a:pt x="1843" y="14255"/>
                      </a:lnTo>
                      <a:lnTo>
                        <a:pt x="2028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1" y="12021"/>
                      </a:lnTo>
                      <a:lnTo>
                        <a:pt x="2857" y="11489"/>
                      </a:lnTo>
                      <a:lnTo>
                        <a:pt x="2949" y="10904"/>
                      </a:lnTo>
                      <a:lnTo>
                        <a:pt x="3226" y="10372"/>
                      </a:lnTo>
                      <a:lnTo>
                        <a:pt x="3226" y="9840"/>
                      </a:lnTo>
                      <a:lnTo>
                        <a:pt x="3687" y="9255"/>
                      </a:lnTo>
                      <a:lnTo>
                        <a:pt x="4055" y="8723"/>
                      </a:lnTo>
                      <a:lnTo>
                        <a:pt x="4240" y="8191"/>
                      </a:lnTo>
                      <a:lnTo>
                        <a:pt x="4332" y="7766"/>
                      </a:lnTo>
                      <a:lnTo>
                        <a:pt x="4608" y="7234"/>
                      </a:lnTo>
                      <a:lnTo>
                        <a:pt x="4793" y="6755"/>
                      </a:lnTo>
                      <a:lnTo>
                        <a:pt x="5161" y="6330"/>
                      </a:lnTo>
                      <a:lnTo>
                        <a:pt x="5438" y="5904"/>
                      </a:lnTo>
                      <a:lnTo>
                        <a:pt x="5530" y="5426"/>
                      </a:lnTo>
                      <a:lnTo>
                        <a:pt x="5899" y="5000"/>
                      </a:lnTo>
                      <a:lnTo>
                        <a:pt x="5899" y="4521"/>
                      </a:lnTo>
                      <a:lnTo>
                        <a:pt x="6359" y="4149"/>
                      </a:lnTo>
                      <a:lnTo>
                        <a:pt x="6636" y="3777"/>
                      </a:lnTo>
                      <a:lnTo>
                        <a:pt x="6636" y="3404"/>
                      </a:lnTo>
                      <a:lnTo>
                        <a:pt x="7097" y="3032"/>
                      </a:lnTo>
                      <a:lnTo>
                        <a:pt x="7097" y="2713"/>
                      </a:lnTo>
                      <a:lnTo>
                        <a:pt x="7465" y="2447"/>
                      </a:lnTo>
                      <a:lnTo>
                        <a:pt x="7558" y="2128"/>
                      </a:lnTo>
                      <a:lnTo>
                        <a:pt x="7558" y="1809"/>
                      </a:lnTo>
                      <a:lnTo>
                        <a:pt x="7834" y="1543"/>
                      </a:lnTo>
                      <a:lnTo>
                        <a:pt x="8018" y="1330"/>
                      </a:lnTo>
                      <a:lnTo>
                        <a:pt x="8479" y="1064"/>
                      </a:lnTo>
                      <a:lnTo>
                        <a:pt x="8479" y="851"/>
                      </a:lnTo>
                      <a:lnTo>
                        <a:pt x="8848" y="691"/>
                      </a:lnTo>
                      <a:lnTo>
                        <a:pt x="8940" y="479"/>
                      </a:lnTo>
                      <a:lnTo>
                        <a:pt x="9124" y="372"/>
                      </a:lnTo>
                      <a:lnTo>
                        <a:pt x="9401" y="266"/>
                      </a:lnTo>
                      <a:lnTo>
                        <a:pt x="9401" y="106"/>
                      </a:lnTo>
                      <a:lnTo>
                        <a:pt x="9770" y="106"/>
                      </a:lnTo>
                      <a:lnTo>
                        <a:pt x="10138" y="53"/>
                      </a:lnTo>
                      <a:lnTo>
                        <a:pt x="10323" y="0"/>
                      </a:lnTo>
                      <a:lnTo>
                        <a:pt x="10599" y="53"/>
                      </a:lnTo>
                      <a:lnTo>
                        <a:pt x="10783" y="53"/>
                      </a:lnTo>
                      <a:lnTo>
                        <a:pt x="10876" y="106"/>
                      </a:lnTo>
                      <a:lnTo>
                        <a:pt x="11060" y="213"/>
                      </a:lnTo>
                      <a:lnTo>
                        <a:pt x="11429" y="319"/>
                      </a:lnTo>
                      <a:lnTo>
                        <a:pt x="11521" y="479"/>
                      </a:lnTo>
                      <a:lnTo>
                        <a:pt x="11982" y="745"/>
                      </a:lnTo>
                      <a:lnTo>
                        <a:pt x="12166" y="1011"/>
                      </a:lnTo>
                      <a:lnTo>
                        <a:pt x="12442" y="1277"/>
                      </a:lnTo>
                      <a:lnTo>
                        <a:pt x="12442" y="1543"/>
                      </a:lnTo>
                      <a:lnTo>
                        <a:pt x="12535" y="1915"/>
                      </a:lnTo>
                      <a:lnTo>
                        <a:pt x="12903" y="2287"/>
                      </a:lnTo>
                      <a:lnTo>
                        <a:pt x="12903" y="2713"/>
                      </a:lnTo>
                      <a:lnTo>
                        <a:pt x="13364" y="3138"/>
                      </a:lnTo>
                      <a:lnTo>
                        <a:pt x="13364" y="3564"/>
                      </a:lnTo>
                      <a:lnTo>
                        <a:pt x="13641" y="3989"/>
                      </a:lnTo>
                      <a:lnTo>
                        <a:pt x="14101" y="4415"/>
                      </a:lnTo>
                      <a:lnTo>
                        <a:pt x="14194" y="4947"/>
                      </a:lnTo>
                      <a:lnTo>
                        <a:pt x="14470" y="5479"/>
                      </a:lnTo>
                      <a:lnTo>
                        <a:pt x="14747" y="5957"/>
                      </a:lnTo>
                      <a:lnTo>
                        <a:pt x="15115" y="6489"/>
                      </a:lnTo>
                      <a:lnTo>
                        <a:pt x="15207" y="7074"/>
                      </a:lnTo>
                      <a:lnTo>
                        <a:pt x="15392" y="7606"/>
                      </a:lnTo>
                      <a:lnTo>
                        <a:pt x="15668" y="8191"/>
                      </a:lnTo>
                      <a:lnTo>
                        <a:pt x="15853" y="8777"/>
                      </a:lnTo>
                      <a:lnTo>
                        <a:pt x="16037" y="9362"/>
                      </a:lnTo>
                      <a:lnTo>
                        <a:pt x="16313" y="9894"/>
                      </a:lnTo>
                      <a:lnTo>
                        <a:pt x="16774" y="10426"/>
                      </a:lnTo>
                      <a:lnTo>
                        <a:pt x="16774" y="11011"/>
                      </a:lnTo>
                      <a:lnTo>
                        <a:pt x="17051" y="11649"/>
                      </a:lnTo>
                      <a:lnTo>
                        <a:pt x="17235" y="12181"/>
                      </a:lnTo>
                      <a:lnTo>
                        <a:pt x="17419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72" y="14415"/>
                      </a:lnTo>
                      <a:lnTo>
                        <a:pt x="17972" y="14947"/>
                      </a:lnTo>
                      <a:lnTo>
                        <a:pt x="18433" y="15479"/>
                      </a:lnTo>
                      <a:lnTo>
                        <a:pt x="18525" y="15904"/>
                      </a:lnTo>
                      <a:lnTo>
                        <a:pt x="18710" y="16436"/>
                      </a:lnTo>
                      <a:lnTo>
                        <a:pt x="18894" y="16862"/>
                      </a:lnTo>
                      <a:lnTo>
                        <a:pt x="18986" y="17340"/>
                      </a:lnTo>
                      <a:lnTo>
                        <a:pt x="19263" y="17713"/>
                      </a:lnTo>
                      <a:lnTo>
                        <a:pt x="19263" y="18138"/>
                      </a:lnTo>
                      <a:lnTo>
                        <a:pt x="19447" y="18511"/>
                      </a:lnTo>
                      <a:lnTo>
                        <a:pt x="19539" y="18883"/>
                      </a:lnTo>
                      <a:lnTo>
                        <a:pt x="19631" y="19149"/>
                      </a:lnTo>
                      <a:lnTo>
                        <a:pt x="19816" y="19521"/>
                      </a:lnTo>
                      <a:lnTo>
                        <a:pt x="19908" y="19734"/>
                      </a:lnTo>
                      <a:lnTo>
                        <a:pt x="19908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8" name="Freeform 64"/>
                <p:cNvSpPr>
                  <a:spLocks/>
                </p:cNvSpPr>
                <p:nvPr/>
              </p:nvSpPr>
              <p:spPr bwMode="auto">
                <a:xfrm>
                  <a:off x="5952" y="372"/>
                  <a:ext cx="35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61"/>
                      </a:lnTo>
                      <a:lnTo>
                        <a:pt x="348" y="1212"/>
                      </a:lnTo>
                      <a:lnTo>
                        <a:pt x="522" y="1873"/>
                      </a:lnTo>
                      <a:lnTo>
                        <a:pt x="609" y="2534"/>
                      </a:lnTo>
                      <a:lnTo>
                        <a:pt x="957" y="3140"/>
                      </a:lnTo>
                      <a:lnTo>
                        <a:pt x="1217" y="3691"/>
                      </a:lnTo>
                      <a:lnTo>
                        <a:pt x="1217" y="4298"/>
                      </a:lnTo>
                      <a:lnTo>
                        <a:pt x="1478" y="4959"/>
                      </a:lnTo>
                      <a:lnTo>
                        <a:pt x="1565" y="5565"/>
                      </a:lnTo>
                      <a:lnTo>
                        <a:pt x="2261" y="6171"/>
                      </a:lnTo>
                      <a:lnTo>
                        <a:pt x="2435" y="6777"/>
                      </a:lnTo>
                      <a:lnTo>
                        <a:pt x="2522" y="7328"/>
                      </a:lnTo>
                      <a:lnTo>
                        <a:pt x="2609" y="7879"/>
                      </a:lnTo>
                      <a:lnTo>
                        <a:pt x="2783" y="8485"/>
                      </a:lnTo>
                      <a:lnTo>
                        <a:pt x="2957" y="9036"/>
                      </a:lnTo>
                      <a:lnTo>
                        <a:pt x="3043" y="9642"/>
                      </a:lnTo>
                      <a:lnTo>
                        <a:pt x="3043" y="10138"/>
                      </a:lnTo>
                      <a:lnTo>
                        <a:pt x="3565" y="10689"/>
                      </a:lnTo>
                      <a:lnTo>
                        <a:pt x="3739" y="11185"/>
                      </a:lnTo>
                      <a:lnTo>
                        <a:pt x="4000" y="11736"/>
                      </a:lnTo>
                      <a:lnTo>
                        <a:pt x="4174" y="12176"/>
                      </a:lnTo>
                      <a:lnTo>
                        <a:pt x="4348" y="12727"/>
                      </a:lnTo>
                      <a:lnTo>
                        <a:pt x="4435" y="13223"/>
                      </a:lnTo>
                      <a:lnTo>
                        <a:pt x="4609" y="13664"/>
                      </a:lnTo>
                      <a:lnTo>
                        <a:pt x="4957" y="14105"/>
                      </a:lnTo>
                      <a:lnTo>
                        <a:pt x="5217" y="14545"/>
                      </a:lnTo>
                      <a:lnTo>
                        <a:pt x="5478" y="14986"/>
                      </a:lnTo>
                      <a:lnTo>
                        <a:pt x="5652" y="15482"/>
                      </a:lnTo>
                      <a:lnTo>
                        <a:pt x="5739" y="15868"/>
                      </a:lnTo>
                      <a:lnTo>
                        <a:pt x="6174" y="16198"/>
                      </a:lnTo>
                      <a:lnTo>
                        <a:pt x="6261" y="16584"/>
                      </a:lnTo>
                      <a:lnTo>
                        <a:pt x="6522" y="16970"/>
                      </a:lnTo>
                      <a:lnTo>
                        <a:pt x="6783" y="17245"/>
                      </a:lnTo>
                      <a:lnTo>
                        <a:pt x="6870" y="17631"/>
                      </a:lnTo>
                      <a:lnTo>
                        <a:pt x="7043" y="17906"/>
                      </a:lnTo>
                      <a:lnTo>
                        <a:pt x="7130" y="18182"/>
                      </a:lnTo>
                      <a:lnTo>
                        <a:pt x="7565" y="18457"/>
                      </a:lnTo>
                      <a:lnTo>
                        <a:pt x="7565" y="18733"/>
                      </a:lnTo>
                      <a:lnTo>
                        <a:pt x="7652" y="18953"/>
                      </a:lnTo>
                      <a:lnTo>
                        <a:pt x="7826" y="19118"/>
                      </a:lnTo>
                      <a:lnTo>
                        <a:pt x="8087" y="19339"/>
                      </a:lnTo>
                      <a:lnTo>
                        <a:pt x="8522" y="19504"/>
                      </a:lnTo>
                      <a:lnTo>
                        <a:pt x="8696" y="19669"/>
                      </a:lnTo>
                      <a:lnTo>
                        <a:pt x="8957" y="19725"/>
                      </a:lnTo>
                      <a:lnTo>
                        <a:pt x="9043" y="19890"/>
                      </a:lnTo>
                      <a:lnTo>
                        <a:pt x="9217" y="19890"/>
                      </a:lnTo>
                      <a:lnTo>
                        <a:pt x="9391" y="19945"/>
                      </a:lnTo>
                      <a:lnTo>
                        <a:pt x="9565" y="19945"/>
                      </a:lnTo>
                      <a:lnTo>
                        <a:pt x="9739" y="19945"/>
                      </a:lnTo>
                      <a:lnTo>
                        <a:pt x="10261" y="19890"/>
                      </a:lnTo>
                      <a:lnTo>
                        <a:pt x="10435" y="19890"/>
                      </a:lnTo>
                      <a:lnTo>
                        <a:pt x="10609" y="19725"/>
                      </a:lnTo>
                      <a:lnTo>
                        <a:pt x="10783" y="19504"/>
                      </a:lnTo>
                      <a:lnTo>
                        <a:pt x="10957" y="19339"/>
                      </a:lnTo>
                      <a:lnTo>
                        <a:pt x="11304" y="19118"/>
                      </a:lnTo>
                      <a:lnTo>
                        <a:pt x="11304" y="18843"/>
                      </a:lnTo>
                      <a:lnTo>
                        <a:pt x="11913" y="18567"/>
                      </a:lnTo>
                      <a:lnTo>
                        <a:pt x="12174" y="18237"/>
                      </a:lnTo>
                      <a:lnTo>
                        <a:pt x="12348" y="17851"/>
                      </a:lnTo>
                      <a:lnTo>
                        <a:pt x="12522" y="17466"/>
                      </a:lnTo>
                      <a:lnTo>
                        <a:pt x="12522" y="17190"/>
                      </a:lnTo>
                      <a:lnTo>
                        <a:pt x="12957" y="16749"/>
                      </a:lnTo>
                      <a:lnTo>
                        <a:pt x="13130" y="16309"/>
                      </a:lnTo>
                      <a:lnTo>
                        <a:pt x="13217" y="15813"/>
                      </a:lnTo>
                      <a:lnTo>
                        <a:pt x="13565" y="15317"/>
                      </a:lnTo>
                      <a:lnTo>
                        <a:pt x="13826" y="14876"/>
                      </a:lnTo>
                      <a:lnTo>
                        <a:pt x="14087" y="14325"/>
                      </a:lnTo>
                      <a:lnTo>
                        <a:pt x="14348" y="13829"/>
                      </a:lnTo>
                      <a:lnTo>
                        <a:pt x="14696" y="13278"/>
                      </a:lnTo>
                      <a:lnTo>
                        <a:pt x="14783" y="12837"/>
                      </a:lnTo>
                      <a:lnTo>
                        <a:pt x="15217" y="12176"/>
                      </a:lnTo>
                      <a:lnTo>
                        <a:pt x="15565" y="11680"/>
                      </a:lnTo>
                      <a:lnTo>
                        <a:pt x="15652" y="11129"/>
                      </a:lnTo>
                      <a:lnTo>
                        <a:pt x="15826" y="10579"/>
                      </a:lnTo>
                      <a:lnTo>
                        <a:pt x="16087" y="10028"/>
                      </a:lnTo>
                      <a:lnTo>
                        <a:pt x="16348" y="9477"/>
                      </a:lnTo>
                      <a:lnTo>
                        <a:pt x="16870" y="8871"/>
                      </a:lnTo>
                      <a:lnTo>
                        <a:pt x="16957" y="8375"/>
                      </a:lnTo>
                      <a:lnTo>
                        <a:pt x="17043" y="7824"/>
                      </a:lnTo>
                      <a:lnTo>
                        <a:pt x="17217" y="7273"/>
                      </a:lnTo>
                      <a:lnTo>
                        <a:pt x="17391" y="6777"/>
                      </a:lnTo>
                      <a:lnTo>
                        <a:pt x="17565" y="6226"/>
                      </a:lnTo>
                      <a:lnTo>
                        <a:pt x="17565" y="5730"/>
                      </a:lnTo>
                      <a:lnTo>
                        <a:pt x="18174" y="5234"/>
                      </a:lnTo>
                      <a:lnTo>
                        <a:pt x="18435" y="4738"/>
                      </a:lnTo>
                      <a:lnTo>
                        <a:pt x="18522" y="4298"/>
                      </a:lnTo>
                      <a:lnTo>
                        <a:pt x="18783" y="3857"/>
                      </a:lnTo>
                      <a:lnTo>
                        <a:pt x="18957" y="3416"/>
                      </a:lnTo>
                      <a:lnTo>
                        <a:pt x="19043" y="3030"/>
                      </a:lnTo>
                      <a:lnTo>
                        <a:pt x="19391" y="2590"/>
                      </a:lnTo>
                      <a:lnTo>
                        <a:pt x="19391" y="2204"/>
                      </a:lnTo>
                      <a:lnTo>
                        <a:pt x="19478" y="1928"/>
                      </a:lnTo>
                      <a:lnTo>
                        <a:pt x="19565" y="1598"/>
                      </a:lnTo>
                      <a:lnTo>
                        <a:pt x="19826" y="1377"/>
                      </a:lnTo>
                      <a:lnTo>
                        <a:pt x="19826" y="1047"/>
                      </a:lnTo>
                      <a:lnTo>
                        <a:pt x="19913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49" name="Freeform 65"/>
                <p:cNvSpPr>
                  <a:spLocks/>
                </p:cNvSpPr>
                <p:nvPr/>
              </p:nvSpPr>
              <p:spPr bwMode="auto">
                <a:xfrm>
                  <a:off x="6322" y="17"/>
                  <a:ext cx="33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84" y="18470"/>
                      </a:lnTo>
                      <a:lnTo>
                        <a:pt x="461" y="17869"/>
                      </a:lnTo>
                      <a:lnTo>
                        <a:pt x="737" y="17268"/>
                      </a:lnTo>
                      <a:lnTo>
                        <a:pt x="737" y="16721"/>
                      </a:lnTo>
                      <a:lnTo>
                        <a:pt x="1014" y="16120"/>
                      </a:lnTo>
                      <a:lnTo>
                        <a:pt x="1290" y="15519"/>
                      </a:lnTo>
                      <a:lnTo>
                        <a:pt x="1475" y="14918"/>
                      </a:lnTo>
                      <a:lnTo>
                        <a:pt x="1843" y="14262"/>
                      </a:lnTo>
                      <a:lnTo>
                        <a:pt x="2028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1" y="12022"/>
                      </a:lnTo>
                      <a:lnTo>
                        <a:pt x="2857" y="11421"/>
                      </a:lnTo>
                      <a:lnTo>
                        <a:pt x="2949" y="10874"/>
                      </a:lnTo>
                      <a:lnTo>
                        <a:pt x="3226" y="10328"/>
                      </a:lnTo>
                      <a:lnTo>
                        <a:pt x="3226" y="9836"/>
                      </a:lnTo>
                      <a:lnTo>
                        <a:pt x="3687" y="9290"/>
                      </a:lnTo>
                      <a:lnTo>
                        <a:pt x="4055" y="8798"/>
                      </a:lnTo>
                      <a:lnTo>
                        <a:pt x="4240" y="8197"/>
                      </a:lnTo>
                      <a:lnTo>
                        <a:pt x="4332" y="7760"/>
                      </a:lnTo>
                      <a:lnTo>
                        <a:pt x="4608" y="7268"/>
                      </a:lnTo>
                      <a:lnTo>
                        <a:pt x="4793" y="6776"/>
                      </a:lnTo>
                      <a:lnTo>
                        <a:pt x="5161" y="6339"/>
                      </a:lnTo>
                      <a:lnTo>
                        <a:pt x="5438" y="5902"/>
                      </a:lnTo>
                      <a:lnTo>
                        <a:pt x="5530" y="5410"/>
                      </a:lnTo>
                      <a:lnTo>
                        <a:pt x="5899" y="5027"/>
                      </a:lnTo>
                      <a:lnTo>
                        <a:pt x="5899" y="4590"/>
                      </a:lnTo>
                      <a:lnTo>
                        <a:pt x="6359" y="4153"/>
                      </a:lnTo>
                      <a:lnTo>
                        <a:pt x="6636" y="3770"/>
                      </a:lnTo>
                      <a:lnTo>
                        <a:pt x="6636" y="3443"/>
                      </a:lnTo>
                      <a:lnTo>
                        <a:pt x="7097" y="3005"/>
                      </a:lnTo>
                      <a:lnTo>
                        <a:pt x="7097" y="2732"/>
                      </a:lnTo>
                      <a:lnTo>
                        <a:pt x="7465" y="2404"/>
                      </a:lnTo>
                      <a:lnTo>
                        <a:pt x="7558" y="2131"/>
                      </a:lnTo>
                      <a:lnTo>
                        <a:pt x="7558" y="1803"/>
                      </a:lnTo>
                      <a:lnTo>
                        <a:pt x="7834" y="1585"/>
                      </a:lnTo>
                      <a:lnTo>
                        <a:pt x="8018" y="1311"/>
                      </a:lnTo>
                      <a:lnTo>
                        <a:pt x="8479" y="1038"/>
                      </a:lnTo>
                      <a:lnTo>
                        <a:pt x="8479" y="874"/>
                      </a:lnTo>
                      <a:lnTo>
                        <a:pt x="8848" y="656"/>
                      </a:lnTo>
                      <a:lnTo>
                        <a:pt x="8940" y="492"/>
                      </a:lnTo>
                      <a:lnTo>
                        <a:pt x="9124" y="383"/>
                      </a:lnTo>
                      <a:lnTo>
                        <a:pt x="9401" y="273"/>
                      </a:lnTo>
                      <a:lnTo>
                        <a:pt x="9401" y="109"/>
                      </a:lnTo>
                      <a:lnTo>
                        <a:pt x="9770" y="109"/>
                      </a:lnTo>
                      <a:lnTo>
                        <a:pt x="10138" y="55"/>
                      </a:lnTo>
                      <a:lnTo>
                        <a:pt x="10323" y="0"/>
                      </a:lnTo>
                      <a:lnTo>
                        <a:pt x="10599" y="55"/>
                      </a:lnTo>
                      <a:lnTo>
                        <a:pt x="10783" y="55"/>
                      </a:lnTo>
                      <a:lnTo>
                        <a:pt x="10876" y="109"/>
                      </a:lnTo>
                      <a:lnTo>
                        <a:pt x="11060" y="219"/>
                      </a:lnTo>
                      <a:lnTo>
                        <a:pt x="11429" y="328"/>
                      </a:lnTo>
                      <a:lnTo>
                        <a:pt x="11521" y="492"/>
                      </a:lnTo>
                      <a:lnTo>
                        <a:pt x="11982" y="710"/>
                      </a:lnTo>
                      <a:lnTo>
                        <a:pt x="12166" y="984"/>
                      </a:lnTo>
                      <a:lnTo>
                        <a:pt x="12442" y="1257"/>
                      </a:lnTo>
                      <a:lnTo>
                        <a:pt x="12442" y="1585"/>
                      </a:lnTo>
                      <a:lnTo>
                        <a:pt x="12535" y="1913"/>
                      </a:lnTo>
                      <a:lnTo>
                        <a:pt x="12903" y="2295"/>
                      </a:lnTo>
                      <a:lnTo>
                        <a:pt x="12903" y="2732"/>
                      </a:lnTo>
                      <a:lnTo>
                        <a:pt x="13364" y="3115"/>
                      </a:lnTo>
                      <a:lnTo>
                        <a:pt x="13364" y="3497"/>
                      </a:lnTo>
                      <a:lnTo>
                        <a:pt x="13641" y="3989"/>
                      </a:lnTo>
                      <a:lnTo>
                        <a:pt x="14101" y="4426"/>
                      </a:lnTo>
                      <a:lnTo>
                        <a:pt x="14194" y="4973"/>
                      </a:lnTo>
                      <a:lnTo>
                        <a:pt x="14470" y="5519"/>
                      </a:lnTo>
                      <a:lnTo>
                        <a:pt x="14747" y="5956"/>
                      </a:lnTo>
                      <a:lnTo>
                        <a:pt x="15115" y="6503"/>
                      </a:lnTo>
                      <a:lnTo>
                        <a:pt x="15207" y="7049"/>
                      </a:lnTo>
                      <a:lnTo>
                        <a:pt x="15392" y="7596"/>
                      </a:lnTo>
                      <a:lnTo>
                        <a:pt x="15668" y="8197"/>
                      </a:lnTo>
                      <a:lnTo>
                        <a:pt x="15853" y="8798"/>
                      </a:lnTo>
                      <a:lnTo>
                        <a:pt x="16037" y="9344"/>
                      </a:lnTo>
                      <a:lnTo>
                        <a:pt x="16313" y="9891"/>
                      </a:lnTo>
                      <a:lnTo>
                        <a:pt x="16774" y="10492"/>
                      </a:lnTo>
                      <a:lnTo>
                        <a:pt x="16774" y="11038"/>
                      </a:lnTo>
                      <a:lnTo>
                        <a:pt x="17051" y="11585"/>
                      </a:lnTo>
                      <a:lnTo>
                        <a:pt x="17235" y="12186"/>
                      </a:lnTo>
                      <a:lnTo>
                        <a:pt x="17419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72" y="14426"/>
                      </a:lnTo>
                      <a:lnTo>
                        <a:pt x="17972" y="14918"/>
                      </a:lnTo>
                      <a:lnTo>
                        <a:pt x="18433" y="15410"/>
                      </a:lnTo>
                      <a:lnTo>
                        <a:pt x="18525" y="15956"/>
                      </a:lnTo>
                      <a:lnTo>
                        <a:pt x="18710" y="16448"/>
                      </a:lnTo>
                      <a:lnTo>
                        <a:pt x="18894" y="16885"/>
                      </a:lnTo>
                      <a:lnTo>
                        <a:pt x="18986" y="17268"/>
                      </a:lnTo>
                      <a:lnTo>
                        <a:pt x="19263" y="17760"/>
                      </a:lnTo>
                      <a:lnTo>
                        <a:pt x="19263" y="18197"/>
                      </a:lnTo>
                      <a:lnTo>
                        <a:pt x="19447" y="18525"/>
                      </a:lnTo>
                      <a:lnTo>
                        <a:pt x="19539" y="18852"/>
                      </a:lnTo>
                      <a:lnTo>
                        <a:pt x="19631" y="19180"/>
                      </a:lnTo>
                      <a:lnTo>
                        <a:pt x="19816" y="19508"/>
                      </a:lnTo>
                      <a:lnTo>
                        <a:pt x="19908" y="19727"/>
                      </a:lnTo>
                      <a:lnTo>
                        <a:pt x="19908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0" name="Freeform 66"/>
                <p:cNvSpPr>
                  <a:spLocks/>
                </p:cNvSpPr>
                <p:nvPr/>
              </p:nvSpPr>
              <p:spPr bwMode="auto">
                <a:xfrm>
                  <a:off x="6657" y="370"/>
                  <a:ext cx="360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23"/>
                      </a:lnTo>
                      <a:lnTo>
                        <a:pt x="348" y="1246"/>
                      </a:lnTo>
                      <a:lnTo>
                        <a:pt x="522" y="1870"/>
                      </a:lnTo>
                      <a:lnTo>
                        <a:pt x="609" y="2493"/>
                      </a:lnTo>
                      <a:lnTo>
                        <a:pt x="957" y="3116"/>
                      </a:lnTo>
                      <a:lnTo>
                        <a:pt x="1217" y="3739"/>
                      </a:lnTo>
                      <a:lnTo>
                        <a:pt x="1217" y="4363"/>
                      </a:lnTo>
                      <a:lnTo>
                        <a:pt x="1478" y="4986"/>
                      </a:lnTo>
                      <a:lnTo>
                        <a:pt x="1565" y="5552"/>
                      </a:lnTo>
                      <a:lnTo>
                        <a:pt x="2261" y="6176"/>
                      </a:lnTo>
                      <a:lnTo>
                        <a:pt x="2435" y="6742"/>
                      </a:lnTo>
                      <a:lnTo>
                        <a:pt x="2522" y="7309"/>
                      </a:lnTo>
                      <a:lnTo>
                        <a:pt x="2609" y="7875"/>
                      </a:lnTo>
                      <a:lnTo>
                        <a:pt x="2783" y="8499"/>
                      </a:lnTo>
                      <a:lnTo>
                        <a:pt x="2957" y="9008"/>
                      </a:lnTo>
                      <a:lnTo>
                        <a:pt x="3043" y="9575"/>
                      </a:lnTo>
                      <a:lnTo>
                        <a:pt x="3043" y="10142"/>
                      </a:lnTo>
                      <a:lnTo>
                        <a:pt x="3565" y="10652"/>
                      </a:lnTo>
                      <a:lnTo>
                        <a:pt x="3739" y="11218"/>
                      </a:lnTo>
                      <a:lnTo>
                        <a:pt x="4000" y="11728"/>
                      </a:lnTo>
                      <a:lnTo>
                        <a:pt x="4174" y="12181"/>
                      </a:lnTo>
                      <a:lnTo>
                        <a:pt x="4348" y="12691"/>
                      </a:lnTo>
                      <a:lnTo>
                        <a:pt x="4435" y="13258"/>
                      </a:lnTo>
                      <a:lnTo>
                        <a:pt x="4609" y="13654"/>
                      </a:lnTo>
                      <a:lnTo>
                        <a:pt x="4957" y="14108"/>
                      </a:lnTo>
                      <a:lnTo>
                        <a:pt x="5217" y="14561"/>
                      </a:lnTo>
                      <a:lnTo>
                        <a:pt x="5478" y="15014"/>
                      </a:lnTo>
                      <a:lnTo>
                        <a:pt x="5652" y="15411"/>
                      </a:lnTo>
                      <a:lnTo>
                        <a:pt x="5739" y="15807"/>
                      </a:lnTo>
                      <a:lnTo>
                        <a:pt x="6174" y="16204"/>
                      </a:lnTo>
                      <a:lnTo>
                        <a:pt x="6261" y="16601"/>
                      </a:lnTo>
                      <a:lnTo>
                        <a:pt x="6522" y="16941"/>
                      </a:lnTo>
                      <a:lnTo>
                        <a:pt x="6783" y="17337"/>
                      </a:lnTo>
                      <a:lnTo>
                        <a:pt x="6870" y="17564"/>
                      </a:lnTo>
                      <a:lnTo>
                        <a:pt x="7043" y="17960"/>
                      </a:lnTo>
                      <a:lnTo>
                        <a:pt x="7130" y="18130"/>
                      </a:lnTo>
                      <a:lnTo>
                        <a:pt x="7565" y="18470"/>
                      </a:lnTo>
                      <a:lnTo>
                        <a:pt x="7565" y="18754"/>
                      </a:lnTo>
                      <a:lnTo>
                        <a:pt x="7652" y="18924"/>
                      </a:lnTo>
                      <a:lnTo>
                        <a:pt x="7826" y="19150"/>
                      </a:lnTo>
                      <a:lnTo>
                        <a:pt x="8087" y="19320"/>
                      </a:lnTo>
                      <a:lnTo>
                        <a:pt x="8522" y="19490"/>
                      </a:lnTo>
                      <a:lnTo>
                        <a:pt x="8696" y="19660"/>
                      </a:lnTo>
                      <a:lnTo>
                        <a:pt x="8957" y="19717"/>
                      </a:lnTo>
                      <a:lnTo>
                        <a:pt x="9043" y="19887"/>
                      </a:lnTo>
                      <a:lnTo>
                        <a:pt x="9217" y="19887"/>
                      </a:lnTo>
                      <a:lnTo>
                        <a:pt x="9391" y="19943"/>
                      </a:lnTo>
                      <a:lnTo>
                        <a:pt x="9565" y="19943"/>
                      </a:lnTo>
                      <a:lnTo>
                        <a:pt x="9739" y="19943"/>
                      </a:lnTo>
                      <a:lnTo>
                        <a:pt x="10261" y="19887"/>
                      </a:lnTo>
                      <a:lnTo>
                        <a:pt x="10435" y="19887"/>
                      </a:lnTo>
                      <a:lnTo>
                        <a:pt x="10609" y="19717"/>
                      </a:lnTo>
                      <a:lnTo>
                        <a:pt x="10783" y="19490"/>
                      </a:lnTo>
                      <a:lnTo>
                        <a:pt x="10957" y="19320"/>
                      </a:lnTo>
                      <a:lnTo>
                        <a:pt x="11304" y="19093"/>
                      </a:lnTo>
                      <a:lnTo>
                        <a:pt x="11304" y="18810"/>
                      </a:lnTo>
                      <a:lnTo>
                        <a:pt x="11913" y="18527"/>
                      </a:lnTo>
                      <a:lnTo>
                        <a:pt x="12174" y="18244"/>
                      </a:lnTo>
                      <a:lnTo>
                        <a:pt x="12348" y="17960"/>
                      </a:lnTo>
                      <a:lnTo>
                        <a:pt x="12522" y="17564"/>
                      </a:lnTo>
                      <a:lnTo>
                        <a:pt x="12522" y="17167"/>
                      </a:lnTo>
                      <a:lnTo>
                        <a:pt x="12957" y="16714"/>
                      </a:lnTo>
                      <a:lnTo>
                        <a:pt x="13130" y="16261"/>
                      </a:lnTo>
                      <a:lnTo>
                        <a:pt x="13217" y="15807"/>
                      </a:lnTo>
                      <a:lnTo>
                        <a:pt x="13565" y="15411"/>
                      </a:lnTo>
                      <a:lnTo>
                        <a:pt x="13826" y="14844"/>
                      </a:lnTo>
                      <a:lnTo>
                        <a:pt x="14087" y="14334"/>
                      </a:lnTo>
                      <a:lnTo>
                        <a:pt x="14348" y="13824"/>
                      </a:lnTo>
                      <a:lnTo>
                        <a:pt x="14696" y="13314"/>
                      </a:lnTo>
                      <a:lnTo>
                        <a:pt x="14783" y="12805"/>
                      </a:lnTo>
                      <a:lnTo>
                        <a:pt x="15217" y="12181"/>
                      </a:lnTo>
                      <a:lnTo>
                        <a:pt x="15565" y="11671"/>
                      </a:lnTo>
                      <a:lnTo>
                        <a:pt x="15652" y="11105"/>
                      </a:lnTo>
                      <a:lnTo>
                        <a:pt x="15826" y="10538"/>
                      </a:lnTo>
                      <a:lnTo>
                        <a:pt x="16087" y="10028"/>
                      </a:lnTo>
                      <a:lnTo>
                        <a:pt x="16348" y="9462"/>
                      </a:lnTo>
                      <a:lnTo>
                        <a:pt x="16870" y="8895"/>
                      </a:lnTo>
                      <a:lnTo>
                        <a:pt x="16957" y="8385"/>
                      </a:lnTo>
                      <a:lnTo>
                        <a:pt x="17043" y="7819"/>
                      </a:lnTo>
                      <a:lnTo>
                        <a:pt x="17217" y="7309"/>
                      </a:lnTo>
                      <a:lnTo>
                        <a:pt x="17391" y="6742"/>
                      </a:lnTo>
                      <a:lnTo>
                        <a:pt x="17565" y="6232"/>
                      </a:lnTo>
                      <a:lnTo>
                        <a:pt x="17565" y="5722"/>
                      </a:lnTo>
                      <a:lnTo>
                        <a:pt x="18174" y="5212"/>
                      </a:lnTo>
                      <a:lnTo>
                        <a:pt x="18435" y="4759"/>
                      </a:lnTo>
                      <a:lnTo>
                        <a:pt x="18522" y="4249"/>
                      </a:lnTo>
                      <a:lnTo>
                        <a:pt x="18783" y="3853"/>
                      </a:lnTo>
                      <a:lnTo>
                        <a:pt x="18957" y="3399"/>
                      </a:lnTo>
                      <a:lnTo>
                        <a:pt x="19043" y="3003"/>
                      </a:lnTo>
                      <a:lnTo>
                        <a:pt x="19391" y="2606"/>
                      </a:lnTo>
                      <a:lnTo>
                        <a:pt x="19391" y="2266"/>
                      </a:lnTo>
                      <a:lnTo>
                        <a:pt x="19478" y="1870"/>
                      </a:lnTo>
                      <a:lnTo>
                        <a:pt x="19565" y="1643"/>
                      </a:lnTo>
                      <a:lnTo>
                        <a:pt x="19826" y="1360"/>
                      </a:lnTo>
                      <a:lnTo>
                        <a:pt x="19826" y="1076"/>
                      </a:lnTo>
                      <a:lnTo>
                        <a:pt x="19913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1" name="Freeform 67"/>
                <p:cNvSpPr>
                  <a:spLocks/>
                </p:cNvSpPr>
                <p:nvPr/>
              </p:nvSpPr>
              <p:spPr bwMode="auto">
                <a:xfrm>
                  <a:off x="7017" y="0"/>
                  <a:ext cx="337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84" y="18457"/>
                      </a:lnTo>
                      <a:lnTo>
                        <a:pt x="461" y="17872"/>
                      </a:lnTo>
                      <a:lnTo>
                        <a:pt x="737" y="17287"/>
                      </a:lnTo>
                      <a:lnTo>
                        <a:pt x="737" y="16649"/>
                      </a:lnTo>
                      <a:lnTo>
                        <a:pt x="1014" y="16064"/>
                      </a:lnTo>
                      <a:lnTo>
                        <a:pt x="1290" y="15479"/>
                      </a:lnTo>
                      <a:lnTo>
                        <a:pt x="1475" y="14894"/>
                      </a:lnTo>
                      <a:lnTo>
                        <a:pt x="1843" y="14255"/>
                      </a:lnTo>
                      <a:lnTo>
                        <a:pt x="2028" y="13670"/>
                      </a:lnTo>
                      <a:lnTo>
                        <a:pt x="2488" y="13138"/>
                      </a:lnTo>
                      <a:lnTo>
                        <a:pt x="2488" y="12553"/>
                      </a:lnTo>
                      <a:lnTo>
                        <a:pt x="2581" y="12021"/>
                      </a:lnTo>
                      <a:lnTo>
                        <a:pt x="2857" y="11489"/>
                      </a:lnTo>
                      <a:lnTo>
                        <a:pt x="2949" y="10904"/>
                      </a:lnTo>
                      <a:lnTo>
                        <a:pt x="3226" y="10372"/>
                      </a:lnTo>
                      <a:lnTo>
                        <a:pt x="3226" y="9840"/>
                      </a:lnTo>
                      <a:lnTo>
                        <a:pt x="3687" y="9255"/>
                      </a:lnTo>
                      <a:lnTo>
                        <a:pt x="4055" y="8723"/>
                      </a:lnTo>
                      <a:lnTo>
                        <a:pt x="4240" y="8191"/>
                      </a:lnTo>
                      <a:lnTo>
                        <a:pt x="4332" y="7766"/>
                      </a:lnTo>
                      <a:lnTo>
                        <a:pt x="4608" y="7234"/>
                      </a:lnTo>
                      <a:lnTo>
                        <a:pt x="4793" y="6755"/>
                      </a:lnTo>
                      <a:lnTo>
                        <a:pt x="5161" y="6330"/>
                      </a:lnTo>
                      <a:lnTo>
                        <a:pt x="5438" y="5904"/>
                      </a:lnTo>
                      <a:lnTo>
                        <a:pt x="5530" y="5426"/>
                      </a:lnTo>
                      <a:lnTo>
                        <a:pt x="5899" y="5000"/>
                      </a:lnTo>
                      <a:lnTo>
                        <a:pt x="5899" y="4521"/>
                      </a:lnTo>
                      <a:lnTo>
                        <a:pt x="6359" y="4149"/>
                      </a:lnTo>
                      <a:lnTo>
                        <a:pt x="6636" y="3777"/>
                      </a:lnTo>
                      <a:lnTo>
                        <a:pt x="6636" y="3404"/>
                      </a:lnTo>
                      <a:lnTo>
                        <a:pt x="7097" y="3032"/>
                      </a:lnTo>
                      <a:lnTo>
                        <a:pt x="7097" y="2713"/>
                      </a:lnTo>
                      <a:lnTo>
                        <a:pt x="7465" y="2447"/>
                      </a:lnTo>
                      <a:lnTo>
                        <a:pt x="7558" y="2128"/>
                      </a:lnTo>
                      <a:lnTo>
                        <a:pt x="7558" y="1809"/>
                      </a:lnTo>
                      <a:lnTo>
                        <a:pt x="7834" y="1543"/>
                      </a:lnTo>
                      <a:lnTo>
                        <a:pt x="8018" y="1330"/>
                      </a:lnTo>
                      <a:lnTo>
                        <a:pt x="8479" y="1064"/>
                      </a:lnTo>
                      <a:lnTo>
                        <a:pt x="8479" y="851"/>
                      </a:lnTo>
                      <a:lnTo>
                        <a:pt x="8848" y="691"/>
                      </a:lnTo>
                      <a:lnTo>
                        <a:pt x="8940" y="479"/>
                      </a:lnTo>
                      <a:lnTo>
                        <a:pt x="9124" y="372"/>
                      </a:lnTo>
                      <a:lnTo>
                        <a:pt x="9401" y="266"/>
                      </a:lnTo>
                      <a:lnTo>
                        <a:pt x="9401" y="106"/>
                      </a:lnTo>
                      <a:lnTo>
                        <a:pt x="9770" y="106"/>
                      </a:lnTo>
                      <a:lnTo>
                        <a:pt x="10138" y="53"/>
                      </a:lnTo>
                      <a:lnTo>
                        <a:pt x="10323" y="0"/>
                      </a:lnTo>
                      <a:lnTo>
                        <a:pt x="10599" y="53"/>
                      </a:lnTo>
                      <a:lnTo>
                        <a:pt x="10783" y="53"/>
                      </a:lnTo>
                      <a:lnTo>
                        <a:pt x="10876" y="106"/>
                      </a:lnTo>
                      <a:lnTo>
                        <a:pt x="11060" y="213"/>
                      </a:lnTo>
                      <a:lnTo>
                        <a:pt x="11429" y="319"/>
                      </a:lnTo>
                      <a:lnTo>
                        <a:pt x="11521" y="479"/>
                      </a:lnTo>
                      <a:lnTo>
                        <a:pt x="11982" y="745"/>
                      </a:lnTo>
                      <a:lnTo>
                        <a:pt x="12166" y="1011"/>
                      </a:lnTo>
                      <a:lnTo>
                        <a:pt x="12442" y="1277"/>
                      </a:lnTo>
                      <a:lnTo>
                        <a:pt x="12442" y="1543"/>
                      </a:lnTo>
                      <a:lnTo>
                        <a:pt x="12535" y="1915"/>
                      </a:lnTo>
                      <a:lnTo>
                        <a:pt x="12903" y="2287"/>
                      </a:lnTo>
                      <a:lnTo>
                        <a:pt x="12903" y="2713"/>
                      </a:lnTo>
                      <a:lnTo>
                        <a:pt x="13364" y="3138"/>
                      </a:lnTo>
                      <a:lnTo>
                        <a:pt x="13364" y="3564"/>
                      </a:lnTo>
                      <a:lnTo>
                        <a:pt x="13641" y="3989"/>
                      </a:lnTo>
                      <a:lnTo>
                        <a:pt x="14101" y="4415"/>
                      </a:lnTo>
                      <a:lnTo>
                        <a:pt x="14194" y="4947"/>
                      </a:lnTo>
                      <a:lnTo>
                        <a:pt x="14470" y="5479"/>
                      </a:lnTo>
                      <a:lnTo>
                        <a:pt x="14747" y="5957"/>
                      </a:lnTo>
                      <a:lnTo>
                        <a:pt x="15115" y="6489"/>
                      </a:lnTo>
                      <a:lnTo>
                        <a:pt x="15207" y="7074"/>
                      </a:lnTo>
                      <a:lnTo>
                        <a:pt x="15392" y="7606"/>
                      </a:lnTo>
                      <a:lnTo>
                        <a:pt x="15668" y="8191"/>
                      </a:lnTo>
                      <a:lnTo>
                        <a:pt x="15853" y="8777"/>
                      </a:lnTo>
                      <a:lnTo>
                        <a:pt x="16037" y="9362"/>
                      </a:lnTo>
                      <a:lnTo>
                        <a:pt x="16313" y="9894"/>
                      </a:lnTo>
                      <a:lnTo>
                        <a:pt x="16774" y="10426"/>
                      </a:lnTo>
                      <a:lnTo>
                        <a:pt x="16774" y="11011"/>
                      </a:lnTo>
                      <a:lnTo>
                        <a:pt x="17051" y="11649"/>
                      </a:lnTo>
                      <a:lnTo>
                        <a:pt x="17235" y="12181"/>
                      </a:lnTo>
                      <a:lnTo>
                        <a:pt x="17419" y="12766"/>
                      </a:lnTo>
                      <a:lnTo>
                        <a:pt x="17512" y="13298"/>
                      </a:lnTo>
                      <a:lnTo>
                        <a:pt x="17512" y="13830"/>
                      </a:lnTo>
                      <a:lnTo>
                        <a:pt x="17972" y="14415"/>
                      </a:lnTo>
                      <a:lnTo>
                        <a:pt x="17972" y="14947"/>
                      </a:lnTo>
                      <a:lnTo>
                        <a:pt x="18433" y="15479"/>
                      </a:lnTo>
                      <a:lnTo>
                        <a:pt x="18525" y="15904"/>
                      </a:lnTo>
                      <a:lnTo>
                        <a:pt x="18710" y="16436"/>
                      </a:lnTo>
                      <a:lnTo>
                        <a:pt x="18894" y="16862"/>
                      </a:lnTo>
                      <a:lnTo>
                        <a:pt x="18986" y="17340"/>
                      </a:lnTo>
                      <a:lnTo>
                        <a:pt x="19263" y="17713"/>
                      </a:lnTo>
                      <a:lnTo>
                        <a:pt x="19263" y="18138"/>
                      </a:lnTo>
                      <a:lnTo>
                        <a:pt x="19447" y="18511"/>
                      </a:lnTo>
                      <a:lnTo>
                        <a:pt x="19539" y="18883"/>
                      </a:lnTo>
                      <a:lnTo>
                        <a:pt x="19631" y="19149"/>
                      </a:lnTo>
                      <a:lnTo>
                        <a:pt x="19816" y="19521"/>
                      </a:lnTo>
                      <a:lnTo>
                        <a:pt x="19908" y="19734"/>
                      </a:lnTo>
                      <a:lnTo>
                        <a:pt x="19908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2" name="Freeform 68"/>
                <p:cNvSpPr>
                  <a:spLocks/>
                </p:cNvSpPr>
                <p:nvPr/>
              </p:nvSpPr>
              <p:spPr bwMode="auto">
                <a:xfrm>
                  <a:off x="7345" y="362"/>
                  <a:ext cx="35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61"/>
                      </a:lnTo>
                      <a:lnTo>
                        <a:pt x="348" y="1212"/>
                      </a:lnTo>
                      <a:lnTo>
                        <a:pt x="522" y="1873"/>
                      </a:lnTo>
                      <a:lnTo>
                        <a:pt x="609" y="2534"/>
                      </a:lnTo>
                      <a:lnTo>
                        <a:pt x="957" y="3140"/>
                      </a:lnTo>
                      <a:lnTo>
                        <a:pt x="1217" y="3691"/>
                      </a:lnTo>
                      <a:lnTo>
                        <a:pt x="1217" y="4298"/>
                      </a:lnTo>
                      <a:lnTo>
                        <a:pt x="1478" y="4959"/>
                      </a:lnTo>
                      <a:lnTo>
                        <a:pt x="1565" y="5565"/>
                      </a:lnTo>
                      <a:lnTo>
                        <a:pt x="2261" y="6171"/>
                      </a:lnTo>
                      <a:lnTo>
                        <a:pt x="2435" y="6777"/>
                      </a:lnTo>
                      <a:lnTo>
                        <a:pt x="2522" y="7328"/>
                      </a:lnTo>
                      <a:lnTo>
                        <a:pt x="2609" y="7879"/>
                      </a:lnTo>
                      <a:lnTo>
                        <a:pt x="2783" y="8485"/>
                      </a:lnTo>
                      <a:lnTo>
                        <a:pt x="2957" y="9036"/>
                      </a:lnTo>
                      <a:lnTo>
                        <a:pt x="3043" y="9642"/>
                      </a:lnTo>
                      <a:lnTo>
                        <a:pt x="3043" y="10138"/>
                      </a:lnTo>
                      <a:lnTo>
                        <a:pt x="3565" y="10689"/>
                      </a:lnTo>
                      <a:lnTo>
                        <a:pt x="3739" y="11185"/>
                      </a:lnTo>
                      <a:lnTo>
                        <a:pt x="4000" y="11736"/>
                      </a:lnTo>
                      <a:lnTo>
                        <a:pt x="4174" y="12176"/>
                      </a:lnTo>
                      <a:lnTo>
                        <a:pt x="4348" y="12727"/>
                      </a:lnTo>
                      <a:lnTo>
                        <a:pt x="4435" y="13223"/>
                      </a:lnTo>
                      <a:lnTo>
                        <a:pt x="4609" y="13664"/>
                      </a:lnTo>
                      <a:lnTo>
                        <a:pt x="4957" y="14105"/>
                      </a:lnTo>
                      <a:lnTo>
                        <a:pt x="5217" y="14545"/>
                      </a:lnTo>
                      <a:lnTo>
                        <a:pt x="5478" y="14986"/>
                      </a:lnTo>
                      <a:lnTo>
                        <a:pt x="5652" y="15482"/>
                      </a:lnTo>
                      <a:lnTo>
                        <a:pt x="5739" y="15868"/>
                      </a:lnTo>
                      <a:lnTo>
                        <a:pt x="6174" y="16198"/>
                      </a:lnTo>
                      <a:lnTo>
                        <a:pt x="6261" y="16584"/>
                      </a:lnTo>
                      <a:lnTo>
                        <a:pt x="6522" y="16970"/>
                      </a:lnTo>
                      <a:lnTo>
                        <a:pt x="6783" y="17245"/>
                      </a:lnTo>
                      <a:lnTo>
                        <a:pt x="6870" y="17631"/>
                      </a:lnTo>
                      <a:lnTo>
                        <a:pt x="7043" y="17906"/>
                      </a:lnTo>
                      <a:lnTo>
                        <a:pt x="7130" y="18182"/>
                      </a:lnTo>
                      <a:lnTo>
                        <a:pt x="7565" y="18457"/>
                      </a:lnTo>
                      <a:lnTo>
                        <a:pt x="7565" y="18733"/>
                      </a:lnTo>
                      <a:lnTo>
                        <a:pt x="7652" y="18953"/>
                      </a:lnTo>
                      <a:lnTo>
                        <a:pt x="7826" y="19118"/>
                      </a:lnTo>
                      <a:lnTo>
                        <a:pt x="8087" y="19339"/>
                      </a:lnTo>
                      <a:lnTo>
                        <a:pt x="8522" y="19504"/>
                      </a:lnTo>
                      <a:lnTo>
                        <a:pt x="8696" y="19669"/>
                      </a:lnTo>
                      <a:lnTo>
                        <a:pt x="8957" y="19725"/>
                      </a:lnTo>
                      <a:lnTo>
                        <a:pt x="9043" y="19890"/>
                      </a:lnTo>
                      <a:lnTo>
                        <a:pt x="9217" y="19890"/>
                      </a:lnTo>
                      <a:lnTo>
                        <a:pt x="9391" y="19945"/>
                      </a:lnTo>
                      <a:lnTo>
                        <a:pt x="9565" y="19945"/>
                      </a:lnTo>
                      <a:lnTo>
                        <a:pt x="9739" y="19945"/>
                      </a:lnTo>
                      <a:lnTo>
                        <a:pt x="10261" y="19890"/>
                      </a:lnTo>
                      <a:lnTo>
                        <a:pt x="10435" y="19890"/>
                      </a:lnTo>
                      <a:lnTo>
                        <a:pt x="10609" y="19725"/>
                      </a:lnTo>
                      <a:lnTo>
                        <a:pt x="10783" y="19504"/>
                      </a:lnTo>
                      <a:lnTo>
                        <a:pt x="10957" y="19339"/>
                      </a:lnTo>
                      <a:lnTo>
                        <a:pt x="11304" y="19118"/>
                      </a:lnTo>
                      <a:lnTo>
                        <a:pt x="11304" y="18843"/>
                      </a:lnTo>
                      <a:lnTo>
                        <a:pt x="11913" y="18567"/>
                      </a:lnTo>
                      <a:lnTo>
                        <a:pt x="12174" y="18237"/>
                      </a:lnTo>
                      <a:lnTo>
                        <a:pt x="12348" y="17851"/>
                      </a:lnTo>
                      <a:lnTo>
                        <a:pt x="12522" y="17466"/>
                      </a:lnTo>
                      <a:lnTo>
                        <a:pt x="12522" y="17190"/>
                      </a:lnTo>
                      <a:lnTo>
                        <a:pt x="12957" y="16749"/>
                      </a:lnTo>
                      <a:lnTo>
                        <a:pt x="13130" y="16309"/>
                      </a:lnTo>
                      <a:lnTo>
                        <a:pt x="13217" y="15813"/>
                      </a:lnTo>
                      <a:lnTo>
                        <a:pt x="13565" y="15317"/>
                      </a:lnTo>
                      <a:lnTo>
                        <a:pt x="13826" y="14876"/>
                      </a:lnTo>
                      <a:lnTo>
                        <a:pt x="14087" y="14325"/>
                      </a:lnTo>
                      <a:lnTo>
                        <a:pt x="14348" y="13829"/>
                      </a:lnTo>
                      <a:lnTo>
                        <a:pt x="14696" y="13278"/>
                      </a:lnTo>
                      <a:lnTo>
                        <a:pt x="14783" y="12837"/>
                      </a:lnTo>
                      <a:lnTo>
                        <a:pt x="15217" y="12176"/>
                      </a:lnTo>
                      <a:lnTo>
                        <a:pt x="15565" y="11680"/>
                      </a:lnTo>
                      <a:lnTo>
                        <a:pt x="15652" y="11129"/>
                      </a:lnTo>
                      <a:lnTo>
                        <a:pt x="15826" y="10579"/>
                      </a:lnTo>
                      <a:lnTo>
                        <a:pt x="16087" y="10028"/>
                      </a:lnTo>
                      <a:lnTo>
                        <a:pt x="16348" y="9477"/>
                      </a:lnTo>
                      <a:lnTo>
                        <a:pt x="16870" y="8871"/>
                      </a:lnTo>
                      <a:lnTo>
                        <a:pt x="16957" y="8375"/>
                      </a:lnTo>
                      <a:lnTo>
                        <a:pt x="17043" y="7824"/>
                      </a:lnTo>
                      <a:lnTo>
                        <a:pt x="17217" y="7273"/>
                      </a:lnTo>
                      <a:lnTo>
                        <a:pt x="17391" y="6777"/>
                      </a:lnTo>
                      <a:lnTo>
                        <a:pt x="17565" y="6226"/>
                      </a:lnTo>
                      <a:lnTo>
                        <a:pt x="17565" y="5730"/>
                      </a:lnTo>
                      <a:lnTo>
                        <a:pt x="18174" y="5234"/>
                      </a:lnTo>
                      <a:lnTo>
                        <a:pt x="18435" y="4738"/>
                      </a:lnTo>
                      <a:lnTo>
                        <a:pt x="18522" y="4298"/>
                      </a:lnTo>
                      <a:lnTo>
                        <a:pt x="18783" y="3857"/>
                      </a:lnTo>
                      <a:lnTo>
                        <a:pt x="18957" y="3416"/>
                      </a:lnTo>
                      <a:lnTo>
                        <a:pt x="19043" y="3030"/>
                      </a:lnTo>
                      <a:lnTo>
                        <a:pt x="19391" y="2590"/>
                      </a:lnTo>
                      <a:lnTo>
                        <a:pt x="19391" y="2204"/>
                      </a:lnTo>
                      <a:lnTo>
                        <a:pt x="19478" y="1928"/>
                      </a:lnTo>
                      <a:lnTo>
                        <a:pt x="19565" y="1598"/>
                      </a:lnTo>
                      <a:lnTo>
                        <a:pt x="19826" y="1377"/>
                      </a:lnTo>
                      <a:lnTo>
                        <a:pt x="19826" y="1047"/>
                      </a:lnTo>
                      <a:lnTo>
                        <a:pt x="19913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3" name="Freeform 69"/>
                <p:cNvSpPr>
                  <a:spLocks/>
                </p:cNvSpPr>
                <p:nvPr/>
              </p:nvSpPr>
              <p:spPr bwMode="auto">
                <a:xfrm>
                  <a:off x="7720" y="7"/>
                  <a:ext cx="33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84" y="18470"/>
                      </a:lnTo>
                      <a:lnTo>
                        <a:pt x="461" y="17869"/>
                      </a:lnTo>
                      <a:lnTo>
                        <a:pt x="737" y="17268"/>
                      </a:lnTo>
                      <a:lnTo>
                        <a:pt x="737" y="16721"/>
                      </a:lnTo>
                      <a:lnTo>
                        <a:pt x="1014" y="16120"/>
                      </a:lnTo>
                      <a:lnTo>
                        <a:pt x="1290" y="15519"/>
                      </a:lnTo>
                      <a:lnTo>
                        <a:pt x="1475" y="14918"/>
                      </a:lnTo>
                      <a:lnTo>
                        <a:pt x="1843" y="14262"/>
                      </a:lnTo>
                      <a:lnTo>
                        <a:pt x="2028" y="13661"/>
                      </a:lnTo>
                      <a:lnTo>
                        <a:pt x="2488" y="13115"/>
                      </a:lnTo>
                      <a:lnTo>
                        <a:pt x="2488" y="12568"/>
                      </a:lnTo>
                      <a:lnTo>
                        <a:pt x="2581" y="12022"/>
                      </a:lnTo>
                      <a:lnTo>
                        <a:pt x="2857" y="11421"/>
                      </a:lnTo>
                      <a:lnTo>
                        <a:pt x="2949" y="10874"/>
                      </a:lnTo>
                      <a:lnTo>
                        <a:pt x="3226" y="10328"/>
                      </a:lnTo>
                      <a:lnTo>
                        <a:pt x="3226" y="9836"/>
                      </a:lnTo>
                      <a:lnTo>
                        <a:pt x="3687" y="9290"/>
                      </a:lnTo>
                      <a:lnTo>
                        <a:pt x="4055" y="8798"/>
                      </a:lnTo>
                      <a:lnTo>
                        <a:pt x="4240" y="8197"/>
                      </a:lnTo>
                      <a:lnTo>
                        <a:pt x="4332" y="7760"/>
                      </a:lnTo>
                      <a:lnTo>
                        <a:pt x="4608" y="7268"/>
                      </a:lnTo>
                      <a:lnTo>
                        <a:pt x="4793" y="6776"/>
                      </a:lnTo>
                      <a:lnTo>
                        <a:pt x="5161" y="6339"/>
                      </a:lnTo>
                      <a:lnTo>
                        <a:pt x="5438" y="5902"/>
                      </a:lnTo>
                      <a:lnTo>
                        <a:pt x="5530" y="5410"/>
                      </a:lnTo>
                      <a:lnTo>
                        <a:pt x="5899" y="5027"/>
                      </a:lnTo>
                      <a:lnTo>
                        <a:pt x="5899" y="4590"/>
                      </a:lnTo>
                      <a:lnTo>
                        <a:pt x="6359" y="4153"/>
                      </a:lnTo>
                      <a:lnTo>
                        <a:pt x="6636" y="3770"/>
                      </a:lnTo>
                      <a:lnTo>
                        <a:pt x="6636" y="3443"/>
                      </a:lnTo>
                      <a:lnTo>
                        <a:pt x="7097" y="3005"/>
                      </a:lnTo>
                      <a:lnTo>
                        <a:pt x="7097" y="2732"/>
                      </a:lnTo>
                      <a:lnTo>
                        <a:pt x="7465" y="2404"/>
                      </a:lnTo>
                      <a:lnTo>
                        <a:pt x="7558" y="2131"/>
                      </a:lnTo>
                      <a:lnTo>
                        <a:pt x="7558" y="1803"/>
                      </a:lnTo>
                      <a:lnTo>
                        <a:pt x="7834" y="1585"/>
                      </a:lnTo>
                      <a:lnTo>
                        <a:pt x="8018" y="1311"/>
                      </a:lnTo>
                      <a:lnTo>
                        <a:pt x="8479" y="1038"/>
                      </a:lnTo>
                      <a:lnTo>
                        <a:pt x="8479" y="874"/>
                      </a:lnTo>
                      <a:lnTo>
                        <a:pt x="8848" y="656"/>
                      </a:lnTo>
                      <a:lnTo>
                        <a:pt x="8940" y="492"/>
                      </a:lnTo>
                      <a:lnTo>
                        <a:pt x="9124" y="383"/>
                      </a:lnTo>
                      <a:lnTo>
                        <a:pt x="9401" y="273"/>
                      </a:lnTo>
                      <a:lnTo>
                        <a:pt x="9401" y="109"/>
                      </a:lnTo>
                      <a:lnTo>
                        <a:pt x="9770" y="109"/>
                      </a:lnTo>
                      <a:lnTo>
                        <a:pt x="10138" y="55"/>
                      </a:lnTo>
                      <a:lnTo>
                        <a:pt x="10323" y="0"/>
                      </a:lnTo>
                      <a:lnTo>
                        <a:pt x="10599" y="55"/>
                      </a:lnTo>
                      <a:lnTo>
                        <a:pt x="10783" y="55"/>
                      </a:lnTo>
                      <a:lnTo>
                        <a:pt x="10876" y="109"/>
                      </a:lnTo>
                      <a:lnTo>
                        <a:pt x="11060" y="219"/>
                      </a:lnTo>
                      <a:lnTo>
                        <a:pt x="11429" y="328"/>
                      </a:lnTo>
                      <a:lnTo>
                        <a:pt x="11521" y="492"/>
                      </a:lnTo>
                      <a:lnTo>
                        <a:pt x="11982" y="710"/>
                      </a:lnTo>
                      <a:lnTo>
                        <a:pt x="12166" y="984"/>
                      </a:lnTo>
                      <a:lnTo>
                        <a:pt x="12442" y="1257"/>
                      </a:lnTo>
                      <a:lnTo>
                        <a:pt x="12442" y="1585"/>
                      </a:lnTo>
                      <a:lnTo>
                        <a:pt x="12535" y="1913"/>
                      </a:lnTo>
                      <a:lnTo>
                        <a:pt x="12903" y="2295"/>
                      </a:lnTo>
                      <a:lnTo>
                        <a:pt x="12903" y="2732"/>
                      </a:lnTo>
                      <a:lnTo>
                        <a:pt x="13364" y="3115"/>
                      </a:lnTo>
                      <a:lnTo>
                        <a:pt x="13364" y="3497"/>
                      </a:lnTo>
                      <a:lnTo>
                        <a:pt x="13641" y="3989"/>
                      </a:lnTo>
                      <a:lnTo>
                        <a:pt x="14101" y="4426"/>
                      </a:lnTo>
                      <a:lnTo>
                        <a:pt x="14194" y="4973"/>
                      </a:lnTo>
                      <a:lnTo>
                        <a:pt x="14470" y="5519"/>
                      </a:lnTo>
                      <a:lnTo>
                        <a:pt x="14747" y="5956"/>
                      </a:lnTo>
                      <a:lnTo>
                        <a:pt x="15115" y="6503"/>
                      </a:lnTo>
                      <a:lnTo>
                        <a:pt x="15207" y="7049"/>
                      </a:lnTo>
                      <a:lnTo>
                        <a:pt x="15392" y="7596"/>
                      </a:lnTo>
                      <a:lnTo>
                        <a:pt x="15668" y="8197"/>
                      </a:lnTo>
                      <a:lnTo>
                        <a:pt x="15853" y="8798"/>
                      </a:lnTo>
                      <a:lnTo>
                        <a:pt x="16037" y="9344"/>
                      </a:lnTo>
                      <a:lnTo>
                        <a:pt x="16313" y="9891"/>
                      </a:lnTo>
                      <a:lnTo>
                        <a:pt x="16774" y="10492"/>
                      </a:lnTo>
                      <a:lnTo>
                        <a:pt x="16774" y="11038"/>
                      </a:lnTo>
                      <a:lnTo>
                        <a:pt x="17051" y="11585"/>
                      </a:lnTo>
                      <a:lnTo>
                        <a:pt x="17235" y="12186"/>
                      </a:lnTo>
                      <a:lnTo>
                        <a:pt x="17419" y="12732"/>
                      </a:lnTo>
                      <a:lnTo>
                        <a:pt x="17512" y="13279"/>
                      </a:lnTo>
                      <a:lnTo>
                        <a:pt x="17512" y="13880"/>
                      </a:lnTo>
                      <a:lnTo>
                        <a:pt x="17972" y="14426"/>
                      </a:lnTo>
                      <a:lnTo>
                        <a:pt x="17972" y="14918"/>
                      </a:lnTo>
                      <a:lnTo>
                        <a:pt x="18433" y="15410"/>
                      </a:lnTo>
                      <a:lnTo>
                        <a:pt x="18525" y="15956"/>
                      </a:lnTo>
                      <a:lnTo>
                        <a:pt x="18710" y="16448"/>
                      </a:lnTo>
                      <a:lnTo>
                        <a:pt x="18894" y="16885"/>
                      </a:lnTo>
                      <a:lnTo>
                        <a:pt x="18986" y="17268"/>
                      </a:lnTo>
                      <a:lnTo>
                        <a:pt x="19263" y="17760"/>
                      </a:lnTo>
                      <a:lnTo>
                        <a:pt x="19263" y="18197"/>
                      </a:lnTo>
                      <a:lnTo>
                        <a:pt x="19447" y="18525"/>
                      </a:lnTo>
                      <a:lnTo>
                        <a:pt x="19539" y="18852"/>
                      </a:lnTo>
                      <a:lnTo>
                        <a:pt x="19631" y="19180"/>
                      </a:lnTo>
                      <a:lnTo>
                        <a:pt x="19816" y="19508"/>
                      </a:lnTo>
                      <a:lnTo>
                        <a:pt x="19908" y="19727"/>
                      </a:lnTo>
                      <a:lnTo>
                        <a:pt x="19908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4" name="Freeform 70"/>
                <p:cNvSpPr>
                  <a:spLocks/>
                </p:cNvSpPr>
                <p:nvPr/>
              </p:nvSpPr>
              <p:spPr bwMode="auto">
                <a:xfrm>
                  <a:off x="8055" y="360"/>
                  <a:ext cx="355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74" y="623"/>
                      </a:lnTo>
                      <a:lnTo>
                        <a:pt x="348" y="1246"/>
                      </a:lnTo>
                      <a:lnTo>
                        <a:pt x="522" y="1870"/>
                      </a:lnTo>
                      <a:lnTo>
                        <a:pt x="609" y="2493"/>
                      </a:lnTo>
                      <a:lnTo>
                        <a:pt x="957" y="3116"/>
                      </a:lnTo>
                      <a:lnTo>
                        <a:pt x="1217" y="3739"/>
                      </a:lnTo>
                      <a:lnTo>
                        <a:pt x="1217" y="4363"/>
                      </a:lnTo>
                      <a:lnTo>
                        <a:pt x="1478" y="4986"/>
                      </a:lnTo>
                      <a:lnTo>
                        <a:pt x="1565" y="5552"/>
                      </a:lnTo>
                      <a:lnTo>
                        <a:pt x="2261" y="6176"/>
                      </a:lnTo>
                      <a:lnTo>
                        <a:pt x="2435" y="6742"/>
                      </a:lnTo>
                      <a:lnTo>
                        <a:pt x="2522" y="7309"/>
                      </a:lnTo>
                      <a:lnTo>
                        <a:pt x="2609" y="7875"/>
                      </a:lnTo>
                      <a:lnTo>
                        <a:pt x="2783" y="8499"/>
                      </a:lnTo>
                      <a:lnTo>
                        <a:pt x="2957" y="9008"/>
                      </a:lnTo>
                      <a:lnTo>
                        <a:pt x="3043" y="9575"/>
                      </a:lnTo>
                      <a:lnTo>
                        <a:pt x="3043" y="10142"/>
                      </a:lnTo>
                      <a:lnTo>
                        <a:pt x="3565" y="10652"/>
                      </a:lnTo>
                      <a:lnTo>
                        <a:pt x="3739" y="11218"/>
                      </a:lnTo>
                      <a:lnTo>
                        <a:pt x="4000" y="11728"/>
                      </a:lnTo>
                      <a:lnTo>
                        <a:pt x="4174" y="12181"/>
                      </a:lnTo>
                      <a:lnTo>
                        <a:pt x="4348" y="12691"/>
                      </a:lnTo>
                      <a:lnTo>
                        <a:pt x="4435" y="13258"/>
                      </a:lnTo>
                      <a:lnTo>
                        <a:pt x="4609" y="13654"/>
                      </a:lnTo>
                      <a:lnTo>
                        <a:pt x="4957" y="14108"/>
                      </a:lnTo>
                      <a:lnTo>
                        <a:pt x="5217" y="14561"/>
                      </a:lnTo>
                      <a:lnTo>
                        <a:pt x="5478" y="15014"/>
                      </a:lnTo>
                      <a:lnTo>
                        <a:pt x="5652" y="15411"/>
                      </a:lnTo>
                      <a:lnTo>
                        <a:pt x="5739" y="15807"/>
                      </a:lnTo>
                      <a:lnTo>
                        <a:pt x="6174" y="16204"/>
                      </a:lnTo>
                      <a:lnTo>
                        <a:pt x="6261" y="16601"/>
                      </a:lnTo>
                      <a:lnTo>
                        <a:pt x="6522" y="16941"/>
                      </a:lnTo>
                      <a:lnTo>
                        <a:pt x="6783" y="17337"/>
                      </a:lnTo>
                      <a:lnTo>
                        <a:pt x="6870" y="17564"/>
                      </a:lnTo>
                      <a:lnTo>
                        <a:pt x="7043" y="17960"/>
                      </a:lnTo>
                      <a:lnTo>
                        <a:pt x="7130" y="18130"/>
                      </a:lnTo>
                      <a:lnTo>
                        <a:pt x="7565" y="18470"/>
                      </a:lnTo>
                      <a:lnTo>
                        <a:pt x="7565" y="18754"/>
                      </a:lnTo>
                      <a:lnTo>
                        <a:pt x="7652" y="18924"/>
                      </a:lnTo>
                      <a:lnTo>
                        <a:pt x="7826" y="19150"/>
                      </a:lnTo>
                      <a:lnTo>
                        <a:pt x="8087" y="19320"/>
                      </a:lnTo>
                      <a:lnTo>
                        <a:pt x="8522" y="19490"/>
                      </a:lnTo>
                      <a:lnTo>
                        <a:pt x="8696" y="19660"/>
                      </a:lnTo>
                      <a:lnTo>
                        <a:pt x="8957" y="19717"/>
                      </a:lnTo>
                      <a:lnTo>
                        <a:pt x="9043" y="19887"/>
                      </a:lnTo>
                      <a:lnTo>
                        <a:pt x="9217" y="19887"/>
                      </a:lnTo>
                      <a:lnTo>
                        <a:pt x="9391" y="19943"/>
                      </a:lnTo>
                      <a:lnTo>
                        <a:pt x="9565" y="19943"/>
                      </a:lnTo>
                      <a:lnTo>
                        <a:pt x="9739" y="19943"/>
                      </a:lnTo>
                      <a:lnTo>
                        <a:pt x="10261" y="19887"/>
                      </a:lnTo>
                      <a:lnTo>
                        <a:pt x="10435" y="19887"/>
                      </a:lnTo>
                      <a:lnTo>
                        <a:pt x="10609" y="19717"/>
                      </a:lnTo>
                      <a:lnTo>
                        <a:pt x="10783" y="19490"/>
                      </a:lnTo>
                      <a:lnTo>
                        <a:pt x="10957" y="19320"/>
                      </a:lnTo>
                      <a:lnTo>
                        <a:pt x="11304" y="19093"/>
                      </a:lnTo>
                      <a:lnTo>
                        <a:pt x="11304" y="18810"/>
                      </a:lnTo>
                      <a:lnTo>
                        <a:pt x="11913" y="18527"/>
                      </a:lnTo>
                      <a:lnTo>
                        <a:pt x="12174" y="18244"/>
                      </a:lnTo>
                      <a:lnTo>
                        <a:pt x="12348" y="17960"/>
                      </a:lnTo>
                      <a:lnTo>
                        <a:pt x="12522" y="17564"/>
                      </a:lnTo>
                      <a:lnTo>
                        <a:pt x="12522" y="17167"/>
                      </a:lnTo>
                      <a:lnTo>
                        <a:pt x="12957" y="16714"/>
                      </a:lnTo>
                      <a:lnTo>
                        <a:pt x="13130" y="16261"/>
                      </a:lnTo>
                      <a:lnTo>
                        <a:pt x="13217" y="15807"/>
                      </a:lnTo>
                      <a:lnTo>
                        <a:pt x="13565" y="15411"/>
                      </a:lnTo>
                      <a:lnTo>
                        <a:pt x="13826" y="14844"/>
                      </a:lnTo>
                      <a:lnTo>
                        <a:pt x="14087" y="14334"/>
                      </a:lnTo>
                      <a:lnTo>
                        <a:pt x="14348" y="13824"/>
                      </a:lnTo>
                      <a:lnTo>
                        <a:pt x="14696" y="13314"/>
                      </a:lnTo>
                      <a:lnTo>
                        <a:pt x="14783" y="12805"/>
                      </a:lnTo>
                      <a:lnTo>
                        <a:pt x="15217" y="12181"/>
                      </a:lnTo>
                      <a:lnTo>
                        <a:pt x="15565" y="11671"/>
                      </a:lnTo>
                      <a:lnTo>
                        <a:pt x="15652" y="11105"/>
                      </a:lnTo>
                      <a:lnTo>
                        <a:pt x="15826" y="10538"/>
                      </a:lnTo>
                      <a:lnTo>
                        <a:pt x="16087" y="10028"/>
                      </a:lnTo>
                      <a:lnTo>
                        <a:pt x="16348" y="9462"/>
                      </a:lnTo>
                      <a:lnTo>
                        <a:pt x="16870" y="8895"/>
                      </a:lnTo>
                      <a:lnTo>
                        <a:pt x="16957" y="8385"/>
                      </a:lnTo>
                      <a:lnTo>
                        <a:pt x="17043" y="7819"/>
                      </a:lnTo>
                      <a:lnTo>
                        <a:pt x="17217" y="7309"/>
                      </a:lnTo>
                      <a:lnTo>
                        <a:pt x="17391" y="6742"/>
                      </a:lnTo>
                      <a:lnTo>
                        <a:pt x="17565" y="6232"/>
                      </a:lnTo>
                      <a:lnTo>
                        <a:pt x="17565" y="5722"/>
                      </a:lnTo>
                      <a:lnTo>
                        <a:pt x="18174" y="5212"/>
                      </a:lnTo>
                      <a:lnTo>
                        <a:pt x="18435" y="4759"/>
                      </a:lnTo>
                      <a:lnTo>
                        <a:pt x="18522" y="4249"/>
                      </a:lnTo>
                      <a:lnTo>
                        <a:pt x="18783" y="3853"/>
                      </a:lnTo>
                      <a:lnTo>
                        <a:pt x="18957" y="3399"/>
                      </a:lnTo>
                      <a:lnTo>
                        <a:pt x="19043" y="3003"/>
                      </a:lnTo>
                      <a:lnTo>
                        <a:pt x="19391" y="2606"/>
                      </a:lnTo>
                      <a:lnTo>
                        <a:pt x="19391" y="2266"/>
                      </a:lnTo>
                      <a:lnTo>
                        <a:pt x="19478" y="1870"/>
                      </a:lnTo>
                      <a:lnTo>
                        <a:pt x="19565" y="1643"/>
                      </a:lnTo>
                      <a:lnTo>
                        <a:pt x="19826" y="1360"/>
                      </a:lnTo>
                      <a:lnTo>
                        <a:pt x="19826" y="1076"/>
                      </a:lnTo>
                      <a:lnTo>
                        <a:pt x="19913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5" name="Freeform 71"/>
                <p:cNvSpPr>
                  <a:spLocks/>
                </p:cNvSpPr>
                <p:nvPr/>
              </p:nvSpPr>
              <p:spPr bwMode="auto">
                <a:xfrm>
                  <a:off x="8412" y="10"/>
                  <a:ext cx="397" cy="37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56" y="18457"/>
                      </a:lnTo>
                      <a:lnTo>
                        <a:pt x="391" y="17872"/>
                      </a:lnTo>
                      <a:lnTo>
                        <a:pt x="547" y="17287"/>
                      </a:lnTo>
                      <a:lnTo>
                        <a:pt x="547" y="16649"/>
                      </a:lnTo>
                      <a:lnTo>
                        <a:pt x="859" y="16064"/>
                      </a:lnTo>
                      <a:lnTo>
                        <a:pt x="1250" y="15479"/>
                      </a:lnTo>
                      <a:lnTo>
                        <a:pt x="1484" y="14894"/>
                      </a:lnTo>
                      <a:lnTo>
                        <a:pt x="1719" y="14255"/>
                      </a:lnTo>
                      <a:lnTo>
                        <a:pt x="1875" y="13670"/>
                      </a:lnTo>
                      <a:lnTo>
                        <a:pt x="2422" y="13138"/>
                      </a:lnTo>
                      <a:lnTo>
                        <a:pt x="2500" y="12553"/>
                      </a:lnTo>
                      <a:lnTo>
                        <a:pt x="2578" y="12021"/>
                      </a:lnTo>
                      <a:lnTo>
                        <a:pt x="2813" y="11489"/>
                      </a:lnTo>
                      <a:lnTo>
                        <a:pt x="2969" y="10904"/>
                      </a:lnTo>
                      <a:lnTo>
                        <a:pt x="3281" y="10372"/>
                      </a:lnTo>
                      <a:lnTo>
                        <a:pt x="3438" y="9840"/>
                      </a:lnTo>
                      <a:lnTo>
                        <a:pt x="3672" y="9255"/>
                      </a:lnTo>
                      <a:lnTo>
                        <a:pt x="3984" y="8723"/>
                      </a:lnTo>
                      <a:lnTo>
                        <a:pt x="4063" y="8191"/>
                      </a:lnTo>
                      <a:lnTo>
                        <a:pt x="4219" y="7766"/>
                      </a:lnTo>
                      <a:lnTo>
                        <a:pt x="4609" y="7234"/>
                      </a:lnTo>
                      <a:lnTo>
                        <a:pt x="4688" y="6755"/>
                      </a:lnTo>
                      <a:lnTo>
                        <a:pt x="5313" y="6330"/>
                      </a:lnTo>
                      <a:lnTo>
                        <a:pt x="5469" y="5904"/>
                      </a:lnTo>
                      <a:lnTo>
                        <a:pt x="5547" y="5426"/>
                      </a:lnTo>
                      <a:lnTo>
                        <a:pt x="6094" y="5000"/>
                      </a:lnTo>
                      <a:lnTo>
                        <a:pt x="6094" y="4521"/>
                      </a:lnTo>
                      <a:lnTo>
                        <a:pt x="6406" y="4149"/>
                      </a:lnTo>
                      <a:lnTo>
                        <a:pt x="6563" y="3777"/>
                      </a:lnTo>
                      <a:lnTo>
                        <a:pt x="6563" y="3404"/>
                      </a:lnTo>
                      <a:lnTo>
                        <a:pt x="7188" y="3032"/>
                      </a:lnTo>
                      <a:lnTo>
                        <a:pt x="7188" y="2713"/>
                      </a:lnTo>
                      <a:lnTo>
                        <a:pt x="7578" y="2447"/>
                      </a:lnTo>
                      <a:lnTo>
                        <a:pt x="7656" y="2128"/>
                      </a:lnTo>
                      <a:lnTo>
                        <a:pt x="7656" y="1809"/>
                      </a:lnTo>
                      <a:lnTo>
                        <a:pt x="7891" y="1543"/>
                      </a:lnTo>
                      <a:lnTo>
                        <a:pt x="8047" y="1330"/>
                      </a:lnTo>
                      <a:lnTo>
                        <a:pt x="8516" y="1064"/>
                      </a:lnTo>
                      <a:lnTo>
                        <a:pt x="8516" y="851"/>
                      </a:lnTo>
                      <a:lnTo>
                        <a:pt x="8750" y="691"/>
                      </a:lnTo>
                      <a:lnTo>
                        <a:pt x="8828" y="479"/>
                      </a:lnTo>
                      <a:lnTo>
                        <a:pt x="9141" y="372"/>
                      </a:lnTo>
                      <a:lnTo>
                        <a:pt x="9453" y="266"/>
                      </a:lnTo>
                      <a:lnTo>
                        <a:pt x="9453" y="106"/>
                      </a:lnTo>
                      <a:lnTo>
                        <a:pt x="9766" y="106"/>
                      </a:lnTo>
                      <a:lnTo>
                        <a:pt x="10156" y="53"/>
                      </a:lnTo>
                      <a:lnTo>
                        <a:pt x="10313" y="0"/>
                      </a:lnTo>
                      <a:lnTo>
                        <a:pt x="10547" y="53"/>
                      </a:lnTo>
                      <a:lnTo>
                        <a:pt x="10781" y="53"/>
                      </a:lnTo>
                      <a:lnTo>
                        <a:pt x="10859" y="106"/>
                      </a:lnTo>
                      <a:lnTo>
                        <a:pt x="11172" y="213"/>
                      </a:lnTo>
                      <a:lnTo>
                        <a:pt x="11328" y="319"/>
                      </a:lnTo>
                      <a:lnTo>
                        <a:pt x="11484" y="479"/>
                      </a:lnTo>
                      <a:lnTo>
                        <a:pt x="11953" y="745"/>
                      </a:lnTo>
                      <a:lnTo>
                        <a:pt x="12109" y="1011"/>
                      </a:lnTo>
                      <a:lnTo>
                        <a:pt x="12344" y="1277"/>
                      </a:lnTo>
                      <a:lnTo>
                        <a:pt x="12344" y="1543"/>
                      </a:lnTo>
                      <a:lnTo>
                        <a:pt x="12422" y="1915"/>
                      </a:lnTo>
                      <a:lnTo>
                        <a:pt x="12813" y="2287"/>
                      </a:lnTo>
                      <a:lnTo>
                        <a:pt x="12813" y="2713"/>
                      </a:lnTo>
                      <a:lnTo>
                        <a:pt x="13438" y="3138"/>
                      </a:lnTo>
                      <a:lnTo>
                        <a:pt x="13438" y="3564"/>
                      </a:lnTo>
                      <a:lnTo>
                        <a:pt x="13594" y="3989"/>
                      </a:lnTo>
                      <a:lnTo>
                        <a:pt x="13906" y="4415"/>
                      </a:lnTo>
                      <a:lnTo>
                        <a:pt x="14141" y="4947"/>
                      </a:lnTo>
                      <a:lnTo>
                        <a:pt x="14453" y="5479"/>
                      </a:lnTo>
                      <a:lnTo>
                        <a:pt x="14688" y="5957"/>
                      </a:lnTo>
                      <a:lnTo>
                        <a:pt x="15234" y="6489"/>
                      </a:lnTo>
                      <a:lnTo>
                        <a:pt x="15313" y="7074"/>
                      </a:lnTo>
                      <a:lnTo>
                        <a:pt x="15469" y="7606"/>
                      </a:lnTo>
                      <a:lnTo>
                        <a:pt x="15781" y="8191"/>
                      </a:lnTo>
                      <a:lnTo>
                        <a:pt x="15938" y="8777"/>
                      </a:lnTo>
                      <a:lnTo>
                        <a:pt x="16094" y="9362"/>
                      </a:lnTo>
                      <a:lnTo>
                        <a:pt x="16328" y="9894"/>
                      </a:lnTo>
                      <a:lnTo>
                        <a:pt x="16563" y="10426"/>
                      </a:lnTo>
                      <a:lnTo>
                        <a:pt x="16719" y="11011"/>
                      </a:lnTo>
                      <a:lnTo>
                        <a:pt x="17031" y="11649"/>
                      </a:lnTo>
                      <a:lnTo>
                        <a:pt x="17266" y="12181"/>
                      </a:lnTo>
                      <a:lnTo>
                        <a:pt x="17422" y="12766"/>
                      </a:lnTo>
                      <a:lnTo>
                        <a:pt x="17500" y="13298"/>
                      </a:lnTo>
                      <a:lnTo>
                        <a:pt x="17578" y="13830"/>
                      </a:lnTo>
                      <a:lnTo>
                        <a:pt x="18125" y="14415"/>
                      </a:lnTo>
                      <a:lnTo>
                        <a:pt x="18125" y="14947"/>
                      </a:lnTo>
                      <a:lnTo>
                        <a:pt x="18438" y="15479"/>
                      </a:lnTo>
                      <a:lnTo>
                        <a:pt x="18516" y="15904"/>
                      </a:lnTo>
                      <a:lnTo>
                        <a:pt x="18750" y="16436"/>
                      </a:lnTo>
                      <a:lnTo>
                        <a:pt x="18906" y="16862"/>
                      </a:lnTo>
                      <a:lnTo>
                        <a:pt x="19141" y="17340"/>
                      </a:lnTo>
                      <a:lnTo>
                        <a:pt x="19453" y="17713"/>
                      </a:lnTo>
                      <a:lnTo>
                        <a:pt x="19453" y="18138"/>
                      </a:lnTo>
                      <a:lnTo>
                        <a:pt x="19531" y="18511"/>
                      </a:lnTo>
                      <a:lnTo>
                        <a:pt x="19609" y="18883"/>
                      </a:lnTo>
                      <a:lnTo>
                        <a:pt x="19688" y="19149"/>
                      </a:lnTo>
                      <a:lnTo>
                        <a:pt x="19844" y="19521"/>
                      </a:lnTo>
                      <a:lnTo>
                        <a:pt x="19922" y="19734"/>
                      </a:lnTo>
                      <a:lnTo>
                        <a:pt x="19922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6" name="Freeform 72"/>
                <p:cNvSpPr>
                  <a:spLocks/>
                </p:cNvSpPr>
                <p:nvPr/>
              </p:nvSpPr>
              <p:spPr bwMode="auto">
                <a:xfrm>
                  <a:off x="8810" y="372"/>
                  <a:ext cx="427" cy="36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45" y="661"/>
                      </a:lnTo>
                      <a:lnTo>
                        <a:pt x="291" y="1212"/>
                      </a:lnTo>
                      <a:lnTo>
                        <a:pt x="436" y="1873"/>
                      </a:lnTo>
                      <a:lnTo>
                        <a:pt x="582" y="2534"/>
                      </a:lnTo>
                      <a:lnTo>
                        <a:pt x="800" y="3140"/>
                      </a:lnTo>
                      <a:lnTo>
                        <a:pt x="1164" y="3691"/>
                      </a:lnTo>
                      <a:lnTo>
                        <a:pt x="1164" y="4298"/>
                      </a:lnTo>
                      <a:lnTo>
                        <a:pt x="1455" y="4959"/>
                      </a:lnTo>
                      <a:lnTo>
                        <a:pt x="1600" y="5565"/>
                      </a:lnTo>
                      <a:lnTo>
                        <a:pt x="2182" y="6171"/>
                      </a:lnTo>
                      <a:lnTo>
                        <a:pt x="2327" y="6777"/>
                      </a:lnTo>
                      <a:lnTo>
                        <a:pt x="2400" y="7328"/>
                      </a:lnTo>
                      <a:lnTo>
                        <a:pt x="2618" y="7879"/>
                      </a:lnTo>
                      <a:lnTo>
                        <a:pt x="2764" y="8485"/>
                      </a:lnTo>
                      <a:lnTo>
                        <a:pt x="3055" y="9036"/>
                      </a:lnTo>
                      <a:lnTo>
                        <a:pt x="3127" y="9642"/>
                      </a:lnTo>
                      <a:lnTo>
                        <a:pt x="3200" y="10138"/>
                      </a:lnTo>
                      <a:lnTo>
                        <a:pt x="3636" y="10689"/>
                      </a:lnTo>
                      <a:lnTo>
                        <a:pt x="3782" y="11185"/>
                      </a:lnTo>
                      <a:lnTo>
                        <a:pt x="4073" y="11736"/>
                      </a:lnTo>
                      <a:lnTo>
                        <a:pt x="4218" y="12176"/>
                      </a:lnTo>
                      <a:lnTo>
                        <a:pt x="4364" y="12727"/>
                      </a:lnTo>
                      <a:lnTo>
                        <a:pt x="4509" y="13223"/>
                      </a:lnTo>
                      <a:lnTo>
                        <a:pt x="4655" y="13664"/>
                      </a:lnTo>
                      <a:lnTo>
                        <a:pt x="4873" y="14105"/>
                      </a:lnTo>
                      <a:lnTo>
                        <a:pt x="5236" y="14545"/>
                      </a:lnTo>
                      <a:lnTo>
                        <a:pt x="5455" y="14986"/>
                      </a:lnTo>
                      <a:lnTo>
                        <a:pt x="5600" y="15482"/>
                      </a:lnTo>
                      <a:lnTo>
                        <a:pt x="5745" y="15868"/>
                      </a:lnTo>
                      <a:lnTo>
                        <a:pt x="6109" y="16198"/>
                      </a:lnTo>
                      <a:lnTo>
                        <a:pt x="6109" y="16584"/>
                      </a:lnTo>
                      <a:lnTo>
                        <a:pt x="6473" y="16970"/>
                      </a:lnTo>
                      <a:lnTo>
                        <a:pt x="6691" y="17245"/>
                      </a:lnTo>
                      <a:lnTo>
                        <a:pt x="6836" y="17631"/>
                      </a:lnTo>
                      <a:lnTo>
                        <a:pt x="7127" y="17906"/>
                      </a:lnTo>
                      <a:lnTo>
                        <a:pt x="7127" y="18182"/>
                      </a:lnTo>
                      <a:lnTo>
                        <a:pt x="7564" y="18457"/>
                      </a:lnTo>
                      <a:lnTo>
                        <a:pt x="7564" y="18733"/>
                      </a:lnTo>
                      <a:lnTo>
                        <a:pt x="7709" y="18953"/>
                      </a:lnTo>
                      <a:lnTo>
                        <a:pt x="7855" y="19118"/>
                      </a:lnTo>
                      <a:lnTo>
                        <a:pt x="8073" y="19339"/>
                      </a:lnTo>
                      <a:lnTo>
                        <a:pt x="8509" y="19504"/>
                      </a:lnTo>
                      <a:lnTo>
                        <a:pt x="8582" y="19669"/>
                      </a:lnTo>
                      <a:lnTo>
                        <a:pt x="9018" y="19725"/>
                      </a:lnTo>
                      <a:lnTo>
                        <a:pt x="9091" y="19890"/>
                      </a:lnTo>
                      <a:lnTo>
                        <a:pt x="9236" y="19890"/>
                      </a:lnTo>
                      <a:lnTo>
                        <a:pt x="9455" y="19945"/>
                      </a:lnTo>
                      <a:lnTo>
                        <a:pt x="9600" y="19945"/>
                      </a:lnTo>
                      <a:lnTo>
                        <a:pt x="9745" y="19945"/>
                      </a:lnTo>
                      <a:lnTo>
                        <a:pt x="10255" y="19890"/>
                      </a:lnTo>
                      <a:lnTo>
                        <a:pt x="10400" y="19890"/>
                      </a:lnTo>
                      <a:lnTo>
                        <a:pt x="10545" y="19725"/>
                      </a:lnTo>
                      <a:lnTo>
                        <a:pt x="10764" y="19504"/>
                      </a:lnTo>
                      <a:lnTo>
                        <a:pt x="10909" y="19339"/>
                      </a:lnTo>
                      <a:lnTo>
                        <a:pt x="11418" y="19118"/>
                      </a:lnTo>
                      <a:lnTo>
                        <a:pt x="11418" y="18843"/>
                      </a:lnTo>
                      <a:lnTo>
                        <a:pt x="11927" y="18567"/>
                      </a:lnTo>
                      <a:lnTo>
                        <a:pt x="12145" y="18237"/>
                      </a:lnTo>
                      <a:lnTo>
                        <a:pt x="12291" y="17851"/>
                      </a:lnTo>
                      <a:lnTo>
                        <a:pt x="12436" y="17466"/>
                      </a:lnTo>
                      <a:lnTo>
                        <a:pt x="12582" y="17190"/>
                      </a:lnTo>
                      <a:lnTo>
                        <a:pt x="12873" y="16749"/>
                      </a:lnTo>
                      <a:lnTo>
                        <a:pt x="13164" y="16309"/>
                      </a:lnTo>
                      <a:lnTo>
                        <a:pt x="13309" y="15813"/>
                      </a:lnTo>
                      <a:lnTo>
                        <a:pt x="13600" y="15317"/>
                      </a:lnTo>
                      <a:lnTo>
                        <a:pt x="13891" y="14876"/>
                      </a:lnTo>
                      <a:lnTo>
                        <a:pt x="14109" y="14325"/>
                      </a:lnTo>
                      <a:lnTo>
                        <a:pt x="14400" y="13829"/>
                      </a:lnTo>
                      <a:lnTo>
                        <a:pt x="14691" y="13278"/>
                      </a:lnTo>
                      <a:lnTo>
                        <a:pt x="14764" y="12837"/>
                      </a:lnTo>
                      <a:lnTo>
                        <a:pt x="15273" y="12176"/>
                      </a:lnTo>
                      <a:lnTo>
                        <a:pt x="15491" y="11680"/>
                      </a:lnTo>
                      <a:lnTo>
                        <a:pt x="15636" y="11129"/>
                      </a:lnTo>
                      <a:lnTo>
                        <a:pt x="15782" y="10579"/>
                      </a:lnTo>
                      <a:lnTo>
                        <a:pt x="16000" y="10028"/>
                      </a:lnTo>
                      <a:lnTo>
                        <a:pt x="16291" y="9477"/>
                      </a:lnTo>
                      <a:lnTo>
                        <a:pt x="16727" y="8871"/>
                      </a:lnTo>
                      <a:lnTo>
                        <a:pt x="16873" y="8375"/>
                      </a:lnTo>
                      <a:lnTo>
                        <a:pt x="17091" y="7824"/>
                      </a:lnTo>
                      <a:lnTo>
                        <a:pt x="17236" y="7273"/>
                      </a:lnTo>
                      <a:lnTo>
                        <a:pt x="17382" y="6777"/>
                      </a:lnTo>
                      <a:lnTo>
                        <a:pt x="17673" y="6226"/>
                      </a:lnTo>
                      <a:lnTo>
                        <a:pt x="17673" y="5730"/>
                      </a:lnTo>
                      <a:lnTo>
                        <a:pt x="18255" y="5234"/>
                      </a:lnTo>
                      <a:lnTo>
                        <a:pt x="18473" y="4738"/>
                      </a:lnTo>
                      <a:lnTo>
                        <a:pt x="18545" y="4298"/>
                      </a:lnTo>
                      <a:lnTo>
                        <a:pt x="18836" y="3857"/>
                      </a:lnTo>
                      <a:lnTo>
                        <a:pt x="19127" y="3416"/>
                      </a:lnTo>
                      <a:lnTo>
                        <a:pt x="19200" y="3030"/>
                      </a:lnTo>
                      <a:lnTo>
                        <a:pt x="19418" y="2590"/>
                      </a:lnTo>
                      <a:lnTo>
                        <a:pt x="19418" y="2204"/>
                      </a:lnTo>
                      <a:lnTo>
                        <a:pt x="19564" y="1928"/>
                      </a:lnTo>
                      <a:lnTo>
                        <a:pt x="19636" y="1598"/>
                      </a:lnTo>
                      <a:lnTo>
                        <a:pt x="19855" y="1377"/>
                      </a:lnTo>
                      <a:lnTo>
                        <a:pt x="19855" y="1047"/>
                      </a:lnTo>
                      <a:lnTo>
                        <a:pt x="19927" y="882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7" name="Freeform 73"/>
                <p:cNvSpPr>
                  <a:spLocks/>
                </p:cNvSpPr>
                <p:nvPr/>
              </p:nvSpPr>
              <p:spPr bwMode="auto">
                <a:xfrm>
                  <a:off x="9257" y="17"/>
                  <a:ext cx="397" cy="36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71"/>
                      </a:moveTo>
                      <a:lnTo>
                        <a:pt x="156" y="18470"/>
                      </a:lnTo>
                      <a:lnTo>
                        <a:pt x="391" y="17869"/>
                      </a:lnTo>
                      <a:lnTo>
                        <a:pt x="547" y="17268"/>
                      </a:lnTo>
                      <a:lnTo>
                        <a:pt x="547" y="16721"/>
                      </a:lnTo>
                      <a:lnTo>
                        <a:pt x="859" y="16120"/>
                      </a:lnTo>
                      <a:lnTo>
                        <a:pt x="1250" y="15519"/>
                      </a:lnTo>
                      <a:lnTo>
                        <a:pt x="1484" y="14918"/>
                      </a:lnTo>
                      <a:lnTo>
                        <a:pt x="1719" y="14262"/>
                      </a:lnTo>
                      <a:lnTo>
                        <a:pt x="1875" y="13661"/>
                      </a:lnTo>
                      <a:lnTo>
                        <a:pt x="2422" y="13115"/>
                      </a:lnTo>
                      <a:lnTo>
                        <a:pt x="2500" y="12568"/>
                      </a:lnTo>
                      <a:lnTo>
                        <a:pt x="2578" y="12022"/>
                      </a:lnTo>
                      <a:lnTo>
                        <a:pt x="2813" y="11421"/>
                      </a:lnTo>
                      <a:lnTo>
                        <a:pt x="2969" y="10874"/>
                      </a:lnTo>
                      <a:lnTo>
                        <a:pt x="3281" y="10328"/>
                      </a:lnTo>
                      <a:lnTo>
                        <a:pt x="3438" y="9836"/>
                      </a:lnTo>
                      <a:lnTo>
                        <a:pt x="3672" y="9290"/>
                      </a:lnTo>
                      <a:lnTo>
                        <a:pt x="3984" y="8798"/>
                      </a:lnTo>
                      <a:lnTo>
                        <a:pt x="4063" y="8197"/>
                      </a:lnTo>
                      <a:lnTo>
                        <a:pt x="4219" y="7760"/>
                      </a:lnTo>
                      <a:lnTo>
                        <a:pt x="4609" y="7268"/>
                      </a:lnTo>
                      <a:lnTo>
                        <a:pt x="4688" y="6776"/>
                      </a:lnTo>
                      <a:lnTo>
                        <a:pt x="5313" y="6339"/>
                      </a:lnTo>
                      <a:lnTo>
                        <a:pt x="5469" y="5902"/>
                      </a:lnTo>
                      <a:lnTo>
                        <a:pt x="5547" y="5410"/>
                      </a:lnTo>
                      <a:lnTo>
                        <a:pt x="6094" y="5027"/>
                      </a:lnTo>
                      <a:lnTo>
                        <a:pt x="6094" y="4590"/>
                      </a:lnTo>
                      <a:lnTo>
                        <a:pt x="6406" y="4153"/>
                      </a:lnTo>
                      <a:lnTo>
                        <a:pt x="6563" y="3770"/>
                      </a:lnTo>
                      <a:lnTo>
                        <a:pt x="6563" y="3443"/>
                      </a:lnTo>
                      <a:lnTo>
                        <a:pt x="7188" y="3005"/>
                      </a:lnTo>
                      <a:lnTo>
                        <a:pt x="7188" y="2732"/>
                      </a:lnTo>
                      <a:lnTo>
                        <a:pt x="7578" y="2404"/>
                      </a:lnTo>
                      <a:lnTo>
                        <a:pt x="7656" y="2131"/>
                      </a:lnTo>
                      <a:lnTo>
                        <a:pt x="7656" y="1803"/>
                      </a:lnTo>
                      <a:lnTo>
                        <a:pt x="7891" y="1585"/>
                      </a:lnTo>
                      <a:lnTo>
                        <a:pt x="8047" y="1311"/>
                      </a:lnTo>
                      <a:lnTo>
                        <a:pt x="8516" y="1038"/>
                      </a:lnTo>
                      <a:lnTo>
                        <a:pt x="8516" y="874"/>
                      </a:lnTo>
                      <a:lnTo>
                        <a:pt x="8750" y="656"/>
                      </a:lnTo>
                      <a:lnTo>
                        <a:pt x="8828" y="492"/>
                      </a:lnTo>
                      <a:lnTo>
                        <a:pt x="9141" y="383"/>
                      </a:lnTo>
                      <a:lnTo>
                        <a:pt x="9453" y="273"/>
                      </a:lnTo>
                      <a:lnTo>
                        <a:pt x="9453" y="109"/>
                      </a:lnTo>
                      <a:lnTo>
                        <a:pt x="9766" y="109"/>
                      </a:lnTo>
                      <a:lnTo>
                        <a:pt x="10156" y="55"/>
                      </a:lnTo>
                      <a:lnTo>
                        <a:pt x="10313" y="0"/>
                      </a:lnTo>
                      <a:lnTo>
                        <a:pt x="10547" y="55"/>
                      </a:lnTo>
                      <a:lnTo>
                        <a:pt x="10781" y="55"/>
                      </a:lnTo>
                      <a:lnTo>
                        <a:pt x="10859" y="109"/>
                      </a:lnTo>
                      <a:lnTo>
                        <a:pt x="11172" y="219"/>
                      </a:lnTo>
                      <a:lnTo>
                        <a:pt x="11328" y="328"/>
                      </a:lnTo>
                      <a:lnTo>
                        <a:pt x="11484" y="492"/>
                      </a:lnTo>
                      <a:lnTo>
                        <a:pt x="11953" y="710"/>
                      </a:lnTo>
                      <a:lnTo>
                        <a:pt x="12109" y="984"/>
                      </a:lnTo>
                      <a:lnTo>
                        <a:pt x="12344" y="1257"/>
                      </a:lnTo>
                      <a:lnTo>
                        <a:pt x="12344" y="1585"/>
                      </a:lnTo>
                      <a:lnTo>
                        <a:pt x="12422" y="1913"/>
                      </a:lnTo>
                      <a:lnTo>
                        <a:pt x="12813" y="2295"/>
                      </a:lnTo>
                      <a:lnTo>
                        <a:pt x="12813" y="2732"/>
                      </a:lnTo>
                      <a:lnTo>
                        <a:pt x="13438" y="3115"/>
                      </a:lnTo>
                      <a:lnTo>
                        <a:pt x="13438" y="3497"/>
                      </a:lnTo>
                      <a:lnTo>
                        <a:pt x="13594" y="3989"/>
                      </a:lnTo>
                      <a:lnTo>
                        <a:pt x="13906" y="4426"/>
                      </a:lnTo>
                      <a:lnTo>
                        <a:pt x="14141" y="4973"/>
                      </a:lnTo>
                      <a:lnTo>
                        <a:pt x="14453" y="5519"/>
                      </a:lnTo>
                      <a:lnTo>
                        <a:pt x="14688" y="5956"/>
                      </a:lnTo>
                      <a:lnTo>
                        <a:pt x="15234" y="6503"/>
                      </a:lnTo>
                      <a:lnTo>
                        <a:pt x="15313" y="7049"/>
                      </a:lnTo>
                      <a:lnTo>
                        <a:pt x="15469" y="7596"/>
                      </a:lnTo>
                      <a:lnTo>
                        <a:pt x="15781" y="8197"/>
                      </a:lnTo>
                      <a:lnTo>
                        <a:pt x="15938" y="8798"/>
                      </a:lnTo>
                      <a:lnTo>
                        <a:pt x="16094" y="9344"/>
                      </a:lnTo>
                      <a:lnTo>
                        <a:pt x="16328" y="9891"/>
                      </a:lnTo>
                      <a:lnTo>
                        <a:pt x="16563" y="10492"/>
                      </a:lnTo>
                      <a:lnTo>
                        <a:pt x="16719" y="11038"/>
                      </a:lnTo>
                      <a:lnTo>
                        <a:pt x="17031" y="11585"/>
                      </a:lnTo>
                      <a:lnTo>
                        <a:pt x="17266" y="12186"/>
                      </a:lnTo>
                      <a:lnTo>
                        <a:pt x="17422" y="12732"/>
                      </a:lnTo>
                      <a:lnTo>
                        <a:pt x="17500" y="13279"/>
                      </a:lnTo>
                      <a:lnTo>
                        <a:pt x="17578" y="13880"/>
                      </a:lnTo>
                      <a:lnTo>
                        <a:pt x="18125" y="14426"/>
                      </a:lnTo>
                      <a:lnTo>
                        <a:pt x="18125" y="14918"/>
                      </a:lnTo>
                      <a:lnTo>
                        <a:pt x="18438" y="15410"/>
                      </a:lnTo>
                      <a:lnTo>
                        <a:pt x="18516" y="15956"/>
                      </a:lnTo>
                      <a:lnTo>
                        <a:pt x="18750" y="16448"/>
                      </a:lnTo>
                      <a:lnTo>
                        <a:pt x="18906" y="16885"/>
                      </a:lnTo>
                      <a:lnTo>
                        <a:pt x="19141" y="17268"/>
                      </a:lnTo>
                      <a:lnTo>
                        <a:pt x="19453" y="17760"/>
                      </a:lnTo>
                      <a:lnTo>
                        <a:pt x="19453" y="18197"/>
                      </a:lnTo>
                      <a:lnTo>
                        <a:pt x="19531" y="18525"/>
                      </a:lnTo>
                      <a:lnTo>
                        <a:pt x="19609" y="18852"/>
                      </a:lnTo>
                      <a:lnTo>
                        <a:pt x="19688" y="19180"/>
                      </a:lnTo>
                      <a:lnTo>
                        <a:pt x="19844" y="19508"/>
                      </a:lnTo>
                      <a:lnTo>
                        <a:pt x="19922" y="19727"/>
                      </a:lnTo>
                      <a:lnTo>
                        <a:pt x="19922" y="19945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8" name="Freeform 74"/>
                <p:cNvSpPr>
                  <a:spLocks/>
                </p:cNvSpPr>
                <p:nvPr/>
              </p:nvSpPr>
              <p:spPr bwMode="auto">
                <a:xfrm>
                  <a:off x="9652" y="370"/>
                  <a:ext cx="427" cy="35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145" y="623"/>
                      </a:lnTo>
                      <a:lnTo>
                        <a:pt x="291" y="1246"/>
                      </a:lnTo>
                      <a:lnTo>
                        <a:pt x="436" y="1870"/>
                      </a:lnTo>
                      <a:lnTo>
                        <a:pt x="582" y="2493"/>
                      </a:lnTo>
                      <a:lnTo>
                        <a:pt x="800" y="3116"/>
                      </a:lnTo>
                      <a:lnTo>
                        <a:pt x="1164" y="3739"/>
                      </a:lnTo>
                      <a:lnTo>
                        <a:pt x="1164" y="4363"/>
                      </a:lnTo>
                      <a:lnTo>
                        <a:pt x="1455" y="4986"/>
                      </a:lnTo>
                      <a:lnTo>
                        <a:pt x="1600" y="5552"/>
                      </a:lnTo>
                      <a:lnTo>
                        <a:pt x="2182" y="6176"/>
                      </a:lnTo>
                      <a:lnTo>
                        <a:pt x="2327" y="6742"/>
                      </a:lnTo>
                      <a:lnTo>
                        <a:pt x="2400" y="7309"/>
                      </a:lnTo>
                      <a:lnTo>
                        <a:pt x="2618" y="7875"/>
                      </a:lnTo>
                      <a:lnTo>
                        <a:pt x="2764" y="8499"/>
                      </a:lnTo>
                      <a:lnTo>
                        <a:pt x="3055" y="9008"/>
                      </a:lnTo>
                      <a:lnTo>
                        <a:pt x="3127" y="9575"/>
                      </a:lnTo>
                      <a:lnTo>
                        <a:pt x="3200" y="10142"/>
                      </a:lnTo>
                      <a:lnTo>
                        <a:pt x="3636" y="10652"/>
                      </a:lnTo>
                      <a:lnTo>
                        <a:pt x="3782" y="11218"/>
                      </a:lnTo>
                      <a:lnTo>
                        <a:pt x="4073" y="11728"/>
                      </a:lnTo>
                      <a:lnTo>
                        <a:pt x="4218" y="12181"/>
                      </a:lnTo>
                      <a:lnTo>
                        <a:pt x="4364" y="12691"/>
                      </a:lnTo>
                      <a:lnTo>
                        <a:pt x="4509" y="13258"/>
                      </a:lnTo>
                      <a:lnTo>
                        <a:pt x="4655" y="13654"/>
                      </a:lnTo>
                      <a:lnTo>
                        <a:pt x="4873" y="14108"/>
                      </a:lnTo>
                      <a:lnTo>
                        <a:pt x="5236" y="14561"/>
                      </a:lnTo>
                      <a:lnTo>
                        <a:pt x="5455" y="15014"/>
                      </a:lnTo>
                      <a:lnTo>
                        <a:pt x="5600" y="15411"/>
                      </a:lnTo>
                      <a:lnTo>
                        <a:pt x="5745" y="15807"/>
                      </a:lnTo>
                      <a:lnTo>
                        <a:pt x="6109" y="16204"/>
                      </a:lnTo>
                      <a:lnTo>
                        <a:pt x="6109" y="16601"/>
                      </a:lnTo>
                      <a:lnTo>
                        <a:pt x="6473" y="16941"/>
                      </a:lnTo>
                      <a:lnTo>
                        <a:pt x="6691" y="17337"/>
                      </a:lnTo>
                      <a:lnTo>
                        <a:pt x="6836" y="17564"/>
                      </a:lnTo>
                      <a:lnTo>
                        <a:pt x="7127" y="17960"/>
                      </a:lnTo>
                      <a:lnTo>
                        <a:pt x="7127" y="18130"/>
                      </a:lnTo>
                      <a:lnTo>
                        <a:pt x="7564" y="18470"/>
                      </a:lnTo>
                      <a:lnTo>
                        <a:pt x="7564" y="18754"/>
                      </a:lnTo>
                      <a:lnTo>
                        <a:pt x="7709" y="18924"/>
                      </a:lnTo>
                      <a:lnTo>
                        <a:pt x="7855" y="19150"/>
                      </a:lnTo>
                      <a:lnTo>
                        <a:pt x="8073" y="19320"/>
                      </a:lnTo>
                      <a:lnTo>
                        <a:pt x="8509" y="19490"/>
                      </a:lnTo>
                      <a:lnTo>
                        <a:pt x="8582" y="19660"/>
                      </a:lnTo>
                      <a:lnTo>
                        <a:pt x="9018" y="19717"/>
                      </a:lnTo>
                      <a:lnTo>
                        <a:pt x="9091" y="19887"/>
                      </a:lnTo>
                      <a:lnTo>
                        <a:pt x="9236" y="19887"/>
                      </a:lnTo>
                      <a:lnTo>
                        <a:pt x="9455" y="19943"/>
                      </a:lnTo>
                      <a:lnTo>
                        <a:pt x="9600" y="19943"/>
                      </a:lnTo>
                      <a:lnTo>
                        <a:pt x="9745" y="19943"/>
                      </a:lnTo>
                      <a:lnTo>
                        <a:pt x="10255" y="19887"/>
                      </a:lnTo>
                      <a:lnTo>
                        <a:pt x="10400" y="19887"/>
                      </a:lnTo>
                      <a:lnTo>
                        <a:pt x="10545" y="19717"/>
                      </a:lnTo>
                      <a:lnTo>
                        <a:pt x="10764" y="19490"/>
                      </a:lnTo>
                      <a:lnTo>
                        <a:pt x="10909" y="19320"/>
                      </a:lnTo>
                      <a:lnTo>
                        <a:pt x="11418" y="19093"/>
                      </a:lnTo>
                      <a:lnTo>
                        <a:pt x="11418" y="18810"/>
                      </a:lnTo>
                      <a:lnTo>
                        <a:pt x="11927" y="18527"/>
                      </a:lnTo>
                      <a:lnTo>
                        <a:pt x="12145" y="18244"/>
                      </a:lnTo>
                      <a:lnTo>
                        <a:pt x="12291" y="17960"/>
                      </a:lnTo>
                      <a:lnTo>
                        <a:pt x="12436" y="17564"/>
                      </a:lnTo>
                      <a:lnTo>
                        <a:pt x="12582" y="17167"/>
                      </a:lnTo>
                      <a:lnTo>
                        <a:pt x="12873" y="16714"/>
                      </a:lnTo>
                      <a:lnTo>
                        <a:pt x="13164" y="16261"/>
                      </a:lnTo>
                      <a:lnTo>
                        <a:pt x="13309" y="15807"/>
                      </a:lnTo>
                      <a:lnTo>
                        <a:pt x="13600" y="15411"/>
                      </a:lnTo>
                      <a:lnTo>
                        <a:pt x="13891" y="14844"/>
                      </a:lnTo>
                      <a:lnTo>
                        <a:pt x="14109" y="14334"/>
                      </a:lnTo>
                      <a:lnTo>
                        <a:pt x="14400" y="13824"/>
                      </a:lnTo>
                      <a:lnTo>
                        <a:pt x="14691" y="13314"/>
                      </a:lnTo>
                      <a:lnTo>
                        <a:pt x="14764" y="12805"/>
                      </a:lnTo>
                      <a:lnTo>
                        <a:pt x="15273" y="12181"/>
                      </a:lnTo>
                      <a:lnTo>
                        <a:pt x="15491" y="11671"/>
                      </a:lnTo>
                      <a:lnTo>
                        <a:pt x="15636" y="11105"/>
                      </a:lnTo>
                      <a:lnTo>
                        <a:pt x="15782" y="10538"/>
                      </a:lnTo>
                      <a:lnTo>
                        <a:pt x="16000" y="10028"/>
                      </a:lnTo>
                      <a:lnTo>
                        <a:pt x="16291" y="9462"/>
                      </a:lnTo>
                      <a:lnTo>
                        <a:pt x="16727" y="8895"/>
                      </a:lnTo>
                      <a:lnTo>
                        <a:pt x="16873" y="8385"/>
                      </a:lnTo>
                      <a:lnTo>
                        <a:pt x="17091" y="7819"/>
                      </a:lnTo>
                      <a:lnTo>
                        <a:pt x="17236" y="7309"/>
                      </a:lnTo>
                      <a:lnTo>
                        <a:pt x="17382" y="6742"/>
                      </a:lnTo>
                      <a:lnTo>
                        <a:pt x="17673" y="6232"/>
                      </a:lnTo>
                      <a:lnTo>
                        <a:pt x="17673" y="5722"/>
                      </a:lnTo>
                      <a:lnTo>
                        <a:pt x="18255" y="5212"/>
                      </a:lnTo>
                      <a:lnTo>
                        <a:pt x="18473" y="4759"/>
                      </a:lnTo>
                      <a:lnTo>
                        <a:pt x="18545" y="4249"/>
                      </a:lnTo>
                      <a:lnTo>
                        <a:pt x="18836" y="3853"/>
                      </a:lnTo>
                      <a:lnTo>
                        <a:pt x="19127" y="3399"/>
                      </a:lnTo>
                      <a:lnTo>
                        <a:pt x="19200" y="3003"/>
                      </a:lnTo>
                      <a:lnTo>
                        <a:pt x="19418" y="2606"/>
                      </a:lnTo>
                      <a:lnTo>
                        <a:pt x="19418" y="2266"/>
                      </a:lnTo>
                      <a:lnTo>
                        <a:pt x="19564" y="1870"/>
                      </a:lnTo>
                      <a:lnTo>
                        <a:pt x="19636" y="1643"/>
                      </a:lnTo>
                      <a:lnTo>
                        <a:pt x="19855" y="1360"/>
                      </a:lnTo>
                      <a:lnTo>
                        <a:pt x="19855" y="1076"/>
                      </a:lnTo>
                      <a:lnTo>
                        <a:pt x="19927" y="850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59" name="Freeform 75"/>
                <p:cNvSpPr>
                  <a:spLocks/>
                </p:cNvSpPr>
                <p:nvPr/>
              </p:nvSpPr>
              <p:spPr bwMode="auto">
                <a:xfrm>
                  <a:off x="10072" y="0"/>
                  <a:ext cx="450" cy="40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96"/>
                      </a:moveTo>
                      <a:lnTo>
                        <a:pt x="156" y="18457"/>
                      </a:lnTo>
                      <a:lnTo>
                        <a:pt x="391" y="17872"/>
                      </a:lnTo>
                      <a:lnTo>
                        <a:pt x="547" y="17287"/>
                      </a:lnTo>
                      <a:lnTo>
                        <a:pt x="547" y="16649"/>
                      </a:lnTo>
                      <a:lnTo>
                        <a:pt x="859" y="16064"/>
                      </a:lnTo>
                      <a:lnTo>
                        <a:pt x="1250" y="15479"/>
                      </a:lnTo>
                      <a:lnTo>
                        <a:pt x="1484" y="14894"/>
                      </a:lnTo>
                      <a:lnTo>
                        <a:pt x="1719" y="14255"/>
                      </a:lnTo>
                      <a:lnTo>
                        <a:pt x="1875" y="13670"/>
                      </a:lnTo>
                      <a:lnTo>
                        <a:pt x="2422" y="13138"/>
                      </a:lnTo>
                      <a:lnTo>
                        <a:pt x="2500" y="12553"/>
                      </a:lnTo>
                      <a:lnTo>
                        <a:pt x="2578" y="12021"/>
                      </a:lnTo>
                      <a:lnTo>
                        <a:pt x="2813" y="11489"/>
                      </a:lnTo>
                      <a:lnTo>
                        <a:pt x="2969" y="10904"/>
                      </a:lnTo>
                      <a:lnTo>
                        <a:pt x="3281" y="10372"/>
                      </a:lnTo>
                      <a:lnTo>
                        <a:pt x="3438" y="9840"/>
                      </a:lnTo>
                      <a:lnTo>
                        <a:pt x="3672" y="9255"/>
                      </a:lnTo>
                      <a:lnTo>
                        <a:pt x="3984" y="8723"/>
                      </a:lnTo>
                      <a:lnTo>
                        <a:pt x="4063" y="8191"/>
                      </a:lnTo>
                      <a:lnTo>
                        <a:pt x="4219" y="7766"/>
                      </a:lnTo>
                      <a:lnTo>
                        <a:pt x="4609" y="7234"/>
                      </a:lnTo>
                      <a:lnTo>
                        <a:pt x="4688" y="6755"/>
                      </a:lnTo>
                      <a:lnTo>
                        <a:pt x="5313" y="6330"/>
                      </a:lnTo>
                      <a:lnTo>
                        <a:pt x="5469" y="5904"/>
                      </a:lnTo>
                      <a:lnTo>
                        <a:pt x="5547" y="5426"/>
                      </a:lnTo>
                      <a:lnTo>
                        <a:pt x="6094" y="5000"/>
                      </a:lnTo>
                      <a:lnTo>
                        <a:pt x="6094" y="4521"/>
                      </a:lnTo>
                      <a:lnTo>
                        <a:pt x="6406" y="4149"/>
                      </a:lnTo>
                      <a:lnTo>
                        <a:pt x="6563" y="3777"/>
                      </a:lnTo>
                      <a:lnTo>
                        <a:pt x="6563" y="3404"/>
                      </a:lnTo>
                      <a:lnTo>
                        <a:pt x="7188" y="3032"/>
                      </a:lnTo>
                      <a:lnTo>
                        <a:pt x="7188" y="2713"/>
                      </a:lnTo>
                      <a:lnTo>
                        <a:pt x="7578" y="2447"/>
                      </a:lnTo>
                      <a:lnTo>
                        <a:pt x="7656" y="2128"/>
                      </a:lnTo>
                      <a:lnTo>
                        <a:pt x="7656" y="1809"/>
                      </a:lnTo>
                      <a:lnTo>
                        <a:pt x="7891" y="1543"/>
                      </a:lnTo>
                      <a:lnTo>
                        <a:pt x="8047" y="1330"/>
                      </a:lnTo>
                      <a:lnTo>
                        <a:pt x="8516" y="1064"/>
                      </a:lnTo>
                      <a:lnTo>
                        <a:pt x="8516" y="851"/>
                      </a:lnTo>
                      <a:lnTo>
                        <a:pt x="8750" y="691"/>
                      </a:lnTo>
                      <a:lnTo>
                        <a:pt x="8828" y="479"/>
                      </a:lnTo>
                      <a:lnTo>
                        <a:pt x="9141" y="372"/>
                      </a:lnTo>
                      <a:lnTo>
                        <a:pt x="9453" y="266"/>
                      </a:lnTo>
                      <a:lnTo>
                        <a:pt x="9453" y="106"/>
                      </a:lnTo>
                      <a:lnTo>
                        <a:pt x="9766" y="106"/>
                      </a:lnTo>
                      <a:lnTo>
                        <a:pt x="10156" y="53"/>
                      </a:lnTo>
                      <a:lnTo>
                        <a:pt x="10313" y="0"/>
                      </a:lnTo>
                      <a:lnTo>
                        <a:pt x="10547" y="53"/>
                      </a:lnTo>
                      <a:lnTo>
                        <a:pt x="10781" y="53"/>
                      </a:lnTo>
                      <a:lnTo>
                        <a:pt x="10859" y="106"/>
                      </a:lnTo>
                      <a:lnTo>
                        <a:pt x="11172" y="213"/>
                      </a:lnTo>
                      <a:lnTo>
                        <a:pt x="11328" y="319"/>
                      </a:lnTo>
                      <a:lnTo>
                        <a:pt x="11484" y="479"/>
                      </a:lnTo>
                      <a:lnTo>
                        <a:pt x="11953" y="745"/>
                      </a:lnTo>
                      <a:lnTo>
                        <a:pt x="12109" y="1011"/>
                      </a:lnTo>
                      <a:lnTo>
                        <a:pt x="12344" y="1277"/>
                      </a:lnTo>
                      <a:lnTo>
                        <a:pt x="12344" y="1543"/>
                      </a:lnTo>
                      <a:lnTo>
                        <a:pt x="12422" y="1915"/>
                      </a:lnTo>
                      <a:lnTo>
                        <a:pt x="12813" y="2287"/>
                      </a:lnTo>
                      <a:lnTo>
                        <a:pt x="12813" y="2713"/>
                      </a:lnTo>
                      <a:lnTo>
                        <a:pt x="13438" y="3138"/>
                      </a:lnTo>
                      <a:lnTo>
                        <a:pt x="13438" y="3564"/>
                      </a:lnTo>
                      <a:lnTo>
                        <a:pt x="13594" y="3989"/>
                      </a:lnTo>
                      <a:lnTo>
                        <a:pt x="13906" y="4415"/>
                      </a:lnTo>
                      <a:lnTo>
                        <a:pt x="14141" y="4947"/>
                      </a:lnTo>
                      <a:lnTo>
                        <a:pt x="14453" y="5479"/>
                      </a:lnTo>
                      <a:lnTo>
                        <a:pt x="14688" y="5957"/>
                      </a:lnTo>
                      <a:lnTo>
                        <a:pt x="15234" y="6489"/>
                      </a:lnTo>
                      <a:lnTo>
                        <a:pt x="15313" y="7074"/>
                      </a:lnTo>
                      <a:lnTo>
                        <a:pt x="15469" y="7606"/>
                      </a:lnTo>
                      <a:lnTo>
                        <a:pt x="15781" y="8191"/>
                      </a:lnTo>
                      <a:lnTo>
                        <a:pt x="15938" y="8777"/>
                      </a:lnTo>
                      <a:lnTo>
                        <a:pt x="16094" y="9362"/>
                      </a:lnTo>
                      <a:lnTo>
                        <a:pt x="16328" y="9894"/>
                      </a:lnTo>
                      <a:lnTo>
                        <a:pt x="16563" y="10426"/>
                      </a:lnTo>
                      <a:lnTo>
                        <a:pt x="16719" y="11011"/>
                      </a:lnTo>
                      <a:lnTo>
                        <a:pt x="17031" y="11649"/>
                      </a:lnTo>
                      <a:lnTo>
                        <a:pt x="17266" y="12181"/>
                      </a:lnTo>
                      <a:lnTo>
                        <a:pt x="17422" y="12766"/>
                      </a:lnTo>
                      <a:lnTo>
                        <a:pt x="17500" y="13298"/>
                      </a:lnTo>
                      <a:lnTo>
                        <a:pt x="17578" y="13830"/>
                      </a:lnTo>
                      <a:lnTo>
                        <a:pt x="18125" y="14415"/>
                      </a:lnTo>
                      <a:lnTo>
                        <a:pt x="18125" y="14947"/>
                      </a:lnTo>
                      <a:lnTo>
                        <a:pt x="18438" y="15479"/>
                      </a:lnTo>
                      <a:lnTo>
                        <a:pt x="18516" y="15904"/>
                      </a:lnTo>
                      <a:lnTo>
                        <a:pt x="18750" y="16436"/>
                      </a:lnTo>
                      <a:lnTo>
                        <a:pt x="18906" y="16862"/>
                      </a:lnTo>
                      <a:lnTo>
                        <a:pt x="19141" y="17340"/>
                      </a:lnTo>
                      <a:lnTo>
                        <a:pt x="19453" y="17713"/>
                      </a:lnTo>
                      <a:lnTo>
                        <a:pt x="19453" y="18138"/>
                      </a:lnTo>
                      <a:lnTo>
                        <a:pt x="19531" y="18511"/>
                      </a:lnTo>
                      <a:lnTo>
                        <a:pt x="19609" y="18883"/>
                      </a:lnTo>
                      <a:lnTo>
                        <a:pt x="19688" y="19149"/>
                      </a:lnTo>
                      <a:lnTo>
                        <a:pt x="19844" y="19521"/>
                      </a:lnTo>
                      <a:lnTo>
                        <a:pt x="19922" y="19734"/>
                      </a:lnTo>
                      <a:lnTo>
                        <a:pt x="19922" y="19947"/>
                      </a:ln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" name="Line 76"/>
              <p:cNvSpPr>
                <a:spLocks noChangeShapeType="1"/>
              </p:cNvSpPr>
              <p:nvPr/>
            </p:nvSpPr>
            <p:spPr bwMode="auto">
              <a:xfrm>
                <a:off x="1076325" y="2836863"/>
                <a:ext cx="6956425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40" name="Text Box 78"/>
              <p:cNvSpPr txBox="1">
                <a:spLocks noChangeArrowheads="1"/>
              </p:cNvSpPr>
              <p:nvPr/>
            </p:nvSpPr>
            <p:spPr bwMode="auto">
              <a:xfrm>
                <a:off x="527050" y="2024063"/>
                <a:ext cx="758825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x</a:t>
                </a:r>
                <a:r>
                  <a:rPr kumimoji="0" lang="en-US" altLang="zh-CN" sz="3600" b="1" baseline="-25000"/>
                  <a:t>2</a:t>
                </a:r>
                <a:endParaRPr kumimoji="0" lang="en-US" altLang="zh-CN" sz="3600" b="1"/>
              </a:p>
            </p:txBody>
          </p:sp>
          <p:sp>
            <p:nvSpPr>
              <p:cNvPr id="11341" name="Text Box 79"/>
              <p:cNvSpPr txBox="1">
                <a:spLocks noChangeArrowheads="1"/>
              </p:cNvSpPr>
              <p:nvPr/>
            </p:nvSpPr>
            <p:spPr bwMode="auto">
              <a:xfrm>
                <a:off x="8112125" y="2557463"/>
                <a:ext cx="455613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t</a:t>
                </a:r>
              </a:p>
            </p:txBody>
          </p:sp>
        </p:grpSp>
        <p:sp>
          <p:nvSpPr>
            <p:cNvPr id="6" name="Line 81"/>
            <p:cNvSpPr>
              <a:spLocks noChangeShapeType="1"/>
            </p:cNvSpPr>
            <p:nvPr/>
          </p:nvSpPr>
          <p:spPr bwMode="auto">
            <a:xfrm flipH="1">
              <a:off x="4518025" y="2252663"/>
              <a:ext cx="0" cy="10668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26" name="Line 82"/>
            <p:cNvSpPr>
              <a:spLocks noChangeShapeType="1"/>
            </p:cNvSpPr>
            <p:nvPr/>
          </p:nvSpPr>
          <p:spPr bwMode="auto">
            <a:xfrm>
              <a:off x="7350125" y="2252663"/>
              <a:ext cx="0" cy="1219200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9"/>
          <p:cNvGrpSpPr>
            <a:grpSpLocks/>
          </p:cNvGrpSpPr>
          <p:nvPr/>
        </p:nvGrpSpPr>
        <p:grpSpPr bwMode="auto">
          <a:xfrm>
            <a:off x="539750" y="985838"/>
            <a:ext cx="8153400" cy="1219200"/>
            <a:chOff x="539750" y="985838"/>
            <a:chExt cx="8153400" cy="1219200"/>
          </a:xfrm>
        </p:grpSpPr>
        <p:sp>
          <p:nvSpPr>
            <p:cNvPr id="15372" name="Line 84"/>
            <p:cNvSpPr>
              <a:spLocks noChangeShapeType="1"/>
            </p:cNvSpPr>
            <p:nvPr/>
          </p:nvSpPr>
          <p:spPr bwMode="auto">
            <a:xfrm>
              <a:off x="1073150" y="1062038"/>
              <a:ext cx="1588" cy="10287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3" name="Line 128"/>
            <p:cNvSpPr>
              <a:spLocks noChangeShapeType="1"/>
            </p:cNvSpPr>
            <p:nvPr/>
          </p:nvSpPr>
          <p:spPr bwMode="auto">
            <a:xfrm>
              <a:off x="1781175" y="1062038"/>
              <a:ext cx="0" cy="11430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4" name="Line 129"/>
            <p:cNvSpPr>
              <a:spLocks noChangeShapeType="1"/>
            </p:cNvSpPr>
            <p:nvPr/>
          </p:nvSpPr>
          <p:spPr bwMode="auto">
            <a:xfrm>
              <a:off x="4518025" y="1062038"/>
              <a:ext cx="0" cy="10668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5" name="Line 130"/>
            <p:cNvSpPr>
              <a:spLocks noChangeShapeType="1"/>
            </p:cNvSpPr>
            <p:nvPr/>
          </p:nvSpPr>
          <p:spPr bwMode="auto">
            <a:xfrm>
              <a:off x="7361238" y="1062038"/>
              <a:ext cx="0" cy="1066800"/>
            </a:xfrm>
            <a:prstGeom prst="line">
              <a:avLst/>
            </a:prstGeom>
            <a:noFill/>
            <a:ln w="9525">
              <a:solidFill>
                <a:schemeClr val="accent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87" name="组合 144"/>
            <p:cNvGrpSpPr>
              <a:grpSpLocks/>
            </p:cNvGrpSpPr>
            <p:nvPr/>
          </p:nvGrpSpPr>
          <p:grpSpPr bwMode="auto">
            <a:xfrm>
              <a:off x="539750" y="985838"/>
              <a:ext cx="8153400" cy="1022350"/>
              <a:chOff x="539750" y="985838"/>
              <a:chExt cx="8153400" cy="1022350"/>
            </a:xfrm>
          </p:grpSpPr>
          <p:sp>
            <p:nvSpPr>
              <p:cNvPr id="7" name="Line 85"/>
              <p:cNvSpPr>
                <a:spLocks noChangeShapeType="1"/>
              </p:cNvSpPr>
              <p:nvPr/>
            </p:nvSpPr>
            <p:spPr bwMode="auto">
              <a:xfrm>
                <a:off x="1073150" y="1646238"/>
                <a:ext cx="6985000" cy="0"/>
              </a:xfrm>
              <a:prstGeom prst="line">
                <a:avLst/>
              </a:prstGeom>
              <a:noFill/>
              <a:ln w="9525">
                <a:solidFill>
                  <a:schemeClr val="accent6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1289" name="Group 83"/>
              <p:cNvGrpSpPr>
                <a:grpSpLocks/>
              </p:cNvGrpSpPr>
              <p:nvPr/>
            </p:nvGrpSpPr>
            <p:grpSpPr bwMode="auto">
              <a:xfrm>
                <a:off x="1073150" y="1392238"/>
                <a:ext cx="6542088" cy="495300"/>
                <a:chOff x="0" y="0"/>
                <a:chExt cx="10302" cy="780"/>
              </a:xfrm>
            </p:grpSpPr>
            <p:sp>
              <p:nvSpPr>
                <p:cNvPr id="9" name="Freeform 86"/>
                <p:cNvSpPr>
                  <a:spLocks/>
                </p:cNvSpPr>
                <p:nvPr/>
              </p:nvSpPr>
              <p:spPr bwMode="auto">
                <a:xfrm>
                  <a:off x="0" y="42"/>
                  <a:ext cx="295" cy="42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2" name="Freeform 87"/>
                <p:cNvSpPr>
                  <a:spLocks/>
                </p:cNvSpPr>
                <p:nvPr/>
              </p:nvSpPr>
              <p:spPr bwMode="auto">
                <a:xfrm>
                  <a:off x="282" y="410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3" name="Freeform 88"/>
                <p:cNvSpPr>
                  <a:spLocks/>
                </p:cNvSpPr>
                <p:nvPr/>
              </p:nvSpPr>
              <p:spPr bwMode="auto">
                <a:xfrm>
                  <a:off x="535" y="47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4" name="Freeform 89"/>
                <p:cNvSpPr>
                  <a:spLocks/>
                </p:cNvSpPr>
                <p:nvPr/>
              </p:nvSpPr>
              <p:spPr bwMode="auto">
                <a:xfrm>
                  <a:off x="762" y="40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5" name="Freeform 90"/>
                <p:cNvSpPr>
                  <a:spLocks/>
                </p:cNvSpPr>
                <p:nvPr/>
              </p:nvSpPr>
              <p:spPr bwMode="auto">
                <a:xfrm>
                  <a:off x="1007" y="30"/>
                  <a:ext cx="230" cy="38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6" name="Freeform 91"/>
                <p:cNvSpPr>
                  <a:spLocks/>
                </p:cNvSpPr>
                <p:nvPr/>
              </p:nvSpPr>
              <p:spPr bwMode="auto">
                <a:xfrm>
                  <a:off x="1235" y="400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7" name="Freeform 92"/>
                <p:cNvSpPr>
                  <a:spLocks/>
                </p:cNvSpPr>
                <p:nvPr/>
              </p:nvSpPr>
              <p:spPr bwMode="auto">
                <a:xfrm>
                  <a:off x="1487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8" name="Freeform 93"/>
                <p:cNvSpPr>
                  <a:spLocks/>
                </p:cNvSpPr>
                <p:nvPr/>
              </p:nvSpPr>
              <p:spPr bwMode="auto">
                <a:xfrm>
                  <a:off x="1715" y="39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89" name="Freeform 94"/>
                <p:cNvSpPr>
                  <a:spLocks/>
                </p:cNvSpPr>
                <p:nvPr/>
              </p:nvSpPr>
              <p:spPr bwMode="auto">
                <a:xfrm>
                  <a:off x="1967" y="27"/>
                  <a:ext cx="230" cy="38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0" name="Freeform 95"/>
                <p:cNvSpPr>
                  <a:spLocks/>
                </p:cNvSpPr>
                <p:nvPr/>
              </p:nvSpPr>
              <p:spPr bwMode="auto">
                <a:xfrm>
                  <a:off x="2195" y="39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1" name="Freeform 96"/>
                <p:cNvSpPr>
                  <a:spLocks/>
                </p:cNvSpPr>
                <p:nvPr/>
              </p:nvSpPr>
              <p:spPr bwMode="auto">
                <a:xfrm>
                  <a:off x="2467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2" name="Freeform 97"/>
                <p:cNvSpPr>
                  <a:spLocks/>
                </p:cNvSpPr>
                <p:nvPr/>
              </p:nvSpPr>
              <p:spPr bwMode="auto">
                <a:xfrm>
                  <a:off x="2695" y="400"/>
                  <a:ext cx="245" cy="35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3" name="Freeform 98"/>
                <p:cNvSpPr>
                  <a:spLocks/>
                </p:cNvSpPr>
                <p:nvPr/>
              </p:nvSpPr>
              <p:spPr bwMode="auto">
                <a:xfrm>
                  <a:off x="2905" y="12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4" name="Freeform 99"/>
                <p:cNvSpPr>
                  <a:spLocks/>
                </p:cNvSpPr>
                <p:nvPr/>
              </p:nvSpPr>
              <p:spPr bwMode="auto">
                <a:xfrm>
                  <a:off x="3132" y="382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5" name="Freeform 100"/>
                <p:cNvSpPr>
                  <a:spLocks/>
                </p:cNvSpPr>
                <p:nvPr/>
              </p:nvSpPr>
              <p:spPr bwMode="auto">
                <a:xfrm>
                  <a:off x="3392" y="40"/>
                  <a:ext cx="230" cy="37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6" name="Freeform 101"/>
                <p:cNvSpPr>
                  <a:spLocks/>
                </p:cNvSpPr>
                <p:nvPr/>
              </p:nvSpPr>
              <p:spPr bwMode="auto">
                <a:xfrm>
                  <a:off x="3620" y="397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7" name="Freeform 102"/>
                <p:cNvSpPr>
                  <a:spLocks/>
                </p:cNvSpPr>
                <p:nvPr/>
              </p:nvSpPr>
              <p:spPr bwMode="auto">
                <a:xfrm>
                  <a:off x="3885" y="1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8" name="Freeform 103"/>
                <p:cNvSpPr>
                  <a:spLocks/>
                </p:cNvSpPr>
                <p:nvPr/>
              </p:nvSpPr>
              <p:spPr bwMode="auto">
                <a:xfrm>
                  <a:off x="4115" y="38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399" name="Freeform 104"/>
                <p:cNvSpPr>
                  <a:spLocks/>
                </p:cNvSpPr>
                <p:nvPr/>
              </p:nvSpPr>
              <p:spPr bwMode="auto">
                <a:xfrm>
                  <a:off x="4367" y="2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0" name="Freeform 105"/>
                <p:cNvSpPr>
                  <a:spLocks/>
                </p:cNvSpPr>
                <p:nvPr/>
              </p:nvSpPr>
              <p:spPr bwMode="auto">
                <a:xfrm>
                  <a:off x="4595" y="380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1" name="Freeform 106"/>
                <p:cNvSpPr>
                  <a:spLocks/>
                </p:cNvSpPr>
                <p:nvPr/>
              </p:nvSpPr>
              <p:spPr bwMode="auto">
                <a:xfrm>
                  <a:off x="4837" y="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2" name="Freeform 107"/>
                <p:cNvSpPr>
                  <a:spLocks/>
                </p:cNvSpPr>
                <p:nvPr/>
              </p:nvSpPr>
              <p:spPr bwMode="auto">
                <a:xfrm>
                  <a:off x="5067" y="37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3" name="Freeform 108"/>
                <p:cNvSpPr>
                  <a:spLocks/>
                </p:cNvSpPr>
                <p:nvPr/>
              </p:nvSpPr>
              <p:spPr bwMode="auto">
                <a:xfrm>
                  <a:off x="5317" y="1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4" name="Freeform 109"/>
                <p:cNvSpPr>
                  <a:spLocks/>
                </p:cNvSpPr>
                <p:nvPr/>
              </p:nvSpPr>
              <p:spPr bwMode="auto">
                <a:xfrm>
                  <a:off x="5547" y="372"/>
                  <a:ext cx="245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5" name="Freeform 110"/>
                <p:cNvSpPr>
                  <a:spLocks/>
                </p:cNvSpPr>
                <p:nvPr/>
              </p:nvSpPr>
              <p:spPr bwMode="auto">
                <a:xfrm>
                  <a:off x="5790" y="1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6" name="Freeform 111"/>
                <p:cNvSpPr>
                  <a:spLocks/>
                </p:cNvSpPr>
                <p:nvPr/>
              </p:nvSpPr>
              <p:spPr bwMode="auto">
                <a:xfrm>
                  <a:off x="6017" y="38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7" name="Freeform 112"/>
                <p:cNvSpPr>
                  <a:spLocks/>
                </p:cNvSpPr>
                <p:nvPr/>
              </p:nvSpPr>
              <p:spPr bwMode="auto">
                <a:xfrm>
                  <a:off x="6272" y="2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8" name="Freeform 113"/>
                <p:cNvSpPr>
                  <a:spLocks/>
                </p:cNvSpPr>
                <p:nvPr/>
              </p:nvSpPr>
              <p:spPr bwMode="auto">
                <a:xfrm>
                  <a:off x="6500" y="380"/>
                  <a:ext cx="24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09" name="Freeform 114"/>
                <p:cNvSpPr>
                  <a:spLocks/>
                </p:cNvSpPr>
                <p:nvPr/>
              </p:nvSpPr>
              <p:spPr bwMode="auto">
                <a:xfrm>
                  <a:off x="6742" y="5"/>
                  <a:ext cx="230" cy="38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63"/>
                      </a:moveTo>
                      <a:lnTo>
                        <a:pt x="272" y="18490"/>
                      </a:lnTo>
                      <a:lnTo>
                        <a:pt x="544" y="17865"/>
                      </a:lnTo>
                      <a:lnTo>
                        <a:pt x="680" y="17292"/>
                      </a:lnTo>
                      <a:lnTo>
                        <a:pt x="816" y="16667"/>
                      </a:lnTo>
                      <a:lnTo>
                        <a:pt x="1088" y="16042"/>
                      </a:lnTo>
                      <a:lnTo>
                        <a:pt x="1361" y="15469"/>
                      </a:lnTo>
                      <a:lnTo>
                        <a:pt x="1633" y="14896"/>
                      </a:lnTo>
                      <a:lnTo>
                        <a:pt x="1769" y="14271"/>
                      </a:lnTo>
                      <a:lnTo>
                        <a:pt x="1905" y="13698"/>
                      </a:lnTo>
                      <a:lnTo>
                        <a:pt x="2177" y="13177"/>
                      </a:lnTo>
                      <a:lnTo>
                        <a:pt x="2449" y="12552"/>
                      </a:lnTo>
                      <a:lnTo>
                        <a:pt x="2721" y="12031"/>
                      </a:lnTo>
                      <a:lnTo>
                        <a:pt x="2993" y="11458"/>
                      </a:lnTo>
                      <a:lnTo>
                        <a:pt x="2993" y="10885"/>
                      </a:lnTo>
                      <a:lnTo>
                        <a:pt x="3265" y="10313"/>
                      </a:lnTo>
                      <a:lnTo>
                        <a:pt x="3537" y="9792"/>
                      </a:lnTo>
                      <a:lnTo>
                        <a:pt x="3810" y="9271"/>
                      </a:lnTo>
                      <a:lnTo>
                        <a:pt x="4082" y="8750"/>
                      </a:lnTo>
                      <a:lnTo>
                        <a:pt x="4218" y="8229"/>
                      </a:lnTo>
                      <a:lnTo>
                        <a:pt x="4354" y="7708"/>
                      </a:lnTo>
                      <a:lnTo>
                        <a:pt x="4762" y="7292"/>
                      </a:lnTo>
                      <a:lnTo>
                        <a:pt x="4898" y="6771"/>
                      </a:lnTo>
                      <a:lnTo>
                        <a:pt x="5170" y="6354"/>
                      </a:lnTo>
                      <a:lnTo>
                        <a:pt x="5306" y="5885"/>
                      </a:lnTo>
                      <a:lnTo>
                        <a:pt x="5442" y="5469"/>
                      </a:lnTo>
                      <a:lnTo>
                        <a:pt x="5850" y="5000"/>
                      </a:lnTo>
                      <a:lnTo>
                        <a:pt x="5850" y="4531"/>
                      </a:lnTo>
                      <a:lnTo>
                        <a:pt x="6259" y="4167"/>
                      </a:lnTo>
                      <a:lnTo>
                        <a:pt x="6531" y="3802"/>
                      </a:lnTo>
                      <a:lnTo>
                        <a:pt x="6531" y="3438"/>
                      </a:lnTo>
                      <a:lnTo>
                        <a:pt x="6939" y="3073"/>
                      </a:lnTo>
                      <a:lnTo>
                        <a:pt x="7075" y="2708"/>
                      </a:lnTo>
                      <a:lnTo>
                        <a:pt x="7347" y="2448"/>
                      </a:lnTo>
                      <a:lnTo>
                        <a:pt x="7483" y="2083"/>
                      </a:lnTo>
                      <a:lnTo>
                        <a:pt x="7619" y="1823"/>
                      </a:lnTo>
                      <a:lnTo>
                        <a:pt x="7891" y="1563"/>
                      </a:lnTo>
                      <a:lnTo>
                        <a:pt x="8163" y="1302"/>
                      </a:lnTo>
                      <a:lnTo>
                        <a:pt x="8435" y="1042"/>
                      </a:lnTo>
                      <a:lnTo>
                        <a:pt x="8571" y="833"/>
                      </a:lnTo>
                      <a:lnTo>
                        <a:pt x="8844" y="677"/>
                      </a:lnTo>
                      <a:lnTo>
                        <a:pt x="8980" y="521"/>
                      </a:lnTo>
                      <a:lnTo>
                        <a:pt x="9116" y="365"/>
                      </a:lnTo>
                      <a:lnTo>
                        <a:pt x="9524" y="260"/>
                      </a:lnTo>
                      <a:lnTo>
                        <a:pt x="9524" y="104"/>
                      </a:lnTo>
                      <a:lnTo>
                        <a:pt x="9932" y="104"/>
                      </a:lnTo>
                      <a:lnTo>
                        <a:pt x="10068" y="52"/>
                      </a:lnTo>
                      <a:lnTo>
                        <a:pt x="10204" y="0"/>
                      </a:lnTo>
                      <a:lnTo>
                        <a:pt x="10476" y="52"/>
                      </a:lnTo>
                      <a:lnTo>
                        <a:pt x="10748" y="52"/>
                      </a:lnTo>
                      <a:lnTo>
                        <a:pt x="10884" y="104"/>
                      </a:lnTo>
                      <a:lnTo>
                        <a:pt x="11156" y="208"/>
                      </a:lnTo>
                      <a:lnTo>
                        <a:pt x="11293" y="313"/>
                      </a:lnTo>
                      <a:lnTo>
                        <a:pt x="11565" y="521"/>
                      </a:lnTo>
                      <a:lnTo>
                        <a:pt x="11837" y="781"/>
                      </a:lnTo>
                      <a:lnTo>
                        <a:pt x="12109" y="990"/>
                      </a:lnTo>
                      <a:lnTo>
                        <a:pt x="12245" y="1250"/>
                      </a:lnTo>
                      <a:lnTo>
                        <a:pt x="12381" y="1563"/>
                      </a:lnTo>
                      <a:lnTo>
                        <a:pt x="12653" y="1875"/>
                      </a:lnTo>
                      <a:lnTo>
                        <a:pt x="12925" y="2292"/>
                      </a:lnTo>
                      <a:lnTo>
                        <a:pt x="13061" y="2708"/>
                      </a:lnTo>
                      <a:lnTo>
                        <a:pt x="13469" y="3125"/>
                      </a:lnTo>
                      <a:lnTo>
                        <a:pt x="13469" y="3542"/>
                      </a:lnTo>
                      <a:lnTo>
                        <a:pt x="13741" y="4010"/>
                      </a:lnTo>
                      <a:lnTo>
                        <a:pt x="14150" y="4427"/>
                      </a:lnTo>
                      <a:lnTo>
                        <a:pt x="14286" y="4948"/>
                      </a:lnTo>
                      <a:lnTo>
                        <a:pt x="14558" y="5469"/>
                      </a:lnTo>
                      <a:lnTo>
                        <a:pt x="14694" y="5990"/>
                      </a:lnTo>
                      <a:lnTo>
                        <a:pt x="14966" y="6510"/>
                      </a:lnTo>
                      <a:lnTo>
                        <a:pt x="15102" y="7083"/>
                      </a:lnTo>
                      <a:lnTo>
                        <a:pt x="15374" y="7656"/>
                      </a:lnTo>
                      <a:lnTo>
                        <a:pt x="15646" y="8177"/>
                      </a:lnTo>
                      <a:lnTo>
                        <a:pt x="15918" y="8802"/>
                      </a:lnTo>
                      <a:lnTo>
                        <a:pt x="16054" y="9375"/>
                      </a:lnTo>
                      <a:lnTo>
                        <a:pt x="16190" y="9896"/>
                      </a:lnTo>
                      <a:lnTo>
                        <a:pt x="16599" y="10469"/>
                      </a:lnTo>
                      <a:lnTo>
                        <a:pt x="16735" y="10990"/>
                      </a:lnTo>
                      <a:lnTo>
                        <a:pt x="17007" y="11615"/>
                      </a:lnTo>
                      <a:lnTo>
                        <a:pt x="17143" y="12135"/>
                      </a:lnTo>
                      <a:lnTo>
                        <a:pt x="17279" y="12708"/>
                      </a:lnTo>
                      <a:lnTo>
                        <a:pt x="17551" y="13281"/>
                      </a:lnTo>
                      <a:lnTo>
                        <a:pt x="17687" y="13854"/>
                      </a:lnTo>
                      <a:lnTo>
                        <a:pt x="17959" y="14375"/>
                      </a:lnTo>
                      <a:lnTo>
                        <a:pt x="18095" y="14948"/>
                      </a:lnTo>
                      <a:lnTo>
                        <a:pt x="18231" y="15469"/>
                      </a:lnTo>
                      <a:lnTo>
                        <a:pt x="18367" y="15938"/>
                      </a:lnTo>
                      <a:lnTo>
                        <a:pt x="18639" y="16406"/>
                      </a:lnTo>
                      <a:lnTo>
                        <a:pt x="18776" y="16875"/>
                      </a:lnTo>
                      <a:lnTo>
                        <a:pt x="19048" y="17292"/>
                      </a:lnTo>
                      <a:lnTo>
                        <a:pt x="19184" y="17708"/>
                      </a:lnTo>
                      <a:lnTo>
                        <a:pt x="19320" y="18177"/>
                      </a:lnTo>
                      <a:lnTo>
                        <a:pt x="19456" y="18542"/>
                      </a:lnTo>
                      <a:lnTo>
                        <a:pt x="19456" y="18906"/>
                      </a:lnTo>
                      <a:lnTo>
                        <a:pt x="19592" y="19167"/>
                      </a:lnTo>
                      <a:lnTo>
                        <a:pt x="19728" y="19479"/>
                      </a:lnTo>
                      <a:lnTo>
                        <a:pt x="19864" y="19740"/>
                      </a:lnTo>
                      <a:lnTo>
                        <a:pt x="19864" y="19948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0" name="Freeform 115"/>
                <p:cNvSpPr>
                  <a:spLocks/>
                </p:cNvSpPr>
                <p:nvPr/>
              </p:nvSpPr>
              <p:spPr bwMode="auto">
                <a:xfrm>
                  <a:off x="6970" y="375"/>
                  <a:ext cx="245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47"/>
                      </a:lnTo>
                      <a:lnTo>
                        <a:pt x="382" y="1240"/>
                      </a:lnTo>
                      <a:lnTo>
                        <a:pt x="510" y="1887"/>
                      </a:lnTo>
                      <a:lnTo>
                        <a:pt x="764" y="2534"/>
                      </a:lnTo>
                      <a:lnTo>
                        <a:pt x="892" y="3127"/>
                      </a:lnTo>
                      <a:lnTo>
                        <a:pt x="1274" y="3720"/>
                      </a:lnTo>
                      <a:lnTo>
                        <a:pt x="1401" y="4367"/>
                      </a:lnTo>
                      <a:lnTo>
                        <a:pt x="1656" y="4960"/>
                      </a:lnTo>
                      <a:lnTo>
                        <a:pt x="1656" y="5553"/>
                      </a:lnTo>
                      <a:lnTo>
                        <a:pt x="2038" y="6146"/>
                      </a:lnTo>
                      <a:lnTo>
                        <a:pt x="2166" y="6739"/>
                      </a:lnTo>
                      <a:lnTo>
                        <a:pt x="2420" y="7278"/>
                      </a:lnTo>
                      <a:lnTo>
                        <a:pt x="2675" y="7925"/>
                      </a:lnTo>
                      <a:lnTo>
                        <a:pt x="2803" y="8464"/>
                      </a:lnTo>
                      <a:lnTo>
                        <a:pt x="2930" y="9003"/>
                      </a:lnTo>
                      <a:lnTo>
                        <a:pt x="3185" y="9596"/>
                      </a:lnTo>
                      <a:lnTo>
                        <a:pt x="3312" y="10135"/>
                      </a:lnTo>
                      <a:lnTo>
                        <a:pt x="3567" y="10674"/>
                      </a:lnTo>
                      <a:lnTo>
                        <a:pt x="3822" y="11213"/>
                      </a:lnTo>
                      <a:lnTo>
                        <a:pt x="3949" y="11698"/>
                      </a:lnTo>
                      <a:lnTo>
                        <a:pt x="4076" y="12237"/>
                      </a:lnTo>
                      <a:lnTo>
                        <a:pt x="4331" y="12722"/>
                      </a:lnTo>
                      <a:lnTo>
                        <a:pt x="4586" y="13154"/>
                      </a:lnTo>
                      <a:lnTo>
                        <a:pt x="4713" y="13693"/>
                      </a:lnTo>
                      <a:lnTo>
                        <a:pt x="4968" y="14124"/>
                      </a:lnTo>
                      <a:lnTo>
                        <a:pt x="5096" y="14555"/>
                      </a:lnTo>
                      <a:lnTo>
                        <a:pt x="5350" y="14987"/>
                      </a:lnTo>
                      <a:lnTo>
                        <a:pt x="5605" y="15472"/>
                      </a:lnTo>
                      <a:lnTo>
                        <a:pt x="5732" y="15849"/>
                      </a:lnTo>
                      <a:lnTo>
                        <a:pt x="6115" y="16226"/>
                      </a:lnTo>
                      <a:lnTo>
                        <a:pt x="6115" y="16604"/>
                      </a:lnTo>
                      <a:lnTo>
                        <a:pt x="6369" y="16981"/>
                      </a:lnTo>
                      <a:lnTo>
                        <a:pt x="6624" y="17251"/>
                      </a:lnTo>
                      <a:lnTo>
                        <a:pt x="6752" y="17628"/>
                      </a:lnTo>
                      <a:lnTo>
                        <a:pt x="7006" y="17898"/>
                      </a:lnTo>
                      <a:lnTo>
                        <a:pt x="7261" y="18167"/>
                      </a:lnTo>
                      <a:lnTo>
                        <a:pt x="7389" y="18491"/>
                      </a:lnTo>
                      <a:lnTo>
                        <a:pt x="7516" y="18760"/>
                      </a:lnTo>
                      <a:lnTo>
                        <a:pt x="7898" y="18976"/>
                      </a:lnTo>
                      <a:lnTo>
                        <a:pt x="8025" y="19137"/>
                      </a:lnTo>
                      <a:lnTo>
                        <a:pt x="8280" y="19353"/>
                      </a:lnTo>
                      <a:lnTo>
                        <a:pt x="8408" y="19461"/>
                      </a:lnTo>
                      <a:lnTo>
                        <a:pt x="8535" y="19677"/>
                      </a:lnTo>
                      <a:lnTo>
                        <a:pt x="8917" y="19730"/>
                      </a:lnTo>
                      <a:lnTo>
                        <a:pt x="9045" y="19892"/>
                      </a:lnTo>
                      <a:lnTo>
                        <a:pt x="9299" y="19892"/>
                      </a:lnTo>
                      <a:lnTo>
                        <a:pt x="9427" y="19946"/>
                      </a:lnTo>
                      <a:lnTo>
                        <a:pt x="9682" y="19946"/>
                      </a:lnTo>
                      <a:lnTo>
                        <a:pt x="9936" y="19946"/>
                      </a:lnTo>
                      <a:lnTo>
                        <a:pt x="10064" y="19892"/>
                      </a:lnTo>
                      <a:lnTo>
                        <a:pt x="10318" y="19892"/>
                      </a:lnTo>
                      <a:lnTo>
                        <a:pt x="10573" y="19677"/>
                      </a:lnTo>
                      <a:lnTo>
                        <a:pt x="10701" y="19515"/>
                      </a:lnTo>
                      <a:lnTo>
                        <a:pt x="10955" y="19353"/>
                      </a:lnTo>
                      <a:lnTo>
                        <a:pt x="11338" y="19137"/>
                      </a:lnTo>
                      <a:lnTo>
                        <a:pt x="11465" y="18868"/>
                      </a:lnTo>
                      <a:lnTo>
                        <a:pt x="11720" y="18544"/>
                      </a:lnTo>
                      <a:lnTo>
                        <a:pt x="11975" y="18275"/>
                      </a:lnTo>
                      <a:lnTo>
                        <a:pt x="12102" y="17844"/>
                      </a:lnTo>
                      <a:lnTo>
                        <a:pt x="12484" y="17466"/>
                      </a:lnTo>
                      <a:lnTo>
                        <a:pt x="12739" y="17197"/>
                      </a:lnTo>
                      <a:lnTo>
                        <a:pt x="12866" y="16765"/>
                      </a:lnTo>
                      <a:lnTo>
                        <a:pt x="13248" y="16280"/>
                      </a:lnTo>
                      <a:lnTo>
                        <a:pt x="13376" y="15849"/>
                      </a:lnTo>
                      <a:lnTo>
                        <a:pt x="13758" y="15364"/>
                      </a:lnTo>
                      <a:lnTo>
                        <a:pt x="13885" y="14879"/>
                      </a:lnTo>
                      <a:lnTo>
                        <a:pt x="14140" y="14340"/>
                      </a:lnTo>
                      <a:lnTo>
                        <a:pt x="14395" y="13801"/>
                      </a:lnTo>
                      <a:lnTo>
                        <a:pt x="14777" y="13315"/>
                      </a:lnTo>
                      <a:lnTo>
                        <a:pt x="14904" y="12776"/>
                      </a:lnTo>
                      <a:lnTo>
                        <a:pt x="15159" y="12237"/>
                      </a:lnTo>
                      <a:lnTo>
                        <a:pt x="15414" y="11644"/>
                      </a:lnTo>
                      <a:lnTo>
                        <a:pt x="15669" y="11105"/>
                      </a:lnTo>
                      <a:lnTo>
                        <a:pt x="15924" y="10566"/>
                      </a:lnTo>
                      <a:lnTo>
                        <a:pt x="16051" y="10027"/>
                      </a:lnTo>
                      <a:lnTo>
                        <a:pt x="16306" y="9488"/>
                      </a:lnTo>
                      <a:lnTo>
                        <a:pt x="16561" y="8895"/>
                      </a:lnTo>
                      <a:lnTo>
                        <a:pt x="16815" y="8356"/>
                      </a:lnTo>
                      <a:lnTo>
                        <a:pt x="17070" y="7763"/>
                      </a:lnTo>
                      <a:lnTo>
                        <a:pt x="17197" y="7278"/>
                      </a:lnTo>
                      <a:lnTo>
                        <a:pt x="17325" y="6792"/>
                      </a:lnTo>
                      <a:lnTo>
                        <a:pt x="17707" y="6253"/>
                      </a:lnTo>
                      <a:lnTo>
                        <a:pt x="17834" y="5714"/>
                      </a:lnTo>
                      <a:lnTo>
                        <a:pt x="18217" y="5229"/>
                      </a:lnTo>
                      <a:lnTo>
                        <a:pt x="18344" y="4744"/>
                      </a:lnTo>
                      <a:lnTo>
                        <a:pt x="18344" y="4313"/>
                      </a:lnTo>
                      <a:lnTo>
                        <a:pt x="18726" y="3881"/>
                      </a:lnTo>
                      <a:lnTo>
                        <a:pt x="18854" y="3396"/>
                      </a:lnTo>
                      <a:lnTo>
                        <a:pt x="19108" y="3019"/>
                      </a:lnTo>
                      <a:lnTo>
                        <a:pt x="19236" y="2588"/>
                      </a:lnTo>
                      <a:lnTo>
                        <a:pt x="19363" y="2210"/>
                      </a:lnTo>
                      <a:lnTo>
                        <a:pt x="19490" y="1887"/>
                      </a:lnTo>
                      <a:lnTo>
                        <a:pt x="19490" y="1671"/>
                      </a:lnTo>
                      <a:lnTo>
                        <a:pt x="19745" y="1348"/>
                      </a:lnTo>
                      <a:lnTo>
                        <a:pt x="19745" y="1024"/>
                      </a:lnTo>
                      <a:lnTo>
                        <a:pt x="19873" y="86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1" name="Freeform 116"/>
                <p:cNvSpPr>
                  <a:spLocks/>
                </p:cNvSpPr>
                <p:nvPr/>
              </p:nvSpPr>
              <p:spPr bwMode="auto">
                <a:xfrm>
                  <a:off x="7222" y="12"/>
                  <a:ext cx="230" cy="373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8"/>
                      </a:moveTo>
                      <a:lnTo>
                        <a:pt x="272" y="18499"/>
                      </a:lnTo>
                      <a:lnTo>
                        <a:pt x="544" y="17909"/>
                      </a:lnTo>
                      <a:lnTo>
                        <a:pt x="680" y="17265"/>
                      </a:lnTo>
                      <a:lnTo>
                        <a:pt x="816" y="16676"/>
                      </a:lnTo>
                      <a:lnTo>
                        <a:pt x="1088" y="16086"/>
                      </a:lnTo>
                      <a:lnTo>
                        <a:pt x="1361" y="15496"/>
                      </a:lnTo>
                      <a:lnTo>
                        <a:pt x="1633" y="14906"/>
                      </a:lnTo>
                      <a:lnTo>
                        <a:pt x="1769" y="14316"/>
                      </a:lnTo>
                      <a:lnTo>
                        <a:pt x="1905" y="13673"/>
                      </a:lnTo>
                      <a:lnTo>
                        <a:pt x="2177" y="13137"/>
                      </a:lnTo>
                      <a:lnTo>
                        <a:pt x="2449" y="12601"/>
                      </a:lnTo>
                      <a:lnTo>
                        <a:pt x="2721" y="12064"/>
                      </a:lnTo>
                      <a:lnTo>
                        <a:pt x="2993" y="11421"/>
                      </a:lnTo>
                      <a:lnTo>
                        <a:pt x="2993" y="10885"/>
                      </a:lnTo>
                      <a:lnTo>
                        <a:pt x="3265" y="10349"/>
                      </a:lnTo>
                      <a:lnTo>
                        <a:pt x="3537" y="9812"/>
                      </a:lnTo>
                      <a:lnTo>
                        <a:pt x="3810" y="9276"/>
                      </a:lnTo>
                      <a:lnTo>
                        <a:pt x="4082" y="8794"/>
                      </a:lnTo>
                      <a:lnTo>
                        <a:pt x="4218" y="8257"/>
                      </a:lnTo>
                      <a:lnTo>
                        <a:pt x="4354" y="7721"/>
                      </a:lnTo>
                      <a:lnTo>
                        <a:pt x="4762" y="7239"/>
                      </a:lnTo>
                      <a:lnTo>
                        <a:pt x="4898" y="6756"/>
                      </a:lnTo>
                      <a:lnTo>
                        <a:pt x="5170" y="6327"/>
                      </a:lnTo>
                      <a:lnTo>
                        <a:pt x="5306" y="5898"/>
                      </a:lnTo>
                      <a:lnTo>
                        <a:pt x="5442" y="5469"/>
                      </a:lnTo>
                      <a:lnTo>
                        <a:pt x="5850" y="4987"/>
                      </a:lnTo>
                      <a:lnTo>
                        <a:pt x="5850" y="4558"/>
                      </a:lnTo>
                      <a:lnTo>
                        <a:pt x="6259" y="4129"/>
                      </a:lnTo>
                      <a:lnTo>
                        <a:pt x="6531" y="3753"/>
                      </a:lnTo>
                      <a:lnTo>
                        <a:pt x="6531" y="3432"/>
                      </a:lnTo>
                      <a:lnTo>
                        <a:pt x="6939" y="3003"/>
                      </a:lnTo>
                      <a:lnTo>
                        <a:pt x="7075" y="2735"/>
                      </a:lnTo>
                      <a:lnTo>
                        <a:pt x="7347" y="2413"/>
                      </a:lnTo>
                      <a:lnTo>
                        <a:pt x="7483" y="2091"/>
                      </a:lnTo>
                      <a:lnTo>
                        <a:pt x="7619" y="1823"/>
                      </a:lnTo>
                      <a:lnTo>
                        <a:pt x="7891" y="1609"/>
                      </a:lnTo>
                      <a:lnTo>
                        <a:pt x="8163" y="1287"/>
                      </a:lnTo>
                      <a:lnTo>
                        <a:pt x="8435" y="1019"/>
                      </a:lnTo>
                      <a:lnTo>
                        <a:pt x="8571" y="858"/>
                      </a:lnTo>
                      <a:lnTo>
                        <a:pt x="8844" y="643"/>
                      </a:lnTo>
                      <a:lnTo>
                        <a:pt x="8980" y="483"/>
                      </a:lnTo>
                      <a:lnTo>
                        <a:pt x="9116" y="375"/>
                      </a:lnTo>
                      <a:lnTo>
                        <a:pt x="9524" y="268"/>
                      </a:lnTo>
                      <a:lnTo>
                        <a:pt x="9524" y="107"/>
                      </a:lnTo>
                      <a:lnTo>
                        <a:pt x="9932" y="107"/>
                      </a:lnTo>
                      <a:lnTo>
                        <a:pt x="10068" y="54"/>
                      </a:lnTo>
                      <a:lnTo>
                        <a:pt x="10204" y="0"/>
                      </a:lnTo>
                      <a:lnTo>
                        <a:pt x="10476" y="54"/>
                      </a:lnTo>
                      <a:lnTo>
                        <a:pt x="10748" y="54"/>
                      </a:lnTo>
                      <a:lnTo>
                        <a:pt x="10884" y="107"/>
                      </a:lnTo>
                      <a:lnTo>
                        <a:pt x="11156" y="214"/>
                      </a:lnTo>
                      <a:lnTo>
                        <a:pt x="11293" y="322"/>
                      </a:lnTo>
                      <a:lnTo>
                        <a:pt x="11565" y="536"/>
                      </a:lnTo>
                      <a:lnTo>
                        <a:pt x="11837" y="751"/>
                      </a:lnTo>
                      <a:lnTo>
                        <a:pt x="12109" y="1019"/>
                      </a:lnTo>
                      <a:lnTo>
                        <a:pt x="12245" y="1233"/>
                      </a:lnTo>
                      <a:lnTo>
                        <a:pt x="12381" y="1609"/>
                      </a:lnTo>
                      <a:lnTo>
                        <a:pt x="12653" y="1877"/>
                      </a:lnTo>
                      <a:lnTo>
                        <a:pt x="12925" y="2306"/>
                      </a:lnTo>
                      <a:lnTo>
                        <a:pt x="13061" y="2735"/>
                      </a:lnTo>
                      <a:lnTo>
                        <a:pt x="13469" y="3110"/>
                      </a:lnTo>
                      <a:lnTo>
                        <a:pt x="13469" y="3539"/>
                      </a:lnTo>
                      <a:lnTo>
                        <a:pt x="13741" y="3968"/>
                      </a:lnTo>
                      <a:lnTo>
                        <a:pt x="14150" y="4450"/>
                      </a:lnTo>
                      <a:lnTo>
                        <a:pt x="14286" y="4987"/>
                      </a:lnTo>
                      <a:lnTo>
                        <a:pt x="14558" y="5469"/>
                      </a:lnTo>
                      <a:lnTo>
                        <a:pt x="14694" y="6005"/>
                      </a:lnTo>
                      <a:lnTo>
                        <a:pt x="14966" y="6542"/>
                      </a:lnTo>
                      <a:lnTo>
                        <a:pt x="15102" y="7024"/>
                      </a:lnTo>
                      <a:lnTo>
                        <a:pt x="15374" y="7614"/>
                      </a:lnTo>
                      <a:lnTo>
                        <a:pt x="15646" y="8150"/>
                      </a:lnTo>
                      <a:lnTo>
                        <a:pt x="15918" y="8794"/>
                      </a:lnTo>
                      <a:lnTo>
                        <a:pt x="16054" y="9330"/>
                      </a:lnTo>
                      <a:lnTo>
                        <a:pt x="16190" y="9866"/>
                      </a:lnTo>
                      <a:lnTo>
                        <a:pt x="16599" y="10456"/>
                      </a:lnTo>
                      <a:lnTo>
                        <a:pt x="16735" y="11046"/>
                      </a:lnTo>
                      <a:lnTo>
                        <a:pt x="17007" y="11635"/>
                      </a:lnTo>
                      <a:lnTo>
                        <a:pt x="17143" y="12172"/>
                      </a:lnTo>
                      <a:lnTo>
                        <a:pt x="17279" y="12761"/>
                      </a:lnTo>
                      <a:lnTo>
                        <a:pt x="17551" y="13298"/>
                      </a:lnTo>
                      <a:lnTo>
                        <a:pt x="17687" y="13834"/>
                      </a:lnTo>
                      <a:lnTo>
                        <a:pt x="17959" y="14370"/>
                      </a:lnTo>
                      <a:lnTo>
                        <a:pt x="18095" y="14960"/>
                      </a:lnTo>
                      <a:lnTo>
                        <a:pt x="18231" y="15442"/>
                      </a:lnTo>
                      <a:lnTo>
                        <a:pt x="18367" y="15871"/>
                      </a:lnTo>
                      <a:lnTo>
                        <a:pt x="18639" y="16461"/>
                      </a:lnTo>
                      <a:lnTo>
                        <a:pt x="18776" y="16836"/>
                      </a:lnTo>
                      <a:lnTo>
                        <a:pt x="19048" y="17265"/>
                      </a:lnTo>
                      <a:lnTo>
                        <a:pt x="19184" y="17748"/>
                      </a:lnTo>
                      <a:lnTo>
                        <a:pt x="19320" y="18177"/>
                      </a:lnTo>
                      <a:lnTo>
                        <a:pt x="19456" y="18552"/>
                      </a:lnTo>
                      <a:lnTo>
                        <a:pt x="19456" y="18874"/>
                      </a:lnTo>
                      <a:lnTo>
                        <a:pt x="19592" y="19196"/>
                      </a:lnTo>
                      <a:lnTo>
                        <a:pt x="19728" y="19517"/>
                      </a:lnTo>
                      <a:lnTo>
                        <a:pt x="19864" y="19732"/>
                      </a:lnTo>
                      <a:lnTo>
                        <a:pt x="19864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2" name="Freeform 117"/>
                <p:cNvSpPr>
                  <a:spLocks/>
                </p:cNvSpPr>
                <p:nvPr/>
              </p:nvSpPr>
              <p:spPr bwMode="auto">
                <a:xfrm>
                  <a:off x="7450" y="372"/>
                  <a:ext cx="245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55" y="611"/>
                      </a:lnTo>
                      <a:lnTo>
                        <a:pt x="382" y="1278"/>
                      </a:lnTo>
                      <a:lnTo>
                        <a:pt x="510" y="1889"/>
                      </a:lnTo>
                      <a:lnTo>
                        <a:pt x="764" y="2500"/>
                      </a:lnTo>
                      <a:lnTo>
                        <a:pt x="892" y="3111"/>
                      </a:lnTo>
                      <a:lnTo>
                        <a:pt x="1274" y="3722"/>
                      </a:lnTo>
                      <a:lnTo>
                        <a:pt x="1401" y="4333"/>
                      </a:lnTo>
                      <a:lnTo>
                        <a:pt x="1656" y="4944"/>
                      </a:lnTo>
                      <a:lnTo>
                        <a:pt x="1656" y="5556"/>
                      </a:lnTo>
                      <a:lnTo>
                        <a:pt x="2038" y="6167"/>
                      </a:lnTo>
                      <a:lnTo>
                        <a:pt x="2166" y="6778"/>
                      </a:lnTo>
                      <a:lnTo>
                        <a:pt x="2420" y="7278"/>
                      </a:lnTo>
                      <a:lnTo>
                        <a:pt x="2675" y="7889"/>
                      </a:lnTo>
                      <a:lnTo>
                        <a:pt x="2803" y="8444"/>
                      </a:lnTo>
                      <a:lnTo>
                        <a:pt x="2930" y="9000"/>
                      </a:lnTo>
                      <a:lnTo>
                        <a:pt x="3185" y="9611"/>
                      </a:lnTo>
                      <a:lnTo>
                        <a:pt x="3312" y="10167"/>
                      </a:lnTo>
                      <a:lnTo>
                        <a:pt x="3567" y="10667"/>
                      </a:lnTo>
                      <a:lnTo>
                        <a:pt x="3822" y="11167"/>
                      </a:lnTo>
                      <a:lnTo>
                        <a:pt x="3949" y="11722"/>
                      </a:lnTo>
                      <a:lnTo>
                        <a:pt x="4076" y="12167"/>
                      </a:lnTo>
                      <a:lnTo>
                        <a:pt x="4331" y="12722"/>
                      </a:lnTo>
                      <a:lnTo>
                        <a:pt x="4586" y="13222"/>
                      </a:lnTo>
                      <a:lnTo>
                        <a:pt x="4713" y="13667"/>
                      </a:lnTo>
                      <a:lnTo>
                        <a:pt x="4968" y="14111"/>
                      </a:lnTo>
                      <a:lnTo>
                        <a:pt x="5096" y="14556"/>
                      </a:lnTo>
                      <a:lnTo>
                        <a:pt x="5350" y="15056"/>
                      </a:lnTo>
                      <a:lnTo>
                        <a:pt x="5605" y="15444"/>
                      </a:lnTo>
                      <a:lnTo>
                        <a:pt x="5732" y="15833"/>
                      </a:lnTo>
                      <a:lnTo>
                        <a:pt x="6115" y="16222"/>
                      </a:lnTo>
                      <a:lnTo>
                        <a:pt x="6115" y="16611"/>
                      </a:lnTo>
                      <a:lnTo>
                        <a:pt x="6369" y="16944"/>
                      </a:lnTo>
                      <a:lnTo>
                        <a:pt x="6624" y="17333"/>
                      </a:lnTo>
                      <a:lnTo>
                        <a:pt x="6752" y="17611"/>
                      </a:lnTo>
                      <a:lnTo>
                        <a:pt x="7006" y="17944"/>
                      </a:lnTo>
                      <a:lnTo>
                        <a:pt x="7261" y="18167"/>
                      </a:lnTo>
                      <a:lnTo>
                        <a:pt x="7389" y="18500"/>
                      </a:lnTo>
                      <a:lnTo>
                        <a:pt x="7516" y="18722"/>
                      </a:lnTo>
                      <a:lnTo>
                        <a:pt x="7898" y="18944"/>
                      </a:lnTo>
                      <a:lnTo>
                        <a:pt x="8025" y="19167"/>
                      </a:lnTo>
                      <a:lnTo>
                        <a:pt x="8280" y="19333"/>
                      </a:lnTo>
                      <a:lnTo>
                        <a:pt x="8408" y="19500"/>
                      </a:lnTo>
                      <a:lnTo>
                        <a:pt x="8535" y="19667"/>
                      </a:lnTo>
                      <a:lnTo>
                        <a:pt x="8917" y="19722"/>
                      </a:lnTo>
                      <a:lnTo>
                        <a:pt x="9045" y="19889"/>
                      </a:lnTo>
                      <a:lnTo>
                        <a:pt x="9299" y="19889"/>
                      </a:lnTo>
                      <a:lnTo>
                        <a:pt x="9427" y="19944"/>
                      </a:lnTo>
                      <a:lnTo>
                        <a:pt x="9682" y="19944"/>
                      </a:lnTo>
                      <a:lnTo>
                        <a:pt x="9936" y="19944"/>
                      </a:lnTo>
                      <a:lnTo>
                        <a:pt x="10064" y="19889"/>
                      </a:lnTo>
                      <a:lnTo>
                        <a:pt x="10318" y="19889"/>
                      </a:lnTo>
                      <a:lnTo>
                        <a:pt x="10573" y="19722"/>
                      </a:lnTo>
                      <a:lnTo>
                        <a:pt x="10701" y="19500"/>
                      </a:lnTo>
                      <a:lnTo>
                        <a:pt x="10955" y="19333"/>
                      </a:lnTo>
                      <a:lnTo>
                        <a:pt x="11338" y="19111"/>
                      </a:lnTo>
                      <a:lnTo>
                        <a:pt x="11465" y="18833"/>
                      </a:lnTo>
                      <a:lnTo>
                        <a:pt x="11720" y="18500"/>
                      </a:lnTo>
                      <a:lnTo>
                        <a:pt x="11975" y="18278"/>
                      </a:lnTo>
                      <a:lnTo>
                        <a:pt x="12102" y="17944"/>
                      </a:lnTo>
                      <a:lnTo>
                        <a:pt x="12484" y="17556"/>
                      </a:lnTo>
                      <a:lnTo>
                        <a:pt x="12739" y="17111"/>
                      </a:lnTo>
                      <a:lnTo>
                        <a:pt x="12866" y="16722"/>
                      </a:lnTo>
                      <a:lnTo>
                        <a:pt x="13248" y="16278"/>
                      </a:lnTo>
                      <a:lnTo>
                        <a:pt x="13376" y="15778"/>
                      </a:lnTo>
                      <a:lnTo>
                        <a:pt x="13758" y="15333"/>
                      </a:lnTo>
                      <a:lnTo>
                        <a:pt x="13885" y="14833"/>
                      </a:lnTo>
                      <a:lnTo>
                        <a:pt x="14140" y="14389"/>
                      </a:lnTo>
                      <a:lnTo>
                        <a:pt x="14395" y="13833"/>
                      </a:lnTo>
                      <a:lnTo>
                        <a:pt x="14777" y="13333"/>
                      </a:lnTo>
                      <a:lnTo>
                        <a:pt x="14904" y="12778"/>
                      </a:lnTo>
                      <a:lnTo>
                        <a:pt x="15159" y="12167"/>
                      </a:lnTo>
                      <a:lnTo>
                        <a:pt x="15414" y="11611"/>
                      </a:lnTo>
                      <a:lnTo>
                        <a:pt x="15669" y="11111"/>
                      </a:lnTo>
                      <a:lnTo>
                        <a:pt x="15924" y="10556"/>
                      </a:lnTo>
                      <a:lnTo>
                        <a:pt x="16051" y="10000"/>
                      </a:lnTo>
                      <a:lnTo>
                        <a:pt x="16306" y="9444"/>
                      </a:lnTo>
                      <a:lnTo>
                        <a:pt x="16561" y="8944"/>
                      </a:lnTo>
                      <a:lnTo>
                        <a:pt x="16815" y="8389"/>
                      </a:lnTo>
                      <a:lnTo>
                        <a:pt x="17070" y="7833"/>
                      </a:lnTo>
                      <a:lnTo>
                        <a:pt x="17197" y="7278"/>
                      </a:lnTo>
                      <a:lnTo>
                        <a:pt x="17325" y="6778"/>
                      </a:lnTo>
                      <a:lnTo>
                        <a:pt x="17707" y="6222"/>
                      </a:lnTo>
                      <a:lnTo>
                        <a:pt x="17834" y="5722"/>
                      </a:lnTo>
                      <a:lnTo>
                        <a:pt x="18217" y="5222"/>
                      </a:lnTo>
                      <a:lnTo>
                        <a:pt x="18344" y="4722"/>
                      </a:lnTo>
                      <a:lnTo>
                        <a:pt x="18344" y="4278"/>
                      </a:lnTo>
                      <a:lnTo>
                        <a:pt x="18726" y="3833"/>
                      </a:lnTo>
                      <a:lnTo>
                        <a:pt x="18854" y="3389"/>
                      </a:lnTo>
                      <a:lnTo>
                        <a:pt x="19108" y="3000"/>
                      </a:lnTo>
                      <a:lnTo>
                        <a:pt x="19236" y="2611"/>
                      </a:lnTo>
                      <a:lnTo>
                        <a:pt x="19363" y="2278"/>
                      </a:lnTo>
                      <a:lnTo>
                        <a:pt x="19490" y="1889"/>
                      </a:lnTo>
                      <a:lnTo>
                        <a:pt x="19490" y="1611"/>
                      </a:lnTo>
                      <a:lnTo>
                        <a:pt x="19745" y="1333"/>
                      </a:lnTo>
                      <a:lnTo>
                        <a:pt x="19745" y="1056"/>
                      </a:lnTo>
                      <a:lnTo>
                        <a:pt x="19873" y="833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3" name="Freeform 118"/>
                <p:cNvSpPr>
                  <a:spLocks/>
                </p:cNvSpPr>
                <p:nvPr/>
              </p:nvSpPr>
              <p:spPr bwMode="auto">
                <a:xfrm>
                  <a:off x="7695" y="22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4" name="Freeform 119"/>
                <p:cNvSpPr>
                  <a:spLocks/>
                </p:cNvSpPr>
                <p:nvPr/>
              </p:nvSpPr>
              <p:spPr bwMode="auto">
                <a:xfrm>
                  <a:off x="7947" y="377"/>
                  <a:ext cx="270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5" name="Freeform 120"/>
                <p:cNvSpPr>
                  <a:spLocks/>
                </p:cNvSpPr>
                <p:nvPr/>
              </p:nvSpPr>
              <p:spPr bwMode="auto">
                <a:xfrm>
                  <a:off x="8225" y="30"/>
                  <a:ext cx="252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11"/>
                      </a:moveTo>
                      <a:lnTo>
                        <a:pt x="247" y="18500"/>
                      </a:lnTo>
                      <a:lnTo>
                        <a:pt x="494" y="17889"/>
                      </a:lnTo>
                      <a:lnTo>
                        <a:pt x="617" y="17278"/>
                      </a:lnTo>
                      <a:lnTo>
                        <a:pt x="864" y="16722"/>
                      </a:lnTo>
                      <a:lnTo>
                        <a:pt x="1111" y="16111"/>
                      </a:lnTo>
                      <a:lnTo>
                        <a:pt x="1358" y="15500"/>
                      </a:lnTo>
                      <a:lnTo>
                        <a:pt x="1605" y="14889"/>
                      </a:lnTo>
                      <a:lnTo>
                        <a:pt x="1728" y="14333"/>
                      </a:lnTo>
                      <a:lnTo>
                        <a:pt x="1852" y="13667"/>
                      </a:lnTo>
                      <a:lnTo>
                        <a:pt x="2222" y="13111"/>
                      </a:lnTo>
                      <a:lnTo>
                        <a:pt x="2593" y="12611"/>
                      </a:lnTo>
                      <a:lnTo>
                        <a:pt x="2593" y="12056"/>
                      </a:lnTo>
                      <a:lnTo>
                        <a:pt x="2963" y="11389"/>
                      </a:lnTo>
                      <a:lnTo>
                        <a:pt x="3086" y="10889"/>
                      </a:lnTo>
                      <a:lnTo>
                        <a:pt x="3333" y="10389"/>
                      </a:lnTo>
                      <a:lnTo>
                        <a:pt x="3580" y="9778"/>
                      </a:lnTo>
                      <a:lnTo>
                        <a:pt x="3704" y="9333"/>
                      </a:lnTo>
                      <a:lnTo>
                        <a:pt x="4074" y="8833"/>
                      </a:lnTo>
                      <a:lnTo>
                        <a:pt x="4198" y="8222"/>
                      </a:lnTo>
                      <a:lnTo>
                        <a:pt x="4444" y="7722"/>
                      </a:lnTo>
                      <a:lnTo>
                        <a:pt x="4691" y="7222"/>
                      </a:lnTo>
                      <a:lnTo>
                        <a:pt x="4815" y="6833"/>
                      </a:lnTo>
                      <a:lnTo>
                        <a:pt x="5062" y="6333"/>
                      </a:lnTo>
                      <a:lnTo>
                        <a:pt x="5309" y="5889"/>
                      </a:lnTo>
                      <a:lnTo>
                        <a:pt x="5556" y="5444"/>
                      </a:lnTo>
                      <a:lnTo>
                        <a:pt x="5802" y="5056"/>
                      </a:lnTo>
                      <a:lnTo>
                        <a:pt x="5802" y="4556"/>
                      </a:lnTo>
                      <a:lnTo>
                        <a:pt x="6296" y="4167"/>
                      </a:lnTo>
                      <a:lnTo>
                        <a:pt x="6420" y="3778"/>
                      </a:lnTo>
                      <a:lnTo>
                        <a:pt x="6667" y="3389"/>
                      </a:lnTo>
                      <a:lnTo>
                        <a:pt x="6914" y="3056"/>
                      </a:lnTo>
                      <a:lnTo>
                        <a:pt x="7037" y="2722"/>
                      </a:lnTo>
                      <a:lnTo>
                        <a:pt x="7284" y="2444"/>
                      </a:lnTo>
                      <a:lnTo>
                        <a:pt x="7531" y="2111"/>
                      </a:lnTo>
                      <a:lnTo>
                        <a:pt x="7778" y="1889"/>
                      </a:lnTo>
                      <a:lnTo>
                        <a:pt x="7901" y="1556"/>
                      </a:lnTo>
                      <a:lnTo>
                        <a:pt x="8148" y="1278"/>
                      </a:lnTo>
                      <a:lnTo>
                        <a:pt x="8395" y="1056"/>
                      </a:lnTo>
                      <a:lnTo>
                        <a:pt x="8519" y="833"/>
                      </a:lnTo>
                      <a:lnTo>
                        <a:pt x="8765" y="667"/>
                      </a:lnTo>
                      <a:lnTo>
                        <a:pt x="8889" y="500"/>
                      </a:lnTo>
                      <a:lnTo>
                        <a:pt x="9136" y="389"/>
                      </a:lnTo>
                      <a:lnTo>
                        <a:pt x="9383" y="278"/>
                      </a:lnTo>
                      <a:lnTo>
                        <a:pt x="9506" y="111"/>
                      </a:lnTo>
                      <a:lnTo>
                        <a:pt x="9877" y="111"/>
                      </a:lnTo>
                      <a:lnTo>
                        <a:pt x="10000" y="56"/>
                      </a:lnTo>
                      <a:lnTo>
                        <a:pt x="10247" y="0"/>
                      </a:lnTo>
                      <a:lnTo>
                        <a:pt x="10617" y="56"/>
                      </a:lnTo>
                      <a:lnTo>
                        <a:pt x="10741" y="56"/>
                      </a:lnTo>
                      <a:lnTo>
                        <a:pt x="10864" y="111"/>
                      </a:lnTo>
                      <a:lnTo>
                        <a:pt x="11111" y="222"/>
                      </a:lnTo>
                      <a:lnTo>
                        <a:pt x="11358" y="333"/>
                      </a:lnTo>
                      <a:lnTo>
                        <a:pt x="11481" y="556"/>
                      </a:lnTo>
                      <a:lnTo>
                        <a:pt x="11852" y="722"/>
                      </a:lnTo>
                      <a:lnTo>
                        <a:pt x="12099" y="1000"/>
                      </a:lnTo>
                      <a:lnTo>
                        <a:pt x="12222" y="1278"/>
                      </a:lnTo>
                      <a:lnTo>
                        <a:pt x="12346" y="1556"/>
                      </a:lnTo>
                      <a:lnTo>
                        <a:pt x="12716" y="1889"/>
                      </a:lnTo>
                      <a:lnTo>
                        <a:pt x="12963" y="2278"/>
                      </a:lnTo>
                      <a:lnTo>
                        <a:pt x="13086" y="2722"/>
                      </a:lnTo>
                      <a:lnTo>
                        <a:pt x="13333" y="3111"/>
                      </a:lnTo>
                      <a:lnTo>
                        <a:pt x="13580" y="3500"/>
                      </a:lnTo>
                      <a:lnTo>
                        <a:pt x="13704" y="4000"/>
                      </a:lnTo>
                      <a:lnTo>
                        <a:pt x="14198" y="4444"/>
                      </a:lnTo>
                      <a:lnTo>
                        <a:pt x="14321" y="4944"/>
                      </a:lnTo>
                      <a:lnTo>
                        <a:pt x="14444" y="5500"/>
                      </a:lnTo>
                      <a:lnTo>
                        <a:pt x="14815" y="6000"/>
                      </a:lnTo>
                      <a:lnTo>
                        <a:pt x="15062" y="6556"/>
                      </a:lnTo>
                      <a:lnTo>
                        <a:pt x="15185" y="7000"/>
                      </a:lnTo>
                      <a:lnTo>
                        <a:pt x="15309" y="7611"/>
                      </a:lnTo>
                      <a:lnTo>
                        <a:pt x="15679" y="8167"/>
                      </a:lnTo>
                      <a:lnTo>
                        <a:pt x="15926" y="8833"/>
                      </a:lnTo>
                      <a:lnTo>
                        <a:pt x="16173" y="9333"/>
                      </a:lnTo>
                      <a:lnTo>
                        <a:pt x="16296" y="9889"/>
                      </a:lnTo>
                      <a:lnTo>
                        <a:pt x="16543" y="10444"/>
                      </a:lnTo>
                      <a:lnTo>
                        <a:pt x="16667" y="11000"/>
                      </a:lnTo>
                      <a:lnTo>
                        <a:pt x="16914" y="11611"/>
                      </a:lnTo>
                      <a:lnTo>
                        <a:pt x="17160" y="12167"/>
                      </a:lnTo>
                      <a:lnTo>
                        <a:pt x="17407" y="12778"/>
                      </a:lnTo>
                      <a:lnTo>
                        <a:pt x="17407" y="13278"/>
                      </a:lnTo>
                      <a:lnTo>
                        <a:pt x="17654" y="13833"/>
                      </a:lnTo>
                      <a:lnTo>
                        <a:pt x="17901" y="14389"/>
                      </a:lnTo>
                      <a:lnTo>
                        <a:pt x="18148" y="14944"/>
                      </a:lnTo>
                      <a:lnTo>
                        <a:pt x="18395" y="15444"/>
                      </a:lnTo>
                      <a:lnTo>
                        <a:pt x="18395" y="15944"/>
                      </a:lnTo>
                      <a:lnTo>
                        <a:pt x="18642" y="16444"/>
                      </a:lnTo>
                      <a:lnTo>
                        <a:pt x="18889" y="16889"/>
                      </a:lnTo>
                      <a:lnTo>
                        <a:pt x="19012" y="17278"/>
                      </a:lnTo>
                      <a:lnTo>
                        <a:pt x="19136" y="17722"/>
                      </a:lnTo>
                      <a:lnTo>
                        <a:pt x="19259" y="18111"/>
                      </a:lnTo>
                      <a:lnTo>
                        <a:pt x="19506" y="18500"/>
                      </a:lnTo>
                      <a:lnTo>
                        <a:pt x="19506" y="18944"/>
                      </a:lnTo>
                      <a:lnTo>
                        <a:pt x="19630" y="19222"/>
                      </a:lnTo>
                      <a:lnTo>
                        <a:pt x="19753" y="19500"/>
                      </a:lnTo>
                      <a:lnTo>
                        <a:pt x="19877" y="19722"/>
                      </a:lnTo>
                      <a:lnTo>
                        <a:pt x="19877" y="19944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6" name="Freeform 121"/>
                <p:cNvSpPr>
                  <a:spLocks/>
                </p:cNvSpPr>
                <p:nvPr/>
              </p:nvSpPr>
              <p:spPr bwMode="auto">
                <a:xfrm>
                  <a:off x="8475" y="375"/>
                  <a:ext cx="270" cy="34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34"/>
                      </a:lnTo>
                      <a:lnTo>
                        <a:pt x="347" y="1268"/>
                      </a:lnTo>
                      <a:lnTo>
                        <a:pt x="462" y="1960"/>
                      </a:lnTo>
                      <a:lnTo>
                        <a:pt x="809" y="2536"/>
                      </a:lnTo>
                      <a:lnTo>
                        <a:pt x="925" y="3170"/>
                      </a:lnTo>
                      <a:lnTo>
                        <a:pt x="1156" y="3689"/>
                      </a:lnTo>
                      <a:lnTo>
                        <a:pt x="1387" y="4380"/>
                      </a:lnTo>
                      <a:lnTo>
                        <a:pt x="1503" y="4957"/>
                      </a:lnTo>
                      <a:lnTo>
                        <a:pt x="1734" y="5591"/>
                      </a:lnTo>
                      <a:lnTo>
                        <a:pt x="2081" y="6167"/>
                      </a:lnTo>
                      <a:lnTo>
                        <a:pt x="2197" y="6801"/>
                      </a:lnTo>
                      <a:lnTo>
                        <a:pt x="2543" y="7262"/>
                      </a:lnTo>
                      <a:lnTo>
                        <a:pt x="2543" y="7839"/>
                      </a:lnTo>
                      <a:lnTo>
                        <a:pt x="2775" y="8473"/>
                      </a:lnTo>
                      <a:lnTo>
                        <a:pt x="3006" y="8991"/>
                      </a:lnTo>
                      <a:lnTo>
                        <a:pt x="3237" y="9625"/>
                      </a:lnTo>
                      <a:lnTo>
                        <a:pt x="3353" y="10144"/>
                      </a:lnTo>
                      <a:lnTo>
                        <a:pt x="3468" y="10663"/>
                      </a:lnTo>
                      <a:lnTo>
                        <a:pt x="3815" y="11182"/>
                      </a:lnTo>
                      <a:lnTo>
                        <a:pt x="3931" y="11758"/>
                      </a:lnTo>
                      <a:lnTo>
                        <a:pt x="4162" y="12219"/>
                      </a:lnTo>
                      <a:lnTo>
                        <a:pt x="4393" y="12738"/>
                      </a:lnTo>
                      <a:lnTo>
                        <a:pt x="4509" y="13199"/>
                      </a:lnTo>
                      <a:lnTo>
                        <a:pt x="4624" y="13660"/>
                      </a:lnTo>
                      <a:lnTo>
                        <a:pt x="4971" y="14121"/>
                      </a:lnTo>
                      <a:lnTo>
                        <a:pt x="5202" y="14582"/>
                      </a:lnTo>
                      <a:lnTo>
                        <a:pt x="5434" y="15043"/>
                      </a:lnTo>
                      <a:lnTo>
                        <a:pt x="5549" y="15389"/>
                      </a:lnTo>
                      <a:lnTo>
                        <a:pt x="5665" y="15850"/>
                      </a:lnTo>
                      <a:lnTo>
                        <a:pt x="6127" y="16254"/>
                      </a:lnTo>
                      <a:lnTo>
                        <a:pt x="6243" y="16599"/>
                      </a:lnTo>
                      <a:lnTo>
                        <a:pt x="6474" y="17003"/>
                      </a:lnTo>
                      <a:lnTo>
                        <a:pt x="6590" y="17233"/>
                      </a:lnTo>
                      <a:lnTo>
                        <a:pt x="6705" y="17579"/>
                      </a:lnTo>
                      <a:lnTo>
                        <a:pt x="6936" y="17925"/>
                      </a:lnTo>
                      <a:lnTo>
                        <a:pt x="7283" y="18156"/>
                      </a:lnTo>
                      <a:lnTo>
                        <a:pt x="7514" y="18444"/>
                      </a:lnTo>
                      <a:lnTo>
                        <a:pt x="7514" y="18732"/>
                      </a:lnTo>
                      <a:lnTo>
                        <a:pt x="7861" y="18963"/>
                      </a:lnTo>
                      <a:lnTo>
                        <a:pt x="7977" y="19193"/>
                      </a:lnTo>
                      <a:lnTo>
                        <a:pt x="8208" y="19308"/>
                      </a:lnTo>
                      <a:lnTo>
                        <a:pt x="8439" y="19481"/>
                      </a:lnTo>
                      <a:lnTo>
                        <a:pt x="8555" y="19654"/>
                      </a:lnTo>
                      <a:lnTo>
                        <a:pt x="8902" y="19712"/>
                      </a:lnTo>
                      <a:lnTo>
                        <a:pt x="9017" y="19885"/>
                      </a:lnTo>
                      <a:lnTo>
                        <a:pt x="9249" y="19885"/>
                      </a:lnTo>
                      <a:lnTo>
                        <a:pt x="9480" y="19942"/>
                      </a:lnTo>
                      <a:lnTo>
                        <a:pt x="9595" y="19942"/>
                      </a:lnTo>
                      <a:lnTo>
                        <a:pt x="9827" y="19942"/>
                      </a:lnTo>
                      <a:lnTo>
                        <a:pt x="10173" y="19885"/>
                      </a:lnTo>
                      <a:lnTo>
                        <a:pt x="10405" y="19885"/>
                      </a:lnTo>
                      <a:lnTo>
                        <a:pt x="10520" y="19712"/>
                      </a:lnTo>
                      <a:lnTo>
                        <a:pt x="10751" y="19481"/>
                      </a:lnTo>
                      <a:lnTo>
                        <a:pt x="11098" y="19308"/>
                      </a:lnTo>
                      <a:lnTo>
                        <a:pt x="11329" y="19135"/>
                      </a:lnTo>
                      <a:lnTo>
                        <a:pt x="11445" y="18905"/>
                      </a:lnTo>
                      <a:lnTo>
                        <a:pt x="11792" y="18559"/>
                      </a:lnTo>
                      <a:lnTo>
                        <a:pt x="11908" y="18213"/>
                      </a:lnTo>
                      <a:lnTo>
                        <a:pt x="12139" y="17925"/>
                      </a:lnTo>
                      <a:lnTo>
                        <a:pt x="12486" y="17522"/>
                      </a:lnTo>
                      <a:lnTo>
                        <a:pt x="12601" y="17118"/>
                      </a:lnTo>
                      <a:lnTo>
                        <a:pt x="12832" y="16715"/>
                      </a:lnTo>
                      <a:lnTo>
                        <a:pt x="13295" y="16311"/>
                      </a:lnTo>
                      <a:lnTo>
                        <a:pt x="13410" y="15850"/>
                      </a:lnTo>
                      <a:lnTo>
                        <a:pt x="13642" y="15331"/>
                      </a:lnTo>
                      <a:lnTo>
                        <a:pt x="13873" y="14870"/>
                      </a:lnTo>
                      <a:lnTo>
                        <a:pt x="14220" y="14352"/>
                      </a:lnTo>
                      <a:lnTo>
                        <a:pt x="14451" y="13833"/>
                      </a:lnTo>
                      <a:lnTo>
                        <a:pt x="14682" y="13314"/>
                      </a:lnTo>
                      <a:lnTo>
                        <a:pt x="14913" y="12738"/>
                      </a:lnTo>
                      <a:lnTo>
                        <a:pt x="15260" y="12219"/>
                      </a:lnTo>
                      <a:lnTo>
                        <a:pt x="15491" y="11585"/>
                      </a:lnTo>
                      <a:lnTo>
                        <a:pt x="15607" y="11066"/>
                      </a:lnTo>
                      <a:lnTo>
                        <a:pt x="15954" y="10548"/>
                      </a:lnTo>
                      <a:lnTo>
                        <a:pt x="16069" y="10029"/>
                      </a:lnTo>
                      <a:lnTo>
                        <a:pt x="16416" y="9452"/>
                      </a:lnTo>
                      <a:lnTo>
                        <a:pt x="16532" y="8934"/>
                      </a:lnTo>
                      <a:lnTo>
                        <a:pt x="16763" y="8473"/>
                      </a:lnTo>
                      <a:lnTo>
                        <a:pt x="16994" y="7781"/>
                      </a:lnTo>
                      <a:lnTo>
                        <a:pt x="17225" y="7262"/>
                      </a:lnTo>
                      <a:lnTo>
                        <a:pt x="17457" y="6801"/>
                      </a:lnTo>
                      <a:lnTo>
                        <a:pt x="17572" y="6225"/>
                      </a:lnTo>
                      <a:lnTo>
                        <a:pt x="17803" y="5764"/>
                      </a:lnTo>
                      <a:lnTo>
                        <a:pt x="18266" y="5187"/>
                      </a:lnTo>
                      <a:lnTo>
                        <a:pt x="18266" y="4726"/>
                      </a:lnTo>
                      <a:lnTo>
                        <a:pt x="18497" y="4265"/>
                      </a:lnTo>
                      <a:lnTo>
                        <a:pt x="18728" y="3862"/>
                      </a:lnTo>
                      <a:lnTo>
                        <a:pt x="18960" y="3401"/>
                      </a:lnTo>
                      <a:lnTo>
                        <a:pt x="19075" y="2997"/>
                      </a:lnTo>
                      <a:lnTo>
                        <a:pt x="19191" y="2594"/>
                      </a:lnTo>
                      <a:lnTo>
                        <a:pt x="19306" y="2248"/>
                      </a:lnTo>
                      <a:lnTo>
                        <a:pt x="19538" y="1960"/>
                      </a:lnTo>
                      <a:lnTo>
                        <a:pt x="19538" y="1556"/>
                      </a:lnTo>
                      <a:lnTo>
                        <a:pt x="19653" y="1326"/>
                      </a:lnTo>
                      <a:lnTo>
                        <a:pt x="19769" y="1037"/>
                      </a:lnTo>
                      <a:lnTo>
                        <a:pt x="19884" y="807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7" name="Freeform 122"/>
                <p:cNvSpPr>
                  <a:spLocks/>
                </p:cNvSpPr>
                <p:nvPr/>
              </p:nvSpPr>
              <p:spPr bwMode="auto">
                <a:xfrm>
                  <a:off x="8745" y="12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8" name="Freeform 123"/>
                <p:cNvSpPr>
                  <a:spLocks/>
                </p:cNvSpPr>
                <p:nvPr/>
              </p:nvSpPr>
              <p:spPr bwMode="auto">
                <a:xfrm>
                  <a:off x="8997" y="367"/>
                  <a:ext cx="270" cy="35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19" name="Freeform 124"/>
                <p:cNvSpPr>
                  <a:spLocks/>
                </p:cNvSpPr>
                <p:nvPr/>
              </p:nvSpPr>
              <p:spPr bwMode="auto">
                <a:xfrm>
                  <a:off x="9275" y="20"/>
                  <a:ext cx="255" cy="36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11"/>
                      </a:moveTo>
                      <a:lnTo>
                        <a:pt x="247" y="18500"/>
                      </a:lnTo>
                      <a:lnTo>
                        <a:pt x="494" y="17889"/>
                      </a:lnTo>
                      <a:lnTo>
                        <a:pt x="617" y="17278"/>
                      </a:lnTo>
                      <a:lnTo>
                        <a:pt x="864" y="16722"/>
                      </a:lnTo>
                      <a:lnTo>
                        <a:pt x="1111" y="16111"/>
                      </a:lnTo>
                      <a:lnTo>
                        <a:pt x="1358" y="15500"/>
                      </a:lnTo>
                      <a:lnTo>
                        <a:pt x="1605" y="14889"/>
                      </a:lnTo>
                      <a:lnTo>
                        <a:pt x="1728" y="14333"/>
                      </a:lnTo>
                      <a:lnTo>
                        <a:pt x="1852" y="13667"/>
                      </a:lnTo>
                      <a:lnTo>
                        <a:pt x="2222" y="13111"/>
                      </a:lnTo>
                      <a:lnTo>
                        <a:pt x="2593" y="12611"/>
                      </a:lnTo>
                      <a:lnTo>
                        <a:pt x="2593" y="12056"/>
                      </a:lnTo>
                      <a:lnTo>
                        <a:pt x="2963" y="11389"/>
                      </a:lnTo>
                      <a:lnTo>
                        <a:pt x="3086" y="10889"/>
                      </a:lnTo>
                      <a:lnTo>
                        <a:pt x="3333" y="10389"/>
                      </a:lnTo>
                      <a:lnTo>
                        <a:pt x="3580" y="9778"/>
                      </a:lnTo>
                      <a:lnTo>
                        <a:pt x="3704" y="9333"/>
                      </a:lnTo>
                      <a:lnTo>
                        <a:pt x="4074" y="8833"/>
                      </a:lnTo>
                      <a:lnTo>
                        <a:pt x="4198" y="8222"/>
                      </a:lnTo>
                      <a:lnTo>
                        <a:pt x="4444" y="7722"/>
                      </a:lnTo>
                      <a:lnTo>
                        <a:pt x="4691" y="7222"/>
                      </a:lnTo>
                      <a:lnTo>
                        <a:pt x="4815" y="6833"/>
                      </a:lnTo>
                      <a:lnTo>
                        <a:pt x="5062" y="6333"/>
                      </a:lnTo>
                      <a:lnTo>
                        <a:pt x="5309" y="5889"/>
                      </a:lnTo>
                      <a:lnTo>
                        <a:pt x="5556" y="5444"/>
                      </a:lnTo>
                      <a:lnTo>
                        <a:pt x="5802" y="5056"/>
                      </a:lnTo>
                      <a:lnTo>
                        <a:pt x="5802" y="4556"/>
                      </a:lnTo>
                      <a:lnTo>
                        <a:pt x="6296" y="4167"/>
                      </a:lnTo>
                      <a:lnTo>
                        <a:pt x="6420" y="3778"/>
                      </a:lnTo>
                      <a:lnTo>
                        <a:pt x="6667" y="3389"/>
                      </a:lnTo>
                      <a:lnTo>
                        <a:pt x="6914" y="3056"/>
                      </a:lnTo>
                      <a:lnTo>
                        <a:pt x="7037" y="2722"/>
                      </a:lnTo>
                      <a:lnTo>
                        <a:pt x="7284" y="2444"/>
                      </a:lnTo>
                      <a:lnTo>
                        <a:pt x="7531" y="2111"/>
                      </a:lnTo>
                      <a:lnTo>
                        <a:pt x="7778" y="1889"/>
                      </a:lnTo>
                      <a:lnTo>
                        <a:pt x="7901" y="1556"/>
                      </a:lnTo>
                      <a:lnTo>
                        <a:pt x="8148" y="1278"/>
                      </a:lnTo>
                      <a:lnTo>
                        <a:pt x="8395" y="1056"/>
                      </a:lnTo>
                      <a:lnTo>
                        <a:pt x="8519" y="833"/>
                      </a:lnTo>
                      <a:lnTo>
                        <a:pt x="8765" y="667"/>
                      </a:lnTo>
                      <a:lnTo>
                        <a:pt x="8889" y="500"/>
                      </a:lnTo>
                      <a:lnTo>
                        <a:pt x="9136" y="389"/>
                      </a:lnTo>
                      <a:lnTo>
                        <a:pt x="9383" y="278"/>
                      </a:lnTo>
                      <a:lnTo>
                        <a:pt x="9506" y="111"/>
                      </a:lnTo>
                      <a:lnTo>
                        <a:pt x="9877" y="111"/>
                      </a:lnTo>
                      <a:lnTo>
                        <a:pt x="10000" y="56"/>
                      </a:lnTo>
                      <a:lnTo>
                        <a:pt x="10247" y="0"/>
                      </a:lnTo>
                      <a:lnTo>
                        <a:pt x="10617" y="56"/>
                      </a:lnTo>
                      <a:lnTo>
                        <a:pt x="10741" y="56"/>
                      </a:lnTo>
                      <a:lnTo>
                        <a:pt x="10864" y="111"/>
                      </a:lnTo>
                      <a:lnTo>
                        <a:pt x="11111" y="222"/>
                      </a:lnTo>
                      <a:lnTo>
                        <a:pt x="11358" y="333"/>
                      </a:lnTo>
                      <a:lnTo>
                        <a:pt x="11481" y="556"/>
                      </a:lnTo>
                      <a:lnTo>
                        <a:pt x="11852" y="722"/>
                      </a:lnTo>
                      <a:lnTo>
                        <a:pt x="12099" y="1000"/>
                      </a:lnTo>
                      <a:lnTo>
                        <a:pt x="12222" y="1278"/>
                      </a:lnTo>
                      <a:lnTo>
                        <a:pt x="12346" y="1556"/>
                      </a:lnTo>
                      <a:lnTo>
                        <a:pt x="12716" y="1889"/>
                      </a:lnTo>
                      <a:lnTo>
                        <a:pt x="12963" y="2278"/>
                      </a:lnTo>
                      <a:lnTo>
                        <a:pt x="13086" y="2722"/>
                      </a:lnTo>
                      <a:lnTo>
                        <a:pt x="13333" y="3111"/>
                      </a:lnTo>
                      <a:lnTo>
                        <a:pt x="13580" y="3500"/>
                      </a:lnTo>
                      <a:lnTo>
                        <a:pt x="13704" y="4000"/>
                      </a:lnTo>
                      <a:lnTo>
                        <a:pt x="14198" y="4444"/>
                      </a:lnTo>
                      <a:lnTo>
                        <a:pt x="14321" y="4944"/>
                      </a:lnTo>
                      <a:lnTo>
                        <a:pt x="14444" y="5500"/>
                      </a:lnTo>
                      <a:lnTo>
                        <a:pt x="14815" y="6000"/>
                      </a:lnTo>
                      <a:lnTo>
                        <a:pt x="15062" y="6556"/>
                      </a:lnTo>
                      <a:lnTo>
                        <a:pt x="15185" y="7000"/>
                      </a:lnTo>
                      <a:lnTo>
                        <a:pt x="15309" y="7611"/>
                      </a:lnTo>
                      <a:lnTo>
                        <a:pt x="15679" y="8167"/>
                      </a:lnTo>
                      <a:lnTo>
                        <a:pt x="15926" y="8833"/>
                      </a:lnTo>
                      <a:lnTo>
                        <a:pt x="16173" y="9333"/>
                      </a:lnTo>
                      <a:lnTo>
                        <a:pt x="16296" y="9889"/>
                      </a:lnTo>
                      <a:lnTo>
                        <a:pt x="16543" y="10444"/>
                      </a:lnTo>
                      <a:lnTo>
                        <a:pt x="16667" y="11000"/>
                      </a:lnTo>
                      <a:lnTo>
                        <a:pt x="16914" y="11611"/>
                      </a:lnTo>
                      <a:lnTo>
                        <a:pt x="17160" y="12167"/>
                      </a:lnTo>
                      <a:lnTo>
                        <a:pt x="17407" y="12778"/>
                      </a:lnTo>
                      <a:lnTo>
                        <a:pt x="17407" y="13278"/>
                      </a:lnTo>
                      <a:lnTo>
                        <a:pt x="17654" y="13833"/>
                      </a:lnTo>
                      <a:lnTo>
                        <a:pt x="17901" y="14389"/>
                      </a:lnTo>
                      <a:lnTo>
                        <a:pt x="18148" y="14944"/>
                      </a:lnTo>
                      <a:lnTo>
                        <a:pt x="18395" y="15444"/>
                      </a:lnTo>
                      <a:lnTo>
                        <a:pt x="18395" y="15944"/>
                      </a:lnTo>
                      <a:lnTo>
                        <a:pt x="18642" y="16444"/>
                      </a:lnTo>
                      <a:lnTo>
                        <a:pt x="18889" y="16889"/>
                      </a:lnTo>
                      <a:lnTo>
                        <a:pt x="19012" y="17278"/>
                      </a:lnTo>
                      <a:lnTo>
                        <a:pt x="19136" y="17722"/>
                      </a:lnTo>
                      <a:lnTo>
                        <a:pt x="19259" y="18111"/>
                      </a:lnTo>
                      <a:lnTo>
                        <a:pt x="19506" y="18500"/>
                      </a:lnTo>
                      <a:lnTo>
                        <a:pt x="19506" y="18944"/>
                      </a:lnTo>
                      <a:lnTo>
                        <a:pt x="19630" y="19222"/>
                      </a:lnTo>
                      <a:lnTo>
                        <a:pt x="19753" y="19500"/>
                      </a:lnTo>
                      <a:lnTo>
                        <a:pt x="19877" y="19722"/>
                      </a:lnTo>
                      <a:lnTo>
                        <a:pt x="19877" y="19944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0" name="Freeform 125"/>
                <p:cNvSpPr>
                  <a:spLocks/>
                </p:cNvSpPr>
                <p:nvPr/>
              </p:nvSpPr>
              <p:spPr bwMode="auto">
                <a:xfrm>
                  <a:off x="9525" y="367"/>
                  <a:ext cx="272" cy="34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34"/>
                      </a:lnTo>
                      <a:lnTo>
                        <a:pt x="347" y="1268"/>
                      </a:lnTo>
                      <a:lnTo>
                        <a:pt x="462" y="1960"/>
                      </a:lnTo>
                      <a:lnTo>
                        <a:pt x="809" y="2536"/>
                      </a:lnTo>
                      <a:lnTo>
                        <a:pt x="925" y="3170"/>
                      </a:lnTo>
                      <a:lnTo>
                        <a:pt x="1156" y="3689"/>
                      </a:lnTo>
                      <a:lnTo>
                        <a:pt x="1387" y="4380"/>
                      </a:lnTo>
                      <a:lnTo>
                        <a:pt x="1503" y="4957"/>
                      </a:lnTo>
                      <a:lnTo>
                        <a:pt x="1734" y="5591"/>
                      </a:lnTo>
                      <a:lnTo>
                        <a:pt x="2081" y="6167"/>
                      </a:lnTo>
                      <a:lnTo>
                        <a:pt x="2197" y="6801"/>
                      </a:lnTo>
                      <a:lnTo>
                        <a:pt x="2543" y="7262"/>
                      </a:lnTo>
                      <a:lnTo>
                        <a:pt x="2543" y="7839"/>
                      </a:lnTo>
                      <a:lnTo>
                        <a:pt x="2775" y="8473"/>
                      </a:lnTo>
                      <a:lnTo>
                        <a:pt x="3006" y="8991"/>
                      </a:lnTo>
                      <a:lnTo>
                        <a:pt x="3237" y="9625"/>
                      </a:lnTo>
                      <a:lnTo>
                        <a:pt x="3353" y="10144"/>
                      </a:lnTo>
                      <a:lnTo>
                        <a:pt x="3468" y="10663"/>
                      </a:lnTo>
                      <a:lnTo>
                        <a:pt x="3815" y="11182"/>
                      </a:lnTo>
                      <a:lnTo>
                        <a:pt x="3931" y="11758"/>
                      </a:lnTo>
                      <a:lnTo>
                        <a:pt x="4162" y="12219"/>
                      </a:lnTo>
                      <a:lnTo>
                        <a:pt x="4393" y="12738"/>
                      </a:lnTo>
                      <a:lnTo>
                        <a:pt x="4509" y="13199"/>
                      </a:lnTo>
                      <a:lnTo>
                        <a:pt x="4624" y="13660"/>
                      </a:lnTo>
                      <a:lnTo>
                        <a:pt x="4971" y="14121"/>
                      </a:lnTo>
                      <a:lnTo>
                        <a:pt x="5202" y="14582"/>
                      </a:lnTo>
                      <a:lnTo>
                        <a:pt x="5434" y="15043"/>
                      </a:lnTo>
                      <a:lnTo>
                        <a:pt x="5549" y="15389"/>
                      </a:lnTo>
                      <a:lnTo>
                        <a:pt x="5665" y="15850"/>
                      </a:lnTo>
                      <a:lnTo>
                        <a:pt x="6127" y="16254"/>
                      </a:lnTo>
                      <a:lnTo>
                        <a:pt x="6243" y="16599"/>
                      </a:lnTo>
                      <a:lnTo>
                        <a:pt x="6474" y="17003"/>
                      </a:lnTo>
                      <a:lnTo>
                        <a:pt x="6590" y="17233"/>
                      </a:lnTo>
                      <a:lnTo>
                        <a:pt x="6705" y="17579"/>
                      </a:lnTo>
                      <a:lnTo>
                        <a:pt x="6936" y="17925"/>
                      </a:lnTo>
                      <a:lnTo>
                        <a:pt x="7283" y="18156"/>
                      </a:lnTo>
                      <a:lnTo>
                        <a:pt x="7514" y="18444"/>
                      </a:lnTo>
                      <a:lnTo>
                        <a:pt x="7514" y="18732"/>
                      </a:lnTo>
                      <a:lnTo>
                        <a:pt x="7861" y="18963"/>
                      </a:lnTo>
                      <a:lnTo>
                        <a:pt x="7977" y="19193"/>
                      </a:lnTo>
                      <a:lnTo>
                        <a:pt x="8208" y="19308"/>
                      </a:lnTo>
                      <a:lnTo>
                        <a:pt x="8439" y="19481"/>
                      </a:lnTo>
                      <a:lnTo>
                        <a:pt x="8555" y="19654"/>
                      </a:lnTo>
                      <a:lnTo>
                        <a:pt x="8902" y="19712"/>
                      </a:lnTo>
                      <a:lnTo>
                        <a:pt x="9017" y="19885"/>
                      </a:lnTo>
                      <a:lnTo>
                        <a:pt x="9249" y="19885"/>
                      </a:lnTo>
                      <a:lnTo>
                        <a:pt x="9480" y="19942"/>
                      </a:lnTo>
                      <a:lnTo>
                        <a:pt x="9595" y="19942"/>
                      </a:lnTo>
                      <a:lnTo>
                        <a:pt x="9827" y="19942"/>
                      </a:lnTo>
                      <a:lnTo>
                        <a:pt x="10173" y="19885"/>
                      </a:lnTo>
                      <a:lnTo>
                        <a:pt x="10405" y="19885"/>
                      </a:lnTo>
                      <a:lnTo>
                        <a:pt x="10520" y="19712"/>
                      </a:lnTo>
                      <a:lnTo>
                        <a:pt x="10751" y="19481"/>
                      </a:lnTo>
                      <a:lnTo>
                        <a:pt x="11098" y="19308"/>
                      </a:lnTo>
                      <a:lnTo>
                        <a:pt x="11329" y="19135"/>
                      </a:lnTo>
                      <a:lnTo>
                        <a:pt x="11445" y="18905"/>
                      </a:lnTo>
                      <a:lnTo>
                        <a:pt x="11792" y="18559"/>
                      </a:lnTo>
                      <a:lnTo>
                        <a:pt x="11908" y="18213"/>
                      </a:lnTo>
                      <a:lnTo>
                        <a:pt x="12139" y="17925"/>
                      </a:lnTo>
                      <a:lnTo>
                        <a:pt x="12486" y="17522"/>
                      </a:lnTo>
                      <a:lnTo>
                        <a:pt x="12601" y="17118"/>
                      </a:lnTo>
                      <a:lnTo>
                        <a:pt x="12832" y="16715"/>
                      </a:lnTo>
                      <a:lnTo>
                        <a:pt x="13295" y="16311"/>
                      </a:lnTo>
                      <a:lnTo>
                        <a:pt x="13410" y="15850"/>
                      </a:lnTo>
                      <a:lnTo>
                        <a:pt x="13642" y="15331"/>
                      </a:lnTo>
                      <a:lnTo>
                        <a:pt x="13873" y="14870"/>
                      </a:lnTo>
                      <a:lnTo>
                        <a:pt x="14220" y="14352"/>
                      </a:lnTo>
                      <a:lnTo>
                        <a:pt x="14451" y="13833"/>
                      </a:lnTo>
                      <a:lnTo>
                        <a:pt x="14682" y="13314"/>
                      </a:lnTo>
                      <a:lnTo>
                        <a:pt x="14913" y="12738"/>
                      </a:lnTo>
                      <a:lnTo>
                        <a:pt x="15260" y="12219"/>
                      </a:lnTo>
                      <a:lnTo>
                        <a:pt x="15491" y="11585"/>
                      </a:lnTo>
                      <a:lnTo>
                        <a:pt x="15607" y="11066"/>
                      </a:lnTo>
                      <a:lnTo>
                        <a:pt x="15954" y="10548"/>
                      </a:lnTo>
                      <a:lnTo>
                        <a:pt x="16069" y="10029"/>
                      </a:lnTo>
                      <a:lnTo>
                        <a:pt x="16416" y="9452"/>
                      </a:lnTo>
                      <a:lnTo>
                        <a:pt x="16532" y="8934"/>
                      </a:lnTo>
                      <a:lnTo>
                        <a:pt x="16763" y="8473"/>
                      </a:lnTo>
                      <a:lnTo>
                        <a:pt x="16994" y="7781"/>
                      </a:lnTo>
                      <a:lnTo>
                        <a:pt x="17225" y="7262"/>
                      </a:lnTo>
                      <a:lnTo>
                        <a:pt x="17457" y="6801"/>
                      </a:lnTo>
                      <a:lnTo>
                        <a:pt x="17572" y="6225"/>
                      </a:lnTo>
                      <a:lnTo>
                        <a:pt x="17803" y="5764"/>
                      </a:lnTo>
                      <a:lnTo>
                        <a:pt x="18266" y="5187"/>
                      </a:lnTo>
                      <a:lnTo>
                        <a:pt x="18266" y="4726"/>
                      </a:lnTo>
                      <a:lnTo>
                        <a:pt x="18497" y="4265"/>
                      </a:lnTo>
                      <a:lnTo>
                        <a:pt x="18728" y="3862"/>
                      </a:lnTo>
                      <a:lnTo>
                        <a:pt x="18960" y="3401"/>
                      </a:lnTo>
                      <a:lnTo>
                        <a:pt x="19075" y="2997"/>
                      </a:lnTo>
                      <a:lnTo>
                        <a:pt x="19191" y="2594"/>
                      </a:lnTo>
                      <a:lnTo>
                        <a:pt x="19306" y="2248"/>
                      </a:lnTo>
                      <a:lnTo>
                        <a:pt x="19538" y="1960"/>
                      </a:lnTo>
                      <a:lnTo>
                        <a:pt x="19538" y="1556"/>
                      </a:lnTo>
                      <a:lnTo>
                        <a:pt x="19653" y="1326"/>
                      </a:lnTo>
                      <a:lnTo>
                        <a:pt x="19769" y="1037"/>
                      </a:lnTo>
                      <a:lnTo>
                        <a:pt x="19884" y="807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1" name="Freeform 126"/>
                <p:cNvSpPr>
                  <a:spLocks/>
                </p:cNvSpPr>
                <p:nvPr/>
              </p:nvSpPr>
              <p:spPr bwMode="auto">
                <a:xfrm>
                  <a:off x="9790" y="0"/>
                  <a:ext cx="252" cy="370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84"/>
                      </a:moveTo>
                      <a:lnTo>
                        <a:pt x="247" y="18544"/>
                      </a:lnTo>
                      <a:lnTo>
                        <a:pt x="494" y="17844"/>
                      </a:lnTo>
                      <a:lnTo>
                        <a:pt x="617" y="17251"/>
                      </a:lnTo>
                      <a:lnTo>
                        <a:pt x="864" y="16712"/>
                      </a:lnTo>
                      <a:lnTo>
                        <a:pt x="1111" y="16065"/>
                      </a:lnTo>
                      <a:lnTo>
                        <a:pt x="1358" y="15472"/>
                      </a:lnTo>
                      <a:lnTo>
                        <a:pt x="1605" y="14933"/>
                      </a:lnTo>
                      <a:lnTo>
                        <a:pt x="1728" y="14286"/>
                      </a:lnTo>
                      <a:lnTo>
                        <a:pt x="1852" y="13693"/>
                      </a:lnTo>
                      <a:lnTo>
                        <a:pt x="2222" y="13154"/>
                      </a:lnTo>
                      <a:lnTo>
                        <a:pt x="2593" y="12615"/>
                      </a:lnTo>
                      <a:lnTo>
                        <a:pt x="2593" y="12022"/>
                      </a:lnTo>
                      <a:lnTo>
                        <a:pt x="2963" y="11429"/>
                      </a:lnTo>
                      <a:lnTo>
                        <a:pt x="3086" y="10889"/>
                      </a:lnTo>
                      <a:lnTo>
                        <a:pt x="3333" y="10350"/>
                      </a:lnTo>
                      <a:lnTo>
                        <a:pt x="3580" y="9757"/>
                      </a:lnTo>
                      <a:lnTo>
                        <a:pt x="3704" y="9326"/>
                      </a:lnTo>
                      <a:lnTo>
                        <a:pt x="4074" y="8733"/>
                      </a:lnTo>
                      <a:lnTo>
                        <a:pt x="4198" y="8194"/>
                      </a:lnTo>
                      <a:lnTo>
                        <a:pt x="4444" y="7763"/>
                      </a:lnTo>
                      <a:lnTo>
                        <a:pt x="4691" y="7224"/>
                      </a:lnTo>
                      <a:lnTo>
                        <a:pt x="4815" y="6846"/>
                      </a:lnTo>
                      <a:lnTo>
                        <a:pt x="5062" y="6361"/>
                      </a:lnTo>
                      <a:lnTo>
                        <a:pt x="5309" y="5876"/>
                      </a:lnTo>
                      <a:lnTo>
                        <a:pt x="5556" y="5499"/>
                      </a:lnTo>
                      <a:lnTo>
                        <a:pt x="5802" y="5067"/>
                      </a:lnTo>
                      <a:lnTo>
                        <a:pt x="5802" y="4528"/>
                      </a:lnTo>
                      <a:lnTo>
                        <a:pt x="6296" y="4151"/>
                      </a:lnTo>
                      <a:lnTo>
                        <a:pt x="6420" y="3720"/>
                      </a:lnTo>
                      <a:lnTo>
                        <a:pt x="6667" y="3396"/>
                      </a:lnTo>
                      <a:lnTo>
                        <a:pt x="6914" y="3019"/>
                      </a:lnTo>
                      <a:lnTo>
                        <a:pt x="7037" y="2749"/>
                      </a:lnTo>
                      <a:lnTo>
                        <a:pt x="7284" y="2426"/>
                      </a:lnTo>
                      <a:lnTo>
                        <a:pt x="7531" y="2102"/>
                      </a:lnTo>
                      <a:lnTo>
                        <a:pt x="7778" y="1833"/>
                      </a:lnTo>
                      <a:lnTo>
                        <a:pt x="7901" y="1563"/>
                      </a:lnTo>
                      <a:lnTo>
                        <a:pt x="8148" y="1240"/>
                      </a:lnTo>
                      <a:lnTo>
                        <a:pt x="8395" y="1024"/>
                      </a:lnTo>
                      <a:lnTo>
                        <a:pt x="8519" y="863"/>
                      </a:lnTo>
                      <a:lnTo>
                        <a:pt x="8765" y="647"/>
                      </a:lnTo>
                      <a:lnTo>
                        <a:pt x="8889" y="539"/>
                      </a:lnTo>
                      <a:lnTo>
                        <a:pt x="9136" y="377"/>
                      </a:lnTo>
                      <a:lnTo>
                        <a:pt x="9383" y="270"/>
                      </a:lnTo>
                      <a:lnTo>
                        <a:pt x="9506" y="108"/>
                      </a:lnTo>
                      <a:lnTo>
                        <a:pt x="9877" y="108"/>
                      </a:lnTo>
                      <a:lnTo>
                        <a:pt x="10000" y="54"/>
                      </a:lnTo>
                      <a:lnTo>
                        <a:pt x="10247" y="0"/>
                      </a:lnTo>
                      <a:lnTo>
                        <a:pt x="10617" y="54"/>
                      </a:lnTo>
                      <a:lnTo>
                        <a:pt x="10741" y="54"/>
                      </a:lnTo>
                      <a:lnTo>
                        <a:pt x="10864" y="108"/>
                      </a:lnTo>
                      <a:lnTo>
                        <a:pt x="11111" y="216"/>
                      </a:lnTo>
                      <a:lnTo>
                        <a:pt x="11358" y="323"/>
                      </a:lnTo>
                      <a:lnTo>
                        <a:pt x="11481" y="539"/>
                      </a:lnTo>
                      <a:lnTo>
                        <a:pt x="11852" y="755"/>
                      </a:lnTo>
                      <a:lnTo>
                        <a:pt x="12099" y="1024"/>
                      </a:lnTo>
                      <a:lnTo>
                        <a:pt x="12222" y="1240"/>
                      </a:lnTo>
                      <a:lnTo>
                        <a:pt x="12346" y="1563"/>
                      </a:lnTo>
                      <a:lnTo>
                        <a:pt x="12716" y="1887"/>
                      </a:lnTo>
                      <a:lnTo>
                        <a:pt x="12963" y="2264"/>
                      </a:lnTo>
                      <a:lnTo>
                        <a:pt x="13086" y="2749"/>
                      </a:lnTo>
                      <a:lnTo>
                        <a:pt x="13333" y="3127"/>
                      </a:lnTo>
                      <a:lnTo>
                        <a:pt x="13580" y="3504"/>
                      </a:lnTo>
                      <a:lnTo>
                        <a:pt x="13704" y="3989"/>
                      </a:lnTo>
                      <a:lnTo>
                        <a:pt x="14198" y="4367"/>
                      </a:lnTo>
                      <a:lnTo>
                        <a:pt x="14321" y="4960"/>
                      </a:lnTo>
                      <a:lnTo>
                        <a:pt x="14444" y="5499"/>
                      </a:lnTo>
                      <a:lnTo>
                        <a:pt x="14815" y="5984"/>
                      </a:lnTo>
                      <a:lnTo>
                        <a:pt x="15062" y="6523"/>
                      </a:lnTo>
                      <a:lnTo>
                        <a:pt x="15185" y="7008"/>
                      </a:lnTo>
                      <a:lnTo>
                        <a:pt x="15309" y="7601"/>
                      </a:lnTo>
                      <a:lnTo>
                        <a:pt x="15679" y="8194"/>
                      </a:lnTo>
                      <a:lnTo>
                        <a:pt x="15926" y="8787"/>
                      </a:lnTo>
                      <a:lnTo>
                        <a:pt x="16173" y="9326"/>
                      </a:lnTo>
                      <a:lnTo>
                        <a:pt x="16296" y="9919"/>
                      </a:lnTo>
                      <a:lnTo>
                        <a:pt x="16543" y="10458"/>
                      </a:lnTo>
                      <a:lnTo>
                        <a:pt x="16667" y="10997"/>
                      </a:lnTo>
                      <a:lnTo>
                        <a:pt x="16914" y="11590"/>
                      </a:lnTo>
                      <a:lnTo>
                        <a:pt x="17160" y="12183"/>
                      </a:lnTo>
                      <a:lnTo>
                        <a:pt x="17407" y="12776"/>
                      </a:lnTo>
                      <a:lnTo>
                        <a:pt x="17407" y="13261"/>
                      </a:lnTo>
                      <a:lnTo>
                        <a:pt x="17654" y="13854"/>
                      </a:lnTo>
                      <a:lnTo>
                        <a:pt x="17901" y="14340"/>
                      </a:lnTo>
                      <a:lnTo>
                        <a:pt x="18148" y="14933"/>
                      </a:lnTo>
                      <a:lnTo>
                        <a:pt x="18395" y="15472"/>
                      </a:lnTo>
                      <a:lnTo>
                        <a:pt x="18395" y="15903"/>
                      </a:lnTo>
                      <a:lnTo>
                        <a:pt x="18642" y="16442"/>
                      </a:lnTo>
                      <a:lnTo>
                        <a:pt x="18889" y="16873"/>
                      </a:lnTo>
                      <a:lnTo>
                        <a:pt x="19012" y="17305"/>
                      </a:lnTo>
                      <a:lnTo>
                        <a:pt x="19136" y="17736"/>
                      </a:lnTo>
                      <a:lnTo>
                        <a:pt x="19259" y="18113"/>
                      </a:lnTo>
                      <a:lnTo>
                        <a:pt x="19506" y="18544"/>
                      </a:lnTo>
                      <a:lnTo>
                        <a:pt x="19506" y="18976"/>
                      </a:lnTo>
                      <a:lnTo>
                        <a:pt x="19630" y="19191"/>
                      </a:lnTo>
                      <a:lnTo>
                        <a:pt x="19753" y="19461"/>
                      </a:lnTo>
                      <a:lnTo>
                        <a:pt x="19877" y="19730"/>
                      </a:lnTo>
                      <a:lnTo>
                        <a:pt x="19877" y="19946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5422" name="Freeform 127"/>
                <p:cNvSpPr>
                  <a:spLocks/>
                </p:cNvSpPr>
                <p:nvPr/>
              </p:nvSpPr>
              <p:spPr bwMode="auto">
                <a:xfrm>
                  <a:off x="10032" y="355"/>
                  <a:ext cx="270" cy="35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31" y="616"/>
                      </a:lnTo>
                      <a:lnTo>
                        <a:pt x="347" y="1232"/>
                      </a:lnTo>
                      <a:lnTo>
                        <a:pt x="462" y="1905"/>
                      </a:lnTo>
                      <a:lnTo>
                        <a:pt x="809" y="2521"/>
                      </a:lnTo>
                      <a:lnTo>
                        <a:pt x="925" y="3137"/>
                      </a:lnTo>
                      <a:lnTo>
                        <a:pt x="1156" y="3697"/>
                      </a:lnTo>
                      <a:lnTo>
                        <a:pt x="1387" y="4314"/>
                      </a:lnTo>
                      <a:lnTo>
                        <a:pt x="1503" y="4986"/>
                      </a:lnTo>
                      <a:lnTo>
                        <a:pt x="1734" y="5602"/>
                      </a:lnTo>
                      <a:lnTo>
                        <a:pt x="2081" y="6162"/>
                      </a:lnTo>
                      <a:lnTo>
                        <a:pt x="2197" y="6779"/>
                      </a:lnTo>
                      <a:lnTo>
                        <a:pt x="2543" y="7283"/>
                      </a:lnTo>
                      <a:lnTo>
                        <a:pt x="2543" y="7899"/>
                      </a:lnTo>
                      <a:lnTo>
                        <a:pt x="2775" y="8515"/>
                      </a:lnTo>
                      <a:lnTo>
                        <a:pt x="3006" y="9020"/>
                      </a:lnTo>
                      <a:lnTo>
                        <a:pt x="3237" y="9636"/>
                      </a:lnTo>
                      <a:lnTo>
                        <a:pt x="3353" y="10140"/>
                      </a:lnTo>
                      <a:lnTo>
                        <a:pt x="3468" y="10644"/>
                      </a:lnTo>
                      <a:lnTo>
                        <a:pt x="3815" y="11204"/>
                      </a:lnTo>
                      <a:lnTo>
                        <a:pt x="3931" y="11765"/>
                      </a:lnTo>
                      <a:lnTo>
                        <a:pt x="4162" y="12213"/>
                      </a:lnTo>
                      <a:lnTo>
                        <a:pt x="4393" y="12773"/>
                      </a:lnTo>
                      <a:lnTo>
                        <a:pt x="4509" y="13165"/>
                      </a:lnTo>
                      <a:lnTo>
                        <a:pt x="4624" y="13669"/>
                      </a:lnTo>
                      <a:lnTo>
                        <a:pt x="4971" y="14118"/>
                      </a:lnTo>
                      <a:lnTo>
                        <a:pt x="5202" y="14510"/>
                      </a:lnTo>
                      <a:lnTo>
                        <a:pt x="5434" y="15014"/>
                      </a:lnTo>
                      <a:lnTo>
                        <a:pt x="5549" y="15462"/>
                      </a:lnTo>
                      <a:lnTo>
                        <a:pt x="5665" y="15854"/>
                      </a:lnTo>
                      <a:lnTo>
                        <a:pt x="6127" y="16190"/>
                      </a:lnTo>
                      <a:lnTo>
                        <a:pt x="6243" y="16639"/>
                      </a:lnTo>
                      <a:lnTo>
                        <a:pt x="6474" y="16919"/>
                      </a:lnTo>
                      <a:lnTo>
                        <a:pt x="6590" y="17255"/>
                      </a:lnTo>
                      <a:lnTo>
                        <a:pt x="6705" y="17591"/>
                      </a:lnTo>
                      <a:lnTo>
                        <a:pt x="6936" y="17927"/>
                      </a:lnTo>
                      <a:lnTo>
                        <a:pt x="7283" y="18095"/>
                      </a:lnTo>
                      <a:lnTo>
                        <a:pt x="7514" y="18487"/>
                      </a:lnTo>
                      <a:lnTo>
                        <a:pt x="7514" y="18711"/>
                      </a:lnTo>
                      <a:lnTo>
                        <a:pt x="7861" y="18992"/>
                      </a:lnTo>
                      <a:lnTo>
                        <a:pt x="7977" y="19160"/>
                      </a:lnTo>
                      <a:lnTo>
                        <a:pt x="8208" y="19328"/>
                      </a:lnTo>
                      <a:lnTo>
                        <a:pt x="8439" y="19440"/>
                      </a:lnTo>
                      <a:lnTo>
                        <a:pt x="8555" y="19664"/>
                      </a:lnTo>
                      <a:lnTo>
                        <a:pt x="8902" y="19720"/>
                      </a:lnTo>
                      <a:lnTo>
                        <a:pt x="9017" y="19888"/>
                      </a:lnTo>
                      <a:lnTo>
                        <a:pt x="9249" y="19888"/>
                      </a:lnTo>
                      <a:lnTo>
                        <a:pt x="9480" y="19944"/>
                      </a:lnTo>
                      <a:lnTo>
                        <a:pt x="9595" y="19944"/>
                      </a:lnTo>
                      <a:lnTo>
                        <a:pt x="9827" y="19944"/>
                      </a:lnTo>
                      <a:lnTo>
                        <a:pt x="10173" y="19888"/>
                      </a:lnTo>
                      <a:lnTo>
                        <a:pt x="10405" y="19888"/>
                      </a:lnTo>
                      <a:lnTo>
                        <a:pt x="10520" y="19664"/>
                      </a:lnTo>
                      <a:lnTo>
                        <a:pt x="10751" y="19496"/>
                      </a:lnTo>
                      <a:lnTo>
                        <a:pt x="11098" y="19328"/>
                      </a:lnTo>
                      <a:lnTo>
                        <a:pt x="11329" y="19104"/>
                      </a:lnTo>
                      <a:lnTo>
                        <a:pt x="11445" y="18936"/>
                      </a:lnTo>
                      <a:lnTo>
                        <a:pt x="11792" y="18543"/>
                      </a:lnTo>
                      <a:lnTo>
                        <a:pt x="11908" y="18263"/>
                      </a:lnTo>
                      <a:lnTo>
                        <a:pt x="12139" y="17871"/>
                      </a:lnTo>
                      <a:lnTo>
                        <a:pt x="12486" y="17479"/>
                      </a:lnTo>
                      <a:lnTo>
                        <a:pt x="12601" y="17087"/>
                      </a:lnTo>
                      <a:lnTo>
                        <a:pt x="12832" y="16751"/>
                      </a:lnTo>
                      <a:lnTo>
                        <a:pt x="13295" y="16303"/>
                      </a:lnTo>
                      <a:lnTo>
                        <a:pt x="13410" y="15798"/>
                      </a:lnTo>
                      <a:lnTo>
                        <a:pt x="13642" y="15350"/>
                      </a:lnTo>
                      <a:lnTo>
                        <a:pt x="13873" y="14846"/>
                      </a:lnTo>
                      <a:lnTo>
                        <a:pt x="14220" y="14342"/>
                      </a:lnTo>
                      <a:lnTo>
                        <a:pt x="14451" y="13838"/>
                      </a:lnTo>
                      <a:lnTo>
                        <a:pt x="14682" y="13277"/>
                      </a:lnTo>
                      <a:lnTo>
                        <a:pt x="14913" y="12829"/>
                      </a:lnTo>
                      <a:lnTo>
                        <a:pt x="15260" y="12213"/>
                      </a:lnTo>
                      <a:lnTo>
                        <a:pt x="15491" y="11709"/>
                      </a:lnTo>
                      <a:lnTo>
                        <a:pt x="15607" y="11036"/>
                      </a:lnTo>
                      <a:lnTo>
                        <a:pt x="15954" y="10588"/>
                      </a:lnTo>
                      <a:lnTo>
                        <a:pt x="16069" y="10028"/>
                      </a:lnTo>
                      <a:lnTo>
                        <a:pt x="16416" y="9412"/>
                      </a:lnTo>
                      <a:lnTo>
                        <a:pt x="16532" y="8964"/>
                      </a:lnTo>
                      <a:lnTo>
                        <a:pt x="16763" y="8403"/>
                      </a:lnTo>
                      <a:lnTo>
                        <a:pt x="16994" y="7787"/>
                      </a:lnTo>
                      <a:lnTo>
                        <a:pt x="17225" y="7227"/>
                      </a:lnTo>
                      <a:lnTo>
                        <a:pt x="17457" y="6835"/>
                      </a:lnTo>
                      <a:lnTo>
                        <a:pt x="17572" y="6218"/>
                      </a:lnTo>
                      <a:lnTo>
                        <a:pt x="17803" y="5714"/>
                      </a:lnTo>
                      <a:lnTo>
                        <a:pt x="18266" y="5210"/>
                      </a:lnTo>
                      <a:lnTo>
                        <a:pt x="18266" y="4762"/>
                      </a:lnTo>
                      <a:lnTo>
                        <a:pt x="18497" y="4314"/>
                      </a:lnTo>
                      <a:lnTo>
                        <a:pt x="18728" y="3866"/>
                      </a:lnTo>
                      <a:lnTo>
                        <a:pt x="18960" y="3361"/>
                      </a:lnTo>
                      <a:lnTo>
                        <a:pt x="19075" y="3025"/>
                      </a:lnTo>
                      <a:lnTo>
                        <a:pt x="19191" y="2689"/>
                      </a:lnTo>
                      <a:lnTo>
                        <a:pt x="19306" y="2241"/>
                      </a:lnTo>
                      <a:lnTo>
                        <a:pt x="19538" y="1905"/>
                      </a:lnTo>
                      <a:lnTo>
                        <a:pt x="19538" y="1625"/>
                      </a:lnTo>
                      <a:lnTo>
                        <a:pt x="19653" y="1289"/>
                      </a:lnTo>
                      <a:lnTo>
                        <a:pt x="19769" y="1008"/>
                      </a:lnTo>
                      <a:lnTo>
                        <a:pt x="19884" y="840"/>
                      </a:lnTo>
                    </a:path>
                  </a:pathLst>
                </a:custGeom>
                <a:noFill/>
                <a:ln w="25400">
                  <a:solidFill>
                    <a:schemeClr val="accent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1290" name="Text Box 131"/>
              <p:cNvSpPr txBox="1">
                <a:spLocks noChangeArrowheads="1"/>
              </p:cNvSpPr>
              <p:nvPr/>
            </p:nvSpPr>
            <p:spPr bwMode="auto">
              <a:xfrm>
                <a:off x="539750" y="985838"/>
                <a:ext cx="7620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x</a:t>
                </a:r>
                <a:r>
                  <a:rPr kumimoji="0" lang="en-US" altLang="zh-CN" sz="3600" b="1" baseline="-25000"/>
                  <a:t>1</a:t>
                </a:r>
                <a:endParaRPr kumimoji="0" lang="en-US" altLang="zh-CN" sz="3600" b="1"/>
              </a:p>
            </p:txBody>
          </p:sp>
          <p:sp>
            <p:nvSpPr>
              <p:cNvPr id="11291" name="Text Box 132"/>
              <p:cNvSpPr txBox="1">
                <a:spLocks noChangeArrowheads="1"/>
              </p:cNvSpPr>
              <p:nvPr/>
            </p:nvSpPr>
            <p:spPr bwMode="auto">
              <a:xfrm>
                <a:off x="8083550" y="1366838"/>
                <a:ext cx="6096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 i="1"/>
                  <a:t>t</a:t>
                </a:r>
              </a:p>
            </p:txBody>
          </p:sp>
        </p:grpSp>
      </p:grpSp>
      <p:sp>
        <p:nvSpPr>
          <p:cNvPr id="400515" name="Text Box 133"/>
          <p:cNvSpPr txBox="1">
            <a:spLocks noChangeArrowheads="1"/>
          </p:cNvSpPr>
          <p:nvPr/>
        </p:nvSpPr>
        <p:spPr bwMode="auto">
          <a:xfrm>
            <a:off x="684213" y="401638"/>
            <a:ext cx="273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的形成</a:t>
            </a:r>
          </a:p>
        </p:txBody>
      </p:sp>
      <p:sp>
        <p:nvSpPr>
          <p:cNvPr id="400516" name="Rectangle 135"/>
          <p:cNvSpPr>
            <a:spLocks noChangeArrowheads="1"/>
          </p:cNvSpPr>
          <p:nvPr/>
        </p:nvSpPr>
        <p:spPr bwMode="auto">
          <a:xfrm>
            <a:off x="733425" y="4581525"/>
            <a:ext cx="254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3</a:t>
            </a:r>
            <a:r>
              <a:rPr kumimoji="0" lang="en-US" altLang="zh-CN" sz="2800" b="1">
                <a:cs typeface="Times New Roman" panose="02020603050405020304" pitchFamily="18" charset="0"/>
              </a:rPr>
              <a:t>º</a:t>
            </a:r>
            <a:r>
              <a:rPr kumimoji="0" lang="en-US" altLang="zh-CN" sz="2800" b="1" baseline="30000"/>
              <a:t> </a:t>
            </a:r>
            <a:r>
              <a:rPr kumimoji="0" lang="zh-CN" altLang="en-US" sz="2800" b="1"/>
              <a:t>拍频</a:t>
            </a:r>
          </a:p>
        </p:txBody>
      </p:sp>
      <p:sp>
        <p:nvSpPr>
          <p:cNvPr id="400517" name="Text Box 136"/>
          <p:cNvSpPr txBox="1">
            <a:spLocks noChangeArrowheads="1"/>
          </p:cNvSpPr>
          <p:nvPr/>
        </p:nvSpPr>
        <p:spPr bwMode="auto">
          <a:xfrm>
            <a:off x="1150938" y="5876925"/>
            <a:ext cx="3030537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ea typeface="楷体_GB2312" pitchFamily="49" charset="-122"/>
              </a:rPr>
              <a:t>拍频</a:t>
            </a:r>
          </a:p>
        </p:txBody>
      </p:sp>
      <p:sp>
        <p:nvSpPr>
          <p:cNvPr id="400527" name="Rectangle 138"/>
          <p:cNvSpPr>
            <a:spLocks noChangeArrowheads="1"/>
          </p:cNvSpPr>
          <p:nvPr/>
        </p:nvSpPr>
        <p:spPr bwMode="auto">
          <a:xfrm>
            <a:off x="1116013" y="5141913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合振幅在单位时间内加强（或减弱）的次数</a:t>
            </a:r>
          </a:p>
        </p:txBody>
      </p:sp>
      <p:sp>
        <p:nvSpPr>
          <p:cNvPr id="11274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6</a:t>
            </a:r>
          </a:p>
        </p:txBody>
      </p:sp>
      <p:graphicFrame>
        <p:nvGraphicFramePr>
          <p:cNvPr id="155" name="Object 39"/>
          <p:cNvGraphicFramePr>
            <a:graphicFrameLocks noChangeAspect="1"/>
          </p:cNvGraphicFramePr>
          <p:nvPr/>
        </p:nvGraphicFramePr>
        <p:xfrm>
          <a:off x="2081213" y="5643563"/>
          <a:ext cx="4983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3" imgW="2057332" imgH="314280" progId="Equation.DSMT4">
                  <p:embed/>
                </p:oleObj>
              </mc:Choice>
              <mc:Fallback>
                <p:oleObj name="Equation" r:id="rId3" imgW="2057332" imgH="314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643563"/>
                        <a:ext cx="49831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 Box 30"/>
          <p:cNvSpPr txBox="1">
            <a:spLocks noChangeArrowheads="1"/>
          </p:cNvSpPr>
          <p:nvPr/>
        </p:nvSpPr>
        <p:spPr bwMode="auto">
          <a:xfrm>
            <a:off x="7092950" y="6472238"/>
            <a:ext cx="1439863" cy="276225"/>
          </a:xfrm>
          <a:prstGeom prst="rect">
            <a:avLst/>
          </a:prstGeom>
          <a:noFill/>
          <a:ln w="19050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200" b="1"/>
              <a:t>用音叉演示拍现象</a:t>
            </a:r>
          </a:p>
        </p:txBody>
      </p:sp>
      <p:grpSp>
        <p:nvGrpSpPr>
          <p:cNvPr id="11277" name="Group 3"/>
          <p:cNvGrpSpPr>
            <a:grpSpLocks noChangeAspect="1"/>
          </p:cNvGrpSpPr>
          <p:nvPr/>
        </p:nvGrpSpPr>
        <p:grpSpPr bwMode="auto">
          <a:xfrm>
            <a:off x="2862263" y="58738"/>
            <a:ext cx="6142037" cy="798512"/>
            <a:chOff x="0" y="0"/>
            <a:chExt cx="3869" cy="503"/>
          </a:xfrm>
        </p:grpSpPr>
        <p:graphicFrame>
          <p:nvGraphicFramePr>
            <p:cNvPr id="11281" name="Object 4"/>
            <p:cNvGraphicFramePr>
              <a:graphicFrameLocks noChangeAspect="1"/>
            </p:cNvGraphicFramePr>
            <p:nvPr/>
          </p:nvGraphicFramePr>
          <p:xfrm>
            <a:off x="389" y="23"/>
            <a:ext cx="34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Equation" r:id="rId5" imgW="5524500" imgH="762000" progId="Equation.DSMT4">
                    <p:embed/>
                  </p:oleObj>
                </mc:Choice>
                <mc:Fallback>
                  <p:oleObj name="Equation" r:id="rId5" imgW="55245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3"/>
                          <a:ext cx="3480" cy="4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1"/>
            <p:cNvGraphicFramePr>
              <a:graphicFrameLocks noChangeAspect="1"/>
            </p:cNvGraphicFramePr>
            <p:nvPr/>
          </p:nvGraphicFramePr>
          <p:xfrm>
            <a:off x="0" y="0"/>
            <a:ext cx="45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r:id="rId7" imgW="3286125" imgH="3038475" progId="">
                    <p:embed/>
                  </p:oleObj>
                </mc:Choice>
                <mc:Fallback>
                  <p:oleObj r:id="rId7" imgW="3286125" imgH="3038475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5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3490913" y="4387850"/>
            <a:ext cx="4627562" cy="688975"/>
            <a:chOff x="3430257" y="4395528"/>
            <a:chExt cx="4627893" cy="689656"/>
          </a:xfrm>
        </p:grpSpPr>
        <p:sp>
          <p:nvSpPr>
            <p:cNvPr id="11279" name="AutoShape 58"/>
            <p:cNvSpPr>
              <a:spLocks noChangeArrowheads="1"/>
            </p:cNvSpPr>
            <p:nvPr/>
          </p:nvSpPr>
          <p:spPr bwMode="auto">
            <a:xfrm>
              <a:off x="3430257" y="4457699"/>
              <a:ext cx="4627893" cy="612773"/>
            </a:xfrm>
            <a:prstGeom prst="wedgeRectCallout">
              <a:avLst>
                <a:gd name="adj1" fmla="val -36148"/>
                <a:gd name="adj2" fmla="val -96412"/>
              </a:avLst>
            </a:prstGeom>
            <a:solidFill>
              <a:srgbClr val="FFFFCC"/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ea typeface="楷体_GB2312" pitchFamily="49" charset="-122"/>
                </a:rPr>
                <a:t>合振幅</a:t>
              </a:r>
            </a:p>
          </p:txBody>
        </p:sp>
        <p:graphicFrame>
          <p:nvGraphicFramePr>
            <p:cNvPr id="11280" name="Object 4"/>
            <p:cNvGraphicFramePr>
              <a:graphicFrameLocks noChangeAspect="1"/>
            </p:cNvGraphicFramePr>
            <p:nvPr/>
          </p:nvGraphicFramePr>
          <p:xfrm>
            <a:off x="4547987" y="4395528"/>
            <a:ext cx="3264373" cy="689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MathType 6.0 Equation" r:id="rId9" imgW="3606800" imgH="762000" progId="Equation.DSMT4">
                    <p:embed/>
                  </p:oleObj>
                </mc:Choice>
                <mc:Fallback>
                  <p:oleObj name="MathType 6.0 Equation" r:id="rId9" imgW="36068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987" y="4395528"/>
                          <a:ext cx="3264373" cy="689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75"/>
                                        <p:tgtEl>
                                          <p:spTgt spid="40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40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40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400515" grpId="0" autoUpdateAnimBg="0"/>
      <p:bldP spid="400516" grpId="0" autoUpdateAnimBg="0"/>
      <p:bldP spid="400517" grpId="0" autoUpdateAnimBg="0"/>
      <p:bldP spid="400527" grpId="0" autoUpdateAnimBg="0"/>
      <p:bldP spid="1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287338" y="29686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0" lang="zh-CN" altLang="en-US" sz="2800" b="1"/>
              <a:t>  拍现象的应用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60488" y="3351213"/>
            <a:ext cx="1874837" cy="762000"/>
            <a:chOff x="0" y="0"/>
            <a:chExt cx="1181" cy="480"/>
          </a:xfrm>
        </p:grpSpPr>
        <p:sp>
          <p:nvSpPr>
            <p:cNvPr id="1231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954" cy="4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 b="1"/>
            </a:p>
          </p:txBody>
        </p:sp>
        <p:sp>
          <p:nvSpPr>
            <p:cNvPr id="12319" name="Text Box 5"/>
            <p:cNvSpPr txBox="1">
              <a:spLocks noChangeArrowheads="1"/>
            </p:cNvSpPr>
            <p:nvPr/>
          </p:nvSpPr>
          <p:spPr bwMode="auto">
            <a:xfrm>
              <a:off x="165" y="96"/>
              <a:ext cx="1016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混频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180013" y="3392488"/>
            <a:ext cx="1309687" cy="685800"/>
            <a:chOff x="0" y="0"/>
            <a:chExt cx="672" cy="432"/>
          </a:xfrm>
        </p:grpSpPr>
        <p:sp>
          <p:nvSpPr>
            <p:cNvPr id="12316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672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2317" name="Text Box 8"/>
            <p:cNvSpPr txBox="1">
              <a:spLocks noChangeArrowheads="1"/>
            </p:cNvSpPr>
            <p:nvPr/>
          </p:nvSpPr>
          <p:spPr bwMode="auto">
            <a:xfrm>
              <a:off x="48" y="48"/>
              <a:ext cx="56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 b="1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907213" y="3392488"/>
            <a:ext cx="1296987" cy="685800"/>
            <a:chOff x="0" y="0"/>
            <a:chExt cx="624" cy="432"/>
          </a:xfrm>
        </p:grpSpPr>
        <p:sp>
          <p:nvSpPr>
            <p:cNvPr id="1231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624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/>
            </a:p>
          </p:txBody>
        </p:sp>
        <p:sp>
          <p:nvSpPr>
            <p:cNvPr id="12315" name="Rectangle 11"/>
            <p:cNvSpPr>
              <a:spLocks noChangeArrowheads="1"/>
            </p:cNvSpPr>
            <p:nvPr/>
          </p:nvSpPr>
          <p:spPr bwMode="auto">
            <a:xfrm>
              <a:off x="24" y="48"/>
              <a:ext cx="52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 b="1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358900" y="2205038"/>
            <a:ext cx="1304925" cy="533400"/>
            <a:chOff x="0" y="0"/>
            <a:chExt cx="822" cy="336"/>
          </a:xfrm>
        </p:grpSpPr>
        <p:sp>
          <p:nvSpPr>
            <p:cNvPr id="12312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680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电台  </a:t>
              </a:r>
            </a:p>
          </p:txBody>
        </p:sp>
        <p:graphicFrame>
          <p:nvGraphicFramePr>
            <p:cNvPr id="12313" name="Object 14"/>
            <p:cNvGraphicFramePr>
              <a:graphicFrameLocks noChangeAspect="1"/>
            </p:cNvGraphicFramePr>
            <p:nvPr/>
          </p:nvGraphicFramePr>
          <p:xfrm>
            <a:off x="528" y="0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935038" y="4652963"/>
            <a:ext cx="4497387" cy="560387"/>
            <a:chOff x="0" y="0"/>
            <a:chExt cx="2833" cy="353"/>
          </a:xfrm>
        </p:grpSpPr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94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本机振荡</a:t>
              </a:r>
            </a:p>
          </p:txBody>
        </p:sp>
        <p:graphicFrame>
          <p:nvGraphicFramePr>
            <p:cNvPr id="12311" name="Object 17"/>
            <p:cNvGraphicFramePr>
              <a:graphicFrameLocks noChangeAspect="1"/>
            </p:cNvGraphicFramePr>
            <p:nvPr/>
          </p:nvGraphicFramePr>
          <p:xfrm>
            <a:off x="1018" y="34"/>
            <a:ext cx="181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name="Equation" r:id="rId5" imgW="2565400" imgH="431800" progId="Equation.DSMT4">
                    <p:embed/>
                  </p:oleObj>
                </mc:Choice>
                <mc:Fallback>
                  <p:oleObj name="Equation" r:id="rId5" imgW="2565400" imgH="431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34"/>
                          <a:ext cx="181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1426" name="Line 18"/>
          <p:cNvSpPr>
            <a:spLocks noChangeShapeType="1"/>
          </p:cNvSpPr>
          <p:nvPr/>
        </p:nvSpPr>
        <p:spPr bwMode="auto">
          <a:xfrm>
            <a:off x="2047875" y="2852738"/>
            <a:ext cx="0" cy="396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1427" name="Line 19"/>
          <p:cNvSpPr>
            <a:spLocks noChangeShapeType="1"/>
          </p:cNvSpPr>
          <p:nvPr/>
        </p:nvSpPr>
        <p:spPr bwMode="auto">
          <a:xfrm flipH="1" flipV="1">
            <a:off x="2046288" y="4113213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1428" name="Line 20"/>
          <p:cNvSpPr>
            <a:spLocks noChangeShapeType="1"/>
          </p:cNvSpPr>
          <p:nvPr/>
        </p:nvSpPr>
        <p:spPr bwMode="auto">
          <a:xfrm>
            <a:off x="6403975" y="3716338"/>
            <a:ext cx="5334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1429" name="Line 21"/>
          <p:cNvSpPr>
            <a:spLocks noChangeShapeType="1"/>
          </p:cNvSpPr>
          <p:nvPr/>
        </p:nvSpPr>
        <p:spPr bwMode="auto">
          <a:xfrm>
            <a:off x="7988300" y="3752850"/>
            <a:ext cx="3810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2808288" y="3182938"/>
            <a:ext cx="2443162" cy="919162"/>
            <a:chOff x="0" y="0"/>
            <a:chExt cx="1472" cy="565"/>
          </a:xfrm>
        </p:grpSpPr>
        <p:sp>
          <p:nvSpPr>
            <p:cNvPr id="12307" name="Line 23"/>
            <p:cNvSpPr>
              <a:spLocks noChangeShapeType="1"/>
            </p:cNvSpPr>
            <p:nvPr/>
          </p:nvSpPr>
          <p:spPr bwMode="auto">
            <a:xfrm>
              <a:off x="0" y="332"/>
              <a:ext cx="14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1472" cy="31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00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/>
                <a:t>中频（拍频）</a:t>
              </a:r>
            </a:p>
          </p:txBody>
        </p:sp>
        <p:graphicFrame>
          <p:nvGraphicFramePr>
            <p:cNvPr id="12309" name="Object 25"/>
            <p:cNvGraphicFramePr>
              <a:graphicFrameLocks noChangeAspect="1"/>
            </p:cNvGraphicFramePr>
            <p:nvPr/>
          </p:nvGraphicFramePr>
          <p:xfrm>
            <a:off x="330" y="333"/>
            <a:ext cx="73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7" imgW="558558" imgH="177723" progId="Equation.DSMT4">
                    <p:embed/>
                  </p:oleObj>
                </mc:Choice>
                <mc:Fallback>
                  <p:oleObj name="Equation" r:id="rId7" imgW="558558" imgH="17772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333"/>
                          <a:ext cx="73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1434" name="Rectangle 27"/>
          <p:cNvSpPr>
            <a:spLocks noChangeArrowheads="1"/>
          </p:cNvSpPr>
          <p:nvPr/>
        </p:nvSpPr>
        <p:spPr bwMode="auto">
          <a:xfrm>
            <a:off x="647700" y="1614488"/>
            <a:ext cx="705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（</a:t>
            </a:r>
            <a:r>
              <a:rPr kumimoji="0" lang="en-US" altLang="zh-CN" sz="2800" b="1"/>
              <a:t>2</a:t>
            </a:r>
            <a:r>
              <a:rPr kumimoji="0" lang="zh-CN" altLang="en-US" sz="2800" b="1"/>
              <a:t>）</a:t>
            </a:r>
            <a:r>
              <a:rPr kumimoji="0" lang="zh-CN" altLang="en-US" sz="2800" b="1">
                <a:solidFill>
                  <a:schemeClr val="accent2"/>
                </a:solidFill>
              </a:rPr>
              <a:t>超外差收音机</a:t>
            </a:r>
            <a:r>
              <a:rPr kumimoji="0" lang="zh-CN" altLang="en-US" sz="2800" b="1"/>
              <a:t>利用电磁振动的拍现象</a:t>
            </a:r>
          </a:p>
        </p:txBody>
      </p:sp>
      <p:sp>
        <p:nvSpPr>
          <p:cNvPr id="401435" name="Rectangle 28"/>
          <p:cNvSpPr>
            <a:spLocks noChangeArrowheads="1"/>
          </p:cNvSpPr>
          <p:nvPr/>
        </p:nvSpPr>
        <p:spPr bwMode="auto">
          <a:xfrm>
            <a:off x="627063" y="981075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chemeClr val="accent2"/>
                </a:solidFill>
              </a:rPr>
              <a:t>（</a:t>
            </a:r>
            <a:r>
              <a:rPr kumimoji="0" lang="en-US" altLang="zh-CN" sz="2800" b="1">
                <a:solidFill>
                  <a:schemeClr val="accent2"/>
                </a:solidFill>
              </a:rPr>
              <a:t>1</a:t>
            </a:r>
            <a:r>
              <a:rPr kumimoji="0" lang="zh-CN" altLang="en-US" sz="2800" b="1">
                <a:solidFill>
                  <a:schemeClr val="accent2"/>
                </a:solidFill>
              </a:rPr>
              <a:t>）乐音调准</a:t>
            </a:r>
          </a:p>
        </p:txBody>
      </p:sp>
      <p:sp>
        <p:nvSpPr>
          <p:cNvPr id="12303" name="Text Box 32"/>
          <p:cNvSpPr txBox="1">
            <a:spLocks noChangeArrowheads="1"/>
          </p:cNvSpPr>
          <p:nvPr/>
        </p:nvSpPr>
        <p:spPr bwMode="auto">
          <a:xfrm>
            <a:off x="4911725" y="5589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400"/>
          </a:p>
        </p:txBody>
      </p:sp>
      <p:sp>
        <p:nvSpPr>
          <p:cNvPr id="401437" name="Text Box 34"/>
          <p:cNvSpPr txBox="1">
            <a:spLocks noChangeArrowheads="1"/>
          </p:cNvSpPr>
          <p:nvPr/>
        </p:nvSpPr>
        <p:spPr bwMode="auto">
          <a:xfrm>
            <a:off x="5327650" y="3465513"/>
            <a:ext cx="187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中放</a:t>
            </a:r>
          </a:p>
        </p:txBody>
      </p:sp>
      <p:sp>
        <p:nvSpPr>
          <p:cNvPr id="401438" name="Text Box 35"/>
          <p:cNvSpPr txBox="1">
            <a:spLocks noChangeArrowheads="1"/>
          </p:cNvSpPr>
          <p:nvPr/>
        </p:nvSpPr>
        <p:spPr bwMode="auto">
          <a:xfrm>
            <a:off x="7019925" y="3449638"/>
            <a:ext cx="187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功放</a:t>
            </a:r>
          </a:p>
        </p:txBody>
      </p:sp>
      <p:sp>
        <p:nvSpPr>
          <p:cNvPr id="12306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26" grpId="0" animBg="1"/>
      <p:bldP spid="401427" grpId="0" animBg="1"/>
      <p:bldP spid="401428" grpId="0" animBg="1"/>
      <p:bldP spid="401429" grpId="0" animBg="1"/>
      <p:bldP spid="401434" grpId="0" autoUpdateAnimBg="0"/>
      <p:bldP spid="401435" grpId="0" autoUpdateAnimBg="0"/>
      <p:bldP spid="401437" grpId="0" autoUpdateAnimBg="0"/>
      <p:bldP spid="40143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395288" y="296863"/>
            <a:ext cx="4787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ea typeface="楷体_GB2312" pitchFamily="49" charset="-122"/>
              </a:rPr>
              <a:t>附：谐振分析</a:t>
            </a: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865188" y="1052513"/>
            <a:ext cx="694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一个周期性振动可以分解为一系列频率分立的简谐振动。</a:t>
            </a:r>
            <a:endParaRPr kumimoji="0" lang="zh-CN" altLang="en-US" sz="2800" b="1">
              <a:ea typeface="楷体_GB2312" pitchFamily="49" charset="-122"/>
            </a:endParaRP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863600" y="2168525"/>
            <a:ext cx="7308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例如：一“方波”可分解为基频、一次谐频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            三次谐频、五次谐频 </a:t>
            </a:r>
            <a:r>
              <a:rPr kumimoji="0" lang="en-US" altLang="zh-CN" sz="2800" b="1"/>
              <a:t>…… </a:t>
            </a:r>
            <a:r>
              <a:rPr kumimoji="0" lang="zh-CN" altLang="en-US" sz="2800" b="1"/>
              <a:t>的迭加。</a:t>
            </a:r>
            <a:endParaRPr kumimoji="0" lang="zh-CN" altLang="en-US" sz="2800" b="1">
              <a:ea typeface="楷体_GB2312" pitchFamily="49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19250" y="4868863"/>
            <a:ext cx="5584825" cy="723900"/>
            <a:chOff x="0" y="0"/>
            <a:chExt cx="3518" cy="456"/>
          </a:xfrm>
        </p:grpSpPr>
        <p:sp>
          <p:nvSpPr>
            <p:cNvPr id="13333" name="Rectangle 24"/>
            <p:cNvSpPr>
              <a:spLocks noChangeArrowheads="1"/>
            </p:cNvSpPr>
            <p:nvPr/>
          </p:nvSpPr>
          <p:spPr bwMode="auto">
            <a:xfrm>
              <a:off x="3203" y="57"/>
              <a:ext cx="315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>
                  <a:latin typeface="MT Extra" panose="05050102010205020202" pitchFamily="18" charset="2"/>
                </a:rPr>
                <a:t>L</a:t>
              </a:r>
            </a:p>
          </p:txBody>
        </p:sp>
        <p:sp>
          <p:nvSpPr>
            <p:cNvPr id="13334" name="Rectangle 25"/>
            <p:cNvSpPr>
              <a:spLocks noChangeArrowheads="1"/>
            </p:cNvSpPr>
            <p:nvPr/>
          </p:nvSpPr>
          <p:spPr bwMode="auto">
            <a:xfrm>
              <a:off x="2908" y="57"/>
              <a:ext cx="315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>
                  <a:latin typeface="MT Extra" panose="05050102010205020202" pitchFamily="18" charset="2"/>
                </a:rPr>
                <a:t>L</a:t>
              </a:r>
            </a:p>
          </p:txBody>
        </p:sp>
        <p:sp>
          <p:nvSpPr>
            <p:cNvPr id="13335" name="Rectangle 26"/>
            <p:cNvSpPr>
              <a:spLocks noChangeArrowheads="1"/>
            </p:cNvSpPr>
            <p:nvPr/>
          </p:nvSpPr>
          <p:spPr bwMode="auto">
            <a:xfrm>
              <a:off x="2695" y="0"/>
              <a:ext cx="17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3336" name="Rectangle 27"/>
            <p:cNvSpPr>
              <a:spLocks noChangeArrowheads="1"/>
            </p:cNvSpPr>
            <p:nvPr/>
          </p:nvSpPr>
          <p:spPr bwMode="auto">
            <a:xfrm>
              <a:off x="2080" y="0"/>
              <a:ext cx="17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1462" y="0"/>
              <a:ext cx="17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864" y="0"/>
              <a:ext cx="17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3339" name="Rectangle 30"/>
            <p:cNvSpPr>
              <a:spLocks noChangeArrowheads="1"/>
            </p:cNvSpPr>
            <p:nvPr/>
          </p:nvSpPr>
          <p:spPr bwMode="auto">
            <a:xfrm>
              <a:off x="238" y="0"/>
              <a:ext cx="173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13340" name="Rectangle 31"/>
            <p:cNvSpPr>
              <a:spLocks noChangeArrowheads="1"/>
            </p:cNvSpPr>
            <p:nvPr/>
          </p:nvSpPr>
          <p:spPr bwMode="auto">
            <a:xfrm>
              <a:off x="2507" y="20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5</a:t>
              </a:r>
            </a:p>
          </p:txBody>
        </p:sp>
        <p:sp>
          <p:nvSpPr>
            <p:cNvPr id="13341" name="Rectangle 32"/>
            <p:cNvSpPr>
              <a:spLocks noChangeArrowheads="1"/>
            </p:cNvSpPr>
            <p:nvPr/>
          </p:nvSpPr>
          <p:spPr bwMode="auto">
            <a:xfrm>
              <a:off x="1893" y="20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3</a:t>
              </a:r>
            </a:p>
          </p:txBody>
        </p:sp>
        <p:sp>
          <p:nvSpPr>
            <p:cNvPr id="13342" name="Rectangle 33"/>
            <p:cNvSpPr>
              <a:spLocks noChangeArrowheads="1"/>
            </p:cNvSpPr>
            <p:nvPr/>
          </p:nvSpPr>
          <p:spPr bwMode="auto">
            <a:xfrm>
              <a:off x="1281" y="20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1</a:t>
              </a:r>
            </a:p>
          </p:txBody>
        </p:sp>
        <p:sp>
          <p:nvSpPr>
            <p:cNvPr id="13343" name="Rectangle 34"/>
            <p:cNvSpPr>
              <a:spLocks noChangeArrowheads="1"/>
            </p:cNvSpPr>
            <p:nvPr/>
          </p:nvSpPr>
          <p:spPr bwMode="auto">
            <a:xfrm>
              <a:off x="676" y="20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600" b="1"/>
                <a:t>0</a:t>
              </a:r>
            </a:p>
          </p:txBody>
        </p:sp>
        <p:sp>
          <p:nvSpPr>
            <p:cNvPr id="13344" name="Rectangle 35"/>
            <p:cNvSpPr>
              <a:spLocks noChangeArrowheads="1"/>
            </p:cNvSpPr>
            <p:nvPr/>
          </p:nvSpPr>
          <p:spPr bwMode="auto">
            <a:xfrm>
              <a:off x="2347" y="36"/>
              <a:ext cx="15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3345" name="Rectangle 36"/>
            <p:cNvSpPr>
              <a:spLocks noChangeArrowheads="1"/>
            </p:cNvSpPr>
            <p:nvPr/>
          </p:nvSpPr>
          <p:spPr bwMode="auto">
            <a:xfrm>
              <a:off x="1729" y="36"/>
              <a:ext cx="15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3346" name="Rectangle 37"/>
            <p:cNvSpPr>
              <a:spLocks noChangeArrowheads="1"/>
            </p:cNvSpPr>
            <p:nvPr/>
          </p:nvSpPr>
          <p:spPr bwMode="auto">
            <a:xfrm>
              <a:off x="1130" y="36"/>
              <a:ext cx="15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3347" name="Rectangle 38"/>
            <p:cNvSpPr>
              <a:spLocks noChangeArrowheads="1"/>
            </p:cNvSpPr>
            <p:nvPr/>
          </p:nvSpPr>
          <p:spPr bwMode="auto">
            <a:xfrm>
              <a:off x="516" y="36"/>
              <a:ext cx="15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  <p:sp>
          <p:nvSpPr>
            <p:cNvPr id="13348" name="Rectangle 39"/>
            <p:cNvSpPr>
              <a:spLocks noChangeArrowheads="1"/>
            </p:cNvSpPr>
            <p:nvPr/>
          </p:nvSpPr>
          <p:spPr bwMode="auto">
            <a:xfrm>
              <a:off x="0" y="36"/>
              <a:ext cx="15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3900" b="1" i="1"/>
                <a:t>x</a:t>
              </a:r>
            </a:p>
          </p:txBody>
        </p:sp>
      </p:grpSp>
      <p:sp>
        <p:nvSpPr>
          <p:cNvPr id="17414" name="Text Box 42"/>
          <p:cNvSpPr txBox="1">
            <a:spLocks noChangeArrowheads="1"/>
          </p:cNvSpPr>
          <p:nvPr/>
        </p:nvSpPr>
        <p:spPr bwMode="auto">
          <a:xfrm>
            <a:off x="1116013" y="3429000"/>
            <a:ext cx="31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x</a:t>
            </a:r>
          </a:p>
        </p:txBody>
      </p:sp>
      <p:grpSp>
        <p:nvGrpSpPr>
          <p:cNvPr id="17415" name="Group 23"/>
          <p:cNvGrpSpPr>
            <a:grpSpLocks/>
          </p:cNvGrpSpPr>
          <p:nvPr/>
        </p:nvGrpSpPr>
        <p:grpSpPr bwMode="auto">
          <a:xfrm>
            <a:off x="1497013" y="3898900"/>
            <a:ext cx="5329237" cy="468313"/>
            <a:chOff x="0" y="0"/>
            <a:chExt cx="3357" cy="295"/>
          </a:xfrm>
        </p:grpSpPr>
        <p:sp>
          <p:nvSpPr>
            <p:cNvPr id="17421" name="Line 45"/>
            <p:cNvSpPr>
              <a:spLocks noChangeShapeType="1"/>
            </p:cNvSpPr>
            <p:nvPr/>
          </p:nvSpPr>
          <p:spPr bwMode="auto">
            <a:xfrm>
              <a:off x="0" y="0"/>
              <a:ext cx="675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2" name="Line 46"/>
            <p:cNvSpPr>
              <a:spLocks noChangeShapeType="1"/>
            </p:cNvSpPr>
            <p:nvPr/>
          </p:nvSpPr>
          <p:spPr bwMode="auto">
            <a:xfrm>
              <a:off x="674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3" name="Line 47"/>
            <p:cNvSpPr>
              <a:spLocks noChangeShapeType="1"/>
            </p:cNvSpPr>
            <p:nvPr/>
          </p:nvSpPr>
          <p:spPr bwMode="auto">
            <a:xfrm>
              <a:off x="1332" y="0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4" name="Line 48"/>
            <p:cNvSpPr>
              <a:spLocks noChangeShapeType="1"/>
            </p:cNvSpPr>
            <p:nvPr/>
          </p:nvSpPr>
          <p:spPr bwMode="auto">
            <a:xfrm>
              <a:off x="1332" y="0"/>
              <a:ext cx="676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5" name="Line 49"/>
            <p:cNvSpPr>
              <a:spLocks noChangeShapeType="1"/>
            </p:cNvSpPr>
            <p:nvPr/>
          </p:nvSpPr>
          <p:spPr bwMode="auto">
            <a:xfrm>
              <a:off x="2007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6" name="Line 50"/>
            <p:cNvSpPr>
              <a:spLocks noChangeShapeType="1"/>
            </p:cNvSpPr>
            <p:nvPr/>
          </p:nvSpPr>
          <p:spPr bwMode="auto">
            <a:xfrm>
              <a:off x="2681" y="0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7" name="Line 51"/>
            <p:cNvSpPr>
              <a:spLocks noChangeShapeType="1"/>
            </p:cNvSpPr>
            <p:nvPr/>
          </p:nvSpPr>
          <p:spPr bwMode="auto">
            <a:xfrm>
              <a:off x="2681" y="0"/>
              <a:ext cx="676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8" name="Line 52"/>
            <p:cNvSpPr>
              <a:spLocks noChangeShapeType="1"/>
            </p:cNvSpPr>
            <p:nvPr/>
          </p:nvSpPr>
          <p:spPr bwMode="auto">
            <a:xfrm>
              <a:off x="3356" y="7"/>
              <a:ext cx="1" cy="288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416" name="Line 53"/>
          <p:cNvSpPr>
            <a:spLocks noChangeShapeType="1"/>
          </p:cNvSpPr>
          <p:nvPr/>
        </p:nvSpPr>
        <p:spPr bwMode="auto">
          <a:xfrm>
            <a:off x="1506538" y="4387850"/>
            <a:ext cx="58404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54"/>
          <p:cNvSpPr>
            <a:spLocks noChangeShapeType="1"/>
          </p:cNvSpPr>
          <p:nvPr/>
        </p:nvSpPr>
        <p:spPr bwMode="auto">
          <a:xfrm>
            <a:off x="1506538" y="3581400"/>
            <a:ext cx="1587" cy="1060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Text Box 55"/>
          <p:cNvSpPr txBox="1">
            <a:spLocks noChangeArrowheads="1"/>
          </p:cNvSpPr>
          <p:nvPr/>
        </p:nvSpPr>
        <p:spPr bwMode="auto">
          <a:xfrm>
            <a:off x="1116013" y="4159250"/>
            <a:ext cx="54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o</a:t>
            </a:r>
          </a:p>
        </p:txBody>
      </p:sp>
      <p:sp>
        <p:nvSpPr>
          <p:cNvPr id="17419" name="Text Box 56"/>
          <p:cNvSpPr txBox="1">
            <a:spLocks noChangeArrowheads="1"/>
          </p:cNvSpPr>
          <p:nvPr/>
        </p:nvSpPr>
        <p:spPr bwMode="auto">
          <a:xfrm>
            <a:off x="7364413" y="3962400"/>
            <a:ext cx="777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b="1" i="1"/>
              <a:t>t</a:t>
            </a:r>
          </a:p>
        </p:txBody>
      </p:sp>
      <p:sp>
        <p:nvSpPr>
          <p:cNvPr id="13324" name="Text Box 61"/>
          <p:cNvSpPr txBox="1">
            <a:spLocks noChangeArrowheads="1"/>
          </p:cNvSpPr>
          <p:nvPr/>
        </p:nvSpPr>
        <p:spPr bwMode="auto">
          <a:xfrm>
            <a:off x="8640763" y="63817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/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40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 build="p" autoUpdateAnimBg="0"/>
      <p:bldP spid="402435" grpId="0" build="p" autoUpdateAnimBg="0"/>
      <p:bldP spid="402436" grpId="0" build="p" autoUpdateAnimBg="0"/>
      <p:bldP spid="17414" grpId="0"/>
      <p:bldP spid="17416" grpId="0" animBg="1"/>
      <p:bldP spid="17417" grpId="0" animBg="1"/>
      <p:bldP spid="17418" grpId="0"/>
      <p:bldP spid="1741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92</TotalTime>
  <Words>1937</Words>
  <Application>Microsoft Office PowerPoint</Application>
  <PresentationFormat>全屏显示(4:3)</PresentationFormat>
  <Paragraphs>52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-apple-system</vt:lpstr>
      <vt:lpstr>黑体</vt:lpstr>
      <vt:lpstr>华文楷体</vt:lpstr>
      <vt:lpstr>楷体_GB2312</vt:lpstr>
      <vt:lpstr>隶书</vt:lpstr>
      <vt:lpstr>宋体</vt:lpstr>
      <vt:lpstr>Arial</vt:lpstr>
      <vt:lpstr>Calibri</vt:lpstr>
      <vt:lpstr>MT Extra</vt:lpstr>
      <vt:lpstr>Symbol</vt:lpstr>
      <vt:lpstr>Times New Roman</vt:lpstr>
      <vt:lpstr>Wingdings</vt:lpstr>
      <vt:lpstr>默认设计模板</vt:lpstr>
      <vt:lpstr>Equation</vt:lpstr>
      <vt:lpstr>MathType 7.0 Equation</vt:lpstr>
      <vt:lpstr>Equation.3</vt:lpstr>
      <vt:lpstr>MathType 6.0 Equation</vt:lpstr>
      <vt:lpstr>公式</vt:lpstr>
      <vt:lpstr>位图图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Administrator</cp:lastModifiedBy>
  <cp:revision>639</cp:revision>
  <dcterms:created xsi:type="dcterms:W3CDTF">2006-02-20T05:35:06Z</dcterms:created>
  <dcterms:modified xsi:type="dcterms:W3CDTF">2022-10-05T03:44:31Z</dcterms:modified>
</cp:coreProperties>
</file>